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tmp" ContentType="image/p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8" r:id="rId1"/>
    <p:sldMasterId id="2147483679" r:id="rId2"/>
  </p:sldMasterIdLst>
  <p:notesMasterIdLst>
    <p:notesMasterId r:id="rId35"/>
  </p:notesMasterIdLst>
  <p:sldIdLst>
    <p:sldId id="256" r:id="rId3"/>
    <p:sldId id="258" r:id="rId4"/>
    <p:sldId id="260" r:id="rId5"/>
    <p:sldId id="326" r:id="rId6"/>
    <p:sldId id="305" r:id="rId7"/>
    <p:sldId id="300" r:id="rId8"/>
    <p:sldId id="306" r:id="rId9"/>
    <p:sldId id="301" r:id="rId10"/>
    <p:sldId id="307" r:id="rId11"/>
    <p:sldId id="308" r:id="rId12"/>
    <p:sldId id="309" r:id="rId13"/>
    <p:sldId id="335" r:id="rId14"/>
    <p:sldId id="361" r:id="rId15"/>
    <p:sldId id="329" r:id="rId16"/>
    <p:sldId id="315" r:id="rId17"/>
    <p:sldId id="310" r:id="rId18"/>
    <p:sldId id="311" r:id="rId19"/>
    <p:sldId id="313" r:id="rId20"/>
    <p:sldId id="302" r:id="rId21"/>
    <p:sldId id="317" r:id="rId22"/>
    <p:sldId id="318" r:id="rId23"/>
    <p:sldId id="321" r:id="rId24"/>
    <p:sldId id="324" r:id="rId25"/>
    <p:sldId id="284" r:id="rId26"/>
    <p:sldId id="323" r:id="rId27"/>
    <p:sldId id="328" r:id="rId28"/>
    <p:sldId id="320" r:id="rId29"/>
    <p:sldId id="319" r:id="rId30"/>
    <p:sldId id="314" r:id="rId31"/>
    <p:sldId id="312" r:id="rId32"/>
    <p:sldId id="322" r:id="rId33"/>
    <p:sldId id="299" r:id="rId34"/>
  </p:sldIdLst>
  <p:sldSz cx="9144000" cy="5143500" type="screen16x9"/>
  <p:notesSz cx="6858000" cy="9144000"/>
  <p:embeddedFontLst>
    <p:embeddedFont>
      <p:font typeface="Alata" panose="020B0604020202020204" charset="0"/>
      <p:regular r:id="rId36"/>
    </p:embeddedFont>
    <p:embeddedFont>
      <p:font typeface="Montserrat" panose="00000500000000000000" pitchFamily="2" charset="0"/>
      <p:regular r:id="rId37"/>
      <p:bold r:id="rId38"/>
      <p:italic r:id="rId39"/>
      <p:boldItalic r:id="rId40"/>
    </p:embeddedFont>
    <p:embeddedFont>
      <p:font typeface="Proxima Nova" panose="020B0604020202020204" charset="0"/>
      <p:regular r:id="rId41"/>
      <p:bold r:id="rId42"/>
      <p:italic r:id="rId43"/>
      <p:boldItalic r:id="rId44"/>
    </p:embeddedFont>
    <p:embeddedFont>
      <p:font typeface="Proxima Nova Semibold" panose="020B0604020202020204" charset="0"/>
      <p:regular r:id="rId45"/>
      <p:bold r:id="rId46"/>
      <p:boldItalic r:id="rId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D6BE"/>
    <a:srgbClr val="C47A9D"/>
    <a:srgbClr val="D6A4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70B0515-FDA5-4C37-93C5-85A675CE83DD}" v="1" dt="2024-04-03T19:00:46.044"/>
  </p1510:revLst>
</p1510:revInfo>
</file>

<file path=ppt/tableStyles.xml><?xml version="1.0" encoding="utf-8"?>
<a:tblStyleLst xmlns:a="http://schemas.openxmlformats.org/drawingml/2006/main" def="{5A75EB66-C646-4AF2-93CB-352D5605C841}">
  <a:tblStyle styleId="{5A75EB66-C646-4AF2-93CB-352D5605C84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8693" autoAdjust="0"/>
  </p:normalViewPr>
  <p:slideViewPr>
    <p:cSldViewPr snapToGrid="0">
      <p:cViewPr varScale="1">
        <p:scale>
          <a:sx n="116" d="100"/>
          <a:sy n="116" d="100"/>
        </p:scale>
        <p:origin x="991"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4.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7.fntdata"/><Relationship Id="rId47" Type="http://schemas.openxmlformats.org/officeDocument/2006/relationships/font" Target="fonts/font12.fntdata"/><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3" Type="http://schemas.microsoft.com/office/2015/10/relationships/revisionInfo" Target="revisionInfo.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9.fntdata"/><Relationship Id="rId52"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43" Type="http://schemas.openxmlformats.org/officeDocument/2006/relationships/font" Target="fonts/font8.fntdata"/><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3.fntdata"/><Relationship Id="rId46" Type="http://schemas.openxmlformats.org/officeDocument/2006/relationships/font" Target="fonts/font11.fntdata"/><Relationship Id="rId20" Type="http://schemas.openxmlformats.org/officeDocument/2006/relationships/slide" Target="slides/slide18.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1.fntdata"/><Relationship Id="rId49"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hong Lam - D17" userId="0e7d81a7-9d05-4beb-872c-277ab3fd7c16" providerId="ADAL" clId="{88BF1B44-2658-4FF4-8195-744DEFC571B9}"/>
    <pc:docChg chg="undo custSel addSld delSld modSld sldOrd">
      <pc:chgData name="Phong Lam - D17" userId="0e7d81a7-9d05-4beb-872c-277ab3fd7c16" providerId="ADAL" clId="{88BF1B44-2658-4FF4-8195-744DEFC571B9}" dt="2022-07-13T18:40:09.910" v="7320" actId="1038"/>
      <pc:docMkLst>
        <pc:docMk/>
      </pc:docMkLst>
      <pc:sldChg chg="modSp mod modNotesTx">
        <pc:chgData name="Phong Lam - D17" userId="0e7d81a7-9d05-4beb-872c-277ab3fd7c16" providerId="ADAL" clId="{88BF1B44-2658-4FF4-8195-744DEFC571B9}" dt="2022-07-13T11:35:02.742" v="4908" actId="5793"/>
        <pc:sldMkLst>
          <pc:docMk/>
          <pc:sldMk cId="0" sldId="256"/>
        </pc:sldMkLst>
        <pc:spChg chg="mod">
          <ac:chgData name="Phong Lam - D17" userId="0e7d81a7-9d05-4beb-872c-277ab3fd7c16" providerId="ADAL" clId="{88BF1B44-2658-4FF4-8195-744DEFC571B9}" dt="2022-07-08T15:56:44.655" v="3197" actId="114"/>
          <ac:spMkLst>
            <pc:docMk/>
            <pc:sldMk cId="0" sldId="256"/>
            <ac:spMk id="395" creationId="{00000000-0000-0000-0000-000000000000}"/>
          </ac:spMkLst>
        </pc:spChg>
        <pc:grpChg chg="mod">
          <ac:chgData name="Phong Lam - D17" userId="0e7d81a7-9d05-4beb-872c-277ab3fd7c16" providerId="ADAL" clId="{88BF1B44-2658-4FF4-8195-744DEFC571B9}" dt="2022-07-08T14:11:25.248" v="1274" actId="1076"/>
          <ac:grpSpMkLst>
            <pc:docMk/>
            <pc:sldMk cId="0" sldId="256"/>
            <ac:grpSpMk id="4" creationId="{EF415FFF-57BF-DDDF-95F6-7DDF8394C1B3}"/>
          </ac:grpSpMkLst>
        </pc:grpChg>
      </pc:sldChg>
      <pc:sldChg chg="modNotesTx">
        <pc:chgData name="Phong Lam - D17" userId="0e7d81a7-9d05-4beb-872c-277ab3fd7c16" providerId="ADAL" clId="{88BF1B44-2658-4FF4-8195-744DEFC571B9}" dt="2022-07-13T11:35:22.240" v="4971" actId="20577"/>
        <pc:sldMkLst>
          <pc:docMk/>
          <pc:sldMk cId="0" sldId="258"/>
        </pc:sldMkLst>
      </pc:sldChg>
      <pc:sldChg chg="del">
        <pc:chgData name="Phong Lam - D17" userId="0e7d81a7-9d05-4beb-872c-277ab3fd7c16" providerId="ADAL" clId="{88BF1B44-2658-4FF4-8195-744DEFC571B9}" dt="2022-07-08T15:18:55.229" v="2343" actId="47"/>
        <pc:sldMkLst>
          <pc:docMk/>
          <pc:sldMk cId="0" sldId="259"/>
        </pc:sldMkLst>
      </pc:sldChg>
      <pc:sldChg chg="del">
        <pc:chgData name="Phong Lam - D17" userId="0e7d81a7-9d05-4beb-872c-277ab3fd7c16" providerId="ADAL" clId="{88BF1B44-2658-4FF4-8195-744DEFC571B9}" dt="2022-07-08T15:18:55.229" v="2343" actId="47"/>
        <pc:sldMkLst>
          <pc:docMk/>
          <pc:sldMk cId="0" sldId="261"/>
        </pc:sldMkLst>
      </pc:sldChg>
      <pc:sldChg chg="del">
        <pc:chgData name="Phong Lam - D17" userId="0e7d81a7-9d05-4beb-872c-277ab3fd7c16" providerId="ADAL" clId="{88BF1B44-2658-4FF4-8195-744DEFC571B9}" dt="2022-07-08T15:18:55.229" v="2343" actId="47"/>
        <pc:sldMkLst>
          <pc:docMk/>
          <pc:sldMk cId="0" sldId="262"/>
        </pc:sldMkLst>
      </pc:sldChg>
      <pc:sldChg chg="del">
        <pc:chgData name="Phong Lam - D17" userId="0e7d81a7-9d05-4beb-872c-277ab3fd7c16" providerId="ADAL" clId="{88BF1B44-2658-4FF4-8195-744DEFC571B9}" dt="2022-07-08T15:18:55.229" v="2343" actId="47"/>
        <pc:sldMkLst>
          <pc:docMk/>
          <pc:sldMk cId="0" sldId="263"/>
        </pc:sldMkLst>
      </pc:sldChg>
      <pc:sldChg chg="del">
        <pc:chgData name="Phong Lam - D17" userId="0e7d81a7-9d05-4beb-872c-277ab3fd7c16" providerId="ADAL" clId="{88BF1B44-2658-4FF4-8195-744DEFC571B9}" dt="2022-07-08T15:18:55.229" v="2343" actId="47"/>
        <pc:sldMkLst>
          <pc:docMk/>
          <pc:sldMk cId="0" sldId="264"/>
        </pc:sldMkLst>
      </pc:sldChg>
      <pc:sldChg chg="del">
        <pc:chgData name="Phong Lam - D17" userId="0e7d81a7-9d05-4beb-872c-277ab3fd7c16" providerId="ADAL" clId="{88BF1B44-2658-4FF4-8195-744DEFC571B9}" dt="2022-07-08T15:18:55.229" v="2343" actId="47"/>
        <pc:sldMkLst>
          <pc:docMk/>
          <pc:sldMk cId="0" sldId="265"/>
        </pc:sldMkLst>
      </pc:sldChg>
      <pc:sldChg chg="del">
        <pc:chgData name="Phong Lam - D17" userId="0e7d81a7-9d05-4beb-872c-277ab3fd7c16" providerId="ADAL" clId="{88BF1B44-2658-4FF4-8195-744DEFC571B9}" dt="2022-07-08T15:18:55.229" v="2343" actId="47"/>
        <pc:sldMkLst>
          <pc:docMk/>
          <pc:sldMk cId="0" sldId="266"/>
        </pc:sldMkLst>
      </pc:sldChg>
      <pc:sldChg chg="del">
        <pc:chgData name="Phong Lam - D17" userId="0e7d81a7-9d05-4beb-872c-277ab3fd7c16" providerId="ADAL" clId="{88BF1B44-2658-4FF4-8195-744DEFC571B9}" dt="2022-07-08T15:18:55.229" v="2343" actId="47"/>
        <pc:sldMkLst>
          <pc:docMk/>
          <pc:sldMk cId="0" sldId="267"/>
        </pc:sldMkLst>
      </pc:sldChg>
      <pc:sldChg chg="del">
        <pc:chgData name="Phong Lam - D17" userId="0e7d81a7-9d05-4beb-872c-277ab3fd7c16" providerId="ADAL" clId="{88BF1B44-2658-4FF4-8195-744DEFC571B9}" dt="2022-07-08T15:18:55.229" v="2343" actId="47"/>
        <pc:sldMkLst>
          <pc:docMk/>
          <pc:sldMk cId="0" sldId="268"/>
        </pc:sldMkLst>
      </pc:sldChg>
      <pc:sldChg chg="del">
        <pc:chgData name="Phong Lam - D17" userId="0e7d81a7-9d05-4beb-872c-277ab3fd7c16" providerId="ADAL" clId="{88BF1B44-2658-4FF4-8195-744DEFC571B9}" dt="2022-07-08T15:18:55.229" v="2343" actId="47"/>
        <pc:sldMkLst>
          <pc:docMk/>
          <pc:sldMk cId="0" sldId="269"/>
        </pc:sldMkLst>
      </pc:sldChg>
      <pc:sldChg chg="del">
        <pc:chgData name="Phong Lam - D17" userId="0e7d81a7-9d05-4beb-872c-277ab3fd7c16" providerId="ADAL" clId="{88BF1B44-2658-4FF4-8195-744DEFC571B9}" dt="2022-07-08T15:18:55.229" v="2343" actId="47"/>
        <pc:sldMkLst>
          <pc:docMk/>
          <pc:sldMk cId="0" sldId="270"/>
        </pc:sldMkLst>
      </pc:sldChg>
      <pc:sldChg chg="del">
        <pc:chgData name="Phong Lam - D17" userId="0e7d81a7-9d05-4beb-872c-277ab3fd7c16" providerId="ADAL" clId="{88BF1B44-2658-4FF4-8195-744DEFC571B9}" dt="2022-07-08T15:18:55.229" v="2343" actId="47"/>
        <pc:sldMkLst>
          <pc:docMk/>
          <pc:sldMk cId="0" sldId="271"/>
        </pc:sldMkLst>
      </pc:sldChg>
      <pc:sldChg chg="del">
        <pc:chgData name="Phong Lam - D17" userId="0e7d81a7-9d05-4beb-872c-277ab3fd7c16" providerId="ADAL" clId="{88BF1B44-2658-4FF4-8195-744DEFC571B9}" dt="2022-07-08T15:18:55.229" v="2343" actId="47"/>
        <pc:sldMkLst>
          <pc:docMk/>
          <pc:sldMk cId="0" sldId="272"/>
        </pc:sldMkLst>
      </pc:sldChg>
      <pc:sldChg chg="del">
        <pc:chgData name="Phong Lam - D17" userId="0e7d81a7-9d05-4beb-872c-277ab3fd7c16" providerId="ADAL" clId="{88BF1B44-2658-4FF4-8195-744DEFC571B9}" dt="2022-07-08T15:18:55.229" v="2343" actId="47"/>
        <pc:sldMkLst>
          <pc:docMk/>
          <pc:sldMk cId="0" sldId="273"/>
        </pc:sldMkLst>
      </pc:sldChg>
      <pc:sldChg chg="del">
        <pc:chgData name="Phong Lam - D17" userId="0e7d81a7-9d05-4beb-872c-277ab3fd7c16" providerId="ADAL" clId="{88BF1B44-2658-4FF4-8195-744DEFC571B9}" dt="2022-07-08T15:18:55.229" v="2343" actId="47"/>
        <pc:sldMkLst>
          <pc:docMk/>
          <pc:sldMk cId="0" sldId="274"/>
        </pc:sldMkLst>
      </pc:sldChg>
      <pc:sldChg chg="del">
        <pc:chgData name="Phong Lam - D17" userId="0e7d81a7-9d05-4beb-872c-277ab3fd7c16" providerId="ADAL" clId="{88BF1B44-2658-4FF4-8195-744DEFC571B9}" dt="2022-07-08T15:18:55.229" v="2343" actId="47"/>
        <pc:sldMkLst>
          <pc:docMk/>
          <pc:sldMk cId="0" sldId="275"/>
        </pc:sldMkLst>
      </pc:sldChg>
      <pc:sldChg chg="del">
        <pc:chgData name="Phong Lam - D17" userId="0e7d81a7-9d05-4beb-872c-277ab3fd7c16" providerId="ADAL" clId="{88BF1B44-2658-4FF4-8195-744DEFC571B9}" dt="2022-07-08T15:18:55.229" v="2343" actId="47"/>
        <pc:sldMkLst>
          <pc:docMk/>
          <pc:sldMk cId="0" sldId="276"/>
        </pc:sldMkLst>
      </pc:sldChg>
      <pc:sldChg chg="del">
        <pc:chgData name="Phong Lam - D17" userId="0e7d81a7-9d05-4beb-872c-277ab3fd7c16" providerId="ADAL" clId="{88BF1B44-2658-4FF4-8195-744DEFC571B9}" dt="2022-07-08T15:18:55.229" v="2343" actId="47"/>
        <pc:sldMkLst>
          <pc:docMk/>
          <pc:sldMk cId="0" sldId="277"/>
        </pc:sldMkLst>
      </pc:sldChg>
      <pc:sldChg chg="del">
        <pc:chgData name="Phong Lam - D17" userId="0e7d81a7-9d05-4beb-872c-277ab3fd7c16" providerId="ADAL" clId="{88BF1B44-2658-4FF4-8195-744DEFC571B9}" dt="2022-07-08T15:18:55.229" v="2343" actId="47"/>
        <pc:sldMkLst>
          <pc:docMk/>
          <pc:sldMk cId="0" sldId="278"/>
        </pc:sldMkLst>
      </pc:sldChg>
      <pc:sldChg chg="del">
        <pc:chgData name="Phong Lam - D17" userId="0e7d81a7-9d05-4beb-872c-277ab3fd7c16" providerId="ADAL" clId="{88BF1B44-2658-4FF4-8195-744DEFC571B9}" dt="2022-07-08T15:18:55.229" v="2343" actId="47"/>
        <pc:sldMkLst>
          <pc:docMk/>
          <pc:sldMk cId="0" sldId="279"/>
        </pc:sldMkLst>
      </pc:sldChg>
      <pc:sldChg chg="del">
        <pc:chgData name="Phong Lam - D17" userId="0e7d81a7-9d05-4beb-872c-277ab3fd7c16" providerId="ADAL" clId="{88BF1B44-2658-4FF4-8195-744DEFC571B9}" dt="2022-07-08T15:18:55.229" v="2343" actId="47"/>
        <pc:sldMkLst>
          <pc:docMk/>
          <pc:sldMk cId="0" sldId="280"/>
        </pc:sldMkLst>
      </pc:sldChg>
      <pc:sldChg chg="del">
        <pc:chgData name="Phong Lam - D17" userId="0e7d81a7-9d05-4beb-872c-277ab3fd7c16" providerId="ADAL" clId="{88BF1B44-2658-4FF4-8195-744DEFC571B9}" dt="2022-07-08T15:18:55.229" v="2343" actId="47"/>
        <pc:sldMkLst>
          <pc:docMk/>
          <pc:sldMk cId="0" sldId="281"/>
        </pc:sldMkLst>
      </pc:sldChg>
      <pc:sldChg chg="del">
        <pc:chgData name="Phong Lam - D17" userId="0e7d81a7-9d05-4beb-872c-277ab3fd7c16" providerId="ADAL" clId="{88BF1B44-2658-4FF4-8195-744DEFC571B9}" dt="2022-07-08T15:18:55.229" v="2343" actId="47"/>
        <pc:sldMkLst>
          <pc:docMk/>
          <pc:sldMk cId="0" sldId="282"/>
        </pc:sldMkLst>
      </pc:sldChg>
      <pc:sldChg chg="del">
        <pc:chgData name="Phong Lam - D17" userId="0e7d81a7-9d05-4beb-872c-277ab3fd7c16" providerId="ADAL" clId="{88BF1B44-2658-4FF4-8195-744DEFC571B9}" dt="2022-07-08T15:18:55.229" v="2343" actId="47"/>
        <pc:sldMkLst>
          <pc:docMk/>
          <pc:sldMk cId="0" sldId="283"/>
        </pc:sldMkLst>
      </pc:sldChg>
      <pc:sldChg chg="addSp delSp modSp mod ord">
        <pc:chgData name="Phong Lam - D17" userId="0e7d81a7-9d05-4beb-872c-277ab3fd7c16" providerId="ADAL" clId="{88BF1B44-2658-4FF4-8195-744DEFC571B9}" dt="2022-07-13T18:22:38.970" v="7319" actId="20577"/>
        <pc:sldMkLst>
          <pc:docMk/>
          <pc:sldMk cId="0" sldId="284"/>
        </pc:sldMkLst>
        <pc:spChg chg="mod">
          <ac:chgData name="Phong Lam - D17" userId="0e7d81a7-9d05-4beb-872c-277ab3fd7c16" providerId="ADAL" clId="{88BF1B44-2658-4FF4-8195-744DEFC571B9}" dt="2022-07-08T15:12:56.457" v="2171" actId="1076"/>
          <ac:spMkLst>
            <pc:docMk/>
            <pc:sldMk cId="0" sldId="284"/>
            <ac:spMk id="2231" creationId="{00000000-0000-0000-0000-000000000000}"/>
          </ac:spMkLst>
        </pc:spChg>
        <pc:spChg chg="mod">
          <ac:chgData name="Phong Lam - D17" userId="0e7d81a7-9d05-4beb-872c-277ab3fd7c16" providerId="ADAL" clId="{88BF1B44-2658-4FF4-8195-744DEFC571B9}" dt="2022-07-13T18:22:38.970" v="7319" actId="20577"/>
          <ac:spMkLst>
            <pc:docMk/>
            <pc:sldMk cId="0" sldId="284"/>
            <ac:spMk id="2232" creationId="{00000000-0000-0000-0000-000000000000}"/>
          </ac:spMkLst>
        </pc:spChg>
        <pc:spChg chg="del">
          <ac:chgData name="Phong Lam - D17" userId="0e7d81a7-9d05-4beb-872c-277ab3fd7c16" providerId="ADAL" clId="{88BF1B44-2658-4FF4-8195-744DEFC571B9}" dt="2022-07-08T15:13:27.014" v="2255" actId="478"/>
          <ac:spMkLst>
            <pc:docMk/>
            <pc:sldMk cId="0" sldId="284"/>
            <ac:spMk id="2317" creationId="{00000000-0000-0000-0000-000000000000}"/>
          </ac:spMkLst>
        </pc:spChg>
        <pc:spChg chg="del">
          <ac:chgData name="Phong Lam - D17" userId="0e7d81a7-9d05-4beb-872c-277ab3fd7c16" providerId="ADAL" clId="{88BF1B44-2658-4FF4-8195-744DEFC571B9}" dt="2022-07-08T15:13:27.014" v="2255" actId="478"/>
          <ac:spMkLst>
            <pc:docMk/>
            <pc:sldMk cId="0" sldId="284"/>
            <ac:spMk id="2318" creationId="{00000000-0000-0000-0000-000000000000}"/>
          </ac:spMkLst>
        </pc:spChg>
        <pc:spChg chg="del">
          <ac:chgData name="Phong Lam - D17" userId="0e7d81a7-9d05-4beb-872c-277ab3fd7c16" providerId="ADAL" clId="{88BF1B44-2658-4FF4-8195-744DEFC571B9}" dt="2022-07-08T15:13:27.014" v="2255" actId="478"/>
          <ac:spMkLst>
            <pc:docMk/>
            <pc:sldMk cId="0" sldId="284"/>
            <ac:spMk id="2319" creationId="{00000000-0000-0000-0000-000000000000}"/>
          </ac:spMkLst>
        </pc:spChg>
        <pc:spChg chg="del">
          <ac:chgData name="Phong Lam - D17" userId="0e7d81a7-9d05-4beb-872c-277ab3fd7c16" providerId="ADAL" clId="{88BF1B44-2658-4FF4-8195-744DEFC571B9}" dt="2022-07-08T15:13:31.267" v="2256" actId="478"/>
          <ac:spMkLst>
            <pc:docMk/>
            <pc:sldMk cId="0" sldId="284"/>
            <ac:spMk id="2332" creationId="{00000000-0000-0000-0000-000000000000}"/>
          </ac:spMkLst>
        </pc:spChg>
        <pc:grpChg chg="del">
          <ac:chgData name="Phong Lam - D17" userId="0e7d81a7-9d05-4beb-872c-277ab3fd7c16" providerId="ADAL" clId="{88BF1B44-2658-4FF4-8195-744DEFC571B9}" dt="2022-07-08T15:13:27.014" v="2255" actId="478"/>
          <ac:grpSpMkLst>
            <pc:docMk/>
            <pc:sldMk cId="0" sldId="284"/>
            <ac:grpSpMk id="2320" creationId="{00000000-0000-0000-0000-000000000000}"/>
          </ac:grpSpMkLst>
        </pc:grpChg>
        <pc:grpChg chg="del">
          <ac:chgData name="Phong Lam - D17" userId="0e7d81a7-9d05-4beb-872c-277ab3fd7c16" providerId="ADAL" clId="{88BF1B44-2658-4FF4-8195-744DEFC571B9}" dt="2022-07-08T15:13:27.014" v="2255" actId="478"/>
          <ac:grpSpMkLst>
            <pc:docMk/>
            <pc:sldMk cId="0" sldId="284"/>
            <ac:grpSpMk id="2325" creationId="{00000000-0000-0000-0000-000000000000}"/>
          </ac:grpSpMkLst>
        </pc:grpChg>
        <pc:grpChg chg="del">
          <ac:chgData name="Phong Lam - D17" userId="0e7d81a7-9d05-4beb-872c-277ab3fd7c16" providerId="ADAL" clId="{88BF1B44-2658-4FF4-8195-744DEFC571B9}" dt="2022-07-08T15:13:27.014" v="2255" actId="478"/>
          <ac:grpSpMkLst>
            <pc:docMk/>
            <pc:sldMk cId="0" sldId="284"/>
            <ac:grpSpMk id="2328" creationId="{00000000-0000-0000-0000-000000000000}"/>
          </ac:grpSpMkLst>
        </pc:grpChg>
        <pc:picChg chg="add del mod">
          <ac:chgData name="Phong Lam - D17" userId="0e7d81a7-9d05-4beb-872c-277ab3fd7c16" providerId="ADAL" clId="{88BF1B44-2658-4FF4-8195-744DEFC571B9}" dt="2022-07-08T15:50:49.187" v="2849"/>
          <ac:picMkLst>
            <pc:docMk/>
            <pc:sldMk cId="0" sldId="284"/>
            <ac:picMk id="104" creationId="{6633E308-C378-2238-AAAB-98B96351E63E}"/>
          </ac:picMkLst>
        </pc:picChg>
      </pc:sldChg>
      <pc:sldChg chg="del">
        <pc:chgData name="Phong Lam - D17" userId="0e7d81a7-9d05-4beb-872c-277ab3fd7c16" providerId="ADAL" clId="{88BF1B44-2658-4FF4-8195-744DEFC571B9}" dt="2022-07-08T15:18:55.229" v="2343" actId="47"/>
        <pc:sldMkLst>
          <pc:docMk/>
          <pc:sldMk cId="0" sldId="285"/>
        </pc:sldMkLst>
      </pc:sldChg>
      <pc:sldChg chg="delSp modSp del mod ord">
        <pc:chgData name="Phong Lam - D17" userId="0e7d81a7-9d05-4beb-872c-277ab3fd7c16" providerId="ADAL" clId="{88BF1B44-2658-4FF4-8195-744DEFC571B9}" dt="2022-07-08T15:47:14.493" v="2780" actId="47"/>
        <pc:sldMkLst>
          <pc:docMk/>
          <pc:sldMk cId="0" sldId="286"/>
        </pc:sldMkLst>
        <pc:spChg chg="mod">
          <ac:chgData name="Phong Lam - D17" userId="0e7d81a7-9d05-4beb-872c-277ab3fd7c16" providerId="ADAL" clId="{88BF1B44-2658-4FF4-8195-744DEFC571B9}" dt="2022-07-08T15:46:44.289" v="2774" actId="20577"/>
          <ac:spMkLst>
            <pc:docMk/>
            <pc:sldMk cId="0" sldId="286"/>
            <ac:spMk id="2709" creationId="{00000000-0000-0000-0000-000000000000}"/>
          </ac:spMkLst>
        </pc:spChg>
        <pc:spChg chg="mod">
          <ac:chgData name="Phong Lam - D17" userId="0e7d81a7-9d05-4beb-872c-277ab3fd7c16" providerId="ADAL" clId="{88BF1B44-2658-4FF4-8195-744DEFC571B9}" dt="2022-07-08T15:47:05.414" v="2778" actId="20577"/>
          <ac:spMkLst>
            <pc:docMk/>
            <pc:sldMk cId="0" sldId="286"/>
            <ac:spMk id="2710" creationId="{00000000-0000-0000-0000-000000000000}"/>
          </ac:spMkLst>
        </pc:spChg>
        <pc:spChg chg="del mod">
          <ac:chgData name="Phong Lam - D17" userId="0e7d81a7-9d05-4beb-872c-277ab3fd7c16" providerId="ADAL" clId="{88BF1B44-2658-4FF4-8195-744DEFC571B9}" dt="2022-07-08T15:47:08.631" v="2779" actId="478"/>
          <ac:spMkLst>
            <pc:docMk/>
            <pc:sldMk cId="0" sldId="286"/>
            <ac:spMk id="2711" creationId="{00000000-0000-0000-0000-000000000000}"/>
          </ac:spMkLst>
        </pc:spChg>
      </pc:sldChg>
      <pc:sldChg chg="del">
        <pc:chgData name="Phong Lam - D17" userId="0e7d81a7-9d05-4beb-872c-277ab3fd7c16" providerId="ADAL" clId="{88BF1B44-2658-4FF4-8195-744DEFC571B9}" dt="2022-07-08T15:49:47.871" v="2847" actId="47"/>
        <pc:sldMkLst>
          <pc:docMk/>
          <pc:sldMk cId="0" sldId="287"/>
        </pc:sldMkLst>
      </pc:sldChg>
      <pc:sldChg chg="del">
        <pc:chgData name="Phong Lam - D17" userId="0e7d81a7-9d05-4beb-872c-277ab3fd7c16" providerId="ADAL" clId="{88BF1B44-2658-4FF4-8195-744DEFC571B9}" dt="2022-07-08T15:49:47.871" v="2847" actId="47"/>
        <pc:sldMkLst>
          <pc:docMk/>
          <pc:sldMk cId="0" sldId="288"/>
        </pc:sldMkLst>
      </pc:sldChg>
      <pc:sldChg chg="del">
        <pc:chgData name="Phong Lam - D17" userId="0e7d81a7-9d05-4beb-872c-277ab3fd7c16" providerId="ADAL" clId="{88BF1B44-2658-4FF4-8195-744DEFC571B9}" dt="2022-07-08T15:49:47.871" v="2847" actId="47"/>
        <pc:sldMkLst>
          <pc:docMk/>
          <pc:sldMk cId="0" sldId="289"/>
        </pc:sldMkLst>
      </pc:sldChg>
      <pc:sldChg chg="del">
        <pc:chgData name="Phong Lam - D17" userId="0e7d81a7-9d05-4beb-872c-277ab3fd7c16" providerId="ADAL" clId="{88BF1B44-2658-4FF4-8195-744DEFC571B9}" dt="2022-07-08T15:49:47.871" v="2847" actId="47"/>
        <pc:sldMkLst>
          <pc:docMk/>
          <pc:sldMk cId="0" sldId="290"/>
        </pc:sldMkLst>
      </pc:sldChg>
      <pc:sldChg chg="del">
        <pc:chgData name="Phong Lam - D17" userId="0e7d81a7-9d05-4beb-872c-277ab3fd7c16" providerId="ADAL" clId="{88BF1B44-2658-4FF4-8195-744DEFC571B9}" dt="2022-07-08T15:49:47.871" v="2847" actId="47"/>
        <pc:sldMkLst>
          <pc:docMk/>
          <pc:sldMk cId="0" sldId="291"/>
        </pc:sldMkLst>
      </pc:sldChg>
      <pc:sldChg chg="del">
        <pc:chgData name="Phong Lam - D17" userId="0e7d81a7-9d05-4beb-872c-277ab3fd7c16" providerId="ADAL" clId="{88BF1B44-2658-4FF4-8195-744DEFC571B9}" dt="2022-07-08T15:49:47.871" v="2847" actId="47"/>
        <pc:sldMkLst>
          <pc:docMk/>
          <pc:sldMk cId="0" sldId="292"/>
        </pc:sldMkLst>
      </pc:sldChg>
      <pc:sldChg chg="del">
        <pc:chgData name="Phong Lam - D17" userId="0e7d81a7-9d05-4beb-872c-277ab3fd7c16" providerId="ADAL" clId="{88BF1B44-2658-4FF4-8195-744DEFC571B9}" dt="2022-07-08T15:49:47.871" v="2847" actId="47"/>
        <pc:sldMkLst>
          <pc:docMk/>
          <pc:sldMk cId="0" sldId="293"/>
        </pc:sldMkLst>
      </pc:sldChg>
      <pc:sldChg chg="del">
        <pc:chgData name="Phong Lam - D17" userId="0e7d81a7-9d05-4beb-872c-277ab3fd7c16" providerId="ADAL" clId="{88BF1B44-2658-4FF4-8195-744DEFC571B9}" dt="2022-07-08T15:49:47.871" v="2847" actId="47"/>
        <pc:sldMkLst>
          <pc:docMk/>
          <pc:sldMk cId="0" sldId="294"/>
        </pc:sldMkLst>
      </pc:sldChg>
      <pc:sldChg chg="del">
        <pc:chgData name="Phong Lam - D17" userId="0e7d81a7-9d05-4beb-872c-277ab3fd7c16" providerId="ADAL" clId="{88BF1B44-2658-4FF4-8195-744DEFC571B9}" dt="2022-07-08T15:49:47.871" v="2847" actId="47"/>
        <pc:sldMkLst>
          <pc:docMk/>
          <pc:sldMk cId="0" sldId="295"/>
        </pc:sldMkLst>
      </pc:sldChg>
      <pc:sldChg chg="del">
        <pc:chgData name="Phong Lam - D17" userId="0e7d81a7-9d05-4beb-872c-277ab3fd7c16" providerId="ADAL" clId="{88BF1B44-2658-4FF4-8195-744DEFC571B9}" dt="2022-07-08T15:49:47.871" v="2847" actId="47"/>
        <pc:sldMkLst>
          <pc:docMk/>
          <pc:sldMk cId="0" sldId="296"/>
        </pc:sldMkLst>
      </pc:sldChg>
      <pc:sldChg chg="del">
        <pc:chgData name="Phong Lam - D17" userId="0e7d81a7-9d05-4beb-872c-277ab3fd7c16" providerId="ADAL" clId="{88BF1B44-2658-4FF4-8195-744DEFC571B9}" dt="2022-07-08T15:49:47.871" v="2847" actId="47"/>
        <pc:sldMkLst>
          <pc:docMk/>
          <pc:sldMk cId="0" sldId="297"/>
        </pc:sldMkLst>
      </pc:sldChg>
      <pc:sldChg chg="del">
        <pc:chgData name="Phong Lam - D17" userId="0e7d81a7-9d05-4beb-872c-277ab3fd7c16" providerId="ADAL" clId="{88BF1B44-2658-4FF4-8195-744DEFC571B9}" dt="2022-07-08T15:49:47.871" v="2847" actId="47"/>
        <pc:sldMkLst>
          <pc:docMk/>
          <pc:sldMk cId="0" sldId="298"/>
        </pc:sldMkLst>
      </pc:sldChg>
      <pc:sldChg chg="addSp delSp modSp mod delAnim modAnim modNotesTx">
        <pc:chgData name="Phong Lam - D17" userId="0e7d81a7-9d05-4beb-872c-277ab3fd7c16" providerId="ADAL" clId="{88BF1B44-2658-4FF4-8195-744DEFC571B9}" dt="2022-07-13T17:25:20.312" v="5392" actId="20577"/>
        <pc:sldMkLst>
          <pc:docMk/>
          <pc:sldMk cId="2873415689" sldId="304"/>
        </pc:sldMkLst>
        <pc:spChg chg="add del mod ord">
          <ac:chgData name="Phong Lam - D17" userId="0e7d81a7-9d05-4beb-872c-277ab3fd7c16" providerId="ADAL" clId="{88BF1B44-2658-4FF4-8195-744DEFC571B9}" dt="2022-07-12T17:21:42.743" v="3636" actId="478"/>
          <ac:spMkLst>
            <pc:docMk/>
            <pc:sldMk cId="2873415689" sldId="304"/>
            <ac:spMk id="3" creationId="{C876CE60-A6D1-A9B6-FD8C-D64A5BFD6A43}"/>
          </ac:spMkLst>
        </pc:spChg>
        <pc:spChg chg="add del mod">
          <ac:chgData name="Phong Lam - D17" userId="0e7d81a7-9d05-4beb-872c-277ab3fd7c16" providerId="ADAL" clId="{88BF1B44-2658-4FF4-8195-744DEFC571B9}" dt="2022-07-12T07:15:35.041" v="3494" actId="478"/>
          <ac:spMkLst>
            <pc:docMk/>
            <pc:sldMk cId="2873415689" sldId="304"/>
            <ac:spMk id="4" creationId="{60BEE844-2F49-CBED-8219-D9CDF9967D83}"/>
          </ac:spMkLst>
        </pc:spChg>
        <pc:spChg chg="add mod">
          <ac:chgData name="Phong Lam - D17" userId="0e7d81a7-9d05-4beb-872c-277ab3fd7c16" providerId="ADAL" clId="{88BF1B44-2658-4FF4-8195-744DEFC571B9}" dt="2022-07-12T17:24:55.204" v="3904" actId="20577"/>
          <ac:spMkLst>
            <pc:docMk/>
            <pc:sldMk cId="2873415689" sldId="304"/>
            <ac:spMk id="4" creationId="{C69E4157-3D14-E0B1-5331-F4F8C56F94A0}"/>
          </ac:spMkLst>
        </pc:spChg>
        <pc:spChg chg="add mod">
          <ac:chgData name="Phong Lam - D17" userId="0e7d81a7-9d05-4beb-872c-277ab3fd7c16" providerId="ADAL" clId="{88BF1B44-2658-4FF4-8195-744DEFC571B9}" dt="2022-07-13T05:56:04.823" v="4882" actId="20577"/>
          <ac:spMkLst>
            <pc:docMk/>
            <pc:sldMk cId="2873415689" sldId="304"/>
            <ac:spMk id="5" creationId="{F6E46EAC-7778-EF21-4199-ADC431AE7372}"/>
          </ac:spMkLst>
        </pc:spChg>
        <pc:spChg chg="add mod">
          <ac:chgData name="Phong Lam - D17" userId="0e7d81a7-9d05-4beb-872c-277ab3fd7c16" providerId="ADAL" clId="{88BF1B44-2658-4FF4-8195-744DEFC571B9}" dt="2022-07-13T11:38:38.980" v="5022" actId="1076"/>
          <ac:spMkLst>
            <pc:docMk/>
            <pc:sldMk cId="2873415689" sldId="304"/>
            <ac:spMk id="11" creationId="{C753B6BC-23AF-CFD3-5F32-8BEA664BAA2B}"/>
          </ac:spMkLst>
        </pc:spChg>
        <pc:spChg chg="mod">
          <ac:chgData name="Phong Lam - D17" userId="0e7d81a7-9d05-4beb-872c-277ab3fd7c16" providerId="ADAL" clId="{88BF1B44-2658-4FF4-8195-744DEFC571B9}" dt="2022-07-12T07:15:19.396" v="3491" actId="20577"/>
          <ac:spMkLst>
            <pc:docMk/>
            <pc:sldMk cId="2873415689" sldId="304"/>
            <ac:spMk id="16" creationId="{1823752C-1A7C-ECC2-0169-F5FF10FC05AE}"/>
          </ac:spMkLst>
        </pc:spChg>
        <pc:spChg chg="del">
          <ac:chgData name="Phong Lam - D17" userId="0e7d81a7-9d05-4beb-872c-277ab3fd7c16" providerId="ADAL" clId="{88BF1B44-2658-4FF4-8195-744DEFC571B9}" dt="2022-07-12T07:15:31.009" v="3492" actId="478"/>
          <ac:spMkLst>
            <pc:docMk/>
            <pc:sldMk cId="2873415689" sldId="304"/>
            <ac:spMk id="17" creationId="{1BE0299F-66EE-C0F0-EEE2-D8226F5D7D5E}"/>
          </ac:spMkLst>
        </pc:spChg>
        <pc:spChg chg="del">
          <ac:chgData name="Phong Lam - D17" userId="0e7d81a7-9d05-4beb-872c-277ab3fd7c16" providerId="ADAL" clId="{88BF1B44-2658-4FF4-8195-744DEFC571B9}" dt="2022-07-12T07:15:31.009" v="3492" actId="478"/>
          <ac:spMkLst>
            <pc:docMk/>
            <pc:sldMk cId="2873415689" sldId="304"/>
            <ac:spMk id="18" creationId="{D7571D15-442E-48A7-9695-037CE98FD934}"/>
          </ac:spMkLst>
        </pc:spChg>
        <pc:spChg chg="del">
          <ac:chgData name="Phong Lam - D17" userId="0e7d81a7-9d05-4beb-872c-277ab3fd7c16" providerId="ADAL" clId="{88BF1B44-2658-4FF4-8195-744DEFC571B9}" dt="2022-07-12T07:15:31.009" v="3492" actId="478"/>
          <ac:spMkLst>
            <pc:docMk/>
            <pc:sldMk cId="2873415689" sldId="304"/>
            <ac:spMk id="19" creationId="{15FD43E6-6038-6378-B35E-7E5993D3C3AF}"/>
          </ac:spMkLst>
        </pc:spChg>
        <pc:spChg chg="del">
          <ac:chgData name="Phong Lam - D17" userId="0e7d81a7-9d05-4beb-872c-277ab3fd7c16" providerId="ADAL" clId="{88BF1B44-2658-4FF4-8195-744DEFC571B9}" dt="2022-07-12T07:15:31.009" v="3492" actId="478"/>
          <ac:spMkLst>
            <pc:docMk/>
            <pc:sldMk cId="2873415689" sldId="304"/>
            <ac:spMk id="21" creationId="{0F76A684-1A86-379C-A10B-DBBD48861A2D}"/>
          </ac:spMkLst>
        </pc:spChg>
        <pc:spChg chg="del">
          <ac:chgData name="Phong Lam - D17" userId="0e7d81a7-9d05-4beb-872c-277ab3fd7c16" providerId="ADAL" clId="{88BF1B44-2658-4FF4-8195-744DEFC571B9}" dt="2022-07-12T07:15:31.009" v="3492" actId="478"/>
          <ac:spMkLst>
            <pc:docMk/>
            <pc:sldMk cId="2873415689" sldId="304"/>
            <ac:spMk id="22" creationId="{386E7ABF-0F41-ED82-55B9-B132F07860B5}"/>
          </ac:spMkLst>
        </pc:spChg>
        <pc:spChg chg="del">
          <ac:chgData name="Phong Lam - D17" userId="0e7d81a7-9d05-4beb-872c-277ab3fd7c16" providerId="ADAL" clId="{88BF1B44-2658-4FF4-8195-744DEFC571B9}" dt="2022-07-12T07:15:31.009" v="3492" actId="478"/>
          <ac:spMkLst>
            <pc:docMk/>
            <pc:sldMk cId="2873415689" sldId="304"/>
            <ac:spMk id="39" creationId="{A72BDCFA-D039-9A05-DF1A-2BB25F9240ED}"/>
          </ac:spMkLst>
        </pc:spChg>
        <pc:picChg chg="del">
          <ac:chgData name="Phong Lam - D17" userId="0e7d81a7-9d05-4beb-872c-277ab3fd7c16" providerId="ADAL" clId="{88BF1B44-2658-4FF4-8195-744DEFC571B9}" dt="2022-07-12T07:15:33.174" v="3493" actId="478"/>
          <ac:picMkLst>
            <pc:docMk/>
            <pc:sldMk cId="2873415689" sldId="304"/>
            <ac:picMk id="2" creationId="{0B207495-BBB9-1B4A-6B90-FDFC44AF7AD1}"/>
          </ac:picMkLst>
        </pc:picChg>
        <pc:picChg chg="add mod">
          <ac:chgData name="Phong Lam - D17" userId="0e7d81a7-9d05-4beb-872c-277ab3fd7c16" providerId="ADAL" clId="{88BF1B44-2658-4FF4-8195-744DEFC571B9}" dt="2022-07-12T17:20:55.313" v="3555" actId="1076"/>
          <ac:picMkLst>
            <pc:docMk/>
            <pc:sldMk cId="2873415689" sldId="304"/>
            <ac:picMk id="2" creationId="{643FEF87-5059-D11A-F0E2-A8CC29B5B3B6}"/>
          </ac:picMkLst>
        </pc:picChg>
        <pc:picChg chg="del">
          <ac:chgData name="Phong Lam - D17" userId="0e7d81a7-9d05-4beb-872c-277ab3fd7c16" providerId="ADAL" clId="{88BF1B44-2658-4FF4-8195-744DEFC571B9}" dt="2022-07-12T07:15:31.009" v="3492" actId="478"/>
          <ac:picMkLst>
            <pc:docMk/>
            <pc:sldMk cId="2873415689" sldId="304"/>
            <ac:picMk id="10" creationId="{48C43D04-D63F-461A-81CB-485BFEA82F6C}"/>
          </ac:picMkLst>
        </pc:picChg>
        <pc:picChg chg="del">
          <ac:chgData name="Phong Lam - D17" userId="0e7d81a7-9d05-4beb-872c-277ab3fd7c16" providerId="ADAL" clId="{88BF1B44-2658-4FF4-8195-744DEFC571B9}" dt="2022-07-12T07:15:31.009" v="3492" actId="478"/>
          <ac:picMkLst>
            <pc:docMk/>
            <pc:sldMk cId="2873415689" sldId="304"/>
            <ac:picMk id="20" creationId="{2E09CA4F-A05D-76E2-014C-16EEE582C84E}"/>
          </ac:picMkLst>
        </pc:picChg>
        <pc:picChg chg="add del mod">
          <ac:chgData name="Phong Lam - D17" userId="0e7d81a7-9d05-4beb-872c-277ab3fd7c16" providerId="ADAL" clId="{88BF1B44-2658-4FF4-8195-744DEFC571B9}" dt="2022-07-12T17:20:38.525" v="3550" actId="478"/>
          <ac:picMkLst>
            <pc:docMk/>
            <pc:sldMk cId="2873415689" sldId="304"/>
            <ac:picMk id="1026" creationId="{6CE12A38-47CA-C01D-908C-0A24F68638C8}"/>
          </ac:picMkLst>
        </pc:picChg>
        <pc:cxnChg chg="add mod">
          <ac:chgData name="Phong Lam - D17" userId="0e7d81a7-9d05-4beb-872c-277ab3fd7c16" providerId="ADAL" clId="{88BF1B44-2658-4FF4-8195-744DEFC571B9}" dt="2022-07-12T17:24:26.873" v="3869" actId="13822"/>
          <ac:cxnSpMkLst>
            <pc:docMk/>
            <pc:sldMk cId="2873415689" sldId="304"/>
            <ac:cxnSpMk id="7" creationId="{0D9C4F3E-FD0A-AAB8-FAEA-B1AC304920CD}"/>
          </ac:cxnSpMkLst>
        </pc:cxnChg>
        <pc:cxnChg chg="add mod">
          <ac:chgData name="Phong Lam - D17" userId="0e7d81a7-9d05-4beb-872c-277ab3fd7c16" providerId="ADAL" clId="{88BF1B44-2658-4FF4-8195-744DEFC571B9}" dt="2022-07-13T11:38:43.386" v="5023" actId="14100"/>
          <ac:cxnSpMkLst>
            <pc:docMk/>
            <pc:sldMk cId="2873415689" sldId="304"/>
            <ac:cxnSpMk id="10" creationId="{F891BC37-07E4-7655-4172-DCE17E6B6594}"/>
          </ac:cxnSpMkLst>
        </pc:cxnChg>
        <pc:cxnChg chg="del">
          <ac:chgData name="Phong Lam - D17" userId="0e7d81a7-9d05-4beb-872c-277ab3fd7c16" providerId="ADAL" clId="{88BF1B44-2658-4FF4-8195-744DEFC571B9}" dt="2022-07-12T07:15:31.009" v="3492" actId="478"/>
          <ac:cxnSpMkLst>
            <pc:docMk/>
            <pc:sldMk cId="2873415689" sldId="304"/>
            <ac:cxnSpMk id="24" creationId="{E241D030-F051-46D8-D2A0-E876096433F5}"/>
          </ac:cxnSpMkLst>
        </pc:cxnChg>
        <pc:cxnChg chg="del">
          <ac:chgData name="Phong Lam - D17" userId="0e7d81a7-9d05-4beb-872c-277ab3fd7c16" providerId="ADAL" clId="{88BF1B44-2658-4FF4-8195-744DEFC571B9}" dt="2022-07-12T07:15:31.009" v="3492" actId="478"/>
          <ac:cxnSpMkLst>
            <pc:docMk/>
            <pc:sldMk cId="2873415689" sldId="304"/>
            <ac:cxnSpMk id="28" creationId="{F97272EB-4998-6F7C-0BF1-B50D81A250B5}"/>
          </ac:cxnSpMkLst>
        </pc:cxnChg>
        <pc:cxnChg chg="del">
          <ac:chgData name="Phong Lam - D17" userId="0e7d81a7-9d05-4beb-872c-277ab3fd7c16" providerId="ADAL" clId="{88BF1B44-2658-4FF4-8195-744DEFC571B9}" dt="2022-07-12T07:15:31.009" v="3492" actId="478"/>
          <ac:cxnSpMkLst>
            <pc:docMk/>
            <pc:sldMk cId="2873415689" sldId="304"/>
            <ac:cxnSpMk id="34" creationId="{025F8146-61AC-2937-EF27-612F529AA62E}"/>
          </ac:cxnSpMkLst>
        </pc:cxnChg>
        <pc:cxnChg chg="del">
          <ac:chgData name="Phong Lam - D17" userId="0e7d81a7-9d05-4beb-872c-277ab3fd7c16" providerId="ADAL" clId="{88BF1B44-2658-4FF4-8195-744DEFC571B9}" dt="2022-07-12T07:15:31.009" v="3492" actId="478"/>
          <ac:cxnSpMkLst>
            <pc:docMk/>
            <pc:sldMk cId="2873415689" sldId="304"/>
            <ac:cxnSpMk id="36" creationId="{8139BE5A-575F-48A0-9CAD-080462FFAE93}"/>
          </ac:cxnSpMkLst>
        </pc:cxnChg>
      </pc:sldChg>
      <pc:sldChg chg="addSp modSp mod modAnim modNotesTx">
        <pc:chgData name="Phong Lam - D17" userId="0e7d81a7-9d05-4beb-872c-277ab3fd7c16" providerId="ADAL" clId="{88BF1B44-2658-4FF4-8195-744DEFC571B9}" dt="2022-07-13T18:10:39.803" v="7315" actId="20577"/>
        <pc:sldMkLst>
          <pc:docMk/>
          <pc:sldMk cId="3598027267" sldId="305"/>
        </pc:sldMkLst>
        <pc:spChg chg="mod">
          <ac:chgData name="Phong Lam - D17" userId="0e7d81a7-9d05-4beb-872c-277ab3fd7c16" providerId="ADAL" clId="{88BF1B44-2658-4FF4-8195-744DEFC571B9}" dt="2022-07-08T14:02:18.797" v="1130" actId="20577"/>
          <ac:spMkLst>
            <pc:docMk/>
            <pc:sldMk cId="3598027267" sldId="305"/>
            <ac:spMk id="4" creationId="{A36400A9-7258-AEC3-3B94-374972929CEB}"/>
          </ac:spMkLst>
        </pc:spChg>
        <pc:spChg chg="mod">
          <ac:chgData name="Phong Lam - D17" userId="0e7d81a7-9d05-4beb-872c-277ab3fd7c16" providerId="ADAL" clId="{88BF1B44-2658-4FF4-8195-744DEFC571B9}" dt="2022-07-13T18:10:32.280" v="7292" actId="313"/>
          <ac:spMkLst>
            <pc:docMk/>
            <pc:sldMk cId="3598027267" sldId="305"/>
            <ac:spMk id="5" creationId="{E743F0F0-18F1-1BDF-C0FE-846C30B62D2D}"/>
          </ac:spMkLst>
        </pc:spChg>
        <pc:spChg chg="add mod">
          <ac:chgData name="Phong Lam - D17" userId="0e7d81a7-9d05-4beb-872c-277ab3fd7c16" providerId="ADAL" clId="{88BF1B44-2658-4FF4-8195-744DEFC571B9}" dt="2022-07-08T12:40:55.518" v="246" actId="207"/>
          <ac:spMkLst>
            <pc:docMk/>
            <pc:sldMk cId="3598027267" sldId="305"/>
            <ac:spMk id="15" creationId="{C1242659-7969-ED41-A847-34CEE81AFEA2}"/>
          </ac:spMkLst>
        </pc:spChg>
        <pc:spChg chg="mod">
          <ac:chgData name="Phong Lam - D17" userId="0e7d81a7-9d05-4beb-872c-277ab3fd7c16" providerId="ADAL" clId="{88BF1B44-2658-4FF4-8195-744DEFC571B9}" dt="2022-07-08T12:40:59.090" v="247" actId="207"/>
          <ac:spMkLst>
            <pc:docMk/>
            <pc:sldMk cId="3598027267" sldId="305"/>
            <ac:spMk id="17" creationId="{CF2B3FA9-125B-E4A8-BAF3-72475F128364}"/>
          </ac:spMkLst>
        </pc:spChg>
        <pc:spChg chg="mod">
          <ac:chgData name="Phong Lam - D17" userId="0e7d81a7-9d05-4beb-872c-277ab3fd7c16" providerId="ADAL" clId="{88BF1B44-2658-4FF4-8195-744DEFC571B9}" dt="2022-07-13T05:56:39.794" v="4883" actId="20577"/>
          <ac:spMkLst>
            <pc:docMk/>
            <pc:sldMk cId="3598027267" sldId="305"/>
            <ac:spMk id="23" creationId="{0B970D79-CFEC-E9F6-8328-550B3264AA41}"/>
          </ac:spMkLst>
        </pc:spChg>
        <pc:cxnChg chg="add mod">
          <ac:chgData name="Phong Lam - D17" userId="0e7d81a7-9d05-4beb-872c-277ab3fd7c16" providerId="ADAL" clId="{88BF1B44-2658-4FF4-8195-744DEFC571B9}" dt="2022-07-08T14:12:32.149" v="1278" actId="14100"/>
          <ac:cxnSpMkLst>
            <pc:docMk/>
            <pc:sldMk cId="3598027267" sldId="305"/>
            <ac:cxnSpMk id="3" creationId="{49DFCF47-E808-6C2C-415A-6761746367BE}"/>
          </ac:cxnSpMkLst>
        </pc:cxnChg>
      </pc:sldChg>
      <pc:sldChg chg="addSp modSp mod">
        <pc:chgData name="Phong Lam - D17" userId="0e7d81a7-9d05-4beb-872c-277ab3fd7c16" providerId="ADAL" clId="{88BF1B44-2658-4FF4-8195-744DEFC571B9}" dt="2022-07-12T17:38:43.748" v="4824" actId="1076"/>
        <pc:sldMkLst>
          <pc:docMk/>
          <pc:sldMk cId="1267244636" sldId="310"/>
        </pc:sldMkLst>
        <pc:spChg chg="mod">
          <ac:chgData name="Phong Lam - D17" userId="0e7d81a7-9d05-4beb-872c-277ab3fd7c16" providerId="ADAL" clId="{88BF1B44-2658-4FF4-8195-744DEFC571B9}" dt="2022-07-12T17:38:43.748" v="4824" actId="1076"/>
          <ac:spMkLst>
            <pc:docMk/>
            <pc:sldMk cId="1267244636" sldId="310"/>
            <ac:spMk id="18" creationId="{0F0B83BE-EC2F-E8C7-A53E-A0CAE3D56FE8}"/>
          </ac:spMkLst>
        </pc:spChg>
        <pc:grpChg chg="add mod">
          <ac:chgData name="Phong Lam - D17" userId="0e7d81a7-9d05-4beb-872c-277ab3fd7c16" providerId="ADAL" clId="{88BF1B44-2658-4FF4-8195-744DEFC571B9}" dt="2022-07-12T17:38:38.148" v="4823" actId="1076"/>
          <ac:grpSpMkLst>
            <pc:docMk/>
            <pc:sldMk cId="1267244636" sldId="310"/>
            <ac:grpSpMk id="3" creationId="{346E3633-2632-FCF1-B689-9054695A945E}"/>
          </ac:grpSpMkLst>
        </pc:grpChg>
        <pc:grpChg chg="mod">
          <ac:chgData name="Phong Lam - D17" userId="0e7d81a7-9d05-4beb-872c-277ab3fd7c16" providerId="ADAL" clId="{88BF1B44-2658-4FF4-8195-744DEFC571B9}" dt="2022-07-12T17:38:24.261" v="4818" actId="164"/>
          <ac:grpSpMkLst>
            <pc:docMk/>
            <pc:sldMk cId="1267244636" sldId="310"/>
            <ac:grpSpMk id="16" creationId="{B4608D04-09AF-378F-271F-D08A9BAE9D98}"/>
          </ac:grpSpMkLst>
        </pc:grpChg>
        <pc:picChg chg="mod">
          <ac:chgData name="Phong Lam - D17" userId="0e7d81a7-9d05-4beb-872c-277ab3fd7c16" providerId="ADAL" clId="{88BF1B44-2658-4FF4-8195-744DEFC571B9}" dt="2022-07-08T13:11:53.423" v="467" actId="1076"/>
          <ac:picMkLst>
            <pc:docMk/>
            <pc:sldMk cId="1267244636" sldId="310"/>
            <ac:picMk id="24" creationId="{66FD781C-4E11-8EB6-FDFD-6B9A7BADBE5B}"/>
          </ac:picMkLst>
        </pc:picChg>
        <pc:cxnChg chg="mod">
          <ac:chgData name="Phong Lam - D17" userId="0e7d81a7-9d05-4beb-872c-277ab3fd7c16" providerId="ADAL" clId="{88BF1B44-2658-4FF4-8195-744DEFC571B9}" dt="2022-07-12T17:38:24.261" v="4818" actId="164"/>
          <ac:cxnSpMkLst>
            <pc:docMk/>
            <pc:sldMk cId="1267244636" sldId="310"/>
            <ac:cxnSpMk id="21" creationId="{225A5054-53A6-8C55-5E45-1A00769261FD}"/>
          </ac:cxnSpMkLst>
        </pc:cxnChg>
      </pc:sldChg>
      <pc:sldChg chg="addSp modSp mod modAnim">
        <pc:chgData name="Phong Lam - D17" userId="0e7d81a7-9d05-4beb-872c-277ab3fd7c16" providerId="ADAL" clId="{88BF1B44-2658-4FF4-8195-744DEFC571B9}" dt="2022-07-10T09:35:25.652" v="3206" actId="20577"/>
        <pc:sldMkLst>
          <pc:docMk/>
          <pc:sldMk cId="996673248" sldId="311"/>
        </pc:sldMkLst>
        <pc:spChg chg="mod">
          <ac:chgData name="Phong Lam - D17" userId="0e7d81a7-9d05-4beb-872c-277ab3fd7c16" providerId="ADAL" clId="{88BF1B44-2658-4FF4-8195-744DEFC571B9}" dt="2022-07-10T09:35:25.652" v="3206" actId="20577"/>
          <ac:spMkLst>
            <pc:docMk/>
            <pc:sldMk cId="996673248" sldId="311"/>
            <ac:spMk id="6" creationId="{AB458EA1-1AED-BFC4-262E-9E08C65A248D}"/>
          </ac:spMkLst>
        </pc:spChg>
        <pc:spChg chg="add mod">
          <ac:chgData name="Phong Lam - D17" userId="0e7d81a7-9d05-4beb-872c-277ab3fd7c16" providerId="ADAL" clId="{88BF1B44-2658-4FF4-8195-744DEFC571B9}" dt="2022-07-08T15:22:49.994" v="2668" actId="14100"/>
          <ac:spMkLst>
            <pc:docMk/>
            <pc:sldMk cId="996673248" sldId="311"/>
            <ac:spMk id="9" creationId="{B2F65C33-6189-7671-A9D7-34BD619C89FB}"/>
          </ac:spMkLst>
        </pc:spChg>
        <pc:graphicFrameChg chg="modGraphic">
          <ac:chgData name="Phong Lam - D17" userId="0e7d81a7-9d05-4beb-872c-277ab3fd7c16" providerId="ADAL" clId="{88BF1B44-2658-4FF4-8195-744DEFC571B9}" dt="2022-07-08T12:42:33.844" v="253" actId="58"/>
          <ac:graphicFrameMkLst>
            <pc:docMk/>
            <pc:sldMk cId="996673248" sldId="311"/>
            <ac:graphicFrameMk id="7" creationId="{58737F3A-1F94-D940-41D2-DA8E51A03C0A}"/>
          </ac:graphicFrameMkLst>
        </pc:graphicFrameChg>
      </pc:sldChg>
      <pc:sldChg chg="modSp mod ord modShow">
        <pc:chgData name="Phong Lam - D17" userId="0e7d81a7-9d05-4beb-872c-277ab3fd7c16" providerId="ADAL" clId="{88BF1B44-2658-4FF4-8195-744DEFC571B9}" dt="2022-07-10T09:35:14.476" v="3205"/>
        <pc:sldMkLst>
          <pc:docMk/>
          <pc:sldMk cId="3355280653" sldId="312"/>
        </pc:sldMkLst>
        <pc:spChg chg="mod">
          <ac:chgData name="Phong Lam - D17" userId="0e7d81a7-9d05-4beb-872c-277ab3fd7c16" providerId="ADAL" clId="{88BF1B44-2658-4FF4-8195-744DEFC571B9}" dt="2022-07-08T15:58:47.050" v="3198" actId="1076"/>
          <ac:spMkLst>
            <pc:docMk/>
            <pc:sldMk cId="3355280653" sldId="312"/>
            <ac:spMk id="10" creationId="{2B993DFD-A51A-19F6-0D55-CFC2ADAB4337}"/>
          </ac:spMkLst>
        </pc:spChg>
      </pc:sldChg>
      <pc:sldChg chg="addSp modSp mod modAnim">
        <pc:chgData name="Phong Lam - D17" userId="0e7d81a7-9d05-4beb-872c-277ab3fd7c16" providerId="ADAL" clId="{88BF1B44-2658-4FF4-8195-744DEFC571B9}" dt="2022-07-13T09:30:57.623" v="4904" actId="1076"/>
        <pc:sldMkLst>
          <pc:docMk/>
          <pc:sldMk cId="2811645530" sldId="313"/>
        </pc:sldMkLst>
        <pc:spChg chg="add mod">
          <ac:chgData name="Phong Lam - D17" userId="0e7d81a7-9d05-4beb-872c-277ab3fd7c16" providerId="ADAL" clId="{88BF1B44-2658-4FF4-8195-744DEFC571B9}" dt="2022-07-13T09:30:34.249" v="4903" actId="20577"/>
          <ac:spMkLst>
            <pc:docMk/>
            <pc:sldMk cId="2811645530" sldId="313"/>
            <ac:spMk id="5" creationId="{F60F10B6-01CC-5666-CD94-3B2CB32DB098}"/>
          </ac:spMkLst>
        </pc:spChg>
        <pc:spChg chg="add mod">
          <ac:chgData name="Phong Lam - D17" userId="0e7d81a7-9d05-4beb-872c-277ab3fd7c16" providerId="ADAL" clId="{88BF1B44-2658-4FF4-8195-744DEFC571B9}" dt="2022-07-08T14:27:46.045" v="1315" actId="1076"/>
          <ac:spMkLst>
            <pc:docMk/>
            <pc:sldMk cId="2811645530" sldId="313"/>
            <ac:spMk id="7" creationId="{960E9E5D-30DB-0B5B-4396-3234F3BE607D}"/>
          </ac:spMkLst>
        </pc:spChg>
        <pc:spChg chg="add mod">
          <ac:chgData name="Phong Lam - D17" userId="0e7d81a7-9d05-4beb-872c-277ab3fd7c16" providerId="ADAL" clId="{88BF1B44-2658-4FF4-8195-744DEFC571B9}" dt="2022-07-13T09:30:57.623" v="4904" actId="1076"/>
          <ac:spMkLst>
            <pc:docMk/>
            <pc:sldMk cId="2811645530" sldId="313"/>
            <ac:spMk id="8" creationId="{85E44E38-DE77-7BC7-0223-9E0141D554C5}"/>
          </ac:spMkLst>
        </pc:spChg>
        <pc:graphicFrameChg chg="add mod">
          <ac:chgData name="Phong Lam - D17" userId="0e7d81a7-9d05-4beb-872c-277ab3fd7c16" providerId="ADAL" clId="{88BF1B44-2658-4FF4-8195-744DEFC571B9}" dt="2022-07-12T17:46:31.998" v="4879" actId="14100"/>
          <ac:graphicFrameMkLst>
            <pc:docMk/>
            <pc:sldMk cId="2811645530" sldId="313"/>
            <ac:graphicFrameMk id="6" creationId="{F53A8D86-AAC9-26FF-9F01-FBAD0DFF389D}"/>
          </ac:graphicFrameMkLst>
        </pc:graphicFrameChg>
        <pc:picChg chg="add mod ord modCrop">
          <ac:chgData name="Phong Lam - D17" userId="0e7d81a7-9d05-4beb-872c-277ab3fd7c16" providerId="ADAL" clId="{88BF1B44-2658-4FF4-8195-744DEFC571B9}" dt="2022-07-13T05:59:02.344" v="4887" actId="1076"/>
          <ac:picMkLst>
            <pc:docMk/>
            <pc:sldMk cId="2811645530" sldId="313"/>
            <ac:picMk id="3" creationId="{18D91AD5-6592-52F4-2591-35C762BDD6D0}"/>
          </ac:picMkLst>
        </pc:picChg>
      </pc:sldChg>
      <pc:sldChg chg="modSp mod ord">
        <pc:chgData name="Phong Lam - D17" userId="0e7d81a7-9d05-4beb-872c-277ab3fd7c16" providerId="ADAL" clId="{88BF1B44-2658-4FF4-8195-744DEFC571B9}" dt="2022-07-13T05:57:09.005" v="4885"/>
        <pc:sldMkLst>
          <pc:docMk/>
          <pc:sldMk cId="3162159633" sldId="314"/>
        </pc:sldMkLst>
        <pc:graphicFrameChg chg="mod">
          <ac:chgData name="Phong Lam - D17" userId="0e7d81a7-9d05-4beb-872c-277ab3fd7c16" providerId="ADAL" clId="{88BF1B44-2658-4FF4-8195-744DEFC571B9}" dt="2022-07-08T12:41:59.977" v="248" actId="1076"/>
          <ac:graphicFrameMkLst>
            <pc:docMk/>
            <pc:sldMk cId="3162159633" sldId="314"/>
            <ac:graphicFrameMk id="10" creationId="{3D2A4786-017C-A46C-A6A1-6E5B3EF3EE44}"/>
          </ac:graphicFrameMkLst>
        </pc:graphicFrameChg>
      </pc:sldChg>
      <pc:sldChg chg="new del">
        <pc:chgData name="Phong Lam - D17" userId="0e7d81a7-9d05-4beb-872c-277ab3fd7c16" providerId="ADAL" clId="{88BF1B44-2658-4FF4-8195-744DEFC571B9}" dt="2022-07-08T13:11:15.614" v="384" actId="47"/>
        <pc:sldMkLst>
          <pc:docMk/>
          <pc:sldMk cId="1673761045" sldId="316"/>
        </pc:sldMkLst>
      </pc:sldChg>
      <pc:sldChg chg="addSp delSp modSp add mod delAnim">
        <pc:chgData name="Phong Lam - D17" userId="0e7d81a7-9d05-4beb-872c-277ab3fd7c16" providerId="ADAL" clId="{88BF1B44-2658-4FF4-8195-744DEFC571B9}" dt="2022-07-12T17:39:07.356" v="4846" actId="20577"/>
        <pc:sldMkLst>
          <pc:docMk/>
          <pc:sldMk cId="2059877599" sldId="317"/>
        </pc:sldMkLst>
        <pc:spChg chg="mod">
          <ac:chgData name="Phong Lam - D17" userId="0e7d81a7-9d05-4beb-872c-277ab3fd7c16" providerId="ADAL" clId="{88BF1B44-2658-4FF4-8195-744DEFC571B9}" dt="2022-07-08T13:11:23.331" v="409" actId="20577"/>
          <ac:spMkLst>
            <pc:docMk/>
            <pc:sldMk cId="2059877599" sldId="317"/>
            <ac:spMk id="2" creationId="{463E2010-12F7-D4BE-62BB-E04B3B540103}"/>
          </ac:spMkLst>
        </pc:spChg>
        <pc:spChg chg="mod">
          <ac:chgData name="Phong Lam - D17" userId="0e7d81a7-9d05-4beb-872c-277ab3fd7c16" providerId="ADAL" clId="{88BF1B44-2658-4FF4-8195-744DEFC571B9}" dt="2022-07-12T17:39:07.356" v="4846" actId="20577"/>
          <ac:spMkLst>
            <pc:docMk/>
            <pc:sldMk cId="2059877599" sldId="317"/>
            <ac:spMk id="5" creationId="{F60F10B6-01CC-5666-CD94-3B2CB32DB098}"/>
          </ac:spMkLst>
        </pc:spChg>
        <pc:picChg chg="del">
          <ac:chgData name="Phong Lam - D17" userId="0e7d81a7-9d05-4beb-872c-277ab3fd7c16" providerId="ADAL" clId="{88BF1B44-2658-4FF4-8195-744DEFC571B9}" dt="2022-07-08T13:11:25.748" v="410" actId="478"/>
          <ac:picMkLst>
            <pc:docMk/>
            <pc:sldMk cId="2059877599" sldId="317"/>
            <ac:picMk id="3" creationId="{18D91AD5-6592-52F4-2591-35C762BDD6D0}"/>
          </ac:picMkLst>
        </pc:picChg>
        <pc:picChg chg="add mod">
          <ac:chgData name="Phong Lam - D17" userId="0e7d81a7-9d05-4beb-872c-277ab3fd7c16" providerId="ADAL" clId="{88BF1B44-2658-4FF4-8195-744DEFC571B9}" dt="2022-07-08T13:33:06.893" v="965" actId="1076"/>
          <ac:picMkLst>
            <pc:docMk/>
            <pc:sldMk cId="2059877599" sldId="317"/>
            <ac:picMk id="6" creationId="{391B6C3B-D656-7846-E1B2-5E624B603E00}"/>
          </ac:picMkLst>
        </pc:picChg>
      </pc:sldChg>
      <pc:sldChg chg="addSp delSp modSp add mod modAnim">
        <pc:chgData name="Phong Lam - D17" userId="0e7d81a7-9d05-4beb-872c-277ab3fd7c16" providerId="ADAL" clId="{88BF1B44-2658-4FF4-8195-744DEFC571B9}" dt="2022-07-08T15:19:11.684" v="2344" actId="20577"/>
        <pc:sldMkLst>
          <pc:docMk/>
          <pc:sldMk cId="3968324383" sldId="318"/>
        </pc:sldMkLst>
        <pc:spChg chg="mod">
          <ac:chgData name="Phong Lam - D17" userId="0e7d81a7-9d05-4beb-872c-277ab3fd7c16" providerId="ADAL" clId="{88BF1B44-2658-4FF4-8195-744DEFC571B9}" dt="2022-07-08T14:07:36.036" v="1220" actId="20577"/>
          <ac:spMkLst>
            <pc:docMk/>
            <pc:sldMk cId="3968324383" sldId="318"/>
            <ac:spMk id="2" creationId="{463E2010-12F7-D4BE-62BB-E04B3B540103}"/>
          </ac:spMkLst>
        </pc:spChg>
        <pc:spChg chg="add mod">
          <ac:chgData name="Phong Lam - D17" userId="0e7d81a7-9d05-4beb-872c-277ab3fd7c16" providerId="ADAL" clId="{88BF1B44-2658-4FF4-8195-744DEFC571B9}" dt="2022-07-08T15:19:11.684" v="2344" actId="20577"/>
          <ac:spMkLst>
            <pc:docMk/>
            <pc:sldMk cId="3968324383" sldId="318"/>
            <ac:spMk id="4" creationId="{AFA547F9-0679-D6A0-92CC-05138591EB42}"/>
          </ac:spMkLst>
        </pc:spChg>
        <pc:spChg chg="del">
          <ac:chgData name="Phong Lam - D17" userId="0e7d81a7-9d05-4beb-872c-277ab3fd7c16" providerId="ADAL" clId="{88BF1B44-2658-4FF4-8195-744DEFC571B9}" dt="2022-07-08T14:07:33.355" v="1216" actId="478"/>
          <ac:spMkLst>
            <pc:docMk/>
            <pc:sldMk cId="3968324383" sldId="318"/>
            <ac:spMk id="5" creationId="{F60F10B6-01CC-5666-CD94-3B2CB32DB098}"/>
          </ac:spMkLst>
        </pc:spChg>
        <pc:graphicFrameChg chg="add mod modGraphic">
          <ac:chgData name="Phong Lam - D17" userId="0e7d81a7-9d05-4beb-872c-277ab3fd7c16" providerId="ADAL" clId="{88BF1B44-2658-4FF4-8195-744DEFC571B9}" dt="2022-07-08T14:11:10.741" v="1273" actId="20577"/>
          <ac:graphicFrameMkLst>
            <pc:docMk/>
            <pc:sldMk cId="3968324383" sldId="318"/>
            <ac:graphicFrameMk id="3" creationId="{C9885CF7-684D-EAF2-5174-C5F9A92631BE}"/>
          </ac:graphicFrameMkLst>
        </pc:graphicFrameChg>
        <pc:picChg chg="del">
          <ac:chgData name="Phong Lam - D17" userId="0e7d81a7-9d05-4beb-872c-277ab3fd7c16" providerId="ADAL" clId="{88BF1B44-2658-4FF4-8195-744DEFC571B9}" dt="2022-07-08T14:07:33.355" v="1216" actId="478"/>
          <ac:picMkLst>
            <pc:docMk/>
            <pc:sldMk cId="3968324383" sldId="318"/>
            <ac:picMk id="6" creationId="{391B6C3B-D656-7846-E1B2-5E624B603E00}"/>
          </ac:picMkLst>
        </pc:picChg>
      </pc:sldChg>
      <pc:sldChg chg="addSp delSp modSp add mod ord">
        <pc:chgData name="Phong Lam - D17" userId="0e7d81a7-9d05-4beb-872c-277ab3fd7c16" providerId="ADAL" clId="{88BF1B44-2658-4FF4-8195-744DEFC571B9}" dt="2022-07-08T15:23:32.883" v="2672" actId="14100"/>
        <pc:sldMkLst>
          <pc:docMk/>
          <pc:sldMk cId="646287582" sldId="319"/>
        </pc:sldMkLst>
        <pc:spChg chg="del">
          <ac:chgData name="Phong Lam - D17" userId="0e7d81a7-9d05-4beb-872c-277ab3fd7c16" providerId="ADAL" clId="{88BF1B44-2658-4FF4-8195-744DEFC571B9}" dt="2022-07-08T13:57:11.515" v="1011" actId="478"/>
          <ac:spMkLst>
            <pc:docMk/>
            <pc:sldMk cId="646287582" sldId="319"/>
            <ac:spMk id="2" creationId="{463E2010-12F7-D4BE-62BB-E04B3B540103}"/>
          </ac:spMkLst>
        </pc:spChg>
        <pc:spChg chg="add mod">
          <ac:chgData name="Phong Lam - D17" userId="0e7d81a7-9d05-4beb-872c-277ab3fd7c16" providerId="ADAL" clId="{88BF1B44-2658-4FF4-8195-744DEFC571B9}" dt="2022-07-08T15:16:07.035" v="2340" actId="14100"/>
          <ac:spMkLst>
            <pc:docMk/>
            <pc:sldMk cId="646287582" sldId="319"/>
            <ac:spMk id="4" creationId="{D6D69EA2-7A8C-579B-FBDC-39F367043781}"/>
          </ac:spMkLst>
        </pc:spChg>
        <pc:spChg chg="del">
          <ac:chgData name="Phong Lam - D17" userId="0e7d81a7-9d05-4beb-872c-277ab3fd7c16" providerId="ADAL" clId="{88BF1B44-2658-4FF4-8195-744DEFC571B9}" dt="2022-07-08T13:57:11.515" v="1011" actId="478"/>
          <ac:spMkLst>
            <pc:docMk/>
            <pc:sldMk cId="646287582" sldId="319"/>
            <ac:spMk id="5" creationId="{F60F10B6-01CC-5666-CD94-3B2CB32DB098}"/>
          </ac:spMkLst>
        </pc:spChg>
        <pc:spChg chg="add mod">
          <ac:chgData name="Phong Lam - D17" userId="0e7d81a7-9d05-4beb-872c-277ab3fd7c16" providerId="ADAL" clId="{88BF1B44-2658-4FF4-8195-744DEFC571B9}" dt="2022-07-08T15:16:20.376" v="2342"/>
          <ac:spMkLst>
            <pc:docMk/>
            <pc:sldMk cId="646287582" sldId="319"/>
            <ac:spMk id="8" creationId="{2629F925-7C26-8C47-337C-EA9F228B0CB5}"/>
          </ac:spMkLst>
        </pc:spChg>
        <pc:spChg chg="add mod">
          <ac:chgData name="Phong Lam - D17" userId="0e7d81a7-9d05-4beb-872c-277ab3fd7c16" providerId="ADAL" clId="{88BF1B44-2658-4FF4-8195-744DEFC571B9}" dt="2022-07-08T15:23:32.883" v="2672" actId="14100"/>
          <ac:spMkLst>
            <pc:docMk/>
            <pc:sldMk cId="646287582" sldId="319"/>
            <ac:spMk id="9" creationId="{8E52E12E-3E27-B9EA-77CA-FD70C05E952F}"/>
          </ac:spMkLst>
        </pc:spChg>
        <pc:picChg chg="del">
          <ac:chgData name="Phong Lam - D17" userId="0e7d81a7-9d05-4beb-872c-277ab3fd7c16" providerId="ADAL" clId="{88BF1B44-2658-4FF4-8195-744DEFC571B9}" dt="2022-07-08T13:57:11.515" v="1011" actId="478"/>
          <ac:picMkLst>
            <pc:docMk/>
            <pc:sldMk cId="646287582" sldId="319"/>
            <ac:picMk id="6" creationId="{391B6C3B-D656-7846-E1B2-5E624B603E00}"/>
          </ac:picMkLst>
        </pc:picChg>
        <pc:picChg chg="add mod">
          <ac:chgData name="Phong Lam - D17" userId="0e7d81a7-9d05-4beb-872c-277ab3fd7c16" providerId="ADAL" clId="{88BF1B44-2658-4FF4-8195-744DEFC571B9}" dt="2022-07-08T15:16:14.211" v="2341" actId="1076"/>
          <ac:picMkLst>
            <pc:docMk/>
            <pc:sldMk cId="646287582" sldId="319"/>
            <ac:picMk id="7" creationId="{03D9581A-B530-64AC-E2C8-676C1394645B}"/>
          </ac:picMkLst>
        </pc:picChg>
      </pc:sldChg>
      <pc:sldChg chg="addSp delSp modSp new mod ord">
        <pc:chgData name="Phong Lam - D17" userId="0e7d81a7-9d05-4beb-872c-277ab3fd7c16" providerId="ADAL" clId="{88BF1B44-2658-4FF4-8195-744DEFC571B9}" dt="2022-07-08T15:15:22.869" v="2308" actId="1076"/>
        <pc:sldMkLst>
          <pc:docMk/>
          <pc:sldMk cId="3058545274" sldId="320"/>
        </pc:sldMkLst>
        <pc:spChg chg="del">
          <ac:chgData name="Phong Lam - D17" userId="0e7d81a7-9d05-4beb-872c-277ab3fd7c16" providerId="ADAL" clId="{88BF1B44-2658-4FF4-8195-744DEFC571B9}" dt="2022-07-08T13:57:27.937" v="1017" actId="478"/>
          <ac:spMkLst>
            <pc:docMk/>
            <pc:sldMk cId="3058545274" sldId="320"/>
            <ac:spMk id="2" creationId="{0F6454FE-9FD5-DEFC-8650-EC818F85B351}"/>
          </ac:spMkLst>
        </pc:spChg>
        <pc:spChg chg="del">
          <ac:chgData name="Phong Lam - D17" userId="0e7d81a7-9d05-4beb-872c-277ab3fd7c16" providerId="ADAL" clId="{88BF1B44-2658-4FF4-8195-744DEFC571B9}" dt="2022-07-08T13:57:27.937" v="1017" actId="478"/>
          <ac:spMkLst>
            <pc:docMk/>
            <pc:sldMk cId="3058545274" sldId="320"/>
            <ac:spMk id="3" creationId="{FBF1EA2C-5420-24F2-7989-E4FAF0C185C3}"/>
          </ac:spMkLst>
        </pc:spChg>
        <pc:spChg chg="del">
          <ac:chgData name="Phong Lam - D17" userId="0e7d81a7-9d05-4beb-872c-277ab3fd7c16" providerId="ADAL" clId="{88BF1B44-2658-4FF4-8195-744DEFC571B9}" dt="2022-07-08T13:57:27.937" v="1017" actId="478"/>
          <ac:spMkLst>
            <pc:docMk/>
            <pc:sldMk cId="3058545274" sldId="320"/>
            <ac:spMk id="4" creationId="{27045859-9ED8-BD1C-FB02-E6F61824D7CB}"/>
          </ac:spMkLst>
        </pc:spChg>
        <pc:spChg chg="del">
          <ac:chgData name="Phong Lam - D17" userId="0e7d81a7-9d05-4beb-872c-277ab3fd7c16" providerId="ADAL" clId="{88BF1B44-2658-4FF4-8195-744DEFC571B9}" dt="2022-07-08T13:57:27.937" v="1017" actId="478"/>
          <ac:spMkLst>
            <pc:docMk/>
            <pc:sldMk cId="3058545274" sldId="320"/>
            <ac:spMk id="5" creationId="{F4071953-A884-7F59-E3E7-EEA9A65C1867}"/>
          </ac:spMkLst>
        </pc:spChg>
        <pc:spChg chg="del">
          <ac:chgData name="Phong Lam - D17" userId="0e7d81a7-9d05-4beb-872c-277ab3fd7c16" providerId="ADAL" clId="{88BF1B44-2658-4FF4-8195-744DEFC571B9}" dt="2022-07-08T13:57:27.937" v="1017" actId="478"/>
          <ac:spMkLst>
            <pc:docMk/>
            <pc:sldMk cId="3058545274" sldId="320"/>
            <ac:spMk id="6" creationId="{972C91E6-1501-240F-27A3-EFD9A435AB8A}"/>
          </ac:spMkLst>
        </pc:spChg>
        <pc:spChg chg="del">
          <ac:chgData name="Phong Lam - D17" userId="0e7d81a7-9d05-4beb-872c-277ab3fd7c16" providerId="ADAL" clId="{88BF1B44-2658-4FF4-8195-744DEFC571B9}" dt="2022-07-08T13:57:27.937" v="1017" actId="478"/>
          <ac:spMkLst>
            <pc:docMk/>
            <pc:sldMk cId="3058545274" sldId="320"/>
            <ac:spMk id="7" creationId="{4A397D49-A32F-6753-9F39-6554B19CFD88}"/>
          </ac:spMkLst>
        </pc:spChg>
        <pc:spChg chg="del">
          <ac:chgData name="Phong Lam - D17" userId="0e7d81a7-9d05-4beb-872c-277ab3fd7c16" providerId="ADAL" clId="{88BF1B44-2658-4FF4-8195-744DEFC571B9}" dt="2022-07-08T13:57:27.937" v="1017" actId="478"/>
          <ac:spMkLst>
            <pc:docMk/>
            <pc:sldMk cId="3058545274" sldId="320"/>
            <ac:spMk id="8" creationId="{9F712D77-1139-8C55-B2D1-DC5BC3263896}"/>
          </ac:spMkLst>
        </pc:spChg>
        <pc:spChg chg="del">
          <ac:chgData name="Phong Lam - D17" userId="0e7d81a7-9d05-4beb-872c-277ab3fd7c16" providerId="ADAL" clId="{88BF1B44-2658-4FF4-8195-744DEFC571B9}" dt="2022-07-08T13:57:27.937" v="1017" actId="478"/>
          <ac:spMkLst>
            <pc:docMk/>
            <pc:sldMk cId="3058545274" sldId="320"/>
            <ac:spMk id="9" creationId="{6791325E-533B-1F35-D103-E07F1DF3E31D}"/>
          </ac:spMkLst>
        </pc:spChg>
        <pc:spChg chg="del">
          <ac:chgData name="Phong Lam - D17" userId="0e7d81a7-9d05-4beb-872c-277ab3fd7c16" providerId="ADAL" clId="{88BF1B44-2658-4FF4-8195-744DEFC571B9}" dt="2022-07-08T13:57:27.937" v="1017" actId="478"/>
          <ac:spMkLst>
            <pc:docMk/>
            <pc:sldMk cId="3058545274" sldId="320"/>
            <ac:spMk id="10" creationId="{B68E8B36-287D-6F2B-E309-4F2C859DD4FC}"/>
          </ac:spMkLst>
        </pc:spChg>
        <pc:spChg chg="add mod">
          <ac:chgData name="Phong Lam - D17" userId="0e7d81a7-9d05-4beb-872c-277ab3fd7c16" providerId="ADAL" clId="{88BF1B44-2658-4FF4-8195-744DEFC571B9}" dt="2022-07-08T15:14:00.532" v="2287" actId="20577"/>
          <ac:spMkLst>
            <pc:docMk/>
            <pc:sldMk cId="3058545274" sldId="320"/>
            <ac:spMk id="12" creationId="{AE2A9B6C-CFF1-10FB-F609-66946F0E2F34}"/>
          </ac:spMkLst>
        </pc:spChg>
        <pc:spChg chg="add del">
          <ac:chgData name="Phong Lam - D17" userId="0e7d81a7-9d05-4beb-872c-277ab3fd7c16" providerId="ADAL" clId="{88BF1B44-2658-4FF4-8195-744DEFC571B9}" dt="2022-07-08T15:14:34.647" v="2292"/>
          <ac:spMkLst>
            <pc:docMk/>
            <pc:sldMk cId="3058545274" sldId="320"/>
            <ac:spMk id="13" creationId="{ECAFDA42-54D5-91A0-46C5-198FEC13C38A}"/>
          </ac:spMkLst>
        </pc:spChg>
        <pc:spChg chg="add del mod">
          <ac:chgData name="Phong Lam - D17" userId="0e7d81a7-9d05-4beb-872c-277ab3fd7c16" providerId="ADAL" clId="{88BF1B44-2658-4FF4-8195-744DEFC571B9}" dt="2022-07-08T15:14:41.680" v="2295" actId="478"/>
          <ac:spMkLst>
            <pc:docMk/>
            <pc:sldMk cId="3058545274" sldId="320"/>
            <ac:spMk id="14" creationId="{5877D492-85BC-02AF-8F42-0514E644C12B}"/>
          </ac:spMkLst>
        </pc:spChg>
        <pc:picChg chg="add mod">
          <ac:chgData name="Phong Lam - D17" userId="0e7d81a7-9d05-4beb-872c-277ab3fd7c16" providerId="ADAL" clId="{88BF1B44-2658-4FF4-8195-744DEFC571B9}" dt="2022-07-08T15:15:19.906" v="2305" actId="1076"/>
          <ac:picMkLst>
            <pc:docMk/>
            <pc:sldMk cId="3058545274" sldId="320"/>
            <ac:picMk id="11" creationId="{65CAD5F1-89DE-A8BF-D8EC-A0D844DCC187}"/>
          </ac:picMkLst>
        </pc:picChg>
        <pc:picChg chg="add mod">
          <ac:chgData name="Phong Lam - D17" userId="0e7d81a7-9d05-4beb-872c-277ab3fd7c16" providerId="ADAL" clId="{88BF1B44-2658-4FF4-8195-744DEFC571B9}" dt="2022-07-08T15:15:17.945" v="2304" actId="1076"/>
          <ac:picMkLst>
            <pc:docMk/>
            <pc:sldMk cId="3058545274" sldId="320"/>
            <ac:picMk id="2054" creationId="{3FFB0AC0-E4EF-5079-0D00-3F5CAC9F24B7}"/>
          </ac:picMkLst>
        </pc:picChg>
        <pc:picChg chg="add mod">
          <ac:chgData name="Phong Lam - D17" userId="0e7d81a7-9d05-4beb-872c-277ab3fd7c16" providerId="ADAL" clId="{88BF1B44-2658-4FF4-8195-744DEFC571B9}" dt="2022-07-08T15:15:22.869" v="2308" actId="1076"/>
          <ac:picMkLst>
            <pc:docMk/>
            <pc:sldMk cId="3058545274" sldId="320"/>
            <ac:picMk id="2056" creationId="{4019229E-8D72-6F07-52E3-728712A17267}"/>
          </ac:picMkLst>
        </pc:picChg>
      </pc:sldChg>
      <pc:sldChg chg="addSp delSp modSp new mod">
        <pc:chgData name="Phong Lam - D17" userId="0e7d81a7-9d05-4beb-872c-277ab3fd7c16" providerId="ADAL" clId="{88BF1B44-2658-4FF4-8195-744DEFC571B9}" dt="2022-07-08T15:59:15.354" v="3199" actId="1076"/>
        <pc:sldMkLst>
          <pc:docMk/>
          <pc:sldMk cId="1985856565" sldId="321"/>
        </pc:sldMkLst>
        <pc:spChg chg="mod">
          <ac:chgData name="Phong Lam - D17" userId="0e7d81a7-9d05-4beb-872c-277ab3fd7c16" providerId="ADAL" clId="{88BF1B44-2658-4FF4-8195-744DEFC571B9}" dt="2022-07-08T14:55:19.403" v="1801" actId="20577"/>
          <ac:spMkLst>
            <pc:docMk/>
            <pc:sldMk cId="1985856565" sldId="321"/>
            <ac:spMk id="2" creationId="{023EC0B8-B862-2927-FF14-22B39594C7E9}"/>
          </ac:spMkLst>
        </pc:spChg>
        <pc:spChg chg="del">
          <ac:chgData name="Phong Lam - D17" userId="0e7d81a7-9d05-4beb-872c-277ab3fd7c16" providerId="ADAL" clId="{88BF1B44-2658-4FF4-8195-744DEFC571B9}" dt="2022-07-08T14:44:51.254" v="1736" actId="478"/>
          <ac:spMkLst>
            <pc:docMk/>
            <pc:sldMk cId="1985856565" sldId="321"/>
            <ac:spMk id="3" creationId="{C9E4615C-CB2F-B3FD-30B3-5CCC280A614F}"/>
          </ac:spMkLst>
        </pc:spChg>
        <pc:spChg chg="del">
          <ac:chgData name="Phong Lam - D17" userId="0e7d81a7-9d05-4beb-872c-277ab3fd7c16" providerId="ADAL" clId="{88BF1B44-2658-4FF4-8195-744DEFC571B9}" dt="2022-07-08T14:44:51.254" v="1736" actId="478"/>
          <ac:spMkLst>
            <pc:docMk/>
            <pc:sldMk cId="1985856565" sldId="321"/>
            <ac:spMk id="4" creationId="{C9DB7002-7C85-3501-DEA7-5EF60539BF92}"/>
          </ac:spMkLst>
        </pc:spChg>
        <pc:spChg chg="del">
          <ac:chgData name="Phong Lam - D17" userId="0e7d81a7-9d05-4beb-872c-277ab3fd7c16" providerId="ADAL" clId="{88BF1B44-2658-4FF4-8195-744DEFC571B9}" dt="2022-07-08T14:44:51.254" v="1736" actId="478"/>
          <ac:spMkLst>
            <pc:docMk/>
            <pc:sldMk cId="1985856565" sldId="321"/>
            <ac:spMk id="5" creationId="{459BC4EC-C86F-A9D5-9A48-0D25978F964E}"/>
          </ac:spMkLst>
        </pc:spChg>
        <pc:spChg chg="del">
          <ac:chgData name="Phong Lam - D17" userId="0e7d81a7-9d05-4beb-872c-277ab3fd7c16" providerId="ADAL" clId="{88BF1B44-2658-4FF4-8195-744DEFC571B9}" dt="2022-07-08T14:44:51.254" v="1736" actId="478"/>
          <ac:spMkLst>
            <pc:docMk/>
            <pc:sldMk cId="1985856565" sldId="321"/>
            <ac:spMk id="6" creationId="{9D28D3DF-70B4-3490-C1F7-56DFB2F735F1}"/>
          </ac:spMkLst>
        </pc:spChg>
        <pc:spChg chg="del">
          <ac:chgData name="Phong Lam - D17" userId="0e7d81a7-9d05-4beb-872c-277ab3fd7c16" providerId="ADAL" clId="{88BF1B44-2658-4FF4-8195-744DEFC571B9}" dt="2022-07-08T14:44:51.254" v="1736" actId="478"/>
          <ac:spMkLst>
            <pc:docMk/>
            <pc:sldMk cId="1985856565" sldId="321"/>
            <ac:spMk id="7" creationId="{64A441F5-ED6B-9C2F-54A1-14B079607B5B}"/>
          </ac:spMkLst>
        </pc:spChg>
        <pc:spChg chg="del">
          <ac:chgData name="Phong Lam - D17" userId="0e7d81a7-9d05-4beb-872c-277ab3fd7c16" providerId="ADAL" clId="{88BF1B44-2658-4FF4-8195-744DEFC571B9}" dt="2022-07-08T14:44:51.254" v="1736" actId="478"/>
          <ac:spMkLst>
            <pc:docMk/>
            <pc:sldMk cId="1985856565" sldId="321"/>
            <ac:spMk id="8" creationId="{F1F4B2DD-9549-FB5D-38DB-BAEEBCB3FDE1}"/>
          </ac:spMkLst>
        </pc:spChg>
        <pc:spChg chg="del">
          <ac:chgData name="Phong Lam - D17" userId="0e7d81a7-9d05-4beb-872c-277ab3fd7c16" providerId="ADAL" clId="{88BF1B44-2658-4FF4-8195-744DEFC571B9}" dt="2022-07-08T14:44:51.254" v="1736" actId="478"/>
          <ac:spMkLst>
            <pc:docMk/>
            <pc:sldMk cId="1985856565" sldId="321"/>
            <ac:spMk id="9" creationId="{D5D37944-5AF3-6331-6F16-3CCB35140CC8}"/>
          </ac:spMkLst>
        </pc:spChg>
        <pc:spChg chg="del">
          <ac:chgData name="Phong Lam - D17" userId="0e7d81a7-9d05-4beb-872c-277ab3fd7c16" providerId="ADAL" clId="{88BF1B44-2658-4FF4-8195-744DEFC571B9}" dt="2022-07-08T14:44:51.254" v="1736" actId="478"/>
          <ac:spMkLst>
            <pc:docMk/>
            <pc:sldMk cId="1985856565" sldId="321"/>
            <ac:spMk id="10" creationId="{494FB175-1825-2F07-F020-828EF85E5C40}"/>
          </ac:spMkLst>
        </pc:spChg>
        <pc:spChg chg="add mod">
          <ac:chgData name="Phong Lam - D17" userId="0e7d81a7-9d05-4beb-872c-277ab3fd7c16" providerId="ADAL" clId="{88BF1B44-2658-4FF4-8195-744DEFC571B9}" dt="2022-07-08T15:10:54.882" v="2071" actId="1076"/>
          <ac:spMkLst>
            <pc:docMk/>
            <pc:sldMk cId="1985856565" sldId="321"/>
            <ac:spMk id="12" creationId="{1C3F91C4-C252-354E-35F7-2E4CA696D662}"/>
          </ac:spMkLst>
        </pc:spChg>
        <pc:spChg chg="add mod">
          <ac:chgData name="Phong Lam - D17" userId="0e7d81a7-9d05-4beb-872c-277ab3fd7c16" providerId="ADAL" clId="{88BF1B44-2658-4FF4-8195-744DEFC571B9}" dt="2022-07-08T15:11:12.434" v="2074" actId="1076"/>
          <ac:spMkLst>
            <pc:docMk/>
            <pc:sldMk cId="1985856565" sldId="321"/>
            <ac:spMk id="19" creationId="{998A0D27-AD66-5A9B-1BFC-6B4017564665}"/>
          </ac:spMkLst>
        </pc:spChg>
        <pc:spChg chg="add mod">
          <ac:chgData name="Phong Lam - D17" userId="0e7d81a7-9d05-4beb-872c-277ab3fd7c16" providerId="ADAL" clId="{88BF1B44-2658-4FF4-8195-744DEFC571B9}" dt="2022-07-08T15:59:15.354" v="3199" actId="1076"/>
          <ac:spMkLst>
            <pc:docMk/>
            <pc:sldMk cId="1985856565" sldId="321"/>
            <ac:spMk id="23" creationId="{22779118-10D6-5DB6-FDFF-867CA6135D3D}"/>
          </ac:spMkLst>
        </pc:spChg>
        <pc:picChg chg="add mod modCrop">
          <ac:chgData name="Phong Lam - D17" userId="0e7d81a7-9d05-4beb-872c-277ab3fd7c16" providerId="ADAL" clId="{88BF1B44-2658-4FF4-8195-744DEFC571B9}" dt="2022-07-08T15:09:50.204" v="2055" actId="1076"/>
          <ac:picMkLst>
            <pc:docMk/>
            <pc:sldMk cId="1985856565" sldId="321"/>
            <ac:picMk id="14" creationId="{FAD6B57F-0B7B-D132-E264-0351CD86D3A6}"/>
          </ac:picMkLst>
        </pc:picChg>
        <pc:picChg chg="add del mod modCrop">
          <ac:chgData name="Phong Lam - D17" userId="0e7d81a7-9d05-4beb-872c-277ab3fd7c16" providerId="ADAL" clId="{88BF1B44-2658-4FF4-8195-744DEFC571B9}" dt="2022-07-08T15:10:45.191" v="2062" actId="478"/>
          <ac:picMkLst>
            <pc:docMk/>
            <pc:sldMk cId="1985856565" sldId="321"/>
            <ac:picMk id="17" creationId="{D6B93556-34DD-E835-F7FB-93978797B796}"/>
          </ac:picMkLst>
        </pc:picChg>
        <pc:picChg chg="add del mod">
          <ac:chgData name="Phong Lam - D17" userId="0e7d81a7-9d05-4beb-872c-277ab3fd7c16" providerId="ADAL" clId="{88BF1B44-2658-4FF4-8195-744DEFC571B9}" dt="2022-07-08T14:58:32.156" v="1949" actId="478"/>
          <ac:picMkLst>
            <pc:docMk/>
            <pc:sldMk cId="1985856565" sldId="321"/>
            <ac:picMk id="1026" creationId="{24228F48-EC41-FB20-82FD-34FFFAA13F13}"/>
          </ac:picMkLst>
        </pc:picChg>
        <pc:picChg chg="add mod">
          <ac:chgData name="Phong Lam - D17" userId="0e7d81a7-9d05-4beb-872c-277ab3fd7c16" providerId="ADAL" clId="{88BF1B44-2658-4FF4-8195-744DEFC571B9}" dt="2022-07-08T15:09:05.203" v="2042" actId="1076"/>
          <ac:picMkLst>
            <pc:docMk/>
            <pc:sldMk cId="1985856565" sldId="321"/>
            <ac:picMk id="1028" creationId="{C7AFA39F-5579-5DD8-0CFA-1229BE6D1324}"/>
          </ac:picMkLst>
        </pc:picChg>
        <pc:cxnChg chg="add mod">
          <ac:chgData name="Phong Lam - D17" userId="0e7d81a7-9d05-4beb-872c-277ab3fd7c16" providerId="ADAL" clId="{88BF1B44-2658-4FF4-8195-744DEFC571B9}" dt="2022-07-08T15:08:25.051" v="2040" actId="1582"/>
          <ac:cxnSpMkLst>
            <pc:docMk/>
            <pc:sldMk cId="1985856565" sldId="321"/>
            <ac:cxnSpMk id="13" creationId="{CE25E308-B892-9A0A-01C4-AD987811BE0B}"/>
          </ac:cxnSpMkLst>
        </pc:cxnChg>
        <pc:cxnChg chg="add mod">
          <ac:chgData name="Phong Lam - D17" userId="0e7d81a7-9d05-4beb-872c-277ab3fd7c16" providerId="ADAL" clId="{88BF1B44-2658-4FF4-8195-744DEFC571B9}" dt="2022-07-08T15:11:12.434" v="2074" actId="1076"/>
          <ac:cxnSpMkLst>
            <pc:docMk/>
            <pc:sldMk cId="1985856565" sldId="321"/>
            <ac:cxnSpMk id="18" creationId="{20873457-D6F0-8408-DAC7-1214B211DF67}"/>
          </ac:cxnSpMkLst>
        </pc:cxnChg>
      </pc:sldChg>
      <pc:sldChg chg="add del">
        <pc:chgData name="Phong Lam - D17" userId="0e7d81a7-9d05-4beb-872c-277ab3fd7c16" providerId="ADAL" clId="{88BF1B44-2658-4FF4-8195-744DEFC571B9}" dt="2022-07-08T15:21:42.349" v="2528"/>
        <pc:sldMkLst>
          <pc:docMk/>
          <pc:sldMk cId="1944846657" sldId="322"/>
        </pc:sldMkLst>
      </pc:sldChg>
      <pc:sldChg chg="addSp delSp modSp add mod">
        <pc:chgData name="Phong Lam - D17" userId="0e7d81a7-9d05-4beb-872c-277ab3fd7c16" providerId="ADAL" clId="{88BF1B44-2658-4FF4-8195-744DEFC571B9}" dt="2022-07-08T15:49:23.284" v="2846" actId="478"/>
        <pc:sldMkLst>
          <pc:docMk/>
          <pc:sldMk cId="3686898213" sldId="322"/>
        </pc:sldMkLst>
        <pc:spChg chg="add del mod">
          <ac:chgData name="Phong Lam - D17" userId="0e7d81a7-9d05-4beb-872c-277ab3fd7c16" providerId="ADAL" clId="{88BF1B44-2658-4FF4-8195-744DEFC571B9}" dt="2022-07-08T15:49:23.284" v="2846" actId="478"/>
          <ac:spMkLst>
            <pc:docMk/>
            <pc:sldMk cId="3686898213" sldId="322"/>
            <ac:spMk id="3" creationId="{BAAAE03E-5657-437B-E8ED-824A182C259B}"/>
          </ac:spMkLst>
        </pc:spChg>
        <pc:spChg chg="del">
          <ac:chgData name="Phong Lam - D17" userId="0e7d81a7-9d05-4beb-872c-277ab3fd7c16" providerId="ADAL" clId="{88BF1B44-2658-4FF4-8195-744DEFC571B9}" dt="2022-07-08T15:48:29.532" v="2782" actId="478"/>
          <ac:spMkLst>
            <pc:docMk/>
            <pc:sldMk cId="3686898213" sldId="322"/>
            <ac:spMk id="4" creationId="{D6D69EA2-7A8C-579B-FBDC-39F367043781}"/>
          </ac:spMkLst>
        </pc:spChg>
        <pc:spChg chg="del">
          <ac:chgData name="Phong Lam - D17" userId="0e7d81a7-9d05-4beb-872c-277ab3fd7c16" providerId="ADAL" clId="{88BF1B44-2658-4FF4-8195-744DEFC571B9}" dt="2022-07-08T15:48:29.532" v="2782" actId="478"/>
          <ac:spMkLst>
            <pc:docMk/>
            <pc:sldMk cId="3686898213" sldId="322"/>
            <ac:spMk id="8" creationId="{2629F925-7C26-8C47-337C-EA9F228B0CB5}"/>
          </ac:spMkLst>
        </pc:spChg>
        <pc:spChg chg="del">
          <ac:chgData name="Phong Lam - D17" userId="0e7d81a7-9d05-4beb-872c-277ab3fd7c16" providerId="ADAL" clId="{88BF1B44-2658-4FF4-8195-744DEFC571B9}" dt="2022-07-08T15:48:29.532" v="2782" actId="478"/>
          <ac:spMkLst>
            <pc:docMk/>
            <pc:sldMk cId="3686898213" sldId="322"/>
            <ac:spMk id="9" creationId="{8E52E12E-3E27-B9EA-77CA-FD70C05E952F}"/>
          </ac:spMkLst>
        </pc:spChg>
        <pc:spChg chg="add mod">
          <ac:chgData name="Phong Lam - D17" userId="0e7d81a7-9d05-4beb-872c-277ab3fd7c16" providerId="ADAL" clId="{88BF1B44-2658-4FF4-8195-744DEFC571B9}" dt="2022-07-08T15:48:36.344" v="2784" actId="2711"/>
          <ac:spMkLst>
            <pc:docMk/>
            <pc:sldMk cId="3686898213" sldId="322"/>
            <ac:spMk id="11" creationId="{8C0848CA-C590-8B7C-1B8C-ED3448D338C0}"/>
          </ac:spMkLst>
        </pc:spChg>
        <pc:graphicFrameChg chg="add mod modGraphic">
          <ac:chgData name="Phong Lam - D17" userId="0e7d81a7-9d05-4beb-872c-277ab3fd7c16" providerId="ADAL" clId="{88BF1B44-2658-4FF4-8195-744DEFC571B9}" dt="2022-07-08T15:49:15.200" v="2845" actId="20577"/>
          <ac:graphicFrameMkLst>
            <pc:docMk/>
            <pc:sldMk cId="3686898213" sldId="322"/>
            <ac:graphicFrameMk id="10" creationId="{72B1DFA4-B238-8C3C-AAD9-2EABC2295227}"/>
          </ac:graphicFrameMkLst>
        </pc:graphicFrameChg>
        <pc:picChg chg="del">
          <ac:chgData name="Phong Lam - D17" userId="0e7d81a7-9d05-4beb-872c-277ab3fd7c16" providerId="ADAL" clId="{88BF1B44-2658-4FF4-8195-744DEFC571B9}" dt="2022-07-08T15:48:29.532" v="2782" actId="478"/>
          <ac:picMkLst>
            <pc:docMk/>
            <pc:sldMk cId="3686898213" sldId="322"/>
            <ac:picMk id="7" creationId="{03D9581A-B530-64AC-E2C8-676C1394645B}"/>
          </ac:picMkLst>
        </pc:picChg>
      </pc:sldChg>
      <pc:sldChg chg="addSp delSp modSp add mod ord">
        <pc:chgData name="Phong Lam - D17" userId="0e7d81a7-9d05-4beb-872c-277ab3fd7c16" providerId="ADAL" clId="{88BF1B44-2658-4FF4-8195-744DEFC571B9}" dt="2022-07-08T15:52:23.500" v="2927" actId="1076"/>
        <pc:sldMkLst>
          <pc:docMk/>
          <pc:sldMk cId="370856864" sldId="323"/>
        </pc:sldMkLst>
        <pc:spChg chg="add mod">
          <ac:chgData name="Phong Lam - D17" userId="0e7d81a7-9d05-4beb-872c-277ab3fd7c16" providerId="ADAL" clId="{88BF1B44-2658-4FF4-8195-744DEFC571B9}" dt="2022-07-08T15:51:11.267" v="2890" actId="20577"/>
          <ac:spMkLst>
            <pc:docMk/>
            <pc:sldMk cId="370856864" sldId="323"/>
            <ac:spMk id="2" creationId="{5D1AAC25-798C-94DB-C451-E7003F6A7BED}"/>
          </ac:spMkLst>
        </pc:spChg>
        <pc:spChg chg="add mod">
          <ac:chgData name="Phong Lam - D17" userId="0e7d81a7-9d05-4beb-872c-277ab3fd7c16" providerId="ADAL" clId="{88BF1B44-2658-4FF4-8195-744DEFC571B9}" dt="2022-07-08T15:51:57.417" v="2920" actId="1076"/>
          <ac:spMkLst>
            <pc:docMk/>
            <pc:sldMk cId="370856864" sldId="323"/>
            <ac:spMk id="8" creationId="{6D898578-8DD1-50E0-CADA-1E5285017FD3}"/>
          </ac:spMkLst>
        </pc:spChg>
        <pc:spChg chg="add mod">
          <ac:chgData name="Phong Lam - D17" userId="0e7d81a7-9d05-4beb-872c-277ab3fd7c16" providerId="ADAL" clId="{88BF1B44-2658-4FF4-8195-744DEFC571B9}" dt="2022-07-08T15:51:54.577" v="2918" actId="571"/>
          <ac:spMkLst>
            <pc:docMk/>
            <pc:sldMk cId="370856864" sldId="323"/>
            <ac:spMk id="9" creationId="{1BED2EC8-C666-6A72-1BEC-57769A5B7544}"/>
          </ac:spMkLst>
        </pc:spChg>
        <pc:spChg chg="del">
          <ac:chgData name="Phong Lam - D17" userId="0e7d81a7-9d05-4beb-872c-277ab3fd7c16" providerId="ADAL" clId="{88BF1B44-2658-4FF4-8195-744DEFC571B9}" dt="2022-07-08T15:50:54.422" v="2853" actId="478"/>
          <ac:spMkLst>
            <pc:docMk/>
            <pc:sldMk cId="370856864" sldId="323"/>
            <ac:spMk id="12" creationId="{AE2A9B6C-CFF1-10FB-F609-66946F0E2F34}"/>
          </ac:spMkLst>
        </pc:spChg>
        <pc:picChg chg="add mod">
          <ac:chgData name="Phong Lam - D17" userId="0e7d81a7-9d05-4beb-872c-277ab3fd7c16" providerId="ADAL" clId="{88BF1B44-2658-4FF4-8195-744DEFC571B9}" dt="2022-07-08T15:52:00.414" v="2921" actId="1076"/>
          <ac:picMkLst>
            <pc:docMk/>
            <pc:sldMk cId="370856864" sldId="323"/>
            <ac:picMk id="7" creationId="{C371C728-E122-6AF2-599C-98A6EC1D9A8D}"/>
          </ac:picMkLst>
        </pc:picChg>
        <pc:picChg chg="add mod">
          <ac:chgData name="Phong Lam - D17" userId="0e7d81a7-9d05-4beb-872c-277ab3fd7c16" providerId="ADAL" clId="{88BF1B44-2658-4FF4-8195-744DEFC571B9}" dt="2022-07-08T15:52:23.500" v="2927" actId="1076"/>
          <ac:picMkLst>
            <pc:docMk/>
            <pc:sldMk cId="370856864" sldId="323"/>
            <ac:picMk id="10" creationId="{EC2A568D-DF08-B781-7A06-0B8A499CFE18}"/>
          </ac:picMkLst>
        </pc:picChg>
        <pc:picChg chg="del">
          <ac:chgData name="Phong Lam - D17" userId="0e7d81a7-9d05-4beb-872c-277ab3fd7c16" providerId="ADAL" clId="{88BF1B44-2658-4FF4-8195-744DEFC571B9}" dt="2022-07-08T15:50:54.422" v="2853" actId="478"/>
          <ac:picMkLst>
            <pc:docMk/>
            <pc:sldMk cId="370856864" sldId="323"/>
            <ac:picMk id="11" creationId="{65CAD5F1-89DE-A8BF-D8EC-A0D844DCC187}"/>
          </ac:picMkLst>
        </pc:picChg>
        <pc:picChg chg="del">
          <ac:chgData name="Phong Lam - D17" userId="0e7d81a7-9d05-4beb-872c-277ab3fd7c16" providerId="ADAL" clId="{88BF1B44-2658-4FF4-8195-744DEFC571B9}" dt="2022-07-08T15:50:54.422" v="2853" actId="478"/>
          <ac:picMkLst>
            <pc:docMk/>
            <pc:sldMk cId="370856864" sldId="323"/>
            <ac:picMk id="2054" creationId="{3FFB0AC0-E4EF-5079-0D00-3F5CAC9F24B7}"/>
          </ac:picMkLst>
        </pc:picChg>
        <pc:picChg chg="del">
          <ac:chgData name="Phong Lam - D17" userId="0e7d81a7-9d05-4beb-872c-277ab3fd7c16" providerId="ADAL" clId="{88BF1B44-2658-4FF4-8195-744DEFC571B9}" dt="2022-07-08T15:50:54.422" v="2853" actId="478"/>
          <ac:picMkLst>
            <pc:docMk/>
            <pc:sldMk cId="370856864" sldId="323"/>
            <ac:picMk id="2056" creationId="{4019229E-8D72-6F07-52E3-728712A17267}"/>
          </ac:picMkLst>
        </pc:picChg>
      </pc:sldChg>
      <pc:sldChg chg="addSp delSp modSp new mod">
        <pc:chgData name="Phong Lam - D17" userId="0e7d81a7-9d05-4beb-872c-277ab3fd7c16" providerId="ADAL" clId="{88BF1B44-2658-4FF4-8195-744DEFC571B9}" dt="2022-07-08T15:59:21.254" v="3200" actId="2711"/>
        <pc:sldMkLst>
          <pc:docMk/>
          <pc:sldMk cId="3967281435" sldId="324"/>
        </pc:sldMkLst>
        <pc:spChg chg="mod">
          <ac:chgData name="Phong Lam - D17" userId="0e7d81a7-9d05-4beb-872c-277ab3fd7c16" providerId="ADAL" clId="{88BF1B44-2658-4FF4-8195-744DEFC571B9}" dt="2022-07-08T15:52:40.479" v="2948" actId="20577"/>
          <ac:spMkLst>
            <pc:docMk/>
            <pc:sldMk cId="3967281435" sldId="324"/>
            <ac:spMk id="2" creationId="{38D75D0B-FB19-145F-7970-298EE3A9E9A7}"/>
          </ac:spMkLst>
        </pc:spChg>
        <pc:spChg chg="del">
          <ac:chgData name="Phong Lam - D17" userId="0e7d81a7-9d05-4beb-872c-277ab3fd7c16" providerId="ADAL" clId="{88BF1B44-2658-4FF4-8195-744DEFC571B9}" dt="2022-07-08T15:52:43.648" v="2949" actId="478"/>
          <ac:spMkLst>
            <pc:docMk/>
            <pc:sldMk cId="3967281435" sldId="324"/>
            <ac:spMk id="3" creationId="{D77284F7-B60C-053D-6A71-E1F5AE75232C}"/>
          </ac:spMkLst>
        </pc:spChg>
        <pc:spChg chg="del">
          <ac:chgData name="Phong Lam - D17" userId="0e7d81a7-9d05-4beb-872c-277ab3fd7c16" providerId="ADAL" clId="{88BF1B44-2658-4FF4-8195-744DEFC571B9}" dt="2022-07-08T15:52:43.648" v="2949" actId="478"/>
          <ac:spMkLst>
            <pc:docMk/>
            <pc:sldMk cId="3967281435" sldId="324"/>
            <ac:spMk id="4" creationId="{9A18676E-3D1A-4B31-D3ED-9D825081EBB5}"/>
          </ac:spMkLst>
        </pc:spChg>
        <pc:spChg chg="del">
          <ac:chgData name="Phong Lam - D17" userId="0e7d81a7-9d05-4beb-872c-277ab3fd7c16" providerId="ADAL" clId="{88BF1B44-2658-4FF4-8195-744DEFC571B9}" dt="2022-07-08T15:52:43.648" v="2949" actId="478"/>
          <ac:spMkLst>
            <pc:docMk/>
            <pc:sldMk cId="3967281435" sldId="324"/>
            <ac:spMk id="5" creationId="{F6598D17-C645-0ADB-D477-754475578395}"/>
          </ac:spMkLst>
        </pc:spChg>
        <pc:spChg chg="del">
          <ac:chgData name="Phong Lam - D17" userId="0e7d81a7-9d05-4beb-872c-277ab3fd7c16" providerId="ADAL" clId="{88BF1B44-2658-4FF4-8195-744DEFC571B9}" dt="2022-07-08T15:52:43.648" v="2949" actId="478"/>
          <ac:spMkLst>
            <pc:docMk/>
            <pc:sldMk cId="3967281435" sldId="324"/>
            <ac:spMk id="6" creationId="{742712A1-B1C3-178A-DB17-61595F31E086}"/>
          </ac:spMkLst>
        </pc:spChg>
        <pc:spChg chg="del">
          <ac:chgData name="Phong Lam - D17" userId="0e7d81a7-9d05-4beb-872c-277ab3fd7c16" providerId="ADAL" clId="{88BF1B44-2658-4FF4-8195-744DEFC571B9}" dt="2022-07-08T15:52:43.648" v="2949" actId="478"/>
          <ac:spMkLst>
            <pc:docMk/>
            <pc:sldMk cId="3967281435" sldId="324"/>
            <ac:spMk id="7" creationId="{5BEACA9C-426E-A7FC-0B6A-170BBFE6EF74}"/>
          </ac:spMkLst>
        </pc:spChg>
        <pc:spChg chg="del">
          <ac:chgData name="Phong Lam - D17" userId="0e7d81a7-9d05-4beb-872c-277ab3fd7c16" providerId="ADAL" clId="{88BF1B44-2658-4FF4-8195-744DEFC571B9}" dt="2022-07-08T15:52:43.648" v="2949" actId="478"/>
          <ac:spMkLst>
            <pc:docMk/>
            <pc:sldMk cId="3967281435" sldId="324"/>
            <ac:spMk id="8" creationId="{919F6E17-1389-240E-D8C8-FC1C75DCCB57}"/>
          </ac:spMkLst>
        </pc:spChg>
        <pc:spChg chg="del">
          <ac:chgData name="Phong Lam - D17" userId="0e7d81a7-9d05-4beb-872c-277ab3fd7c16" providerId="ADAL" clId="{88BF1B44-2658-4FF4-8195-744DEFC571B9}" dt="2022-07-08T15:52:43.648" v="2949" actId="478"/>
          <ac:spMkLst>
            <pc:docMk/>
            <pc:sldMk cId="3967281435" sldId="324"/>
            <ac:spMk id="9" creationId="{93E0F90A-3270-6854-8B79-E99ED5F2C857}"/>
          </ac:spMkLst>
        </pc:spChg>
        <pc:spChg chg="del">
          <ac:chgData name="Phong Lam - D17" userId="0e7d81a7-9d05-4beb-872c-277ab3fd7c16" providerId="ADAL" clId="{88BF1B44-2658-4FF4-8195-744DEFC571B9}" dt="2022-07-08T15:52:43.648" v="2949" actId="478"/>
          <ac:spMkLst>
            <pc:docMk/>
            <pc:sldMk cId="3967281435" sldId="324"/>
            <ac:spMk id="10" creationId="{CA397EA3-E049-E16E-F165-8A6154EF727B}"/>
          </ac:spMkLst>
        </pc:spChg>
        <pc:spChg chg="add mod">
          <ac:chgData name="Phong Lam - D17" userId="0e7d81a7-9d05-4beb-872c-277ab3fd7c16" providerId="ADAL" clId="{88BF1B44-2658-4FF4-8195-744DEFC571B9}" dt="2022-07-08T15:59:21.254" v="3200" actId="2711"/>
          <ac:spMkLst>
            <pc:docMk/>
            <pc:sldMk cId="3967281435" sldId="324"/>
            <ac:spMk id="11" creationId="{60A7C3FD-BD6F-D305-B241-03A967E2DF54}"/>
          </ac:spMkLst>
        </pc:spChg>
      </pc:sldChg>
      <pc:sldChg chg="new del">
        <pc:chgData name="Phong Lam - D17" userId="0e7d81a7-9d05-4beb-872c-277ab3fd7c16" providerId="ADAL" clId="{88BF1B44-2658-4FF4-8195-744DEFC571B9}" dt="2022-07-12T07:15:01.881" v="3417" actId="47"/>
        <pc:sldMkLst>
          <pc:docMk/>
          <pc:sldMk cId="2235169711" sldId="325"/>
        </pc:sldMkLst>
      </pc:sldChg>
      <pc:sldChg chg="modSp add mod modNotesTx">
        <pc:chgData name="Phong Lam - D17" userId="0e7d81a7-9d05-4beb-872c-277ab3fd7c16" providerId="ADAL" clId="{88BF1B44-2658-4FF4-8195-744DEFC571B9}" dt="2022-07-13T18:40:09.910" v="7320" actId="1038"/>
        <pc:sldMkLst>
          <pc:docMk/>
          <pc:sldMk cId="411435237" sldId="326"/>
        </pc:sldMkLst>
        <pc:picChg chg="mod">
          <ac:chgData name="Phong Lam - D17" userId="0e7d81a7-9d05-4beb-872c-277ab3fd7c16" providerId="ADAL" clId="{88BF1B44-2658-4FF4-8195-744DEFC571B9}" dt="2022-07-13T18:40:09.910" v="7320" actId="1038"/>
          <ac:picMkLst>
            <pc:docMk/>
            <pc:sldMk cId="411435237" sldId="326"/>
            <ac:picMk id="2" creationId="{0B207495-BBB9-1B4A-6B90-FDFC44AF7AD1}"/>
          </ac:picMkLst>
        </pc:picChg>
      </pc:sldChg>
      <pc:sldChg chg="delSp modSp add mod delAnim modNotesTx">
        <pc:chgData name="Phong Lam - D17" userId="0e7d81a7-9d05-4beb-872c-277ab3fd7c16" providerId="ADAL" clId="{88BF1B44-2658-4FF4-8195-744DEFC571B9}" dt="2022-07-13T17:42:28.008" v="5986" actId="20577"/>
        <pc:sldMkLst>
          <pc:docMk/>
          <pc:sldMk cId="3345584809" sldId="327"/>
        </pc:sldMkLst>
        <pc:spChg chg="del">
          <ac:chgData name="Phong Lam - D17" userId="0e7d81a7-9d05-4beb-872c-277ab3fd7c16" providerId="ADAL" clId="{88BF1B44-2658-4FF4-8195-744DEFC571B9}" dt="2022-07-12T17:20:35.072" v="3548" actId="478"/>
          <ac:spMkLst>
            <pc:docMk/>
            <pc:sldMk cId="3345584809" sldId="327"/>
            <ac:spMk id="3" creationId="{C876CE60-A6D1-A9B6-FD8C-D64A5BFD6A43}"/>
          </ac:spMkLst>
        </pc:spChg>
        <pc:spChg chg="del">
          <ac:chgData name="Phong Lam - D17" userId="0e7d81a7-9d05-4beb-872c-277ab3fd7c16" providerId="ADAL" clId="{88BF1B44-2658-4FF4-8195-744DEFC571B9}" dt="2022-07-12T17:20:36.673" v="3549" actId="478"/>
          <ac:spMkLst>
            <pc:docMk/>
            <pc:sldMk cId="3345584809" sldId="327"/>
            <ac:spMk id="5" creationId="{F6E46EAC-7778-EF21-4199-ADC431AE7372}"/>
          </ac:spMkLst>
        </pc:spChg>
        <pc:spChg chg="mod">
          <ac:chgData name="Phong Lam - D17" userId="0e7d81a7-9d05-4beb-872c-277ab3fd7c16" providerId="ADAL" clId="{88BF1B44-2658-4FF4-8195-744DEFC571B9}" dt="2022-07-12T17:37:55.849" v="4813" actId="20577"/>
          <ac:spMkLst>
            <pc:docMk/>
            <pc:sldMk cId="3345584809" sldId="327"/>
            <ac:spMk id="16" creationId="{1823752C-1A7C-ECC2-0169-F5FF10FC05AE}"/>
          </ac:spMkLst>
        </pc:spChg>
        <pc:picChg chg="del">
          <ac:chgData name="Phong Lam - D17" userId="0e7d81a7-9d05-4beb-872c-277ab3fd7c16" providerId="ADAL" clId="{88BF1B44-2658-4FF4-8195-744DEFC571B9}" dt="2022-07-12T17:20:33.315" v="3547" actId="478"/>
          <ac:picMkLst>
            <pc:docMk/>
            <pc:sldMk cId="3345584809" sldId="327"/>
            <ac:picMk id="2" creationId="{643FEF87-5059-D11A-F0E2-A8CC29B5B3B6}"/>
          </ac:picMkLst>
        </pc:picChg>
      </pc:sldChg>
      <pc:sldChg chg="addSp delSp modSp add mod ord">
        <pc:chgData name="Phong Lam - D17" userId="0e7d81a7-9d05-4beb-872c-277ab3fd7c16" providerId="ADAL" clId="{88BF1B44-2658-4FF4-8195-744DEFC571B9}" dt="2022-07-12T17:38:05.462" v="4815"/>
        <pc:sldMkLst>
          <pc:docMk/>
          <pc:sldMk cId="3465969551" sldId="328"/>
        </pc:sldMkLst>
        <pc:spChg chg="add mod">
          <ac:chgData name="Phong Lam - D17" userId="0e7d81a7-9d05-4beb-872c-277ab3fd7c16" providerId="ADAL" clId="{88BF1B44-2658-4FF4-8195-744DEFC571B9}" dt="2022-07-12T17:37:47.861" v="4801" actId="1076"/>
          <ac:spMkLst>
            <pc:docMk/>
            <pc:sldMk cId="3465969551" sldId="328"/>
            <ac:spMk id="6" creationId="{6EF935B9-1CF4-7277-8D2E-0345C75B1894}"/>
          </ac:spMkLst>
        </pc:spChg>
        <pc:spChg chg="mod">
          <ac:chgData name="Phong Lam - D17" userId="0e7d81a7-9d05-4beb-872c-277ab3fd7c16" providerId="ADAL" clId="{88BF1B44-2658-4FF4-8195-744DEFC571B9}" dt="2022-07-12T17:37:50.251" v="4802" actId="1076"/>
          <ac:spMkLst>
            <pc:docMk/>
            <pc:sldMk cId="3465969551" sldId="328"/>
            <ac:spMk id="16" creationId="{1823752C-1A7C-ECC2-0169-F5FF10FC05AE}"/>
          </ac:spMkLst>
        </pc:spChg>
        <pc:graphicFrameChg chg="add mod modGraphic">
          <ac:chgData name="Phong Lam - D17" userId="0e7d81a7-9d05-4beb-872c-277ab3fd7c16" providerId="ADAL" clId="{88BF1B44-2658-4FF4-8195-744DEFC571B9}" dt="2022-07-12T17:35:45.886" v="4662" actId="1076"/>
          <ac:graphicFrameMkLst>
            <pc:docMk/>
            <pc:sldMk cId="3465969551" sldId="328"/>
            <ac:graphicFrameMk id="4" creationId="{BB4F5384-EB22-601D-C6D7-C8E5601CA964}"/>
          </ac:graphicFrameMkLst>
        </pc:graphicFrameChg>
        <pc:picChg chg="del">
          <ac:chgData name="Phong Lam - D17" userId="0e7d81a7-9d05-4beb-872c-277ab3fd7c16" providerId="ADAL" clId="{88BF1B44-2658-4FF4-8195-744DEFC571B9}" dt="2022-07-12T17:28:28.239" v="4130" actId="478"/>
          <ac:picMkLst>
            <pc:docMk/>
            <pc:sldMk cId="3465969551" sldId="328"/>
            <ac:picMk id="1026" creationId="{6CE12A38-47CA-C01D-908C-0A24F68638C8}"/>
          </ac:picMkLst>
        </pc:picChg>
      </pc:sldChg>
      <pc:sldMasterChg chg="delSldLayout">
        <pc:chgData name="Phong Lam - D17" userId="0e7d81a7-9d05-4beb-872c-277ab3fd7c16" providerId="ADAL" clId="{88BF1B44-2658-4FF4-8195-744DEFC571B9}" dt="2022-07-08T15:47:14.493" v="2780" actId="47"/>
        <pc:sldMasterMkLst>
          <pc:docMk/>
          <pc:sldMasterMk cId="0" sldId="2147483678"/>
        </pc:sldMasterMkLst>
        <pc:sldLayoutChg chg="del">
          <pc:chgData name="Phong Lam - D17" userId="0e7d81a7-9d05-4beb-872c-277ab3fd7c16" providerId="ADAL" clId="{88BF1B44-2658-4FF4-8195-744DEFC571B9}" dt="2022-07-08T15:18:55.229" v="2343" actId="47"/>
          <pc:sldLayoutMkLst>
            <pc:docMk/>
            <pc:sldMasterMk cId="0" sldId="2147483678"/>
            <pc:sldLayoutMk cId="0" sldId="2147483651"/>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2"/>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3"/>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4"/>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5"/>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6"/>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57"/>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0"/>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1"/>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2"/>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4"/>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5"/>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6"/>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7"/>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8"/>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69"/>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70"/>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71"/>
          </pc:sldLayoutMkLst>
        </pc:sldLayoutChg>
        <pc:sldLayoutChg chg="del">
          <pc:chgData name="Phong Lam - D17" userId="0e7d81a7-9d05-4beb-872c-277ab3fd7c16" providerId="ADAL" clId="{88BF1B44-2658-4FF4-8195-744DEFC571B9}" dt="2022-07-08T15:18:55.229" v="2343" actId="47"/>
          <pc:sldLayoutMkLst>
            <pc:docMk/>
            <pc:sldMasterMk cId="0" sldId="2147483678"/>
            <pc:sldLayoutMk cId="0" sldId="2147483672"/>
          </pc:sldLayoutMkLst>
        </pc:sldLayoutChg>
        <pc:sldLayoutChg chg="del">
          <pc:chgData name="Phong Lam - D17" userId="0e7d81a7-9d05-4beb-872c-277ab3fd7c16" providerId="ADAL" clId="{88BF1B44-2658-4FF4-8195-744DEFC571B9}" dt="2022-07-08T15:47:14.493" v="2780" actId="47"/>
          <pc:sldLayoutMkLst>
            <pc:docMk/>
            <pc:sldMasterMk cId="0" sldId="2147483678"/>
            <pc:sldLayoutMk cId="0" sldId="2147483673"/>
          </pc:sldLayoutMkLst>
        </pc:sldLayoutChg>
      </pc:sldMasterChg>
    </pc:docChg>
  </pc:docChgLst>
  <pc:docChgLst>
    <pc:chgData name="Thùa Phong Lâm" userId="1fd731b5-308d-4b27-b8e9-08d46e9e5133" providerId="ADAL" clId="{A70B0515-FDA5-4C37-93C5-85A675CE83DD}"/>
    <pc:docChg chg="custSel delSld modSld">
      <pc:chgData name="Thùa Phong Lâm" userId="1fd731b5-308d-4b27-b8e9-08d46e9e5133" providerId="ADAL" clId="{A70B0515-FDA5-4C37-93C5-85A675CE83DD}" dt="2024-04-03T19:00:53.767" v="7" actId="167"/>
      <pc:docMkLst>
        <pc:docMk/>
      </pc:docMkLst>
      <pc:sldChg chg="del">
        <pc:chgData name="Thùa Phong Lâm" userId="1fd731b5-308d-4b27-b8e9-08d46e9e5133" providerId="ADAL" clId="{A70B0515-FDA5-4C37-93C5-85A675CE83DD}" dt="2024-04-03T19:00:38.631" v="3" actId="47"/>
        <pc:sldMkLst>
          <pc:docMk/>
          <pc:sldMk cId="2873415689" sldId="304"/>
        </pc:sldMkLst>
      </pc:sldChg>
      <pc:sldChg chg="addSp delSp modSp mod delAnim">
        <pc:chgData name="Thùa Phong Lâm" userId="1fd731b5-308d-4b27-b8e9-08d46e9e5133" providerId="ADAL" clId="{A70B0515-FDA5-4C37-93C5-85A675CE83DD}" dt="2024-04-03T18:59:46.564" v="2" actId="1076"/>
        <pc:sldMkLst>
          <pc:docMk/>
          <pc:sldMk cId="2811645530" sldId="313"/>
        </pc:sldMkLst>
        <pc:spChg chg="add mod">
          <ac:chgData name="Thùa Phong Lâm" userId="1fd731b5-308d-4b27-b8e9-08d46e9e5133" providerId="ADAL" clId="{A70B0515-FDA5-4C37-93C5-85A675CE83DD}" dt="2024-04-03T18:59:46.564" v="2" actId="1076"/>
          <ac:spMkLst>
            <pc:docMk/>
            <pc:sldMk cId="2811645530" sldId="313"/>
            <ac:spMk id="9" creationId="{1E0BBF65-0BCF-4E47-BB0D-BD044A2818EC}"/>
          </ac:spMkLst>
        </pc:spChg>
        <pc:picChg chg="del">
          <ac:chgData name="Thùa Phong Lâm" userId="1fd731b5-308d-4b27-b8e9-08d46e9e5133" providerId="ADAL" clId="{A70B0515-FDA5-4C37-93C5-85A675CE83DD}" dt="2024-04-03T18:59:42.249" v="0" actId="478"/>
          <ac:picMkLst>
            <pc:docMk/>
            <pc:sldMk cId="2811645530" sldId="313"/>
            <ac:picMk id="3" creationId="{18D91AD5-6592-52F4-2591-35C762BDD6D0}"/>
          </ac:picMkLst>
        </pc:picChg>
      </pc:sldChg>
      <pc:sldChg chg="addSp delSp modSp mod delAnim">
        <pc:chgData name="Thùa Phong Lâm" userId="1fd731b5-308d-4b27-b8e9-08d46e9e5133" providerId="ADAL" clId="{A70B0515-FDA5-4C37-93C5-85A675CE83DD}" dt="2024-04-03T19:00:53.767" v="7" actId="167"/>
        <pc:sldMkLst>
          <pc:docMk/>
          <pc:sldMk cId="411435237" sldId="326"/>
        </pc:sldMkLst>
        <pc:picChg chg="del">
          <ac:chgData name="Thùa Phong Lâm" userId="1fd731b5-308d-4b27-b8e9-08d46e9e5133" providerId="ADAL" clId="{A70B0515-FDA5-4C37-93C5-85A675CE83DD}" dt="2024-04-03T19:00:45.692" v="4" actId="478"/>
          <ac:picMkLst>
            <pc:docMk/>
            <pc:sldMk cId="411435237" sldId="326"/>
            <ac:picMk id="2" creationId="{0B207495-BBB9-1B4A-6B90-FDFC44AF7AD1}"/>
          </ac:picMkLst>
        </pc:picChg>
        <pc:picChg chg="add mod ord">
          <ac:chgData name="Thùa Phong Lâm" userId="1fd731b5-308d-4b27-b8e9-08d46e9e5133" providerId="ADAL" clId="{A70B0515-FDA5-4C37-93C5-85A675CE83DD}" dt="2024-04-03T19:00:53.767" v="7" actId="167"/>
          <ac:picMkLst>
            <pc:docMk/>
            <pc:sldMk cId="411435237" sldId="326"/>
            <ac:picMk id="3" creationId="{8BA917E4-5CF0-88E4-3E16-561FB32CEFA3}"/>
          </ac:picMkLst>
        </pc:picChg>
      </pc:sldChg>
      <pc:sldChg chg="del">
        <pc:chgData name="Thùa Phong Lâm" userId="1fd731b5-308d-4b27-b8e9-08d46e9e5133" providerId="ADAL" clId="{A70B0515-FDA5-4C37-93C5-85A675CE83DD}" dt="2024-04-03T19:00:38.631" v="3" actId="47"/>
        <pc:sldMkLst>
          <pc:docMk/>
          <pc:sldMk cId="3345584809" sldId="327"/>
        </pc:sldMkLst>
      </pc:sldChg>
    </pc:docChg>
  </pc:docChgLst>
  <pc:docChgLst>
    <pc:chgData name="Phong Lam - D17" userId="0e7d81a7-9d05-4beb-872c-277ab3fd7c16" providerId="ADAL" clId="{1A99EECE-E8B3-432C-B13B-302BC72906EB}"/>
    <pc:docChg chg="undo custSel addSld delSld modSld sldOrd">
      <pc:chgData name="Phong Lam - D17" userId="0e7d81a7-9d05-4beb-872c-277ab3fd7c16" providerId="ADAL" clId="{1A99EECE-E8B3-432C-B13B-302BC72906EB}" dt="2022-07-08T07:18:18.830" v="4464" actId="1076"/>
      <pc:docMkLst>
        <pc:docMk/>
      </pc:docMkLst>
      <pc:sldChg chg="addSp delSp modSp mod">
        <pc:chgData name="Phong Lam - D17" userId="0e7d81a7-9d05-4beb-872c-277ab3fd7c16" providerId="ADAL" clId="{1A99EECE-E8B3-432C-B13B-302BC72906EB}" dt="2022-07-08T07:18:18.830" v="4464" actId="1076"/>
        <pc:sldMkLst>
          <pc:docMk/>
          <pc:sldMk cId="0" sldId="256"/>
        </pc:sldMkLst>
        <pc:spChg chg="add del mod">
          <ac:chgData name="Phong Lam - D17" userId="0e7d81a7-9d05-4beb-872c-277ab3fd7c16" providerId="ADAL" clId="{1A99EECE-E8B3-432C-B13B-302BC72906EB}" dt="2022-07-07T13:58:32.593" v="323"/>
          <ac:spMkLst>
            <pc:docMk/>
            <pc:sldMk cId="0" sldId="256"/>
            <ac:spMk id="3" creationId="{1B54C689-F3BA-7433-D403-98B82B7095C6}"/>
          </ac:spMkLst>
        </pc:spChg>
        <pc:spChg chg="mod">
          <ac:chgData name="Phong Lam - D17" userId="0e7d81a7-9d05-4beb-872c-277ab3fd7c16" providerId="ADAL" clId="{1A99EECE-E8B3-432C-B13B-302BC72906EB}" dt="2022-07-07T18:03:39.384" v="3988"/>
          <ac:spMkLst>
            <pc:docMk/>
            <pc:sldMk cId="0" sldId="256"/>
            <ac:spMk id="27" creationId="{38967FDB-AEBD-197C-2BED-16BAC2160D09}"/>
          </ac:spMkLst>
        </pc:spChg>
        <pc:spChg chg="add mod">
          <ac:chgData name="Phong Lam - D17" userId="0e7d81a7-9d05-4beb-872c-277ab3fd7c16" providerId="ADAL" clId="{1A99EECE-E8B3-432C-B13B-302BC72906EB}" dt="2022-07-08T07:18:18.830" v="4464" actId="1076"/>
          <ac:spMkLst>
            <pc:docMk/>
            <pc:sldMk cId="0" sldId="256"/>
            <ac:spMk id="28" creationId="{4A89090F-413B-2579-1D7B-5F80E40488F2}"/>
          </ac:spMkLst>
        </pc:spChg>
        <pc:spChg chg="del">
          <ac:chgData name="Phong Lam - D17" userId="0e7d81a7-9d05-4beb-872c-277ab3fd7c16" providerId="ADAL" clId="{1A99EECE-E8B3-432C-B13B-302BC72906EB}" dt="2022-07-07T13:55:09.682" v="0" actId="478"/>
          <ac:spMkLst>
            <pc:docMk/>
            <pc:sldMk cId="0" sldId="256"/>
            <ac:spMk id="87" creationId="{43890CE7-BED3-B9D9-5A1E-52C8600695B9}"/>
          </ac:spMkLst>
        </pc:spChg>
        <pc:spChg chg="mod">
          <ac:chgData name="Phong Lam - D17" userId="0e7d81a7-9d05-4beb-872c-277ab3fd7c16" providerId="ADAL" clId="{1A99EECE-E8B3-432C-B13B-302BC72906EB}" dt="2022-07-07T18:04:53" v="4013" actId="1076"/>
          <ac:spMkLst>
            <pc:docMk/>
            <pc:sldMk cId="0" sldId="256"/>
            <ac:spMk id="395" creationId="{00000000-0000-0000-0000-000000000000}"/>
          </ac:spMkLst>
        </pc:spChg>
        <pc:spChg chg="del mod">
          <ac:chgData name="Phong Lam - D17" userId="0e7d81a7-9d05-4beb-872c-277ab3fd7c16" providerId="ADAL" clId="{1A99EECE-E8B3-432C-B13B-302BC72906EB}" dt="2022-07-07T18:02:59.897" v="3969" actId="478"/>
          <ac:spMkLst>
            <pc:docMk/>
            <pc:sldMk cId="0" sldId="256"/>
            <ac:spMk id="396" creationId="{00000000-0000-0000-0000-000000000000}"/>
          </ac:spMkLst>
        </pc:spChg>
        <pc:grpChg chg="add mod">
          <ac:chgData name="Phong Lam - D17" userId="0e7d81a7-9d05-4beb-872c-277ab3fd7c16" providerId="ADAL" clId="{1A99EECE-E8B3-432C-B13B-302BC72906EB}" dt="2022-07-07T18:04:53" v="4013" actId="1076"/>
          <ac:grpSpMkLst>
            <pc:docMk/>
            <pc:sldMk cId="0" sldId="256"/>
            <ac:grpSpMk id="2" creationId="{5FD1D3B1-D982-D221-3016-AA2D86F4C0AE}"/>
          </ac:grpSpMkLst>
        </pc:grpChg>
        <pc:grpChg chg="add mod">
          <ac:chgData name="Phong Lam - D17" userId="0e7d81a7-9d05-4beb-872c-277ab3fd7c16" providerId="ADAL" clId="{1A99EECE-E8B3-432C-B13B-302BC72906EB}" dt="2022-07-07T18:04:08.554" v="3999" actId="164"/>
          <ac:grpSpMkLst>
            <pc:docMk/>
            <pc:sldMk cId="0" sldId="256"/>
            <ac:grpSpMk id="26" creationId="{D1BE354C-9ADC-4E1D-8C57-EEBE3FBC87DD}"/>
          </ac:grpSpMkLst>
        </pc:grpChg>
        <pc:graphicFrameChg chg="add del mod">
          <ac:chgData name="Phong Lam - D17" userId="0e7d81a7-9d05-4beb-872c-277ab3fd7c16" providerId="ADAL" clId="{1A99EECE-E8B3-432C-B13B-302BC72906EB}" dt="2022-07-07T13:57:04.953" v="99"/>
          <ac:graphicFrameMkLst>
            <pc:docMk/>
            <pc:sldMk cId="0" sldId="256"/>
            <ac:graphicFrameMk id="2" creationId="{3BAC5469-919C-CCC9-31F5-1F356CB4E890}"/>
          </ac:graphicFrameMkLst>
        </pc:graphicFrameChg>
        <pc:picChg chg="add mod">
          <ac:chgData name="Phong Lam - D17" userId="0e7d81a7-9d05-4beb-872c-277ab3fd7c16" providerId="ADAL" clId="{1A99EECE-E8B3-432C-B13B-302BC72906EB}" dt="2022-07-07T18:04:08.554" v="3999" actId="164"/>
          <ac:picMkLst>
            <pc:docMk/>
            <pc:sldMk cId="0" sldId="256"/>
            <ac:picMk id="25" creationId="{64EC79D0-4140-CBAA-3F92-98EEB8867054}"/>
          </ac:picMkLst>
        </pc:picChg>
        <pc:picChg chg="mod">
          <ac:chgData name="Phong Lam - D17" userId="0e7d81a7-9d05-4beb-872c-277ab3fd7c16" providerId="ADAL" clId="{1A99EECE-E8B3-432C-B13B-302BC72906EB}" dt="2022-07-07T18:03:39.384" v="3988"/>
          <ac:picMkLst>
            <pc:docMk/>
            <pc:sldMk cId="0" sldId="256"/>
            <ac:picMk id="29" creationId="{B7E68EB6-3930-2C19-95EA-8488E8BA2A9D}"/>
          </ac:picMkLst>
        </pc:picChg>
      </pc:sldChg>
      <pc:sldChg chg="modSp mod">
        <pc:chgData name="Phong Lam - D17" userId="0e7d81a7-9d05-4beb-872c-277ab3fd7c16" providerId="ADAL" clId="{1A99EECE-E8B3-432C-B13B-302BC72906EB}" dt="2022-07-07T18:02:13.310" v="3954"/>
        <pc:sldMkLst>
          <pc:docMk/>
          <pc:sldMk cId="0" sldId="258"/>
        </pc:sldMkLst>
        <pc:spChg chg="mod">
          <ac:chgData name="Phong Lam - D17" userId="0e7d81a7-9d05-4beb-872c-277ab3fd7c16" providerId="ADAL" clId="{1A99EECE-E8B3-432C-B13B-302BC72906EB}" dt="2022-07-07T18:02:13.310" v="3954"/>
          <ac:spMkLst>
            <pc:docMk/>
            <pc:sldMk cId="0" sldId="258"/>
            <ac:spMk id="412" creationId="{00000000-0000-0000-0000-000000000000}"/>
          </ac:spMkLst>
        </pc:spChg>
        <pc:spChg chg="mod">
          <ac:chgData name="Phong Lam - D17" userId="0e7d81a7-9d05-4beb-872c-277ab3fd7c16" providerId="ADAL" clId="{1A99EECE-E8B3-432C-B13B-302BC72906EB}" dt="2022-07-07T13:59:47.856" v="391" actId="20577"/>
          <ac:spMkLst>
            <pc:docMk/>
            <pc:sldMk cId="0" sldId="258"/>
            <ac:spMk id="413" creationId="{00000000-0000-0000-0000-000000000000}"/>
          </ac:spMkLst>
        </pc:spChg>
        <pc:spChg chg="mod">
          <ac:chgData name="Phong Lam - D17" userId="0e7d81a7-9d05-4beb-872c-277ab3fd7c16" providerId="ADAL" clId="{1A99EECE-E8B3-432C-B13B-302BC72906EB}" dt="2022-07-07T14:00:13.095" v="442" actId="20577"/>
          <ac:spMkLst>
            <pc:docMk/>
            <pc:sldMk cId="0" sldId="258"/>
            <ac:spMk id="416" creationId="{00000000-0000-0000-0000-000000000000}"/>
          </ac:spMkLst>
        </pc:spChg>
        <pc:spChg chg="mod">
          <ac:chgData name="Phong Lam - D17" userId="0e7d81a7-9d05-4beb-872c-277ab3fd7c16" providerId="ADAL" clId="{1A99EECE-E8B3-432C-B13B-302BC72906EB}" dt="2022-07-07T15:14:44.179" v="2202" actId="6549"/>
          <ac:spMkLst>
            <pc:docMk/>
            <pc:sldMk cId="0" sldId="258"/>
            <ac:spMk id="419" creationId="{00000000-0000-0000-0000-000000000000}"/>
          </ac:spMkLst>
        </pc:spChg>
        <pc:spChg chg="mod">
          <ac:chgData name="Phong Lam - D17" userId="0e7d81a7-9d05-4beb-872c-277ab3fd7c16" providerId="ADAL" clId="{1A99EECE-E8B3-432C-B13B-302BC72906EB}" dt="2022-07-07T14:00:16.466" v="456" actId="20577"/>
          <ac:spMkLst>
            <pc:docMk/>
            <pc:sldMk cId="0" sldId="258"/>
            <ac:spMk id="422" creationId="{00000000-0000-0000-0000-000000000000}"/>
          </ac:spMkLst>
        </pc:spChg>
      </pc:sldChg>
      <pc:sldChg chg="addSp delSp modSp mod">
        <pc:chgData name="Phong Lam - D17" userId="0e7d81a7-9d05-4beb-872c-277ab3fd7c16" providerId="ADAL" clId="{1A99EECE-E8B3-432C-B13B-302BC72906EB}" dt="2022-07-07T18:02:34.730" v="3957" actId="478"/>
        <pc:sldMkLst>
          <pc:docMk/>
          <pc:sldMk cId="0" sldId="260"/>
        </pc:sldMkLst>
        <pc:spChg chg="mod">
          <ac:chgData name="Phong Lam - D17" userId="0e7d81a7-9d05-4beb-872c-277ab3fd7c16" providerId="ADAL" clId="{1A99EECE-E8B3-432C-B13B-302BC72906EB}" dt="2022-07-07T18:02:27.819" v="3955"/>
          <ac:spMkLst>
            <pc:docMk/>
            <pc:sldMk cId="0" sldId="260"/>
            <ac:spMk id="8" creationId="{AC2CAC9C-88A6-75B5-BF2C-6E9862A13556}"/>
          </ac:spMkLst>
        </pc:spChg>
        <pc:spChg chg="mod">
          <ac:chgData name="Phong Lam - D17" userId="0e7d81a7-9d05-4beb-872c-277ab3fd7c16" providerId="ADAL" clId="{1A99EECE-E8B3-432C-B13B-302BC72906EB}" dt="2022-07-07T18:02:27.819" v="3955"/>
          <ac:spMkLst>
            <pc:docMk/>
            <pc:sldMk cId="0" sldId="260"/>
            <ac:spMk id="9" creationId="{72D8D55F-1876-E25B-1141-EC7DEB04C844}"/>
          </ac:spMkLst>
        </pc:spChg>
        <pc:spChg chg="mod">
          <ac:chgData name="Phong Lam - D17" userId="0e7d81a7-9d05-4beb-872c-277ab3fd7c16" providerId="ADAL" clId="{1A99EECE-E8B3-432C-B13B-302BC72906EB}" dt="2022-07-07T18:02:27.819" v="3955"/>
          <ac:spMkLst>
            <pc:docMk/>
            <pc:sldMk cId="0" sldId="260"/>
            <ac:spMk id="10" creationId="{1148766B-78EE-BB3C-2C00-9A55D5243DD3}"/>
          </ac:spMkLst>
        </pc:spChg>
        <pc:spChg chg="mod">
          <ac:chgData name="Phong Lam - D17" userId="0e7d81a7-9d05-4beb-872c-277ab3fd7c16" providerId="ADAL" clId="{1A99EECE-E8B3-432C-B13B-302BC72906EB}" dt="2022-07-07T18:02:27.819" v="3955"/>
          <ac:spMkLst>
            <pc:docMk/>
            <pc:sldMk cId="0" sldId="260"/>
            <ac:spMk id="11" creationId="{522FBBEF-83D0-F477-FF6B-293CDB40B5DC}"/>
          </ac:spMkLst>
        </pc:spChg>
        <pc:spChg chg="mod">
          <ac:chgData name="Phong Lam - D17" userId="0e7d81a7-9d05-4beb-872c-277ab3fd7c16" providerId="ADAL" clId="{1A99EECE-E8B3-432C-B13B-302BC72906EB}" dt="2022-07-07T18:02:27.819" v="3955"/>
          <ac:spMkLst>
            <pc:docMk/>
            <pc:sldMk cId="0" sldId="260"/>
            <ac:spMk id="12" creationId="{1B05CA41-1B15-BCD9-75FD-A0D4CB49A561}"/>
          </ac:spMkLst>
        </pc:spChg>
        <pc:spChg chg="mod">
          <ac:chgData name="Phong Lam - D17" userId="0e7d81a7-9d05-4beb-872c-277ab3fd7c16" providerId="ADAL" clId="{1A99EECE-E8B3-432C-B13B-302BC72906EB}" dt="2022-07-07T18:02:27.819" v="3955"/>
          <ac:spMkLst>
            <pc:docMk/>
            <pc:sldMk cId="0" sldId="260"/>
            <ac:spMk id="13" creationId="{93DF575A-7DE7-15B3-0B2E-19FD3CD78EEC}"/>
          </ac:spMkLst>
        </pc:spChg>
        <pc:spChg chg="mod">
          <ac:chgData name="Phong Lam - D17" userId="0e7d81a7-9d05-4beb-872c-277ab3fd7c16" providerId="ADAL" clId="{1A99EECE-E8B3-432C-B13B-302BC72906EB}" dt="2022-07-07T18:02:27.819" v="3955"/>
          <ac:spMkLst>
            <pc:docMk/>
            <pc:sldMk cId="0" sldId="260"/>
            <ac:spMk id="14" creationId="{7E59B699-F239-E7A1-3475-9CB78BF0C6B4}"/>
          </ac:spMkLst>
        </pc:spChg>
        <pc:spChg chg="mod">
          <ac:chgData name="Phong Lam - D17" userId="0e7d81a7-9d05-4beb-872c-277ab3fd7c16" providerId="ADAL" clId="{1A99EECE-E8B3-432C-B13B-302BC72906EB}" dt="2022-07-07T18:02:27.819" v="3955"/>
          <ac:spMkLst>
            <pc:docMk/>
            <pc:sldMk cId="0" sldId="260"/>
            <ac:spMk id="15" creationId="{72184BE6-A959-3105-DC5B-3DA8E9328A84}"/>
          </ac:spMkLst>
        </pc:spChg>
        <pc:spChg chg="mod">
          <ac:chgData name="Phong Lam - D17" userId="0e7d81a7-9d05-4beb-872c-277ab3fd7c16" providerId="ADAL" clId="{1A99EECE-E8B3-432C-B13B-302BC72906EB}" dt="2022-07-07T18:02:27.819" v="3955"/>
          <ac:spMkLst>
            <pc:docMk/>
            <pc:sldMk cId="0" sldId="260"/>
            <ac:spMk id="16" creationId="{4CA58CA7-2B40-BCE5-0C0C-03170B369444}"/>
          </ac:spMkLst>
        </pc:spChg>
        <pc:spChg chg="mod">
          <ac:chgData name="Phong Lam - D17" userId="0e7d81a7-9d05-4beb-872c-277ab3fd7c16" providerId="ADAL" clId="{1A99EECE-E8B3-432C-B13B-302BC72906EB}" dt="2022-07-07T18:02:27.819" v="3955"/>
          <ac:spMkLst>
            <pc:docMk/>
            <pc:sldMk cId="0" sldId="260"/>
            <ac:spMk id="17" creationId="{6BCD58F4-0041-420F-EE22-D73447D5BE8F}"/>
          </ac:spMkLst>
        </pc:spChg>
        <pc:spChg chg="mod">
          <ac:chgData name="Phong Lam - D17" userId="0e7d81a7-9d05-4beb-872c-277ab3fd7c16" providerId="ADAL" clId="{1A99EECE-E8B3-432C-B13B-302BC72906EB}" dt="2022-07-07T18:02:27.819" v="3955"/>
          <ac:spMkLst>
            <pc:docMk/>
            <pc:sldMk cId="0" sldId="260"/>
            <ac:spMk id="18" creationId="{EE7701F5-54FB-4AA8-9766-C43856971913}"/>
          </ac:spMkLst>
        </pc:spChg>
        <pc:spChg chg="mod">
          <ac:chgData name="Phong Lam - D17" userId="0e7d81a7-9d05-4beb-872c-277ab3fd7c16" providerId="ADAL" clId="{1A99EECE-E8B3-432C-B13B-302BC72906EB}" dt="2022-07-07T18:02:27.819" v="3955"/>
          <ac:spMkLst>
            <pc:docMk/>
            <pc:sldMk cId="0" sldId="260"/>
            <ac:spMk id="19" creationId="{8BBFAD9A-21AD-2026-1AB3-62AEB0706AFA}"/>
          </ac:spMkLst>
        </pc:spChg>
        <pc:spChg chg="mod">
          <ac:chgData name="Phong Lam - D17" userId="0e7d81a7-9d05-4beb-872c-277ab3fd7c16" providerId="ADAL" clId="{1A99EECE-E8B3-432C-B13B-302BC72906EB}" dt="2022-07-07T18:02:27.819" v="3955"/>
          <ac:spMkLst>
            <pc:docMk/>
            <pc:sldMk cId="0" sldId="260"/>
            <ac:spMk id="20" creationId="{06B2D292-6275-613D-36FF-58B2CAF7591C}"/>
          </ac:spMkLst>
        </pc:spChg>
        <pc:spChg chg="mod">
          <ac:chgData name="Phong Lam - D17" userId="0e7d81a7-9d05-4beb-872c-277ab3fd7c16" providerId="ADAL" clId="{1A99EECE-E8B3-432C-B13B-302BC72906EB}" dt="2022-07-07T18:02:27.819" v="3955"/>
          <ac:spMkLst>
            <pc:docMk/>
            <pc:sldMk cId="0" sldId="260"/>
            <ac:spMk id="21" creationId="{10981F91-511A-5438-B214-FB97B1E2A6B3}"/>
          </ac:spMkLst>
        </pc:spChg>
        <pc:spChg chg="mod">
          <ac:chgData name="Phong Lam - D17" userId="0e7d81a7-9d05-4beb-872c-277ab3fd7c16" providerId="ADAL" clId="{1A99EECE-E8B3-432C-B13B-302BC72906EB}" dt="2022-07-07T18:02:27.819" v="3955"/>
          <ac:spMkLst>
            <pc:docMk/>
            <pc:sldMk cId="0" sldId="260"/>
            <ac:spMk id="22" creationId="{39F03E0A-31C4-6096-586C-B61445649718}"/>
          </ac:spMkLst>
        </pc:spChg>
        <pc:spChg chg="mod">
          <ac:chgData name="Phong Lam - D17" userId="0e7d81a7-9d05-4beb-872c-277ab3fd7c16" providerId="ADAL" clId="{1A99EECE-E8B3-432C-B13B-302BC72906EB}" dt="2022-07-07T18:02:27.819" v="3955"/>
          <ac:spMkLst>
            <pc:docMk/>
            <pc:sldMk cId="0" sldId="260"/>
            <ac:spMk id="23" creationId="{3B6526B0-425F-9D3B-7D5B-EA1D434089D5}"/>
          </ac:spMkLst>
        </pc:spChg>
        <pc:spChg chg="mod">
          <ac:chgData name="Phong Lam - D17" userId="0e7d81a7-9d05-4beb-872c-277ab3fd7c16" providerId="ADAL" clId="{1A99EECE-E8B3-432C-B13B-302BC72906EB}" dt="2022-07-07T18:02:27.819" v="3955"/>
          <ac:spMkLst>
            <pc:docMk/>
            <pc:sldMk cId="0" sldId="260"/>
            <ac:spMk id="24" creationId="{C1A51075-A190-7E76-917C-A984822D8D0B}"/>
          </ac:spMkLst>
        </pc:spChg>
        <pc:spChg chg="mod">
          <ac:chgData name="Phong Lam - D17" userId="0e7d81a7-9d05-4beb-872c-277ab3fd7c16" providerId="ADAL" clId="{1A99EECE-E8B3-432C-B13B-302BC72906EB}" dt="2022-07-07T18:02:27.819" v="3955"/>
          <ac:spMkLst>
            <pc:docMk/>
            <pc:sldMk cId="0" sldId="260"/>
            <ac:spMk id="25" creationId="{4B8618B5-2D70-ED9D-B0EF-BF9DCE65AA97}"/>
          </ac:spMkLst>
        </pc:spChg>
        <pc:spChg chg="mod">
          <ac:chgData name="Phong Lam - D17" userId="0e7d81a7-9d05-4beb-872c-277ab3fd7c16" providerId="ADAL" clId="{1A99EECE-E8B3-432C-B13B-302BC72906EB}" dt="2022-07-07T18:02:27.819" v="3955"/>
          <ac:spMkLst>
            <pc:docMk/>
            <pc:sldMk cId="0" sldId="260"/>
            <ac:spMk id="26" creationId="{1F5C7472-F3D3-E727-A462-F7EA36EFEA5C}"/>
          </ac:spMkLst>
        </pc:spChg>
        <pc:spChg chg="mod">
          <ac:chgData name="Phong Lam - D17" userId="0e7d81a7-9d05-4beb-872c-277ab3fd7c16" providerId="ADAL" clId="{1A99EECE-E8B3-432C-B13B-302BC72906EB}" dt="2022-07-07T18:02:27.819" v="3955"/>
          <ac:spMkLst>
            <pc:docMk/>
            <pc:sldMk cId="0" sldId="260"/>
            <ac:spMk id="27" creationId="{97F54F36-89B2-EBAA-9898-ECFBB377F6E4}"/>
          </ac:spMkLst>
        </pc:spChg>
        <pc:spChg chg="mod">
          <ac:chgData name="Phong Lam - D17" userId="0e7d81a7-9d05-4beb-872c-277ab3fd7c16" providerId="ADAL" clId="{1A99EECE-E8B3-432C-B13B-302BC72906EB}" dt="2022-07-07T18:02:27.819" v="3955"/>
          <ac:spMkLst>
            <pc:docMk/>
            <pc:sldMk cId="0" sldId="260"/>
            <ac:spMk id="28" creationId="{25A1CB32-B3A4-9A7F-8EA8-D3C7FC38672F}"/>
          </ac:spMkLst>
        </pc:spChg>
        <pc:spChg chg="mod">
          <ac:chgData name="Phong Lam - D17" userId="0e7d81a7-9d05-4beb-872c-277ab3fd7c16" providerId="ADAL" clId="{1A99EECE-E8B3-432C-B13B-302BC72906EB}" dt="2022-07-07T18:02:27.819" v="3955"/>
          <ac:spMkLst>
            <pc:docMk/>
            <pc:sldMk cId="0" sldId="260"/>
            <ac:spMk id="29" creationId="{FA470DE1-D183-4A67-9E66-81C006F4EEF6}"/>
          </ac:spMkLst>
        </pc:spChg>
        <pc:spChg chg="mod">
          <ac:chgData name="Phong Lam - D17" userId="0e7d81a7-9d05-4beb-872c-277ab3fd7c16" providerId="ADAL" clId="{1A99EECE-E8B3-432C-B13B-302BC72906EB}" dt="2022-07-07T18:02:27.819" v="3955"/>
          <ac:spMkLst>
            <pc:docMk/>
            <pc:sldMk cId="0" sldId="260"/>
            <ac:spMk id="30" creationId="{634B2F46-4A94-0AF3-812B-475135201478}"/>
          </ac:spMkLst>
        </pc:spChg>
        <pc:spChg chg="mod">
          <ac:chgData name="Phong Lam - D17" userId="0e7d81a7-9d05-4beb-872c-277ab3fd7c16" providerId="ADAL" clId="{1A99EECE-E8B3-432C-B13B-302BC72906EB}" dt="2022-07-07T18:02:27.819" v="3955"/>
          <ac:spMkLst>
            <pc:docMk/>
            <pc:sldMk cId="0" sldId="260"/>
            <ac:spMk id="31" creationId="{0ADF09B6-D474-6D04-8693-AE5129E07B13}"/>
          </ac:spMkLst>
        </pc:spChg>
        <pc:spChg chg="mod">
          <ac:chgData name="Phong Lam - D17" userId="0e7d81a7-9d05-4beb-872c-277ab3fd7c16" providerId="ADAL" clId="{1A99EECE-E8B3-432C-B13B-302BC72906EB}" dt="2022-07-07T18:02:27.819" v="3955"/>
          <ac:spMkLst>
            <pc:docMk/>
            <pc:sldMk cId="0" sldId="260"/>
            <ac:spMk id="32" creationId="{B73FECA5-60A3-5814-4B7E-8AFEDE37E7D8}"/>
          </ac:spMkLst>
        </pc:spChg>
        <pc:spChg chg="mod">
          <ac:chgData name="Phong Lam - D17" userId="0e7d81a7-9d05-4beb-872c-277ab3fd7c16" providerId="ADAL" clId="{1A99EECE-E8B3-432C-B13B-302BC72906EB}" dt="2022-07-07T18:02:27.819" v="3955"/>
          <ac:spMkLst>
            <pc:docMk/>
            <pc:sldMk cId="0" sldId="260"/>
            <ac:spMk id="33" creationId="{6D937F4B-1A48-F724-22D5-5B6E464D0528}"/>
          </ac:spMkLst>
        </pc:spChg>
        <pc:spChg chg="mod">
          <ac:chgData name="Phong Lam - D17" userId="0e7d81a7-9d05-4beb-872c-277ab3fd7c16" providerId="ADAL" clId="{1A99EECE-E8B3-432C-B13B-302BC72906EB}" dt="2022-07-07T18:02:27.819" v="3955"/>
          <ac:spMkLst>
            <pc:docMk/>
            <pc:sldMk cId="0" sldId="260"/>
            <ac:spMk id="34" creationId="{002CAEC6-A9F6-3D7C-05E3-EAD92A8652F2}"/>
          </ac:spMkLst>
        </pc:spChg>
        <pc:spChg chg="mod">
          <ac:chgData name="Phong Lam - D17" userId="0e7d81a7-9d05-4beb-872c-277ab3fd7c16" providerId="ADAL" clId="{1A99EECE-E8B3-432C-B13B-302BC72906EB}" dt="2022-07-07T18:02:27.819" v="3955"/>
          <ac:spMkLst>
            <pc:docMk/>
            <pc:sldMk cId="0" sldId="260"/>
            <ac:spMk id="35" creationId="{87D8D432-6A26-58A2-1BD1-7AE770D52FB0}"/>
          </ac:spMkLst>
        </pc:spChg>
        <pc:spChg chg="mod">
          <ac:chgData name="Phong Lam - D17" userId="0e7d81a7-9d05-4beb-872c-277ab3fd7c16" providerId="ADAL" clId="{1A99EECE-E8B3-432C-B13B-302BC72906EB}" dt="2022-07-07T18:02:27.819" v="3955"/>
          <ac:spMkLst>
            <pc:docMk/>
            <pc:sldMk cId="0" sldId="260"/>
            <ac:spMk id="36" creationId="{F0394538-0574-0C54-2FB0-EF91450479B7}"/>
          </ac:spMkLst>
        </pc:spChg>
        <pc:spChg chg="mod">
          <ac:chgData name="Phong Lam - D17" userId="0e7d81a7-9d05-4beb-872c-277ab3fd7c16" providerId="ADAL" clId="{1A99EECE-E8B3-432C-B13B-302BC72906EB}" dt="2022-07-07T18:02:27.819" v="3955"/>
          <ac:spMkLst>
            <pc:docMk/>
            <pc:sldMk cId="0" sldId="260"/>
            <ac:spMk id="37" creationId="{F6C16315-8FB5-511F-895E-7B63678B26AF}"/>
          </ac:spMkLst>
        </pc:spChg>
        <pc:spChg chg="mod">
          <ac:chgData name="Phong Lam - D17" userId="0e7d81a7-9d05-4beb-872c-277ab3fd7c16" providerId="ADAL" clId="{1A99EECE-E8B3-432C-B13B-302BC72906EB}" dt="2022-07-07T18:02:27.819" v="3955"/>
          <ac:spMkLst>
            <pc:docMk/>
            <pc:sldMk cId="0" sldId="260"/>
            <ac:spMk id="38" creationId="{5801F96D-7C70-52F5-4A0B-CF312F810B8F}"/>
          </ac:spMkLst>
        </pc:spChg>
        <pc:spChg chg="mod">
          <ac:chgData name="Phong Lam - D17" userId="0e7d81a7-9d05-4beb-872c-277ab3fd7c16" providerId="ADAL" clId="{1A99EECE-E8B3-432C-B13B-302BC72906EB}" dt="2022-07-07T18:02:27.819" v="3955"/>
          <ac:spMkLst>
            <pc:docMk/>
            <pc:sldMk cId="0" sldId="260"/>
            <ac:spMk id="39" creationId="{68136FE9-A575-6837-6DA0-1DA15B53C9D8}"/>
          </ac:spMkLst>
        </pc:spChg>
        <pc:spChg chg="mod">
          <ac:chgData name="Phong Lam - D17" userId="0e7d81a7-9d05-4beb-872c-277ab3fd7c16" providerId="ADAL" clId="{1A99EECE-E8B3-432C-B13B-302BC72906EB}" dt="2022-07-07T18:02:27.819" v="3955"/>
          <ac:spMkLst>
            <pc:docMk/>
            <pc:sldMk cId="0" sldId="260"/>
            <ac:spMk id="40" creationId="{B0E21883-106A-F33B-A4F9-EA5241C3011A}"/>
          </ac:spMkLst>
        </pc:spChg>
        <pc:spChg chg="mod">
          <ac:chgData name="Phong Lam - D17" userId="0e7d81a7-9d05-4beb-872c-277ab3fd7c16" providerId="ADAL" clId="{1A99EECE-E8B3-432C-B13B-302BC72906EB}" dt="2022-07-07T18:02:27.819" v="3955"/>
          <ac:spMkLst>
            <pc:docMk/>
            <pc:sldMk cId="0" sldId="260"/>
            <ac:spMk id="41" creationId="{5D264739-89EA-01FC-E72D-6870AFB2F356}"/>
          </ac:spMkLst>
        </pc:spChg>
        <pc:spChg chg="mod">
          <ac:chgData name="Phong Lam - D17" userId="0e7d81a7-9d05-4beb-872c-277ab3fd7c16" providerId="ADAL" clId="{1A99EECE-E8B3-432C-B13B-302BC72906EB}" dt="2022-07-07T18:02:27.819" v="3955"/>
          <ac:spMkLst>
            <pc:docMk/>
            <pc:sldMk cId="0" sldId="260"/>
            <ac:spMk id="42" creationId="{876D82D7-8775-8445-C16D-883EEC778127}"/>
          </ac:spMkLst>
        </pc:spChg>
        <pc:spChg chg="mod">
          <ac:chgData name="Phong Lam - D17" userId="0e7d81a7-9d05-4beb-872c-277ab3fd7c16" providerId="ADAL" clId="{1A99EECE-E8B3-432C-B13B-302BC72906EB}" dt="2022-07-07T18:02:27.819" v="3955"/>
          <ac:spMkLst>
            <pc:docMk/>
            <pc:sldMk cId="0" sldId="260"/>
            <ac:spMk id="43" creationId="{3040082F-C7A0-F333-7602-EE7613E731E7}"/>
          </ac:spMkLst>
        </pc:spChg>
        <pc:spChg chg="mod">
          <ac:chgData name="Phong Lam - D17" userId="0e7d81a7-9d05-4beb-872c-277ab3fd7c16" providerId="ADAL" clId="{1A99EECE-E8B3-432C-B13B-302BC72906EB}" dt="2022-07-07T18:02:27.819" v="3955"/>
          <ac:spMkLst>
            <pc:docMk/>
            <pc:sldMk cId="0" sldId="260"/>
            <ac:spMk id="44" creationId="{93CA5E0C-2F31-79ED-0C62-AC563E1130EC}"/>
          </ac:spMkLst>
        </pc:spChg>
        <pc:spChg chg="mod">
          <ac:chgData name="Phong Lam - D17" userId="0e7d81a7-9d05-4beb-872c-277ab3fd7c16" providerId="ADAL" clId="{1A99EECE-E8B3-432C-B13B-302BC72906EB}" dt="2022-07-07T18:02:27.819" v="3955"/>
          <ac:spMkLst>
            <pc:docMk/>
            <pc:sldMk cId="0" sldId="260"/>
            <ac:spMk id="45" creationId="{389676A2-76A9-0108-269A-8DC2A83BCBC1}"/>
          </ac:spMkLst>
        </pc:spChg>
        <pc:spChg chg="mod">
          <ac:chgData name="Phong Lam - D17" userId="0e7d81a7-9d05-4beb-872c-277ab3fd7c16" providerId="ADAL" clId="{1A99EECE-E8B3-432C-B13B-302BC72906EB}" dt="2022-07-07T18:02:27.819" v="3955"/>
          <ac:spMkLst>
            <pc:docMk/>
            <pc:sldMk cId="0" sldId="260"/>
            <ac:spMk id="46" creationId="{0930515C-AD81-AADF-74DC-682F3BA0AD15}"/>
          </ac:spMkLst>
        </pc:spChg>
        <pc:spChg chg="mod">
          <ac:chgData name="Phong Lam - D17" userId="0e7d81a7-9d05-4beb-872c-277ab3fd7c16" providerId="ADAL" clId="{1A99EECE-E8B3-432C-B13B-302BC72906EB}" dt="2022-07-07T18:02:27.819" v="3955"/>
          <ac:spMkLst>
            <pc:docMk/>
            <pc:sldMk cId="0" sldId="260"/>
            <ac:spMk id="47" creationId="{3E87DD27-5EB1-AE00-0A17-8C1E3A38B676}"/>
          </ac:spMkLst>
        </pc:spChg>
        <pc:spChg chg="mod">
          <ac:chgData name="Phong Lam - D17" userId="0e7d81a7-9d05-4beb-872c-277ab3fd7c16" providerId="ADAL" clId="{1A99EECE-E8B3-432C-B13B-302BC72906EB}" dt="2022-07-07T18:02:27.819" v="3955"/>
          <ac:spMkLst>
            <pc:docMk/>
            <pc:sldMk cId="0" sldId="260"/>
            <ac:spMk id="48" creationId="{CF9D28B5-989E-4256-9227-2AE4905942F3}"/>
          </ac:spMkLst>
        </pc:spChg>
        <pc:spChg chg="mod">
          <ac:chgData name="Phong Lam - D17" userId="0e7d81a7-9d05-4beb-872c-277ab3fd7c16" providerId="ADAL" clId="{1A99EECE-E8B3-432C-B13B-302BC72906EB}" dt="2022-07-07T18:02:27.819" v="3955"/>
          <ac:spMkLst>
            <pc:docMk/>
            <pc:sldMk cId="0" sldId="260"/>
            <ac:spMk id="49" creationId="{C4276EC8-3C44-BD4A-5DB6-95C091CF65AE}"/>
          </ac:spMkLst>
        </pc:spChg>
        <pc:spChg chg="mod">
          <ac:chgData name="Phong Lam - D17" userId="0e7d81a7-9d05-4beb-872c-277ab3fd7c16" providerId="ADAL" clId="{1A99EECE-E8B3-432C-B13B-302BC72906EB}" dt="2022-07-07T18:02:27.819" v="3955"/>
          <ac:spMkLst>
            <pc:docMk/>
            <pc:sldMk cId="0" sldId="260"/>
            <ac:spMk id="50" creationId="{57823816-219A-1634-28BC-A5EB0E8877CA}"/>
          </ac:spMkLst>
        </pc:spChg>
        <pc:spChg chg="mod">
          <ac:chgData name="Phong Lam - D17" userId="0e7d81a7-9d05-4beb-872c-277ab3fd7c16" providerId="ADAL" clId="{1A99EECE-E8B3-432C-B13B-302BC72906EB}" dt="2022-07-07T18:02:27.819" v="3955"/>
          <ac:spMkLst>
            <pc:docMk/>
            <pc:sldMk cId="0" sldId="260"/>
            <ac:spMk id="51" creationId="{99FC1D1D-2D00-A745-750D-48F100BCAEDB}"/>
          </ac:spMkLst>
        </pc:spChg>
        <pc:spChg chg="mod">
          <ac:chgData name="Phong Lam - D17" userId="0e7d81a7-9d05-4beb-872c-277ab3fd7c16" providerId="ADAL" clId="{1A99EECE-E8B3-432C-B13B-302BC72906EB}" dt="2022-07-07T18:02:27.819" v="3955"/>
          <ac:spMkLst>
            <pc:docMk/>
            <pc:sldMk cId="0" sldId="260"/>
            <ac:spMk id="52" creationId="{A9BB9C31-73A7-6628-DC62-6115C3E198DE}"/>
          </ac:spMkLst>
        </pc:spChg>
        <pc:spChg chg="mod">
          <ac:chgData name="Phong Lam - D17" userId="0e7d81a7-9d05-4beb-872c-277ab3fd7c16" providerId="ADAL" clId="{1A99EECE-E8B3-432C-B13B-302BC72906EB}" dt="2022-07-07T18:02:27.819" v="3955"/>
          <ac:spMkLst>
            <pc:docMk/>
            <pc:sldMk cId="0" sldId="260"/>
            <ac:spMk id="53" creationId="{75477D74-6E92-8966-34D0-4AD74236D55A}"/>
          </ac:spMkLst>
        </pc:spChg>
        <pc:spChg chg="mod">
          <ac:chgData name="Phong Lam - D17" userId="0e7d81a7-9d05-4beb-872c-277ab3fd7c16" providerId="ADAL" clId="{1A99EECE-E8B3-432C-B13B-302BC72906EB}" dt="2022-07-07T18:02:27.819" v="3955"/>
          <ac:spMkLst>
            <pc:docMk/>
            <pc:sldMk cId="0" sldId="260"/>
            <ac:spMk id="54" creationId="{C492BC6E-2DE6-D40B-51DB-1FF80F11CC21}"/>
          </ac:spMkLst>
        </pc:spChg>
        <pc:spChg chg="mod">
          <ac:chgData name="Phong Lam - D17" userId="0e7d81a7-9d05-4beb-872c-277ab3fd7c16" providerId="ADAL" clId="{1A99EECE-E8B3-432C-B13B-302BC72906EB}" dt="2022-07-07T18:02:27.819" v="3955"/>
          <ac:spMkLst>
            <pc:docMk/>
            <pc:sldMk cId="0" sldId="260"/>
            <ac:spMk id="55" creationId="{3514B1F1-ADA2-0B87-8397-7BD7491D820F}"/>
          </ac:spMkLst>
        </pc:spChg>
        <pc:spChg chg="mod">
          <ac:chgData name="Phong Lam - D17" userId="0e7d81a7-9d05-4beb-872c-277ab3fd7c16" providerId="ADAL" clId="{1A99EECE-E8B3-432C-B13B-302BC72906EB}" dt="2022-07-07T18:02:27.819" v="3955"/>
          <ac:spMkLst>
            <pc:docMk/>
            <pc:sldMk cId="0" sldId="260"/>
            <ac:spMk id="56" creationId="{0828DFF2-341D-C97F-7C3C-55246122B6EA}"/>
          </ac:spMkLst>
        </pc:spChg>
        <pc:spChg chg="mod">
          <ac:chgData name="Phong Lam - D17" userId="0e7d81a7-9d05-4beb-872c-277ab3fd7c16" providerId="ADAL" clId="{1A99EECE-E8B3-432C-B13B-302BC72906EB}" dt="2022-07-07T18:02:27.819" v="3955"/>
          <ac:spMkLst>
            <pc:docMk/>
            <pc:sldMk cId="0" sldId="260"/>
            <ac:spMk id="57" creationId="{FA31B2BF-4AB5-2133-5955-3C3625C9D836}"/>
          </ac:spMkLst>
        </pc:spChg>
        <pc:spChg chg="mod">
          <ac:chgData name="Phong Lam - D17" userId="0e7d81a7-9d05-4beb-872c-277ab3fd7c16" providerId="ADAL" clId="{1A99EECE-E8B3-432C-B13B-302BC72906EB}" dt="2022-07-07T18:02:27.819" v="3955"/>
          <ac:spMkLst>
            <pc:docMk/>
            <pc:sldMk cId="0" sldId="260"/>
            <ac:spMk id="58" creationId="{5E7DE8AB-212B-BFA0-97FB-1E2FA21B4282}"/>
          </ac:spMkLst>
        </pc:spChg>
        <pc:spChg chg="mod">
          <ac:chgData name="Phong Lam - D17" userId="0e7d81a7-9d05-4beb-872c-277ab3fd7c16" providerId="ADAL" clId="{1A99EECE-E8B3-432C-B13B-302BC72906EB}" dt="2022-07-07T18:02:27.819" v="3955"/>
          <ac:spMkLst>
            <pc:docMk/>
            <pc:sldMk cId="0" sldId="260"/>
            <ac:spMk id="59" creationId="{4FBF6927-5958-F586-A354-F8BE159FB7B5}"/>
          </ac:spMkLst>
        </pc:spChg>
        <pc:spChg chg="mod">
          <ac:chgData name="Phong Lam - D17" userId="0e7d81a7-9d05-4beb-872c-277ab3fd7c16" providerId="ADAL" clId="{1A99EECE-E8B3-432C-B13B-302BC72906EB}" dt="2022-07-07T18:02:27.819" v="3955"/>
          <ac:spMkLst>
            <pc:docMk/>
            <pc:sldMk cId="0" sldId="260"/>
            <ac:spMk id="60" creationId="{4DEECC93-517B-7AFD-3E68-FE76669ABC7C}"/>
          </ac:spMkLst>
        </pc:spChg>
        <pc:spChg chg="mod">
          <ac:chgData name="Phong Lam - D17" userId="0e7d81a7-9d05-4beb-872c-277ab3fd7c16" providerId="ADAL" clId="{1A99EECE-E8B3-432C-B13B-302BC72906EB}" dt="2022-07-07T18:02:27.819" v="3955"/>
          <ac:spMkLst>
            <pc:docMk/>
            <pc:sldMk cId="0" sldId="260"/>
            <ac:spMk id="61" creationId="{D39FC2AA-964C-AA0B-1F4B-7191063C20FA}"/>
          </ac:spMkLst>
        </pc:spChg>
        <pc:spChg chg="mod">
          <ac:chgData name="Phong Lam - D17" userId="0e7d81a7-9d05-4beb-872c-277ab3fd7c16" providerId="ADAL" clId="{1A99EECE-E8B3-432C-B13B-302BC72906EB}" dt="2022-07-07T18:02:27.819" v="3955"/>
          <ac:spMkLst>
            <pc:docMk/>
            <pc:sldMk cId="0" sldId="260"/>
            <ac:spMk id="62" creationId="{5B9D40BD-4659-B22E-11AE-F16A1BD9283C}"/>
          </ac:spMkLst>
        </pc:spChg>
        <pc:spChg chg="mod">
          <ac:chgData name="Phong Lam - D17" userId="0e7d81a7-9d05-4beb-872c-277ab3fd7c16" providerId="ADAL" clId="{1A99EECE-E8B3-432C-B13B-302BC72906EB}" dt="2022-07-07T14:00:38.220" v="468" actId="20577"/>
          <ac:spMkLst>
            <pc:docMk/>
            <pc:sldMk cId="0" sldId="260"/>
            <ac:spMk id="497" creationId="{00000000-0000-0000-0000-000000000000}"/>
          </ac:spMkLst>
        </pc:spChg>
        <pc:grpChg chg="add del mod">
          <ac:chgData name="Phong Lam - D17" userId="0e7d81a7-9d05-4beb-872c-277ab3fd7c16" providerId="ADAL" clId="{1A99EECE-E8B3-432C-B13B-302BC72906EB}" dt="2022-07-07T18:02:34.730" v="3957" actId="478"/>
          <ac:grpSpMkLst>
            <pc:docMk/>
            <pc:sldMk cId="0" sldId="260"/>
            <ac:grpSpMk id="7" creationId="{568F29AE-26D8-6019-9F5F-32A56989AE99}"/>
          </ac:grpSpMkLst>
        </pc:grpChg>
      </pc:sldChg>
      <pc:sldChg chg="modSp mod">
        <pc:chgData name="Phong Lam - D17" userId="0e7d81a7-9d05-4beb-872c-277ab3fd7c16" providerId="ADAL" clId="{1A99EECE-E8B3-432C-B13B-302BC72906EB}" dt="2022-07-07T15:14:37.143" v="2199" actId="6549"/>
        <pc:sldMkLst>
          <pc:docMk/>
          <pc:sldMk cId="1471616696" sldId="300"/>
        </pc:sldMkLst>
        <pc:spChg chg="mod">
          <ac:chgData name="Phong Lam - D17" userId="0e7d81a7-9d05-4beb-872c-277ab3fd7c16" providerId="ADAL" clId="{1A99EECE-E8B3-432C-B13B-302BC72906EB}" dt="2022-07-07T15:14:37.143" v="2199" actId="6549"/>
          <ac:spMkLst>
            <pc:docMk/>
            <pc:sldMk cId="1471616696" sldId="300"/>
            <ac:spMk id="497" creationId="{00000000-0000-0000-0000-000000000000}"/>
          </ac:spMkLst>
        </pc:spChg>
      </pc:sldChg>
      <pc:sldChg chg="modSp mod">
        <pc:chgData name="Phong Lam - D17" userId="0e7d81a7-9d05-4beb-872c-277ab3fd7c16" providerId="ADAL" clId="{1A99EECE-E8B3-432C-B13B-302BC72906EB}" dt="2022-07-07T15:14:50.230" v="2213" actId="20577"/>
        <pc:sldMkLst>
          <pc:docMk/>
          <pc:sldMk cId="826575388" sldId="301"/>
        </pc:sldMkLst>
        <pc:spChg chg="mod">
          <ac:chgData name="Phong Lam - D17" userId="0e7d81a7-9d05-4beb-872c-277ab3fd7c16" providerId="ADAL" clId="{1A99EECE-E8B3-432C-B13B-302BC72906EB}" dt="2022-07-07T15:14:50.230" v="2213" actId="20577"/>
          <ac:spMkLst>
            <pc:docMk/>
            <pc:sldMk cId="826575388" sldId="301"/>
            <ac:spMk id="497" creationId="{00000000-0000-0000-0000-000000000000}"/>
          </ac:spMkLst>
        </pc:spChg>
      </pc:sldChg>
      <pc:sldChg chg="modSp mod">
        <pc:chgData name="Phong Lam - D17" userId="0e7d81a7-9d05-4beb-872c-277ab3fd7c16" providerId="ADAL" clId="{1A99EECE-E8B3-432C-B13B-302BC72906EB}" dt="2022-07-07T15:14:56.578" v="2236" actId="20577"/>
        <pc:sldMkLst>
          <pc:docMk/>
          <pc:sldMk cId="1990153418" sldId="302"/>
        </pc:sldMkLst>
        <pc:spChg chg="mod">
          <ac:chgData name="Phong Lam - D17" userId="0e7d81a7-9d05-4beb-872c-277ab3fd7c16" providerId="ADAL" clId="{1A99EECE-E8B3-432C-B13B-302BC72906EB}" dt="2022-07-07T15:14:56.578" v="2236" actId="20577"/>
          <ac:spMkLst>
            <pc:docMk/>
            <pc:sldMk cId="1990153418" sldId="302"/>
            <ac:spMk id="497" creationId="{00000000-0000-0000-0000-000000000000}"/>
          </ac:spMkLst>
        </pc:spChg>
      </pc:sldChg>
      <pc:sldChg chg="addSp delSp modSp del mod modClrScheme delAnim modAnim chgLayout">
        <pc:chgData name="Phong Lam - D17" userId="0e7d81a7-9d05-4beb-872c-277ab3fd7c16" providerId="ADAL" clId="{1A99EECE-E8B3-432C-B13B-302BC72906EB}" dt="2022-07-07T14:48:49.222" v="1151" actId="47"/>
        <pc:sldMkLst>
          <pc:docMk/>
          <pc:sldMk cId="126169217" sldId="303"/>
        </pc:sldMkLst>
        <pc:spChg chg="add del mod">
          <ac:chgData name="Phong Lam - D17" userId="0e7d81a7-9d05-4beb-872c-277ab3fd7c16" providerId="ADAL" clId="{1A99EECE-E8B3-432C-B13B-302BC72906EB}" dt="2022-07-07T14:23:09.518" v="607" actId="21"/>
          <ac:spMkLst>
            <pc:docMk/>
            <pc:sldMk cId="126169217" sldId="303"/>
            <ac:spMk id="4" creationId="{0FCFC3C8-88B4-78FE-209A-2D386225D29E}"/>
          </ac:spMkLst>
        </pc:spChg>
        <pc:spChg chg="add del mod ord">
          <ac:chgData name="Phong Lam - D17" userId="0e7d81a7-9d05-4beb-872c-277ab3fd7c16" providerId="ADAL" clId="{1A99EECE-E8B3-432C-B13B-302BC72906EB}" dt="2022-07-07T14:23:10.381" v="608"/>
          <ac:spMkLst>
            <pc:docMk/>
            <pc:sldMk cId="126169217" sldId="303"/>
            <ac:spMk id="5" creationId="{0B43A240-626E-D6B9-5748-7E9BF8651A85}"/>
          </ac:spMkLst>
        </pc:spChg>
        <pc:spChg chg="add del mod ord">
          <ac:chgData name="Phong Lam - D17" userId="0e7d81a7-9d05-4beb-872c-277ab3fd7c16" providerId="ADAL" clId="{1A99EECE-E8B3-432C-B13B-302BC72906EB}" dt="2022-07-07T14:44:36.093" v="981" actId="478"/>
          <ac:spMkLst>
            <pc:docMk/>
            <pc:sldMk cId="126169217" sldId="303"/>
            <ac:spMk id="6" creationId="{1FCFA5FB-4A55-DBDD-B06C-915263ECEFFE}"/>
          </ac:spMkLst>
        </pc:spChg>
        <pc:spChg chg="del">
          <ac:chgData name="Phong Lam - D17" userId="0e7d81a7-9d05-4beb-872c-277ab3fd7c16" providerId="ADAL" clId="{1A99EECE-E8B3-432C-B13B-302BC72906EB}" dt="2022-07-07T14:00:41.285" v="469" actId="478"/>
          <ac:spMkLst>
            <pc:docMk/>
            <pc:sldMk cId="126169217" sldId="303"/>
            <ac:spMk id="7" creationId="{409DBDDA-80E1-4024-D8A9-D3F724F71B16}"/>
          </ac:spMkLst>
        </pc:spChg>
        <pc:spChg chg="del">
          <ac:chgData name="Phong Lam - D17" userId="0e7d81a7-9d05-4beb-872c-277ab3fd7c16" providerId="ADAL" clId="{1A99EECE-E8B3-432C-B13B-302BC72906EB}" dt="2022-07-07T14:00:41.285" v="469" actId="478"/>
          <ac:spMkLst>
            <pc:docMk/>
            <pc:sldMk cId="126169217" sldId="303"/>
            <ac:spMk id="8" creationId="{D8EC3068-CB36-9661-4E25-A6A581DDBB7D}"/>
          </ac:spMkLst>
        </pc:spChg>
        <pc:spChg chg="del">
          <ac:chgData name="Phong Lam - D17" userId="0e7d81a7-9d05-4beb-872c-277ab3fd7c16" providerId="ADAL" clId="{1A99EECE-E8B3-432C-B13B-302BC72906EB}" dt="2022-07-07T14:00:41.285" v="469" actId="478"/>
          <ac:spMkLst>
            <pc:docMk/>
            <pc:sldMk cId="126169217" sldId="303"/>
            <ac:spMk id="9" creationId="{0CDE1FAE-7684-8973-1E0F-09204DEC69BA}"/>
          </ac:spMkLst>
        </pc:spChg>
        <pc:spChg chg="del">
          <ac:chgData name="Phong Lam - D17" userId="0e7d81a7-9d05-4beb-872c-277ab3fd7c16" providerId="ADAL" clId="{1A99EECE-E8B3-432C-B13B-302BC72906EB}" dt="2022-07-07T14:00:41.285" v="469" actId="478"/>
          <ac:spMkLst>
            <pc:docMk/>
            <pc:sldMk cId="126169217" sldId="303"/>
            <ac:spMk id="10" creationId="{B7A0155F-5E61-1296-0D47-1968F4CFB553}"/>
          </ac:spMkLst>
        </pc:spChg>
        <pc:spChg chg="del">
          <ac:chgData name="Phong Lam - D17" userId="0e7d81a7-9d05-4beb-872c-277ab3fd7c16" providerId="ADAL" clId="{1A99EECE-E8B3-432C-B13B-302BC72906EB}" dt="2022-07-07T14:00:41.285" v="469" actId="478"/>
          <ac:spMkLst>
            <pc:docMk/>
            <pc:sldMk cId="126169217" sldId="303"/>
            <ac:spMk id="11" creationId="{CC9B692C-87E3-3B44-C6DE-BABDF64E72A6}"/>
          </ac:spMkLst>
        </pc:spChg>
        <pc:spChg chg="del">
          <ac:chgData name="Phong Lam - D17" userId="0e7d81a7-9d05-4beb-872c-277ab3fd7c16" providerId="ADAL" clId="{1A99EECE-E8B3-432C-B13B-302BC72906EB}" dt="2022-07-07T14:00:41.285" v="469" actId="478"/>
          <ac:spMkLst>
            <pc:docMk/>
            <pc:sldMk cId="126169217" sldId="303"/>
            <ac:spMk id="12" creationId="{22F93A96-ADF8-56BC-D24F-EE700F67F0E7}"/>
          </ac:spMkLst>
        </pc:spChg>
        <pc:spChg chg="del">
          <ac:chgData name="Phong Lam - D17" userId="0e7d81a7-9d05-4beb-872c-277ab3fd7c16" providerId="ADAL" clId="{1A99EECE-E8B3-432C-B13B-302BC72906EB}" dt="2022-07-07T14:00:41.285" v="469" actId="478"/>
          <ac:spMkLst>
            <pc:docMk/>
            <pc:sldMk cId="126169217" sldId="303"/>
            <ac:spMk id="13" creationId="{21E94822-D761-16DA-0B3D-970F548BE7EC}"/>
          </ac:spMkLst>
        </pc:spChg>
        <pc:spChg chg="del">
          <ac:chgData name="Phong Lam - D17" userId="0e7d81a7-9d05-4beb-872c-277ab3fd7c16" providerId="ADAL" clId="{1A99EECE-E8B3-432C-B13B-302BC72906EB}" dt="2022-07-07T14:00:41.285" v="469" actId="478"/>
          <ac:spMkLst>
            <pc:docMk/>
            <pc:sldMk cId="126169217" sldId="303"/>
            <ac:spMk id="14" creationId="{8AEB2731-5651-8AEF-339C-89016EFB9C21}"/>
          </ac:spMkLst>
        </pc:spChg>
        <pc:spChg chg="del">
          <ac:chgData name="Phong Lam - D17" userId="0e7d81a7-9d05-4beb-872c-277ab3fd7c16" providerId="ADAL" clId="{1A99EECE-E8B3-432C-B13B-302BC72906EB}" dt="2022-07-07T14:00:41.285" v="469" actId="478"/>
          <ac:spMkLst>
            <pc:docMk/>
            <pc:sldMk cId="126169217" sldId="303"/>
            <ac:spMk id="15" creationId="{8A6F303B-45D4-2F1F-D9D2-656F8284A8FE}"/>
          </ac:spMkLst>
        </pc:spChg>
        <pc:spChg chg="add mod ord">
          <ac:chgData name="Phong Lam - D17" userId="0e7d81a7-9d05-4beb-872c-277ab3fd7c16" providerId="ADAL" clId="{1A99EECE-E8B3-432C-B13B-302BC72906EB}" dt="2022-07-07T14:44:27.330" v="977" actId="121"/>
          <ac:spMkLst>
            <pc:docMk/>
            <pc:sldMk cId="126169217" sldId="303"/>
            <ac:spMk id="16" creationId="{1823752C-1A7C-ECC2-0169-F5FF10FC05AE}"/>
          </ac:spMkLst>
        </pc:spChg>
        <pc:spChg chg="add mod ord">
          <ac:chgData name="Phong Lam - D17" userId="0e7d81a7-9d05-4beb-872c-277ab3fd7c16" providerId="ADAL" clId="{1A99EECE-E8B3-432C-B13B-302BC72906EB}" dt="2022-07-07T14:44:42.990" v="984" actId="1076"/>
          <ac:spMkLst>
            <pc:docMk/>
            <pc:sldMk cId="126169217" sldId="303"/>
            <ac:spMk id="17" creationId="{F4B0A0E1-EAFE-AD2A-40CD-41E4D217E5FB}"/>
          </ac:spMkLst>
        </pc:spChg>
        <pc:spChg chg="add del mod">
          <ac:chgData name="Phong Lam - D17" userId="0e7d81a7-9d05-4beb-872c-277ab3fd7c16" providerId="ADAL" clId="{1A99EECE-E8B3-432C-B13B-302BC72906EB}" dt="2022-07-07T14:48:24.605" v="1142" actId="21"/>
          <ac:spMkLst>
            <pc:docMk/>
            <pc:sldMk cId="126169217" sldId="303"/>
            <ac:spMk id="18" creationId="{D7571D15-442E-48A7-9695-037CE98FD934}"/>
          </ac:spMkLst>
        </pc:spChg>
        <pc:spChg chg="add mod">
          <ac:chgData name="Phong Lam - D17" userId="0e7d81a7-9d05-4beb-872c-277ab3fd7c16" providerId="ADAL" clId="{1A99EECE-E8B3-432C-B13B-302BC72906EB}" dt="2022-07-07T14:28:23.629" v="771" actId="571"/>
          <ac:spMkLst>
            <pc:docMk/>
            <pc:sldMk cId="126169217" sldId="303"/>
            <ac:spMk id="19" creationId="{62C06AEF-A950-FB77-4AF5-89FA33F6361E}"/>
          </ac:spMkLst>
        </pc:spChg>
        <pc:spChg chg="add del mod ord">
          <ac:chgData name="Phong Lam - D17" userId="0e7d81a7-9d05-4beb-872c-277ab3fd7c16" providerId="ADAL" clId="{1A99EECE-E8B3-432C-B13B-302BC72906EB}" dt="2022-07-07T14:44:34.568" v="980" actId="478"/>
          <ac:spMkLst>
            <pc:docMk/>
            <pc:sldMk cId="126169217" sldId="303"/>
            <ac:spMk id="20" creationId="{FEA86F4E-D45D-5D8E-6770-BAC0B00D62BF}"/>
          </ac:spMkLst>
        </pc:spChg>
        <pc:spChg chg="add del mod ord">
          <ac:chgData name="Phong Lam - D17" userId="0e7d81a7-9d05-4beb-872c-277ab3fd7c16" providerId="ADAL" clId="{1A99EECE-E8B3-432C-B13B-302BC72906EB}" dt="2022-07-07T14:44:34.568" v="980" actId="478"/>
          <ac:spMkLst>
            <pc:docMk/>
            <pc:sldMk cId="126169217" sldId="303"/>
            <ac:spMk id="21" creationId="{4A37D5E8-EF1E-E512-21F0-AA0B4C7861D7}"/>
          </ac:spMkLst>
        </pc:spChg>
        <pc:spChg chg="add del mod ord">
          <ac:chgData name="Phong Lam - D17" userId="0e7d81a7-9d05-4beb-872c-277ab3fd7c16" providerId="ADAL" clId="{1A99EECE-E8B3-432C-B13B-302BC72906EB}" dt="2022-07-07T14:44:33.320" v="979" actId="478"/>
          <ac:spMkLst>
            <pc:docMk/>
            <pc:sldMk cId="126169217" sldId="303"/>
            <ac:spMk id="22" creationId="{9E8A68F5-B390-CD32-4A21-7D4FD21EF443}"/>
          </ac:spMkLst>
        </pc:spChg>
        <pc:spChg chg="add del mod ord">
          <ac:chgData name="Phong Lam - D17" userId="0e7d81a7-9d05-4beb-872c-277ab3fd7c16" providerId="ADAL" clId="{1A99EECE-E8B3-432C-B13B-302BC72906EB}" dt="2022-07-07T14:44:33.320" v="979" actId="478"/>
          <ac:spMkLst>
            <pc:docMk/>
            <pc:sldMk cId="126169217" sldId="303"/>
            <ac:spMk id="23" creationId="{074FBD93-7E43-58BF-EAB6-FAC0B8CD0839}"/>
          </ac:spMkLst>
        </pc:spChg>
        <pc:spChg chg="add del mod ord">
          <ac:chgData name="Phong Lam - D17" userId="0e7d81a7-9d05-4beb-872c-277ab3fd7c16" providerId="ADAL" clId="{1A99EECE-E8B3-432C-B13B-302BC72906EB}" dt="2022-07-07T14:44:33.320" v="979" actId="478"/>
          <ac:spMkLst>
            <pc:docMk/>
            <pc:sldMk cId="126169217" sldId="303"/>
            <ac:spMk id="24" creationId="{9566DB2A-07C3-A640-2974-FE90D2623A22}"/>
          </ac:spMkLst>
        </pc:spChg>
        <pc:spChg chg="add del mod ord">
          <ac:chgData name="Phong Lam - D17" userId="0e7d81a7-9d05-4beb-872c-277ab3fd7c16" providerId="ADAL" clId="{1A99EECE-E8B3-432C-B13B-302BC72906EB}" dt="2022-07-07T14:44:33.320" v="979" actId="478"/>
          <ac:spMkLst>
            <pc:docMk/>
            <pc:sldMk cId="126169217" sldId="303"/>
            <ac:spMk id="25" creationId="{2ACE9A46-1305-C7A1-F9FC-C4C70ED760D1}"/>
          </ac:spMkLst>
        </pc:spChg>
        <pc:picChg chg="add del mod">
          <ac:chgData name="Phong Lam - D17" userId="0e7d81a7-9d05-4beb-872c-277ab3fd7c16" providerId="ADAL" clId="{1A99EECE-E8B3-432C-B13B-302BC72906EB}" dt="2022-07-07T14:20:09.092" v="471" actId="478"/>
          <ac:picMkLst>
            <pc:docMk/>
            <pc:sldMk cId="126169217" sldId="303"/>
            <ac:picMk id="2" creationId="{E0C33E58-9205-4B0C-B827-810F225CE515}"/>
          </ac:picMkLst>
        </pc:picChg>
        <pc:picChg chg="add mod modCrop">
          <ac:chgData name="Phong Lam - D17" userId="0e7d81a7-9d05-4beb-872c-277ab3fd7c16" providerId="ADAL" clId="{1A99EECE-E8B3-432C-B13B-302BC72906EB}" dt="2022-07-07T14:22:48.272" v="576" actId="1076"/>
          <ac:picMkLst>
            <pc:docMk/>
            <pc:sldMk cId="126169217" sldId="303"/>
            <ac:picMk id="3" creationId="{797BFF1B-5FC4-AD8E-A060-BEDD0DFA41E2}"/>
          </ac:picMkLst>
        </pc:picChg>
      </pc:sldChg>
      <pc:sldChg chg="addSp delSp modSp add mod modClrScheme delAnim modAnim chgLayout">
        <pc:chgData name="Phong Lam - D17" userId="0e7d81a7-9d05-4beb-872c-277ab3fd7c16" providerId="ADAL" clId="{1A99EECE-E8B3-432C-B13B-302BC72906EB}" dt="2022-07-07T18:01:41.870" v="3922" actId="20577"/>
        <pc:sldMkLst>
          <pc:docMk/>
          <pc:sldMk cId="2873415689" sldId="304"/>
        </pc:sldMkLst>
        <pc:spChg chg="add del mod ord">
          <ac:chgData name="Phong Lam - D17" userId="0e7d81a7-9d05-4beb-872c-277ab3fd7c16" providerId="ADAL" clId="{1A99EECE-E8B3-432C-B13B-302BC72906EB}" dt="2022-07-07T14:37:59.786" v="909" actId="478"/>
          <ac:spMkLst>
            <pc:docMk/>
            <pc:sldMk cId="2873415689" sldId="304"/>
            <ac:spMk id="7" creationId="{89642BDF-1D5A-63BD-C415-13A04F47D8E1}"/>
          </ac:spMkLst>
        </pc:spChg>
        <pc:spChg chg="add del mod ord">
          <ac:chgData name="Phong Lam - D17" userId="0e7d81a7-9d05-4beb-872c-277ab3fd7c16" providerId="ADAL" clId="{1A99EECE-E8B3-432C-B13B-302BC72906EB}" dt="2022-07-07T14:37:59.786" v="909" actId="478"/>
          <ac:spMkLst>
            <pc:docMk/>
            <pc:sldMk cId="2873415689" sldId="304"/>
            <ac:spMk id="8" creationId="{ED618F6E-87E5-5A98-7355-733E5BF5D190}"/>
          </ac:spMkLst>
        </pc:spChg>
        <pc:spChg chg="add del mod ord">
          <ac:chgData name="Phong Lam - D17" userId="0e7d81a7-9d05-4beb-872c-277ab3fd7c16" providerId="ADAL" clId="{1A99EECE-E8B3-432C-B13B-302BC72906EB}" dt="2022-07-07T14:37:59.786" v="909" actId="478"/>
          <ac:spMkLst>
            <pc:docMk/>
            <pc:sldMk cId="2873415689" sldId="304"/>
            <ac:spMk id="9" creationId="{8C82FB31-1A0C-9994-C338-11E2E5BA6C94}"/>
          </ac:spMkLst>
        </pc:spChg>
        <pc:spChg chg="add del mod ord">
          <ac:chgData name="Phong Lam - D17" userId="0e7d81a7-9d05-4beb-872c-277ab3fd7c16" providerId="ADAL" clId="{1A99EECE-E8B3-432C-B13B-302BC72906EB}" dt="2022-07-07T14:37:59.786" v="909" actId="478"/>
          <ac:spMkLst>
            <pc:docMk/>
            <pc:sldMk cId="2873415689" sldId="304"/>
            <ac:spMk id="11" creationId="{48FC30F3-78CD-C32D-63D6-9DCFBF7F17C7}"/>
          </ac:spMkLst>
        </pc:spChg>
        <pc:spChg chg="add del mod ord">
          <ac:chgData name="Phong Lam - D17" userId="0e7d81a7-9d05-4beb-872c-277ab3fd7c16" providerId="ADAL" clId="{1A99EECE-E8B3-432C-B13B-302BC72906EB}" dt="2022-07-07T14:37:59.786" v="909" actId="478"/>
          <ac:spMkLst>
            <pc:docMk/>
            <pc:sldMk cId="2873415689" sldId="304"/>
            <ac:spMk id="12" creationId="{11F52FC5-2ACD-F49B-FC02-DF6E0BE5B302}"/>
          </ac:spMkLst>
        </pc:spChg>
        <pc:spChg chg="add del mod ord">
          <ac:chgData name="Phong Lam - D17" userId="0e7d81a7-9d05-4beb-872c-277ab3fd7c16" providerId="ADAL" clId="{1A99EECE-E8B3-432C-B13B-302BC72906EB}" dt="2022-07-07T14:37:59.786" v="909" actId="478"/>
          <ac:spMkLst>
            <pc:docMk/>
            <pc:sldMk cId="2873415689" sldId="304"/>
            <ac:spMk id="13" creationId="{97322E3A-8198-A71F-0DB3-288C8B3398F3}"/>
          </ac:spMkLst>
        </pc:spChg>
        <pc:spChg chg="add del mod ord">
          <ac:chgData name="Phong Lam - D17" userId="0e7d81a7-9d05-4beb-872c-277ab3fd7c16" providerId="ADAL" clId="{1A99EECE-E8B3-432C-B13B-302BC72906EB}" dt="2022-07-07T14:37:59.786" v="909" actId="478"/>
          <ac:spMkLst>
            <pc:docMk/>
            <pc:sldMk cId="2873415689" sldId="304"/>
            <ac:spMk id="14" creationId="{23727178-8AA6-1D63-77B8-6B5E8160EDCA}"/>
          </ac:spMkLst>
        </pc:spChg>
        <pc:spChg chg="add del mod ord">
          <ac:chgData name="Phong Lam - D17" userId="0e7d81a7-9d05-4beb-872c-277ab3fd7c16" providerId="ADAL" clId="{1A99EECE-E8B3-432C-B13B-302BC72906EB}" dt="2022-07-07T14:37:59.786" v="909" actId="478"/>
          <ac:spMkLst>
            <pc:docMk/>
            <pc:sldMk cId="2873415689" sldId="304"/>
            <ac:spMk id="15" creationId="{CF1D52EE-B0B5-4456-2E27-9512A0245649}"/>
          </ac:spMkLst>
        </pc:spChg>
        <pc:spChg chg="mod ord">
          <ac:chgData name="Phong Lam - D17" userId="0e7d81a7-9d05-4beb-872c-277ab3fd7c16" providerId="ADAL" clId="{1A99EECE-E8B3-432C-B13B-302BC72906EB}" dt="2022-07-07T14:49:05.923" v="1152" actId="1076"/>
          <ac:spMkLst>
            <pc:docMk/>
            <pc:sldMk cId="2873415689" sldId="304"/>
            <ac:spMk id="16" creationId="{1823752C-1A7C-ECC2-0169-F5FF10FC05AE}"/>
          </ac:spMkLst>
        </pc:spChg>
        <pc:spChg chg="add mod">
          <ac:chgData name="Phong Lam - D17" userId="0e7d81a7-9d05-4beb-872c-277ab3fd7c16" providerId="ADAL" clId="{1A99EECE-E8B3-432C-B13B-302BC72906EB}" dt="2022-07-07T18:01:37.471" v="3920" actId="1076"/>
          <ac:spMkLst>
            <pc:docMk/>
            <pc:sldMk cId="2873415689" sldId="304"/>
            <ac:spMk id="17" creationId="{1BE0299F-66EE-C0F0-EEE2-D8226F5D7D5E}"/>
          </ac:spMkLst>
        </pc:spChg>
        <pc:spChg chg="del mod">
          <ac:chgData name="Phong Lam - D17" userId="0e7d81a7-9d05-4beb-872c-277ab3fd7c16" providerId="ADAL" clId="{1A99EECE-E8B3-432C-B13B-302BC72906EB}" dt="2022-07-07T14:30:15.346" v="839" actId="478"/>
          <ac:spMkLst>
            <pc:docMk/>
            <pc:sldMk cId="2873415689" sldId="304"/>
            <ac:spMk id="17" creationId="{F4B0A0E1-EAFE-AD2A-40CD-41E4D217E5FB}"/>
          </ac:spMkLst>
        </pc:spChg>
        <pc:spChg chg="mod">
          <ac:chgData name="Phong Lam - D17" userId="0e7d81a7-9d05-4beb-872c-277ab3fd7c16" providerId="ADAL" clId="{1A99EECE-E8B3-432C-B13B-302BC72906EB}" dt="2022-07-07T17:59:42.464" v="3895" actId="1076"/>
          <ac:spMkLst>
            <pc:docMk/>
            <pc:sldMk cId="2873415689" sldId="304"/>
            <ac:spMk id="18" creationId="{D7571D15-442E-48A7-9695-037CE98FD934}"/>
          </ac:spMkLst>
        </pc:spChg>
        <pc:spChg chg="add mod">
          <ac:chgData name="Phong Lam - D17" userId="0e7d81a7-9d05-4beb-872c-277ab3fd7c16" providerId="ADAL" clId="{1A99EECE-E8B3-432C-B13B-302BC72906EB}" dt="2022-07-07T18:01:41.870" v="3922" actId="20577"/>
          <ac:spMkLst>
            <pc:docMk/>
            <pc:sldMk cId="2873415689" sldId="304"/>
            <ac:spMk id="19" creationId="{15FD43E6-6038-6378-B35E-7E5993D3C3AF}"/>
          </ac:spMkLst>
        </pc:spChg>
        <pc:spChg chg="add mod">
          <ac:chgData name="Phong Lam - D17" userId="0e7d81a7-9d05-4beb-872c-277ab3fd7c16" providerId="ADAL" clId="{1A99EECE-E8B3-432C-B13B-302BC72906EB}" dt="2022-07-07T14:41:05.036" v="934" actId="1582"/>
          <ac:spMkLst>
            <pc:docMk/>
            <pc:sldMk cId="2873415689" sldId="304"/>
            <ac:spMk id="21" creationId="{0F76A684-1A86-379C-A10B-DBBD48861A2D}"/>
          </ac:spMkLst>
        </pc:spChg>
        <pc:spChg chg="add mod">
          <ac:chgData name="Phong Lam - D17" userId="0e7d81a7-9d05-4beb-872c-277ab3fd7c16" providerId="ADAL" clId="{1A99EECE-E8B3-432C-B13B-302BC72906EB}" dt="2022-07-07T18:00:56.753" v="3906" actId="1076"/>
          <ac:spMkLst>
            <pc:docMk/>
            <pc:sldMk cId="2873415689" sldId="304"/>
            <ac:spMk id="22" creationId="{386E7ABF-0F41-ED82-55B9-B132F07860B5}"/>
          </ac:spMkLst>
        </pc:spChg>
        <pc:spChg chg="add mod">
          <ac:chgData name="Phong Lam - D17" userId="0e7d81a7-9d05-4beb-872c-277ab3fd7c16" providerId="ADAL" clId="{1A99EECE-E8B3-432C-B13B-302BC72906EB}" dt="2022-07-07T14:49:29.520" v="1258" actId="1076"/>
          <ac:spMkLst>
            <pc:docMk/>
            <pc:sldMk cId="2873415689" sldId="304"/>
            <ac:spMk id="39" creationId="{A72BDCFA-D039-9A05-DF1A-2BB25F9240ED}"/>
          </ac:spMkLst>
        </pc:spChg>
        <pc:spChg chg="add del mod">
          <ac:chgData name="Phong Lam - D17" userId="0e7d81a7-9d05-4beb-872c-277ab3fd7c16" providerId="ADAL" clId="{1A99EECE-E8B3-432C-B13B-302BC72906EB}" dt="2022-07-07T14:48:31.297" v="1146" actId="478"/>
          <ac:spMkLst>
            <pc:docMk/>
            <pc:sldMk cId="2873415689" sldId="304"/>
            <ac:spMk id="40" creationId="{0967CCD7-BE78-9FF4-0B35-03BD4098877F}"/>
          </ac:spMkLst>
        </pc:spChg>
        <pc:picChg chg="add mod ord modCrop">
          <ac:chgData name="Phong Lam - D17" userId="0e7d81a7-9d05-4beb-872c-277ab3fd7c16" providerId="ADAL" clId="{1A99EECE-E8B3-432C-B13B-302BC72906EB}" dt="2022-07-07T18:00:50.477" v="3905" actId="167"/>
          <ac:picMkLst>
            <pc:docMk/>
            <pc:sldMk cId="2873415689" sldId="304"/>
            <ac:picMk id="2" creationId="{0B207495-BBB9-1B4A-6B90-FDFC44AF7AD1}"/>
          </ac:picMkLst>
        </pc:picChg>
        <pc:picChg chg="del">
          <ac:chgData name="Phong Lam - D17" userId="0e7d81a7-9d05-4beb-872c-277ab3fd7c16" providerId="ADAL" clId="{1A99EECE-E8B3-432C-B13B-302BC72906EB}" dt="2022-07-07T14:30:48.623" v="840" actId="478"/>
          <ac:picMkLst>
            <pc:docMk/>
            <pc:sldMk cId="2873415689" sldId="304"/>
            <ac:picMk id="3" creationId="{797BFF1B-5FC4-AD8E-A060-BEDD0DFA41E2}"/>
          </ac:picMkLst>
        </pc:picChg>
        <pc:picChg chg="add del mod modCrop">
          <ac:chgData name="Phong Lam - D17" userId="0e7d81a7-9d05-4beb-872c-277ab3fd7c16" providerId="ADAL" clId="{1A99EECE-E8B3-432C-B13B-302BC72906EB}" dt="2022-07-07T14:35:24.844" v="851" actId="478"/>
          <ac:picMkLst>
            <pc:docMk/>
            <pc:sldMk cId="2873415689" sldId="304"/>
            <ac:picMk id="4" creationId="{1745667F-BA26-7882-6850-8ED6C3CA53D9}"/>
          </ac:picMkLst>
        </pc:picChg>
        <pc:picChg chg="add del mod ord modCrop">
          <ac:chgData name="Phong Lam - D17" userId="0e7d81a7-9d05-4beb-872c-277ab3fd7c16" providerId="ADAL" clId="{1A99EECE-E8B3-432C-B13B-302BC72906EB}" dt="2022-07-07T17:59:53.834" v="3899" actId="478"/>
          <ac:picMkLst>
            <pc:docMk/>
            <pc:sldMk cId="2873415689" sldId="304"/>
            <ac:picMk id="6" creationId="{A5F78191-D428-7ECE-28E3-211FAD22D581}"/>
          </ac:picMkLst>
        </pc:picChg>
        <pc:picChg chg="add mod modCrop">
          <ac:chgData name="Phong Lam - D17" userId="0e7d81a7-9d05-4beb-872c-277ab3fd7c16" providerId="ADAL" clId="{1A99EECE-E8B3-432C-B13B-302BC72906EB}" dt="2022-07-07T14:43:43.680" v="964" actId="1076"/>
          <ac:picMkLst>
            <pc:docMk/>
            <pc:sldMk cId="2873415689" sldId="304"/>
            <ac:picMk id="10" creationId="{48C43D04-D63F-461A-81CB-485BFEA82F6C}"/>
          </ac:picMkLst>
        </pc:picChg>
        <pc:picChg chg="add del mod">
          <ac:chgData name="Phong Lam - D17" userId="0e7d81a7-9d05-4beb-872c-277ab3fd7c16" providerId="ADAL" clId="{1A99EECE-E8B3-432C-B13B-302BC72906EB}" dt="2022-07-07T14:38:18.413" v="918" actId="478"/>
          <ac:picMkLst>
            <pc:docMk/>
            <pc:sldMk cId="2873415689" sldId="304"/>
            <ac:picMk id="19" creationId="{0D8FBFEB-02AA-3758-B249-E0F4313835AE}"/>
          </ac:picMkLst>
        </pc:picChg>
        <pc:picChg chg="add mod modCrop">
          <ac:chgData name="Phong Lam - D17" userId="0e7d81a7-9d05-4beb-872c-277ab3fd7c16" providerId="ADAL" clId="{1A99EECE-E8B3-432C-B13B-302BC72906EB}" dt="2022-07-07T14:43:02.710" v="956" actId="732"/>
          <ac:picMkLst>
            <pc:docMk/>
            <pc:sldMk cId="2873415689" sldId="304"/>
            <ac:picMk id="20" creationId="{2E09CA4F-A05D-76E2-014C-16EEE582C84E}"/>
          </ac:picMkLst>
        </pc:picChg>
        <pc:cxnChg chg="add mod">
          <ac:chgData name="Phong Lam - D17" userId="0e7d81a7-9d05-4beb-872c-277ab3fd7c16" providerId="ADAL" clId="{1A99EECE-E8B3-432C-B13B-302BC72906EB}" dt="2022-07-07T14:43:52.660" v="967" actId="14100"/>
          <ac:cxnSpMkLst>
            <pc:docMk/>
            <pc:sldMk cId="2873415689" sldId="304"/>
            <ac:cxnSpMk id="24" creationId="{E241D030-F051-46D8-D2A0-E876096433F5}"/>
          </ac:cxnSpMkLst>
        </pc:cxnChg>
        <pc:cxnChg chg="add del mod">
          <ac:chgData name="Phong Lam - D17" userId="0e7d81a7-9d05-4beb-872c-277ab3fd7c16" providerId="ADAL" clId="{1A99EECE-E8B3-432C-B13B-302BC72906EB}" dt="2022-07-07T14:43:30.075" v="960" actId="478"/>
          <ac:cxnSpMkLst>
            <pc:docMk/>
            <pc:sldMk cId="2873415689" sldId="304"/>
            <ac:cxnSpMk id="25" creationId="{056C1FC2-5A0E-3A17-5F04-08C222E6CAD3}"/>
          </ac:cxnSpMkLst>
        </pc:cxnChg>
        <pc:cxnChg chg="add mod">
          <ac:chgData name="Phong Lam - D17" userId="0e7d81a7-9d05-4beb-872c-277ab3fd7c16" providerId="ADAL" clId="{1A99EECE-E8B3-432C-B13B-302BC72906EB}" dt="2022-07-07T14:43:47.551" v="965" actId="14100"/>
          <ac:cxnSpMkLst>
            <pc:docMk/>
            <pc:sldMk cId="2873415689" sldId="304"/>
            <ac:cxnSpMk id="28" creationId="{F97272EB-4998-6F7C-0BF1-B50D81A250B5}"/>
          </ac:cxnSpMkLst>
        </pc:cxnChg>
        <pc:cxnChg chg="add mod">
          <ac:chgData name="Phong Lam - D17" userId="0e7d81a7-9d05-4beb-872c-277ab3fd7c16" providerId="ADAL" clId="{1A99EECE-E8B3-432C-B13B-302BC72906EB}" dt="2022-07-07T18:01:10.547" v="3907" actId="14100"/>
          <ac:cxnSpMkLst>
            <pc:docMk/>
            <pc:sldMk cId="2873415689" sldId="304"/>
            <ac:cxnSpMk id="34" creationId="{025F8146-61AC-2937-EF27-612F529AA62E}"/>
          </ac:cxnSpMkLst>
        </pc:cxnChg>
        <pc:cxnChg chg="add mod">
          <ac:chgData name="Phong Lam - D17" userId="0e7d81a7-9d05-4beb-872c-277ab3fd7c16" providerId="ADAL" clId="{1A99EECE-E8B3-432C-B13B-302BC72906EB}" dt="2022-07-07T18:01:13.894" v="3908" actId="14100"/>
          <ac:cxnSpMkLst>
            <pc:docMk/>
            <pc:sldMk cId="2873415689" sldId="304"/>
            <ac:cxnSpMk id="36" creationId="{8139BE5A-575F-48A0-9CAD-080462FFAE93}"/>
          </ac:cxnSpMkLst>
        </pc:cxnChg>
      </pc:sldChg>
      <pc:sldChg chg="addSp delSp modSp add mod">
        <pc:chgData name="Phong Lam - D17" userId="0e7d81a7-9d05-4beb-872c-277ab3fd7c16" providerId="ADAL" clId="{1A99EECE-E8B3-432C-B13B-302BC72906EB}" dt="2022-07-07T15:32:17.282" v="3269" actId="1076"/>
        <pc:sldMkLst>
          <pc:docMk/>
          <pc:sldMk cId="3598027267" sldId="305"/>
        </pc:sldMkLst>
        <pc:spChg chg="add del mod">
          <ac:chgData name="Phong Lam - D17" userId="0e7d81a7-9d05-4beb-872c-277ab3fd7c16" providerId="ADAL" clId="{1A99EECE-E8B3-432C-B13B-302BC72906EB}" dt="2022-07-07T14:50:55.370" v="1327" actId="478"/>
          <ac:spMkLst>
            <pc:docMk/>
            <pc:sldMk cId="3598027267" sldId="305"/>
            <ac:spMk id="3" creationId="{9D967B6C-F353-8FF3-6511-55ECE9FAB887}"/>
          </ac:spMkLst>
        </pc:spChg>
        <pc:spChg chg="add mod">
          <ac:chgData name="Phong Lam - D17" userId="0e7d81a7-9d05-4beb-872c-277ab3fd7c16" providerId="ADAL" clId="{1A99EECE-E8B3-432C-B13B-302BC72906EB}" dt="2022-07-07T14:58:18.867" v="1681" actId="1076"/>
          <ac:spMkLst>
            <pc:docMk/>
            <pc:sldMk cId="3598027267" sldId="305"/>
            <ac:spMk id="4" creationId="{A36400A9-7258-AEC3-3B94-374972929CEB}"/>
          </ac:spMkLst>
        </pc:spChg>
        <pc:spChg chg="add mod">
          <ac:chgData name="Phong Lam - D17" userId="0e7d81a7-9d05-4beb-872c-277ab3fd7c16" providerId="ADAL" clId="{1A99EECE-E8B3-432C-B13B-302BC72906EB}" dt="2022-07-07T14:58:36.921" v="1685" actId="1076"/>
          <ac:spMkLst>
            <pc:docMk/>
            <pc:sldMk cId="3598027267" sldId="305"/>
            <ac:spMk id="5" creationId="{E743F0F0-18F1-1BDF-C0FE-846C30B62D2D}"/>
          </ac:spMkLst>
        </pc:spChg>
        <pc:spChg chg="add del mod">
          <ac:chgData name="Phong Lam - D17" userId="0e7d81a7-9d05-4beb-872c-277ab3fd7c16" providerId="ADAL" clId="{1A99EECE-E8B3-432C-B13B-302BC72906EB}" dt="2022-07-07T15:01:14.426" v="1802" actId="478"/>
          <ac:spMkLst>
            <pc:docMk/>
            <pc:sldMk cId="3598027267" sldId="305"/>
            <ac:spMk id="7" creationId="{19124788-7C8B-D0DF-6899-8043524EE9FF}"/>
          </ac:spMkLst>
        </pc:spChg>
        <pc:spChg chg="add mod">
          <ac:chgData name="Phong Lam - D17" userId="0e7d81a7-9d05-4beb-872c-277ab3fd7c16" providerId="ADAL" clId="{1A99EECE-E8B3-432C-B13B-302BC72906EB}" dt="2022-07-07T15:32:14.649" v="3268" actId="1076"/>
          <ac:spMkLst>
            <pc:docMk/>
            <pc:sldMk cId="3598027267" sldId="305"/>
            <ac:spMk id="9" creationId="{745D767D-EB9A-14A4-8A56-DF6B889DC203}"/>
          </ac:spMkLst>
        </pc:spChg>
        <pc:spChg chg="add mod">
          <ac:chgData name="Phong Lam - D17" userId="0e7d81a7-9d05-4beb-872c-277ab3fd7c16" providerId="ADAL" clId="{1A99EECE-E8B3-432C-B13B-302BC72906EB}" dt="2022-07-07T15:31:06.600" v="3216" actId="14100"/>
          <ac:spMkLst>
            <pc:docMk/>
            <pc:sldMk cId="3598027267" sldId="305"/>
            <ac:spMk id="14" creationId="{5E33DDBB-9834-4411-3288-1EADA5F50A60}"/>
          </ac:spMkLst>
        </pc:spChg>
        <pc:spChg chg="mod">
          <ac:chgData name="Phong Lam - D17" userId="0e7d81a7-9d05-4beb-872c-277ab3fd7c16" providerId="ADAL" clId="{1A99EECE-E8B3-432C-B13B-302BC72906EB}" dt="2022-07-07T14:49:55.633" v="1325" actId="20577"/>
          <ac:spMkLst>
            <pc:docMk/>
            <pc:sldMk cId="3598027267" sldId="305"/>
            <ac:spMk id="16" creationId="{1823752C-1A7C-ECC2-0169-F5FF10FC05AE}"/>
          </ac:spMkLst>
        </pc:spChg>
        <pc:spChg chg="add mod">
          <ac:chgData name="Phong Lam - D17" userId="0e7d81a7-9d05-4beb-872c-277ab3fd7c16" providerId="ADAL" clId="{1A99EECE-E8B3-432C-B13B-302BC72906EB}" dt="2022-07-07T15:26:35.358" v="2855" actId="1036"/>
          <ac:spMkLst>
            <pc:docMk/>
            <pc:sldMk cId="3598027267" sldId="305"/>
            <ac:spMk id="17" creationId="{CF2B3FA9-125B-E4A8-BAF3-72475F128364}"/>
          </ac:spMkLst>
        </pc:spChg>
        <pc:spChg chg="del">
          <ac:chgData name="Phong Lam - D17" userId="0e7d81a7-9d05-4beb-872c-277ab3fd7c16" providerId="ADAL" clId="{1A99EECE-E8B3-432C-B13B-302BC72906EB}" dt="2022-07-07T14:51:18.321" v="1336" actId="478"/>
          <ac:spMkLst>
            <pc:docMk/>
            <pc:sldMk cId="3598027267" sldId="305"/>
            <ac:spMk id="18" creationId="{D7571D15-442E-48A7-9695-037CE98FD934}"/>
          </ac:spMkLst>
        </pc:spChg>
        <pc:spChg chg="del">
          <ac:chgData name="Phong Lam - D17" userId="0e7d81a7-9d05-4beb-872c-277ab3fd7c16" providerId="ADAL" clId="{1A99EECE-E8B3-432C-B13B-302BC72906EB}" dt="2022-07-07T14:51:16.511" v="1335" actId="478"/>
          <ac:spMkLst>
            <pc:docMk/>
            <pc:sldMk cId="3598027267" sldId="305"/>
            <ac:spMk id="21" creationId="{0F76A684-1A86-379C-A10B-DBBD48861A2D}"/>
          </ac:spMkLst>
        </pc:spChg>
        <pc:spChg chg="del">
          <ac:chgData name="Phong Lam - D17" userId="0e7d81a7-9d05-4beb-872c-277ab3fd7c16" providerId="ADAL" clId="{1A99EECE-E8B3-432C-B13B-302BC72906EB}" dt="2022-07-07T14:51:14.190" v="1334" actId="478"/>
          <ac:spMkLst>
            <pc:docMk/>
            <pc:sldMk cId="3598027267" sldId="305"/>
            <ac:spMk id="22" creationId="{386E7ABF-0F41-ED82-55B9-B132F07860B5}"/>
          </ac:spMkLst>
        </pc:spChg>
        <pc:spChg chg="add mod">
          <ac:chgData name="Phong Lam - D17" userId="0e7d81a7-9d05-4beb-872c-277ab3fd7c16" providerId="ADAL" clId="{1A99EECE-E8B3-432C-B13B-302BC72906EB}" dt="2022-07-07T15:31:43.552" v="3261" actId="1076"/>
          <ac:spMkLst>
            <pc:docMk/>
            <pc:sldMk cId="3598027267" sldId="305"/>
            <ac:spMk id="23" creationId="{0B970D79-CFEC-E9F6-8328-550B3264AA41}"/>
          </ac:spMkLst>
        </pc:spChg>
        <pc:spChg chg="add del mod">
          <ac:chgData name="Phong Lam - D17" userId="0e7d81a7-9d05-4beb-872c-277ab3fd7c16" providerId="ADAL" clId="{1A99EECE-E8B3-432C-B13B-302BC72906EB}" dt="2022-07-07T15:01:06.756" v="1799" actId="478"/>
          <ac:spMkLst>
            <pc:docMk/>
            <pc:sldMk cId="3598027267" sldId="305"/>
            <ac:spMk id="25" creationId="{4B2243A3-3306-D45F-7853-C5156DEA3D0C}"/>
          </ac:spMkLst>
        </pc:spChg>
        <pc:spChg chg="add mod">
          <ac:chgData name="Phong Lam - D17" userId="0e7d81a7-9d05-4beb-872c-277ab3fd7c16" providerId="ADAL" clId="{1A99EECE-E8B3-432C-B13B-302BC72906EB}" dt="2022-07-07T15:32:04.818" v="3264" actId="1076"/>
          <ac:spMkLst>
            <pc:docMk/>
            <pc:sldMk cId="3598027267" sldId="305"/>
            <ac:spMk id="26" creationId="{3677699D-5E0C-35DE-A08A-82FA618865B5}"/>
          </ac:spMkLst>
        </pc:spChg>
        <pc:spChg chg="add mod">
          <ac:chgData name="Phong Lam - D17" userId="0e7d81a7-9d05-4beb-872c-277ab3fd7c16" providerId="ADAL" clId="{1A99EECE-E8B3-432C-B13B-302BC72906EB}" dt="2022-07-07T15:25:32.601" v="2828"/>
          <ac:spMkLst>
            <pc:docMk/>
            <pc:sldMk cId="3598027267" sldId="305"/>
            <ac:spMk id="27" creationId="{BBB43920-0A1E-D126-091D-1FA1BD49DC5E}"/>
          </ac:spMkLst>
        </pc:spChg>
        <pc:spChg chg="add mod">
          <ac:chgData name="Phong Lam - D17" userId="0e7d81a7-9d05-4beb-872c-277ab3fd7c16" providerId="ADAL" clId="{1A99EECE-E8B3-432C-B13B-302BC72906EB}" dt="2022-07-07T15:32:17.282" v="3269" actId="1076"/>
          <ac:spMkLst>
            <pc:docMk/>
            <pc:sldMk cId="3598027267" sldId="305"/>
            <ac:spMk id="37" creationId="{7E5D9F24-9EFB-4D75-F514-F70BAB3873E1}"/>
          </ac:spMkLst>
        </pc:spChg>
        <pc:spChg chg="add del mod">
          <ac:chgData name="Phong Lam - D17" userId="0e7d81a7-9d05-4beb-872c-277ab3fd7c16" providerId="ADAL" clId="{1A99EECE-E8B3-432C-B13B-302BC72906EB}" dt="2022-07-07T15:31:27.724" v="3257"/>
          <ac:spMkLst>
            <pc:docMk/>
            <pc:sldMk cId="3598027267" sldId="305"/>
            <ac:spMk id="38" creationId="{0E262375-9611-45D0-83B1-AA7875219794}"/>
          </ac:spMkLst>
        </pc:spChg>
        <pc:spChg chg="del">
          <ac:chgData name="Phong Lam - D17" userId="0e7d81a7-9d05-4beb-872c-277ab3fd7c16" providerId="ADAL" clId="{1A99EECE-E8B3-432C-B13B-302BC72906EB}" dt="2022-07-07T14:49:59.760" v="1326" actId="478"/>
          <ac:spMkLst>
            <pc:docMk/>
            <pc:sldMk cId="3598027267" sldId="305"/>
            <ac:spMk id="39" creationId="{A72BDCFA-D039-9A05-DF1A-2BB25F9240ED}"/>
          </ac:spMkLst>
        </pc:spChg>
        <pc:graphicFrameChg chg="add del mod">
          <ac:chgData name="Phong Lam - D17" userId="0e7d81a7-9d05-4beb-872c-277ab3fd7c16" providerId="ADAL" clId="{1A99EECE-E8B3-432C-B13B-302BC72906EB}" dt="2022-07-07T14:59:07.532" v="1714"/>
          <ac:graphicFrameMkLst>
            <pc:docMk/>
            <pc:sldMk cId="3598027267" sldId="305"/>
            <ac:graphicFrameMk id="8" creationId="{3CE7BB1B-F723-E0CF-5EEF-31073A816753}"/>
          </ac:graphicFrameMkLst>
        </pc:graphicFrameChg>
        <pc:picChg chg="del">
          <ac:chgData name="Phong Lam - D17" userId="0e7d81a7-9d05-4beb-872c-277ab3fd7c16" providerId="ADAL" clId="{1A99EECE-E8B3-432C-B13B-302BC72906EB}" dt="2022-07-07T14:51:03.108" v="1328" actId="478"/>
          <ac:picMkLst>
            <pc:docMk/>
            <pc:sldMk cId="3598027267" sldId="305"/>
            <ac:picMk id="10" creationId="{48C43D04-D63F-461A-81CB-485BFEA82F6C}"/>
          </ac:picMkLst>
        </pc:picChg>
        <pc:picChg chg="del">
          <ac:chgData name="Phong Lam - D17" userId="0e7d81a7-9d05-4beb-872c-277ab3fd7c16" providerId="ADAL" clId="{1A99EECE-E8B3-432C-B13B-302BC72906EB}" dt="2022-07-07T14:51:09.656" v="1331" actId="478"/>
          <ac:picMkLst>
            <pc:docMk/>
            <pc:sldMk cId="3598027267" sldId="305"/>
            <ac:picMk id="20" creationId="{2E09CA4F-A05D-76E2-014C-16EEE582C84E}"/>
          </ac:picMkLst>
        </pc:picChg>
        <pc:cxnChg chg="add mod">
          <ac:chgData name="Phong Lam - D17" userId="0e7d81a7-9d05-4beb-872c-277ab3fd7c16" providerId="ADAL" clId="{1A99EECE-E8B3-432C-B13B-302BC72906EB}" dt="2022-07-07T15:31:09.418" v="3217" actId="14100"/>
          <ac:cxnSpMkLst>
            <pc:docMk/>
            <pc:sldMk cId="3598027267" sldId="305"/>
            <ac:cxnSpMk id="12" creationId="{82F3B70D-F310-EAFF-F2CC-B7B30B95B75E}"/>
          </ac:cxnSpMkLst>
        </pc:cxnChg>
        <pc:cxnChg chg="del">
          <ac:chgData name="Phong Lam - D17" userId="0e7d81a7-9d05-4beb-872c-277ab3fd7c16" providerId="ADAL" clId="{1A99EECE-E8B3-432C-B13B-302BC72906EB}" dt="2022-07-07T14:51:04.084" v="1329" actId="478"/>
          <ac:cxnSpMkLst>
            <pc:docMk/>
            <pc:sldMk cId="3598027267" sldId="305"/>
            <ac:cxnSpMk id="24" creationId="{E241D030-F051-46D8-D2A0-E876096433F5}"/>
          </ac:cxnSpMkLst>
        </pc:cxnChg>
        <pc:cxnChg chg="del">
          <ac:chgData name="Phong Lam - D17" userId="0e7d81a7-9d05-4beb-872c-277ab3fd7c16" providerId="ADAL" clId="{1A99EECE-E8B3-432C-B13B-302BC72906EB}" dt="2022-07-07T14:51:05.140" v="1330" actId="478"/>
          <ac:cxnSpMkLst>
            <pc:docMk/>
            <pc:sldMk cId="3598027267" sldId="305"/>
            <ac:cxnSpMk id="28" creationId="{F97272EB-4998-6F7C-0BF1-B50D81A250B5}"/>
          </ac:cxnSpMkLst>
        </pc:cxnChg>
        <pc:cxnChg chg="add mod">
          <ac:chgData name="Phong Lam - D17" userId="0e7d81a7-9d05-4beb-872c-277ab3fd7c16" providerId="ADAL" clId="{1A99EECE-E8B3-432C-B13B-302BC72906EB}" dt="2022-07-07T15:31:12.488" v="3218" actId="14100"/>
          <ac:cxnSpMkLst>
            <pc:docMk/>
            <pc:sldMk cId="3598027267" sldId="305"/>
            <ac:cxnSpMk id="29" creationId="{1C3AE3BB-FB40-49EC-4305-BC5DB7602EED}"/>
          </ac:cxnSpMkLst>
        </pc:cxnChg>
        <pc:cxnChg chg="del">
          <ac:chgData name="Phong Lam - D17" userId="0e7d81a7-9d05-4beb-872c-277ab3fd7c16" providerId="ADAL" clId="{1A99EECE-E8B3-432C-B13B-302BC72906EB}" dt="2022-07-07T14:51:10.691" v="1332" actId="478"/>
          <ac:cxnSpMkLst>
            <pc:docMk/>
            <pc:sldMk cId="3598027267" sldId="305"/>
            <ac:cxnSpMk id="34" creationId="{025F8146-61AC-2937-EF27-612F529AA62E}"/>
          </ac:cxnSpMkLst>
        </pc:cxnChg>
        <pc:cxnChg chg="del">
          <ac:chgData name="Phong Lam - D17" userId="0e7d81a7-9d05-4beb-872c-277ab3fd7c16" providerId="ADAL" clId="{1A99EECE-E8B3-432C-B13B-302BC72906EB}" dt="2022-07-07T14:51:13.064" v="1333" actId="478"/>
          <ac:cxnSpMkLst>
            <pc:docMk/>
            <pc:sldMk cId="3598027267" sldId="305"/>
            <ac:cxnSpMk id="36" creationId="{8139BE5A-575F-48A0-9CAD-080462FFAE93}"/>
          </ac:cxnSpMkLst>
        </pc:cxnChg>
      </pc:sldChg>
      <pc:sldChg chg="addSp delSp modSp new mod modClrScheme chgLayout">
        <pc:chgData name="Phong Lam - D17" userId="0e7d81a7-9d05-4beb-872c-277ab3fd7c16" providerId="ADAL" clId="{1A99EECE-E8B3-432C-B13B-302BC72906EB}" dt="2022-07-07T15:14:40.300" v="2201" actId="478"/>
        <pc:sldMkLst>
          <pc:docMk/>
          <pc:sldMk cId="3398761677" sldId="306"/>
        </pc:sldMkLst>
        <pc:spChg chg="del">
          <ac:chgData name="Phong Lam - D17" userId="0e7d81a7-9d05-4beb-872c-277ab3fd7c16" providerId="ADAL" clId="{1A99EECE-E8B3-432C-B13B-302BC72906EB}" dt="2022-07-07T15:02:11.519" v="1853" actId="478"/>
          <ac:spMkLst>
            <pc:docMk/>
            <pc:sldMk cId="3398761677" sldId="306"/>
            <ac:spMk id="2" creationId="{8FE3BD7A-74CD-6275-DAA2-BE75A89F71A5}"/>
          </ac:spMkLst>
        </pc:spChg>
        <pc:spChg chg="del">
          <ac:chgData name="Phong Lam - D17" userId="0e7d81a7-9d05-4beb-872c-277ab3fd7c16" providerId="ADAL" clId="{1A99EECE-E8B3-432C-B13B-302BC72906EB}" dt="2022-07-07T15:02:11.519" v="1853" actId="478"/>
          <ac:spMkLst>
            <pc:docMk/>
            <pc:sldMk cId="3398761677" sldId="306"/>
            <ac:spMk id="3" creationId="{A2ABC28B-3870-0C41-1004-421637EC9E04}"/>
          </ac:spMkLst>
        </pc:spChg>
        <pc:spChg chg="del">
          <ac:chgData name="Phong Lam - D17" userId="0e7d81a7-9d05-4beb-872c-277ab3fd7c16" providerId="ADAL" clId="{1A99EECE-E8B3-432C-B13B-302BC72906EB}" dt="2022-07-07T15:02:11.519" v="1853" actId="478"/>
          <ac:spMkLst>
            <pc:docMk/>
            <pc:sldMk cId="3398761677" sldId="306"/>
            <ac:spMk id="4" creationId="{70EB0C37-EABC-5FD3-3D20-D78611A84224}"/>
          </ac:spMkLst>
        </pc:spChg>
        <pc:spChg chg="add del mod">
          <ac:chgData name="Phong Lam - D17" userId="0e7d81a7-9d05-4beb-872c-277ab3fd7c16" providerId="ADAL" clId="{1A99EECE-E8B3-432C-B13B-302BC72906EB}" dt="2022-07-07T15:09:06.751" v="1870" actId="478"/>
          <ac:spMkLst>
            <pc:docMk/>
            <pc:sldMk cId="3398761677" sldId="306"/>
            <ac:spMk id="9" creationId="{8443AF82-FC82-873A-12BC-2EB91C464DCB}"/>
          </ac:spMkLst>
        </pc:spChg>
        <pc:spChg chg="add del mod ord">
          <ac:chgData name="Phong Lam - D17" userId="0e7d81a7-9d05-4beb-872c-277ab3fd7c16" providerId="ADAL" clId="{1A99EECE-E8B3-432C-B13B-302BC72906EB}" dt="2022-07-07T15:09:03.780" v="1869" actId="700"/>
          <ac:spMkLst>
            <pc:docMk/>
            <pc:sldMk cId="3398761677" sldId="306"/>
            <ac:spMk id="10" creationId="{941F148C-B2CC-15B4-4FE8-17717A0DC40C}"/>
          </ac:spMkLst>
        </pc:spChg>
        <pc:spChg chg="add del mod ord">
          <ac:chgData name="Phong Lam - D17" userId="0e7d81a7-9d05-4beb-872c-277ab3fd7c16" providerId="ADAL" clId="{1A99EECE-E8B3-432C-B13B-302BC72906EB}" dt="2022-07-07T15:09:09.194" v="1871" actId="478"/>
          <ac:spMkLst>
            <pc:docMk/>
            <pc:sldMk cId="3398761677" sldId="306"/>
            <ac:spMk id="11" creationId="{304E331D-D410-D2CC-ED03-B61ABC5E7526}"/>
          </ac:spMkLst>
        </pc:spChg>
        <pc:spChg chg="add del mod ord">
          <ac:chgData name="Phong Lam - D17" userId="0e7d81a7-9d05-4beb-872c-277ab3fd7c16" providerId="ADAL" clId="{1A99EECE-E8B3-432C-B13B-302BC72906EB}" dt="2022-07-07T15:09:06.751" v="1870" actId="478"/>
          <ac:spMkLst>
            <pc:docMk/>
            <pc:sldMk cId="3398761677" sldId="306"/>
            <ac:spMk id="12" creationId="{4B88FBD4-2F4E-A06A-10C9-DB77EC67E310}"/>
          </ac:spMkLst>
        </pc:spChg>
        <pc:spChg chg="add del mod ord">
          <ac:chgData name="Phong Lam - D17" userId="0e7d81a7-9d05-4beb-872c-277ab3fd7c16" providerId="ADAL" clId="{1A99EECE-E8B3-432C-B13B-302BC72906EB}" dt="2022-07-07T15:09:06.751" v="1870" actId="478"/>
          <ac:spMkLst>
            <pc:docMk/>
            <pc:sldMk cId="3398761677" sldId="306"/>
            <ac:spMk id="13" creationId="{5682B943-0715-8883-E534-9FA7EFFC897B}"/>
          </ac:spMkLst>
        </pc:spChg>
        <pc:spChg chg="add del mod ord">
          <ac:chgData name="Phong Lam - D17" userId="0e7d81a7-9d05-4beb-872c-277ab3fd7c16" providerId="ADAL" clId="{1A99EECE-E8B3-432C-B13B-302BC72906EB}" dt="2022-07-07T15:09:06.751" v="1870" actId="478"/>
          <ac:spMkLst>
            <pc:docMk/>
            <pc:sldMk cId="3398761677" sldId="306"/>
            <ac:spMk id="14" creationId="{04F9D78F-9A00-3A3B-CF02-0977002FC59E}"/>
          </ac:spMkLst>
        </pc:spChg>
        <pc:spChg chg="add del mod ord">
          <ac:chgData name="Phong Lam - D17" userId="0e7d81a7-9d05-4beb-872c-277ab3fd7c16" providerId="ADAL" clId="{1A99EECE-E8B3-432C-B13B-302BC72906EB}" dt="2022-07-07T15:09:06.751" v="1870" actId="478"/>
          <ac:spMkLst>
            <pc:docMk/>
            <pc:sldMk cId="3398761677" sldId="306"/>
            <ac:spMk id="15" creationId="{38DB1A95-ADC1-93A9-9A00-4F0123C66CF9}"/>
          </ac:spMkLst>
        </pc:spChg>
        <pc:spChg chg="add del mod ord">
          <ac:chgData name="Phong Lam - D17" userId="0e7d81a7-9d05-4beb-872c-277ab3fd7c16" providerId="ADAL" clId="{1A99EECE-E8B3-432C-B13B-302BC72906EB}" dt="2022-07-07T15:09:06.751" v="1870" actId="478"/>
          <ac:spMkLst>
            <pc:docMk/>
            <pc:sldMk cId="3398761677" sldId="306"/>
            <ac:spMk id="16" creationId="{42E152AB-374E-14AC-C90C-50F96E48BD0D}"/>
          </ac:spMkLst>
        </pc:spChg>
        <pc:spChg chg="add del mod ord">
          <ac:chgData name="Phong Lam - D17" userId="0e7d81a7-9d05-4beb-872c-277ab3fd7c16" providerId="ADAL" clId="{1A99EECE-E8B3-432C-B13B-302BC72906EB}" dt="2022-07-07T15:09:06.751" v="1870" actId="478"/>
          <ac:spMkLst>
            <pc:docMk/>
            <pc:sldMk cId="3398761677" sldId="306"/>
            <ac:spMk id="17" creationId="{2E340439-010A-6F92-7E8E-3F6E1700BEFC}"/>
          </ac:spMkLst>
        </pc:spChg>
        <pc:spChg chg="add del mod ord">
          <ac:chgData name="Phong Lam - D17" userId="0e7d81a7-9d05-4beb-872c-277ab3fd7c16" providerId="ADAL" clId="{1A99EECE-E8B3-432C-B13B-302BC72906EB}" dt="2022-07-07T15:09:06.751" v="1870" actId="478"/>
          <ac:spMkLst>
            <pc:docMk/>
            <pc:sldMk cId="3398761677" sldId="306"/>
            <ac:spMk id="18" creationId="{83EB549E-C9DA-54C3-A087-0692712AA1E2}"/>
          </ac:spMkLst>
        </pc:spChg>
        <pc:spChg chg="add del mod ord">
          <ac:chgData name="Phong Lam - D17" userId="0e7d81a7-9d05-4beb-872c-277ab3fd7c16" providerId="ADAL" clId="{1A99EECE-E8B3-432C-B13B-302BC72906EB}" dt="2022-07-07T15:09:06.751" v="1870" actId="478"/>
          <ac:spMkLst>
            <pc:docMk/>
            <pc:sldMk cId="3398761677" sldId="306"/>
            <ac:spMk id="19" creationId="{4B558DAD-0079-FE67-A3D4-A514A82DEFAB}"/>
          </ac:spMkLst>
        </pc:spChg>
        <pc:spChg chg="add mod">
          <ac:chgData name="Phong Lam - D17" userId="0e7d81a7-9d05-4beb-872c-277ab3fd7c16" providerId="ADAL" clId="{1A99EECE-E8B3-432C-B13B-302BC72906EB}" dt="2022-07-07T15:10:12.546" v="2034" actId="1076"/>
          <ac:spMkLst>
            <pc:docMk/>
            <pc:sldMk cId="3398761677" sldId="306"/>
            <ac:spMk id="20" creationId="{61D6DCF0-9215-1E81-B314-A3907AFCC054}"/>
          </ac:spMkLst>
        </pc:spChg>
        <pc:spChg chg="add del mod">
          <ac:chgData name="Phong Lam - D17" userId="0e7d81a7-9d05-4beb-872c-277ab3fd7c16" providerId="ADAL" clId="{1A99EECE-E8B3-432C-B13B-302BC72906EB}" dt="2022-07-07T15:14:38.920" v="2200" actId="478"/>
          <ac:spMkLst>
            <pc:docMk/>
            <pc:sldMk cId="3398761677" sldId="306"/>
            <ac:spMk id="21" creationId="{C597D5F0-B53C-1695-C55D-E6226CDAE77D}"/>
          </ac:spMkLst>
        </pc:spChg>
        <pc:spChg chg="add del mod">
          <ac:chgData name="Phong Lam - D17" userId="0e7d81a7-9d05-4beb-872c-277ab3fd7c16" providerId="ADAL" clId="{1A99EECE-E8B3-432C-B13B-302BC72906EB}" dt="2022-07-07T15:14:40.300" v="2201" actId="478"/>
          <ac:spMkLst>
            <pc:docMk/>
            <pc:sldMk cId="3398761677" sldId="306"/>
            <ac:spMk id="23" creationId="{0F29BBD5-87B2-E44C-DB25-476A65691AC7}"/>
          </ac:spMkLst>
        </pc:spChg>
        <pc:picChg chg="add del mod">
          <ac:chgData name="Phong Lam - D17" userId="0e7d81a7-9d05-4beb-872c-277ab3fd7c16" providerId="ADAL" clId="{1A99EECE-E8B3-432C-B13B-302BC72906EB}" dt="2022-07-07T15:08:34.917" v="1860" actId="478"/>
          <ac:picMkLst>
            <pc:docMk/>
            <pc:sldMk cId="3398761677" sldId="306"/>
            <ac:picMk id="6" creationId="{FFD1B273-655D-63DC-63B5-1584A7B6E114}"/>
          </ac:picMkLst>
        </pc:picChg>
        <pc:picChg chg="add mod">
          <ac:chgData name="Phong Lam - D17" userId="0e7d81a7-9d05-4beb-872c-277ab3fd7c16" providerId="ADAL" clId="{1A99EECE-E8B3-432C-B13B-302BC72906EB}" dt="2022-07-07T15:09:12.205" v="1874" actId="1076"/>
          <ac:picMkLst>
            <pc:docMk/>
            <pc:sldMk cId="3398761677" sldId="306"/>
            <ac:picMk id="8" creationId="{BE225806-C127-7E91-2DFA-CE7F87ECDD50}"/>
          </ac:picMkLst>
        </pc:picChg>
      </pc:sldChg>
      <pc:sldChg chg="addSp delSp modSp new mod modClrScheme chgLayout">
        <pc:chgData name="Phong Lam - D17" userId="0e7d81a7-9d05-4beb-872c-277ab3fd7c16" providerId="ADAL" clId="{1A99EECE-E8B3-432C-B13B-302BC72906EB}" dt="2022-07-07T15:22:18.746" v="2799"/>
        <pc:sldMkLst>
          <pc:docMk/>
          <pc:sldMk cId="1987916504" sldId="307"/>
        </pc:sldMkLst>
        <pc:spChg chg="del mod ord">
          <ac:chgData name="Phong Lam - D17" userId="0e7d81a7-9d05-4beb-872c-277ab3fd7c16" providerId="ADAL" clId="{1A99EECE-E8B3-432C-B13B-302BC72906EB}" dt="2022-07-07T15:15:15.128" v="2238" actId="700"/>
          <ac:spMkLst>
            <pc:docMk/>
            <pc:sldMk cId="1987916504" sldId="307"/>
            <ac:spMk id="2" creationId="{9F9B8F2B-5812-FCE5-6FFA-F6AA61C10ABC}"/>
          </ac:spMkLst>
        </pc:spChg>
        <pc:spChg chg="del mod ord">
          <ac:chgData name="Phong Lam - D17" userId="0e7d81a7-9d05-4beb-872c-277ab3fd7c16" providerId="ADAL" clId="{1A99EECE-E8B3-432C-B13B-302BC72906EB}" dt="2022-07-07T15:15:15.128" v="2238" actId="700"/>
          <ac:spMkLst>
            <pc:docMk/>
            <pc:sldMk cId="1987916504" sldId="307"/>
            <ac:spMk id="3" creationId="{168949E4-48D7-0575-4794-D8CDB060ACE2}"/>
          </ac:spMkLst>
        </pc:spChg>
        <pc:spChg chg="del mod ord">
          <ac:chgData name="Phong Lam - D17" userId="0e7d81a7-9d05-4beb-872c-277ab3fd7c16" providerId="ADAL" clId="{1A99EECE-E8B3-432C-B13B-302BC72906EB}" dt="2022-07-07T15:15:15.128" v="2238" actId="700"/>
          <ac:spMkLst>
            <pc:docMk/>
            <pc:sldMk cId="1987916504" sldId="307"/>
            <ac:spMk id="4" creationId="{FB1EE229-E895-B99F-7F75-5E246A03EA87}"/>
          </ac:spMkLst>
        </pc:spChg>
        <pc:spChg chg="add mod ord">
          <ac:chgData name="Phong Lam - D17" userId="0e7d81a7-9d05-4beb-872c-277ab3fd7c16" providerId="ADAL" clId="{1A99EECE-E8B3-432C-B13B-302BC72906EB}" dt="2022-07-07T15:22:18.746" v="2799"/>
          <ac:spMkLst>
            <pc:docMk/>
            <pc:sldMk cId="1987916504" sldId="307"/>
            <ac:spMk id="5" creationId="{F7B210BA-9A47-0331-88BD-371C8F18FFE9}"/>
          </ac:spMkLst>
        </pc:spChg>
        <pc:spChg chg="add del mod ord">
          <ac:chgData name="Phong Lam - D17" userId="0e7d81a7-9d05-4beb-872c-277ab3fd7c16" providerId="ADAL" clId="{1A99EECE-E8B3-432C-B13B-302BC72906EB}" dt="2022-07-07T15:15:25.784" v="2280" actId="478"/>
          <ac:spMkLst>
            <pc:docMk/>
            <pc:sldMk cId="1987916504" sldId="307"/>
            <ac:spMk id="6" creationId="{80614162-1837-0666-D1FA-2F20B74E04ED}"/>
          </ac:spMkLst>
        </pc:spChg>
        <pc:spChg chg="add del mod ord">
          <ac:chgData name="Phong Lam - D17" userId="0e7d81a7-9d05-4beb-872c-277ab3fd7c16" providerId="ADAL" clId="{1A99EECE-E8B3-432C-B13B-302BC72906EB}" dt="2022-07-07T15:15:25.784" v="2280" actId="478"/>
          <ac:spMkLst>
            <pc:docMk/>
            <pc:sldMk cId="1987916504" sldId="307"/>
            <ac:spMk id="7" creationId="{06C9F138-45A3-7CA6-D029-873BA738DD2A}"/>
          </ac:spMkLst>
        </pc:spChg>
        <pc:spChg chg="add del mod ord">
          <ac:chgData name="Phong Lam - D17" userId="0e7d81a7-9d05-4beb-872c-277ab3fd7c16" providerId="ADAL" clId="{1A99EECE-E8B3-432C-B13B-302BC72906EB}" dt="2022-07-07T15:15:25.784" v="2280" actId="478"/>
          <ac:spMkLst>
            <pc:docMk/>
            <pc:sldMk cId="1987916504" sldId="307"/>
            <ac:spMk id="8" creationId="{F5E121BD-8BC2-9FE9-B962-31CC09F2F0E6}"/>
          </ac:spMkLst>
        </pc:spChg>
        <pc:spChg chg="add del mod ord">
          <ac:chgData name="Phong Lam - D17" userId="0e7d81a7-9d05-4beb-872c-277ab3fd7c16" providerId="ADAL" clId="{1A99EECE-E8B3-432C-B13B-302BC72906EB}" dt="2022-07-07T15:15:25.784" v="2280" actId="478"/>
          <ac:spMkLst>
            <pc:docMk/>
            <pc:sldMk cId="1987916504" sldId="307"/>
            <ac:spMk id="9" creationId="{EB5C1CF8-11BB-C0B3-36B7-71C622757FA9}"/>
          </ac:spMkLst>
        </pc:spChg>
        <pc:spChg chg="add del mod ord">
          <ac:chgData name="Phong Lam - D17" userId="0e7d81a7-9d05-4beb-872c-277ab3fd7c16" providerId="ADAL" clId="{1A99EECE-E8B3-432C-B13B-302BC72906EB}" dt="2022-07-07T15:15:25.784" v="2280" actId="478"/>
          <ac:spMkLst>
            <pc:docMk/>
            <pc:sldMk cId="1987916504" sldId="307"/>
            <ac:spMk id="10" creationId="{91309966-B895-C941-6266-D9EA0E580E22}"/>
          </ac:spMkLst>
        </pc:spChg>
        <pc:spChg chg="add del mod ord">
          <ac:chgData name="Phong Lam - D17" userId="0e7d81a7-9d05-4beb-872c-277ab3fd7c16" providerId="ADAL" clId="{1A99EECE-E8B3-432C-B13B-302BC72906EB}" dt="2022-07-07T15:15:25.784" v="2280" actId="478"/>
          <ac:spMkLst>
            <pc:docMk/>
            <pc:sldMk cId="1987916504" sldId="307"/>
            <ac:spMk id="11" creationId="{6C58D9AC-F715-7A1F-5C91-288C64FCF53F}"/>
          </ac:spMkLst>
        </pc:spChg>
        <pc:spChg chg="add del mod ord">
          <ac:chgData name="Phong Lam - D17" userId="0e7d81a7-9d05-4beb-872c-277ab3fd7c16" providerId="ADAL" clId="{1A99EECE-E8B3-432C-B13B-302BC72906EB}" dt="2022-07-07T15:15:25.784" v="2280" actId="478"/>
          <ac:spMkLst>
            <pc:docMk/>
            <pc:sldMk cId="1987916504" sldId="307"/>
            <ac:spMk id="12" creationId="{92A2FB5A-ADCA-BABE-313E-7CAE2E3BF51A}"/>
          </ac:spMkLst>
        </pc:spChg>
        <pc:spChg chg="add del mod ord">
          <ac:chgData name="Phong Lam - D17" userId="0e7d81a7-9d05-4beb-872c-277ab3fd7c16" providerId="ADAL" clId="{1A99EECE-E8B3-432C-B13B-302BC72906EB}" dt="2022-07-07T15:15:25.784" v="2280" actId="478"/>
          <ac:spMkLst>
            <pc:docMk/>
            <pc:sldMk cId="1987916504" sldId="307"/>
            <ac:spMk id="13" creationId="{DB56670C-AB52-5333-97EC-E085D225B1FD}"/>
          </ac:spMkLst>
        </pc:spChg>
        <pc:spChg chg="add mod">
          <ac:chgData name="Phong Lam - D17" userId="0e7d81a7-9d05-4beb-872c-277ab3fd7c16" providerId="ADAL" clId="{1A99EECE-E8B3-432C-B13B-302BC72906EB}" dt="2022-07-07T15:17:09.116" v="2366" actId="1076"/>
          <ac:spMkLst>
            <pc:docMk/>
            <pc:sldMk cId="1987916504" sldId="307"/>
            <ac:spMk id="15" creationId="{C25B455C-705E-B517-7E08-94103FD387F7}"/>
          </ac:spMkLst>
        </pc:spChg>
        <pc:picChg chg="add mod">
          <ac:chgData name="Phong Lam - D17" userId="0e7d81a7-9d05-4beb-872c-277ab3fd7c16" providerId="ADAL" clId="{1A99EECE-E8B3-432C-B13B-302BC72906EB}" dt="2022-07-07T15:17:11.748" v="2367" actId="1076"/>
          <ac:picMkLst>
            <pc:docMk/>
            <pc:sldMk cId="1987916504" sldId="307"/>
            <ac:picMk id="14" creationId="{00736F78-DCE4-2165-1DB0-3794CBE6A54A}"/>
          </ac:picMkLst>
        </pc:picChg>
      </pc:sldChg>
      <pc:sldChg chg="addSp delSp modSp new del mod ord modAnim">
        <pc:chgData name="Phong Lam - D17" userId="0e7d81a7-9d05-4beb-872c-277ab3fd7c16" providerId="ADAL" clId="{1A99EECE-E8B3-432C-B13B-302BC72906EB}" dt="2022-07-07T15:14:33.561" v="2198" actId="47"/>
        <pc:sldMkLst>
          <pc:docMk/>
          <pc:sldMk cId="3758529899" sldId="307"/>
        </pc:sldMkLst>
        <pc:spChg chg="mod">
          <ac:chgData name="Phong Lam - D17" userId="0e7d81a7-9d05-4beb-872c-277ab3fd7c16" providerId="ADAL" clId="{1A99EECE-E8B3-432C-B13B-302BC72906EB}" dt="2022-07-07T15:10:33.631" v="2048" actId="121"/>
          <ac:spMkLst>
            <pc:docMk/>
            <pc:sldMk cId="3758529899" sldId="307"/>
            <ac:spMk id="2" creationId="{BE6A0C15-7002-C5EE-CB49-2E384FF8CF58}"/>
          </ac:spMkLst>
        </pc:spChg>
        <pc:spChg chg="del">
          <ac:chgData name="Phong Lam - D17" userId="0e7d81a7-9d05-4beb-872c-277ab3fd7c16" providerId="ADAL" clId="{1A99EECE-E8B3-432C-B13B-302BC72906EB}" dt="2022-07-07T15:10:22.915" v="2047" actId="478"/>
          <ac:spMkLst>
            <pc:docMk/>
            <pc:sldMk cId="3758529899" sldId="307"/>
            <ac:spMk id="3" creationId="{EC601FB6-2AEF-2CAB-96C5-DAB777815224}"/>
          </ac:spMkLst>
        </pc:spChg>
        <pc:spChg chg="del">
          <ac:chgData name="Phong Lam - D17" userId="0e7d81a7-9d05-4beb-872c-277ab3fd7c16" providerId="ADAL" clId="{1A99EECE-E8B3-432C-B13B-302BC72906EB}" dt="2022-07-07T15:10:22.915" v="2047" actId="478"/>
          <ac:spMkLst>
            <pc:docMk/>
            <pc:sldMk cId="3758529899" sldId="307"/>
            <ac:spMk id="4" creationId="{9E5BE589-7529-F97C-B0B0-4592FCAF140C}"/>
          </ac:spMkLst>
        </pc:spChg>
        <pc:spChg chg="del">
          <ac:chgData name="Phong Lam - D17" userId="0e7d81a7-9d05-4beb-872c-277ab3fd7c16" providerId="ADAL" clId="{1A99EECE-E8B3-432C-B13B-302BC72906EB}" dt="2022-07-07T15:10:22.915" v="2047" actId="478"/>
          <ac:spMkLst>
            <pc:docMk/>
            <pc:sldMk cId="3758529899" sldId="307"/>
            <ac:spMk id="5" creationId="{DC967B42-4E7A-C3DC-3A34-1D865D1FCBE9}"/>
          </ac:spMkLst>
        </pc:spChg>
        <pc:spChg chg="del">
          <ac:chgData name="Phong Lam - D17" userId="0e7d81a7-9d05-4beb-872c-277ab3fd7c16" providerId="ADAL" clId="{1A99EECE-E8B3-432C-B13B-302BC72906EB}" dt="2022-07-07T15:10:22.915" v="2047" actId="478"/>
          <ac:spMkLst>
            <pc:docMk/>
            <pc:sldMk cId="3758529899" sldId="307"/>
            <ac:spMk id="6" creationId="{4F43960D-7821-F6B6-CCED-330DE1EE4C6D}"/>
          </ac:spMkLst>
        </pc:spChg>
        <pc:spChg chg="del">
          <ac:chgData name="Phong Lam - D17" userId="0e7d81a7-9d05-4beb-872c-277ab3fd7c16" providerId="ADAL" clId="{1A99EECE-E8B3-432C-B13B-302BC72906EB}" dt="2022-07-07T15:10:22.915" v="2047" actId="478"/>
          <ac:spMkLst>
            <pc:docMk/>
            <pc:sldMk cId="3758529899" sldId="307"/>
            <ac:spMk id="7" creationId="{DBB9A5B7-078B-B282-AEC8-5B86961436DD}"/>
          </ac:spMkLst>
        </pc:spChg>
        <pc:spChg chg="del">
          <ac:chgData name="Phong Lam - D17" userId="0e7d81a7-9d05-4beb-872c-277ab3fd7c16" providerId="ADAL" clId="{1A99EECE-E8B3-432C-B13B-302BC72906EB}" dt="2022-07-07T15:10:22.915" v="2047" actId="478"/>
          <ac:spMkLst>
            <pc:docMk/>
            <pc:sldMk cId="3758529899" sldId="307"/>
            <ac:spMk id="8" creationId="{E432873C-6469-5AD1-521C-24DCFB6346F0}"/>
          </ac:spMkLst>
        </pc:spChg>
        <pc:spChg chg="del">
          <ac:chgData name="Phong Lam - D17" userId="0e7d81a7-9d05-4beb-872c-277ab3fd7c16" providerId="ADAL" clId="{1A99EECE-E8B3-432C-B13B-302BC72906EB}" dt="2022-07-07T15:10:22.915" v="2047" actId="478"/>
          <ac:spMkLst>
            <pc:docMk/>
            <pc:sldMk cId="3758529899" sldId="307"/>
            <ac:spMk id="9" creationId="{4648BAEF-5780-4C7C-1738-AA6E706B68CE}"/>
          </ac:spMkLst>
        </pc:spChg>
        <pc:spChg chg="del">
          <ac:chgData name="Phong Lam - D17" userId="0e7d81a7-9d05-4beb-872c-277ab3fd7c16" providerId="ADAL" clId="{1A99EECE-E8B3-432C-B13B-302BC72906EB}" dt="2022-07-07T15:10:22.915" v="2047" actId="478"/>
          <ac:spMkLst>
            <pc:docMk/>
            <pc:sldMk cId="3758529899" sldId="307"/>
            <ac:spMk id="10" creationId="{39853C34-D6AF-706C-BB06-86FC4A55BE5D}"/>
          </ac:spMkLst>
        </pc:spChg>
        <pc:spChg chg="add del mod">
          <ac:chgData name="Phong Lam - D17" userId="0e7d81a7-9d05-4beb-872c-277ab3fd7c16" providerId="ADAL" clId="{1A99EECE-E8B3-432C-B13B-302BC72906EB}" dt="2022-07-07T15:14:32.221" v="2197"/>
          <ac:spMkLst>
            <pc:docMk/>
            <pc:sldMk cId="3758529899" sldId="307"/>
            <ac:spMk id="12" creationId="{00C33CAB-425C-82DA-2AB8-F6D8247E4A86}"/>
          </ac:spMkLst>
        </pc:spChg>
        <pc:picChg chg="add mod modCrop">
          <ac:chgData name="Phong Lam - D17" userId="0e7d81a7-9d05-4beb-872c-277ab3fd7c16" providerId="ADAL" clId="{1A99EECE-E8B3-432C-B13B-302BC72906EB}" dt="2022-07-07T15:11:37.478" v="2071" actId="1076"/>
          <ac:picMkLst>
            <pc:docMk/>
            <pc:sldMk cId="3758529899" sldId="307"/>
            <ac:picMk id="11" creationId="{C40C2CD6-B1D4-C0CD-2C37-CA6FA8B8998D}"/>
          </ac:picMkLst>
        </pc:picChg>
      </pc:sldChg>
      <pc:sldChg chg="addSp delSp modSp add mod">
        <pc:chgData name="Phong Lam - D17" userId="0e7d81a7-9d05-4beb-872c-277ab3fd7c16" providerId="ADAL" clId="{1A99EECE-E8B3-432C-B13B-302BC72906EB}" dt="2022-07-07T15:22:34.720" v="2806" actId="20577"/>
        <pc:sldMkLst>
          <pc:docMk/>
          <pc:sldMk cId="856374394" sldId="308"/>
        </pc:sldMkLst>
        <pc:spChg chg="add mod">
          <ac:chgData name="Phong Lam - D17" userId="0e7d81a7-9d05-4beb-872c-277ab3fd7c16" providerId="ADAL" clId="{1A99EECE-E8B3-432C-B13B-302BC72906EB}" dt="2022-07-07T15:19:46.726" v="2714" actId="1076"/>
          <ac:spMkLst>
            <pc:docMk/>
            <pc:sldMk cId="856374394" sldId="308"/>
            <ac:spMk id="2" creationId="{370FFF16-9710-B0F8-0DFF-20D478F0AF99}"/>
          </ac:spMkLst>
        </pc:spChg>
        <pc:spChg chg="mod">
          <ac:chgData name="Phong Lam - D17" userId="0e7d81a7-9d05-4beb-872c-277ab3fd7c16" providerId="ADAL" clId="{1A99EECE-E8B3-432C-B13B-302BC72906EB}" dt="2022-07-07T15:22:25.271" v="2800"/>
          <ac:spMkLst>
            <pc:docMk/>
            <pc:sldMk cId="856374394" sldId="308"/>
            <ac:spMk id="5" creationId="{F7B210BA-9A47-0331-88BD-371C8F18FFE9}"/>
          </ac:spMkLst>
        </pc:spChg>
        <pc:spChg chg="add mod">
          <ac:chgData name="Phong Lam - D17" userId="0e7d81a7-9d05-4beb-872c-277ab3fd7c16" providerId="ADAL" clId="{1A99EECE-E8B3-432C-B13B-302BC72906EB}" dt="2022-07-07T15:22:34.720" v="2806" actId="20577"/>
          <ac:spMkLst>
            <pc:docMk/>
            <pc:sldMk cId="856374394" sldId="308"/>
            <ac:spMk id="7" creationId="{DF01667B-6622-F47A-51C1-FC11712B6231}"/>
          </ac:spMkLst>
        </pc:spChg>
        <pc:spChg chg="del">
          <ac:chgData name="Phong Lam - D17" userId="0e7d81a7-9d05-4beb-872c-277ab3fd7c16" providerId="ADAL" clId="{1A99EECE-E8B3-432C-B13B-302BC72906EB}" dt="2022-07-07T15:17:33.280" v="2407" actId="478"/>
          <ac:spMkLst>
            <pc:docMk/>
            <pc:sldMk cId="856374394" sldId="308"/>
            <ac:spMk id="15" creationId="{C25B455C-705E-B517-7E08-94103FD387F7}"/>
          </ac:spMkLst>
        </pc:spChg>
        <pc:picChg chg="add mod">
          <ac:chgData name="Phong Lam - D17" userId="0e7d81a7-9d05-4beb-872c-277ab3fd7c16" providerId="ADAL" clId="{1A99EECE-E8B3-432C-B13B-302BC72906EB}" dt="2022-07-07T15:17:45.590" v="2411" actId="1076"/>
          <ac:picMkLst>
            <pc:docMk/>
            <pc:sldMk cId="856374394" sldId="308"/>
            <ac:picMk id="6" creationId="{FF39EF1C-1F53-ED03-E2F1-290222530ACD}"/>
          </ac:picMkLst>
        </pc:picChg>
        <pc:picChg chg="del mod">
          <ac:chgData name="Phong Lam - D17" userId="0e7d81a7-9d05-4beb-872c-277ab3fd7c16" providerId="ADAL" clId="{1A99EECE-E8B3-432C-B13B-302BC72906EB}" dt="2022-07-07T15:17:48.825" v="2413" actId="478"/>
          <ac:picMkLst>
            <pc:docMk/>
            <pc:sldMk cId="856374394" sldId="308"/>
            <ac:picMk id="14" creationId="{00736F78-DCE4-2165-1DB0-3794CBE6A54A}"/>
          </ac:picMkLst>
        </pc:picChg>
      </pc:sldChg>
      <pc:sldChg chg="addSp delSp modSp new mod">
        <pc:chgData name="Phong Lam - D17" userId="0e7d81a7-9d05-4beb-872c-277ab3fd7c16" providerId="ADAL" clId="{1A99EECE-E8B3-432C-B13B-302BC72906EB}" dt="2022-07-08T03:22:23.673" v="4029" actId="1076"/>
        <pc:sldMkLst>
          <pc:docMk/>
          <pc:sldMk cId="714377627" sldId="309"/>
        </pc:sldMkLst>
        <pc:spChg chg="mod">
          <ac:chgData name="Phong Lam - D17" userId="0e7d81a7-9d05-4beb-872c-277ab3fd7c16" providerId="ADAL" clId="{1A99EECE-E8B3-432C-B13B-302BC72906EB}" dt="2022-07-07T15:32:43.038" v="3304" actId="20577"/>
          <ac:spMkLst>
            <pc:docMk/>
            <pc:sldMk cId="714377627" sldId="309"/>
            <ac:spMk id="2" creationId="{C07C1455-2F83-6C7B-E205-93E2B9E31FBC}"/>
          </ac:spMkLst>
        </pc:spChg>
        <pc:spChg chg="del">
          <ac:chgData name="Phong Lam - D17" userId="0e7d81a7-9d05-4beb-872c-277ab3fd7c16" providerId="ADAL" clId="{1A99EECE-E8B3-432C-B13B-302BC72906EB}" dt="2022-07-07T15:20:03.694" v="2753" actId="478"/>
          <ac:spMkLst>
            <pc:docMk/>
            <pc:sldMk cId="714377627" sldId="309"/>
            <ac:spMk id="3" creationId="{733301FC-A566-1AC1-36BB-C3050BC2ADF9}"/>
          </ac:spMkLst>
        </pc:spChg>
        <pc:spChg chg="del">
          <ac:chgData name="Phong Lam - D17" userId="0e7d81a7-9d05-4beb-872c-277ab3fd7c16" providerId="ADAL" clId="{1A99EECE-E8B3-432C-B13B-302BC72906EB}" dt="2022-07-07T15:20:03.694" v="2753" actId="478"/>
          <ac:spMkLst>
            <pc:docMk/>
            <pc:sldMk cId="714377627" sldId="309"/>
            <ac:spMk id="4" creationId="{C0DD35D4-FFA6-9815-3AEF-C15577F3C98D}"/>
          </ac:spMkLst>
        </pc:spChg>
        <pc:spChg chg="del">
          <ac:chgData name="Phong Lam - D17" userId="0e7d81a7-9d05-4beb-872c-277ab3fd7c16" providerId="ADAL" clId="{1A99EECE-E8B3-432C-B13B-302BC72906EB}" dt="2022-07-07T15:20:03.694" v="2753" actId="478"/>
          <ac:spMkLst>
            <pc:docMk/>
            <pc:sldMk cId="714377627" sldId="309"/>
            <ac:spMk id="5" creationId="{8B293044-6EF2-1165-CAA9-B890F353FBF3}"/>
          </ac:spMkLst>
        </pc:spChg>
        <pc:spChg chg="del">
          <ac:chgData name="Phong Lam - D17" userId="0e7d81a7-9d05-4beb-872c-277ab3fd7c16" providerId="ADAL" clId="{1A99EECE-E8B3-432C-B13B-302BC72906EB}" dt="2022-07-07T15:20:03.694" v="2753" actId="478"/>
          <ac:spMkLst>
            <pc:docMk/>
            <pc:sldMk cId="714377627" sldId="309"/>
            <ac:spMk id="6" creationId="{BB01D875-C844-3D5B-CB96-BE6A758F7868}"/>
          </ac:spMkLst>
        </pc:spChg>
        <pc:spChg chg="del">
          <ac:chgData name="Phong Lam - D17" userId="0e7d81a7-9d05-4beb-872c-277ab3fd7c16" providerId="ADAL" clId="{1A99EECE-E8B3-432C-B13B-302BC72906EB}" dt="2022-07-07T15:20:03.694" v="2753" actId="478"/>
          <ac:spMkLst>
            <pc:docMk/>
            <pc:sldMk cId="714377627" sldId="309"/>
            <ac:spMk id="7" creationId="{D9CBC999-EB8F-A531-7D8F-B52799DDF54C}"/>
          </ac:spMkLst>
        </pc:spChg>
        <pc:spChg chg="del">
          <ac:chgData name="Phong Lam - D17" userId="0e7d81a7-9d05-4beb-872c-277ab3fd7c16" providerId="ADAL" clId="{1A99EECE-E8B3-432C-B13B-302BC72906EB}" dt="2022-07-07T15:20:03.694" v="2753" actId="478"/>
          <ac:spMkLst>
            <pc:docMk/>
            <pc:sldMk cId="714377627" sldId="309"/>
            <ac:spMk id="8" creationId="{E1E75154-5C68-D5F7-95A3-A4E21740FDCD}"/>
          </ac:spMkLst>
        </pc:spChg>
        <pc:spChg chg="del">
          <ac:chgData name="Phong Lam - D17" userId="0e7d81a7-9d05-4beb-872c-277ab3fd7c16" providerId="ADAL" clId="{1A99EECE-E8B3-432C-B13B-302BC72906EB}" dt="2022-07-07T15:20:03.694" v="2753" actId="478"/>
          <ac:spMkLst>
            <pc:docMk/>
            <pc:sldMk cId="714377627" sldId="309"/>
            <ac:spMk id="9" creationId="{8521C725-4CEE-56F6-F681-9235EFC36566}"/>
          </ac:spMkLst>
        </pc:spChg>
        <pc:spChg chg="del">
          <ac:chgData name="Phong Lam - D17" userId="0e7d81a7-9d05-4beb-872c-277ab3fd7c16" providerId="ADAL" clId="{1A99EECE-E8B3-432C-B13B-302BC72906EB}" dt="2022-07-07T15:20:03.694" v="2753" actId="478"/>
          <ac:spMkLst>
            <pc:docMk/>
            <pc:sldMk cId="714377627" sldId="309"/>
            <ac:spMk id="10" creationId="{8B38FFBA-DDEF-8986-68E2-F67DC913FEC6}"/>
          </ac:spMkLst>
        </pc:spChg>
        <pc:spChg chg="add del mod">
          <ac:chgData name="Phong Lam - D17" userId="0e7d81a7-9d05-4beb-872c-277ab3fd7c16" providerId="ADAL" clId="{1A99EECE-E8B3-432C-B13B-302BC72906EB}" dt="2022-07-07T15:20:39.522" v="2757" actId="478"/>
          <ac:spMkLst>
            <pc:docMk/>
            <pc:sldMk cId="714377627" sldId="309"/>
            <ac:spMk id="11" creationId="{1C66BEDC-5626-88D0-EA3D-A6BFF23D0F54}"/>
          </ac:spMkLst>
        </pc:spChg>
        <pc:spChg chg="add del mod">
          <ac:chgData name="Phong Lam - D17" userId="0e7d81a7-9d05-4beb-872c-277ab3fd7c16" providerId="ADAL" clId="{1A99EECE-E8B3-432C-B13B-302BC72906EB}" dt="2022-07-07T15:20:39.522" v="2757" actId="478"/>
          <ac:spMkLst>
            <pc:docMk/>
            <pc:sldMk cId="714377627" sldId="309"/>
            <ac:spMk id="13" creationId="{21F2EEFB-C692-8025-8C5E-A5E36A516821}"/>
          </ac:spMkLst>
        </pc:spChg>
        <pc:spChg chg="mod">
          <ac:chgData name="Phong Lam - D17" userId="0e7d81a7-9d05-4beb-872c-277ab3fd7c16" providerId="ADAL" clId="{1A99EECE-E8B3-432C-B13B-302BC72906EB}" dt="2022-07-07T15:20:25.160" v="2754"/>
          <ac:spMkLst>
            <pc:docMk/>
            <pc:sldMk cId="714377627" sldId="309"/>
            <ac:spMk id="16" creationId="{744C0217-0B50-088C-3785-26A6BA3DC6F6}"/>
          </ac:spMkLst>
        </pc:spChg>
        <pc:spChg chg="mod">
          <ac:chgData name="Phong Lam - D17" userId="0e7d81a7-9d05-4beb-872c-277ab3fd7c16" providerId="ADAL" clId="{1A99EECE-E8B3-432C-B13B-302BC72906EB}" dt="2022-07-07T15:20:25.160" v="2754"/>
          <ac:spMkLst>
            <pc:docMk/>
            <pc:sldMk cId="714377627" sldId="309"/>
            <ac:spMk id="18" creationId="{3AD125E6-298B-8F3B-6882-D86397B6E2BF}"/>
          </ac:spMkLst>
        </pc:spChg>
        <pc:spChg chg="mod">
          <ac:chgData name="Phong Lam - D17" userId="0e7d81a7-9d05-4beb-872c-277ab3fd7c16" providerId="ADAL" clId="{1A99EECE-E8B3-432C-B13B-302BC72906EB}" dt="2022-07-07T15:20:25.160" v="2754"/>
          <ac:spMkLst>
            <pc:docMk/>
            <pc:sldMk cId="714377627" sldId="309"/>
            <ac:spMk id="20" creationId="{6D355D0A-C222-E697-E335-E2DADE720ECD}"/>
          </ac:spMkLst>
        </pc:spChg>
        <pc:spChg chg="mod">
          <ac:chgData name="Phong Lam - D17" userId="0e7d81a7-9d05-4beb-872c-277ab3fd7c16" providerId="ADAL" clId="{1A99EECE-E8B3-432C-B13B-302BC72906EB}" dt="2022-07-07T15:20:25.160" v="2754"/>
          <ac:spMkLst>
            <pc:docMk/>
            <pc:sldMk cId="714377627" sldId="309"/>
            <ac:spMk id="21" creationId="{384B2973-0F71-A32B-AF6D-E05E6420F37C}"/>
          </ac:spMkLst>
        </pc:spChg>
        <pc:spChg chg="mod">
          <ac:chgData name="Phong Lam - D17" userId="0e7d81a7-9d05-4beb-872c-277ab3fd7c16" providerId="ADAL" clId="{1A99EECE-E8B3-432C-B13B-302BC72906EB}" dt="2022-07-07T15:20:25.160" v="2754"/>
          <ac:spMkLst>
            <pc:docMk/>
            <pc:sldMk cId="714377627" sldId="309"/>
            <ac:spMk id="22" creationId="{EA5FD3C6-1562-121F-0DBD-47FB96764ED6}"/>
          </ac:spMkLst>
        </pc:spChg>
        <pc:spChg chg="mod">
          <ac:chgData name="Phong Lam - D17" userId="0e7d81a7-9d05-4beb-872c-277ab3fd7c16" providerId="ADAL" clId="{1A99EECE-E8B3-432C-B13B-302BC72906EB}" dt="2022-07-07T15:20:25.160" v="2754"/>
          <ac:spMkLst>
            <pc:docMk/>
            <pc:sldMk cId="714377627" sldId="309"/>
            <ac:spMk id="23" creationId="{0416F89C-35C1-7243-361C-C2E888DC72C9}"/>
          </ac:spMkLst>
        </pc:spChg>
        <pc:spChg chg="mod">
          <ac:chgData name="Phong Lam - D17" userId="0e7d81a7-9d05-4beb-872c-277ab3fd7c16" providerId="ADAL" clId="{1A99EECE-E8B3-432C-B13B-302BC72906EB}" dt="2022-07-07T15:20:25.160" v="2754"/>
          <ac:spMkLst>
            <pc:docMk/>
            <pc:sldMk cId="714377627" sldId="309"/>
            <ac:spMk id="24" creationId="{D813762E-4B89-FD55-A802-BA48D9A1249E}"/>
          </ac:spMkLst>
        </pc:spChg>
        <pc:spChg chg="add del mod">
          <ac:chgData name="Phong Lam - D17" userId="0e7d81a7-9d05-4beb-872c-277ab3fd7c16" providerId="ADAL" clId="{1A99EECE-E8B3-432C-B13B-302BC72906EB}" dt="2022-07-07T15:20:39.522" v="2757" actId="478"/>
          <ac:spMkLst>
            <pc:docMk/>
            <pc:sldMk cId="714377627" sldId="309"/>
            <ac:spMk id="25" creationId="{AFA13323-E71F-F9B8-7E0F-139BCE8F3DA3}"/>
          </ac:spMkLst>
        </pc:spChg>
        <pc:grpChg chg="add del mod">
          <ac:chgData name="Phong Lam - D17" userId="0e7d81a7-9d05-4beb-872c-277ab3fd7c16" providerId="ADAL" clId="{1A99EECE-E8B3-432C-B13B-302BC72906EB}" dt="2022-07-07T15:20:39.522" v="2757" actId="478"/>
          <ac:grpSpMkLst>
            <pc:docMk/>
            <pc:sldMk cId="714377627" sldId="309"/>
            <ac:grpSpMk id="14" creationId="{702D2181-9DEA-891B-9E85-82ED761340E4}"/>
          </ac:grpSpMkLst>
        </pc:grpChg>
        <pc:grpChg chg="mod">
          <ac:chgData name="Phong Lam - D17" userId="0e7d81a7-9d05-4beb-872c-277ab3fd7c16" providerId="ADAL" clId="{1A99EECE-E8B3-432C-B13B-302BC72906EB}" dt="2022-07-07T15:20:25.160" v="2754"/>
          <ac:grpSpMkLst>
            <pc:docMk/>
            <pc:sldMk cId="714377627" sldId="309"/>
            <ac:grpSpMk id="15" creationId="{696194E5-FBF2-73A2-ACCD-F54EF0E76D85}"/>
          </ac:grpSpMkLst>
        </pc:grpChg>
        <pc:grpChg chg="mod">
          <ac:chgData name="Phong Lam - D17" userId="0e7d81a7-9d05-4beb-872c-277ab3fd7c16" providerId="ADAL" clId="{1A99EECE-E8B3-432C-B13B-302BC72906EB}" dt="2022-07-07T15:20:25.160" v="2754"/>
          <ac:grpSpMkLst>
            <pc:docMk/>
            <pc:sldMk cId="714377627" sldId="309"/>
            <ac:grpSpMk id="17" creationId="{969B9AB3-B720-0C2C-3AD3-B638C07E9467}"/>
          </ac:grpSpMkLst>
        </pc:grpChg>
        <pc:picChg chg="add mod">
          <ac:chgData name="Phong Lam - D17" userId="0e7d81a7-9d05-4beb-872c-277ab3fd7c16" providerId="ADAL" clId="{1A99EECE-E8B3-432C-B13B-302BC72906EB}" dt="2022-07-08T03:22:20.997" v="4028" actId="1076"/>
          <ac:picMkLst>
            <pc:docMk/>
            <pc:sldMk cId="714377627" sldId="309"/>
            <ac:picMk id="4" creationId="{9FF4DEED-95E9-85BE-D4E2-D27DFEA09828}"/>
          </ac:picMkLst>
        </pc:picChg>
        <pc:picChg chg="add del mod">
          <ac:chgData name="Phong Lam - D17" userId="0e7d81a7-9d05-4beb-872c-277ab3fd7c16" providerId="ADAL" clId="{1A99EECE-E8B3-432C-B13B-302BC72906EB}" dt="2022-07-07T15:20:39.522" v="2757" actId="478"/>
          <ac:picMkLst>
            <pc:docMk/>
            <pc:sldMk cId="714377627" sldId="309"/>
            <ac:picMk id="12" creationId="{C37E8F43-3018-9B93-6880-232DA00FC1B1}"/>
          </ac:picMkLst>
        </pc:picChg>
        <pc:picChg chg="mod">
          <ac:chgData name="Phong Lam - D17" userId="0e7d81a7-9d05-4beb-872c-277ab3fd7c16" providerId="ADAL" clId="{1A99EECE-E8B3-432C-B13B-302BC72906EB}" dt="2022-07-07T15:20:25.160" v="2754"/>
          <ac:picMkLst>
            <pc:docMk/>
            <pc:sldMk cId="714377627" sldId="309"/>
            <ac:picMk id="19" creationId="{9E44FB19-2284-66F2-3D4D-A997CAA28090}"/>
          </ac:picMkLst>
        </pc:picChg>
        <pc:picChg chg="add mod">
          <ac:chgData name="Phong Lam - D17" userId="0e7d81a7-9d05-4beb-872c-277ab3fd7c16" providerId="ADAL" clId="{1A99EECE-E8B3-432C-B13B-302BC72906EB}" dt="2022-07-08T03:22:23.673" v="4029" actId="1076"/>
          <ac:picMkLst>
            <pc:docMk/>
            <pc:sldMk cId="714377627" sldId="309"/>
            <ac:picMk id="30" creationId="{6712BDEC-3F63-3B42-D238-019BE2562422}"/>
          </ac:picMkLst>
        </pc:picChg>
        <pc:cxnChg chg="add del mod">
          <ac:chgData name="Phong Lam - D17" userId="0e7d81a7-9d05-4beb-872c-277ab3fd7c16" providerId="ADAL" clId="{1A99EECE-E8B3-432C-B13B-302BC72906EB}" dt="2022-07-07T15:20:39.522" v="2757" actId="478"/>
          <ac:cxnSpMkLst>
            <pc:docMk/>
            <pc:sldMk cId="714377627" sldId="309"/>
            <ac:cxnSpMk id="26" creationId="{843614A2-B624-46A0-A9FC-C087289D81BF}"/>
          </ac:cxnSpMkLst>
        </pc:cxnChg>
        <pc:cxnChg chg="add del mod">
          <ac:chgData name="Phong Lam - D17" userId="0e7d81a7-9d05-4beb-872c-277ab3fd7c16" providerId="ADAL" clId="{1A99EECE-E8B3-432C-B13B-302BC72906EB}" dt="2022-07-07T15:20:39.522" v="2757" actId="478"/>
          <ac:cxnSpMkLst>
            <pc:docMk/>
            <pc:sldMk cId="714377627" sldId="309"/>
            <ac:cxnSpMk id="27" creationId="{5ECC2E23-D2AA-9968-5313-22C5D2AC98B2}"/>
          </ac:cxnSpMkLst>
        </pc:cxnChg>
      </pc:sldChg>
      <pc:sldChg chg="addSp delSp modSp new mod">
        <pc:chgData name="Phong Lam - D17" userId="0e7d81a7-9d05-4beb-872c-277ab3fd7c16" providerId="ADAL" clId="{1A99EECE-E8B3-432C-B13B-302BC72906EB}" dt="2022-07-07T16:44:54.116" v="3808" actId="1076"/>
        <pc:sldMkLst>
          <pc:docMk/>
          <pc:sldMk cId="1267244636" sldId="310"/>
        </pc:sldMkLst>
        <pc:spChg chg="mod">
          <ac:chgData name="Phong Lam - D17" userId="0e7d81a7-9d05-4beb-872c-277ab3fd7c16" providerId="ADAL" clId="{1A99EECE-E8B3-432C-B13B-302BC72906EB}" dt="2022-07-07T16:41:45.893" v="3771" actId="1076"/>
          <ac:spMkLst>
            <pc:docMk/>
            <pc:sldMk cId="1267244636" sldId="310"/>
            <ac:spMk id="2" creationId="{5E44D1BA-32B3-2228-7A10-6189339CF98C}"/>
          </ac:spMkLst>
        </pc:spChg>
        <pc:spChg chg="del">
          <ac:chgData name="Phong Lam - D17" userId="0e7d81a7-9d05-4beb-872c-277ab3fd7c16" providerId="ADAL" clId="{1A99EECE-E8B3-432C-B13B-302BC72906EB}" dt="2022-07-07T15:24:22.488" v="2817" actId="478"/>
          <ac:spMkLst>
            <pc:docMk/>
            <pc:sldMk cId="1267244636" sldId="310"/>
            <ac:spMk id="3" creationId="{7B70CAF9-266A-7135-25C1-3F9B4934FA48}"/>
          </ac:spMkLst>
        </pc:spChg>
        <pc:spChg chg="del">
          <ac:chgData name="Phong Lam - D17" userId="0e7d81a7-9d05-4beb-872c-277ab3fd7c16" providerId="ADAL" clId="{1A99EECE-E8B3-432C-B13B-302BC72906EB}" dt="2022-07-07T15:24:22.488" v="2817" actId="478"/>
          <ac:spMkLst>
            <pc:docMk/>
            <pc:sldMk cId="1267244636" sldId="310"/>
            <ac:spMk id="4" creationId="{DF17E8DD-ED52-EA12-99E2-726C50F18D29}"/>
          </ac:spMkLst>
        </pc:spChg>
        <pc:spChg chg="del">
          <ac:chgData name="Phong Lam - D17" userId="0e7d81a7-9d05-4beb-872c-277ab3fd7c16" providerId="ADAL" clId="{1A99EECE-E8B3-432C-B13B-302BC72906EB}" dt="2022-07-07T15:24:22.488" v="2817" actId="478"/>
          <ac:spMkLst>
            <pc:docMk/>
            <pc:sldMk cId="1267244636" sldId="310"/>
            <ac:spMk id="5" creationId="{EC717FBF-BA04-19A6-48D4-BF5EABF74F56}"/>
          </ac:spMkLst>
        </pc:spChg>
        <pc:spChg chg="del">
          <ac:chgData name="Phong Lam - D17" userId="0e7d81a7-9d05-4beb-872c-277ab3fd7c16" providerId="ADAL" clId="{1A99EECE-E8B3-432C-B13B-302BC72906EB}" dt="2022-07-07T15:24:22.488" v="2817" actId="478"/>
          <ac:spMkLst>
            <pc:docMk/>
            <pc:sldMk cId="1267244636" sldId="310"/>
            <ac:spMk id="6" creationId="{3B7C1633-15CF-0F1B-4F08-FE2A464ADC0B}"/>
          </ac:spMkLst>
        </pc:spChg>
        <pc:spChg chg="del">
          <ac:chgData name="Phong Lam - D17" userId="0e7d81a7-9d05-4beb-872c-277ab3fd7c16" providerId="ADAL" clId="{1A99EECE-E8B3-432C-B13B-302BC72906EB}" dt="2022-07-07T15:24:22.488" v="2817" actId="478"/>
          <ac:spMkLst>
            <pc:docMk/>
            <pc:sldMk cId="1267244636" sldId="310"/>
            <ac:spMk id="7" creationId="{CD130E47-C303-7066-5735-C0F269BDF6BE}"/>
          </ac:spMkLst>
        </pc:spChg>
        <pc:spChg chg="del">
          <ac:chgData name="Phong Lam - D17" userId="0e7d81a7-9d05-4beb-872c-277ab3fd7c16" providerId="ADAL" clId="{1A99EECE-E8B3-432C-B13B-302BC72906EB}" dt="2022-07-07T15:24:22.488" v="2817" actId="478"/>
          <ac:spMkLst>
            <pc:docMk/>
            <pc:sldMk cId="1267244636" sldId="310"/>
            <ac:spMk id="8" creationId="{00B3CBBB-E94E-2FF7-F6D8-370AD9ACF74B}"/>
          </ac:spMkLst>
        </pc:spChg>
        <pc:spChg chg="del">
          <ac:chgData name="Phong Lam - D17" userId="0e7d81a7-9d05-4beb-872c-277ab3fd7c16" providerId="ADAL" clId="{1A99EECE-E8B3-432C-B13B-302BC72906EB}" dt="2022-07-07T15:24:22.488" v="2817" actId="478"/>
          <ac:spMkLst>
            <pc:docMk/>
            <pc:sldMk cId="1267244636" sldId="310"/>
            <ac:spMk id="9" creationId="{3BFC71E7-E02A-8E62-D2FB-8BDA954226E5}"/>
          </ac:spMkLst>
        </pc:spChg>
        <pc:spChg chg="del">
          <ac:chgData name="Phong Lam - D17" userId="0e7d81a7-9d05-4beb-872c-277ab3fd7c16" providerId="ADAL" clId="{1A99EECE-E8B3-432C-B13B-302BC72906EB}" dt="2022-07-07T15:24:22.488" v="2817" actId="478"/>
          <ac:spMkLst>
            <pc:docMk/>
            <pc:sldMk cId="1267244636" sldId="310"/>
            <ac:spMk id="10" creationId="{5FB62797-4234-726B-70A1-981732D6497E}"/>
          </ac:spMkLst>
        </pc:spChg>
        <pc:spChg chg="add mod">
          <ac:chgData name="Phong Lam - D17" userId="0e7d81a7-9d05-4beb-872c-277ab3fd7c16" providerId="ADAL" clId="{1A99EECE-E8B3-432C-B13B-302BC72906EB}" dt="2022-07-07T16:43:22.048" v="3782" actId="1076"/>
          <ac:spMkLst>
            <pc:docMk/>
            <pc:sldMk cId="1267244636" sldId="310"/>
            <ac:spMk id="18" creationId="{0F0B83BE-EC2F-E8C7-A53E-A0CAE3D56FE8}"/>
          </ac:spMkLst>
        </pc:spChg>
        <pc:spChg chg="add mod">
          <ac:chgData name="Phong Lam - D17" userId="0e7d81a7-9d05-4beb-872c-277ab3fd7c16" providerId="ADAL" clId="{1A99EECE-E8B3-432C-B13B-302BC72906EB}" dt="2022-07-07T16:44:54.116" v="3808" actId="1076"/>
          <ac:spMkLst>
            <pc:docMk/>
            <pc:sldMk cId="1267244636" sldId="310"/>
            <ac:spMk id="25" creationId="{8D8A9405-19F7-A579-B14C-B76F31CD99C6}"/>
          </ac:spMkLst>
        </pc:spChg>
        <pc:grpChg chg="add mod">
          <ac:chgData name="Phong Lam - D17" userId="0e7d81a7-9d05-4beb-872c-277ab3fd7c16" providerId="ADAL" clId="{1A99EECE-E8B3-432C-B13B-302BC72906EB}" dt="2022-07-07T16:43:30.073" v="3784" actId="1076"/>
          <ac:grpSpMkLst>
            <pc:docMk/>
            <pc:sldMk cId="1267244636" sldId="310"/>
            <ac:grpSpMk id="16" creationId="{B4608D04-09AF-378F-271F-D08A9BAE9D98}"/>
          </ac:grpSpMkLst>
        </pc:grpChg>
        <pc:picChg chg="add mod">
          <ac:chgData name="Phong Lam - D17" userId="0e7d81a7-9d05-4beb-872c-277ab3fd7c16" providerId="ADAL" clId="{1A99EECE-E8B3-432C-B13B-302BC72906EB}" dt="2022-07-07T15:45:34.968" v="3333" actId="164"/>
          <ac:picMkLst>
            <pc:docMk/>
            <pc:sldMk cId="1267244636" sldId="310"/>
            <ac:picMk id="12" creationId="{25AAA1FF-7D6F-3C38-F081-A0EEBE9CEE0C}"/>
          </ac:picMkLst>
        </pc:picChg>
        <pc:picChg chg="add mod">
          <ac:chgData name="Phong Lam - D17" userId="0e7d81a7-9d05-4beb-872c-277ab3fd7c16" providerId="ADAL" clId="{1A99EECE-E8B3-432C-B13B-302BC72906EB}" dt="2022-07-07T16:43:31.531" v="3785" actId="1076"/>
          <ac:picMkLst>
            <pc:docMk/>
            <pc:sldMk cId="1267244636" sldId="310"/>
            <ac:picMk id="24" creationId="{66FD781C-4E11-8EB6-FDFD-6B9A7BADBE5B}"/>
          </ac:picMkLst>
        </pc:picChg>
        <pc:picChg chg="add del mod">
          <ac:chgData name="Phong Lam - D17" userId="0e7d81a7-9d05-4beb-872c-277ab3fd7c16" providerId="ADAL" clId="{1A99EECE-E8B3-432C-B13B-302BC72906EB}" dt="2022-07-07T15:42:38.698" v="3314" actId="478"/>
          <ac:picMkLst>
            <pc:docMk/>
            <pc:sldMk cId="1267244636" sldId="310"/>
            <ac:picMk id="1026" creationId="{5DA6C77D-36E0-88DC-436B-49F47AE830E0}"/>
          </ac:picMkLst>
        </pc:picChg>
        <pc:cxnChg chg="add mod">
          <ac:chgData name="Phong Lam - D17" userId="0e7d81a7-9d05-4beb-872c-277ab3fd7c16" providerId="ADAL" clId="{1A99EECE-E8B3-432C-B13B-302BC72906EB}" dt="2022-07-07T16:42:44.824" v="3778" actId="1582"/>
          <ac:cxnSpMkLst>
            <pc:docMk/>
            <pc:sldMk cId="1267244636" sldId="310"/>
            <ac:cxnSpMk id="14" creationId="{08469EFB-A60D-D68D-C1FE-09A8C230CA9A}"/>
          </ac:cxnSpMkLst>
        </pc:cxnChg>
        <pc:cxnChg chg="add del">
          <ac:chgData name="Phong Lam - D17" userId="0e7d81a7-9d05-4beb-872c-277ab3fd7c16" providerId="ADAL" clId="{1A99EECE-E8B3-432C-B13B-302BC72906EB}" dt="2022-07-07T16:42:06.596" v="3774" actId="11529"/>
          <ac:cxnSpMkLst>
            <pc:docMk/>
            <pc:sldMk cId="1267244636" sldId="310"/>
            <ac:cxnSpMk id="19" creationId="{CBC4E6B8-8705-5440-8CCE-A43D20ECF647}"/>
          </ac:cxnSpMkLst>
        </pc:cxnChg>
        <pc:cxnChg chg="add mod">
          <ac:chgData name="Phong Lam - D17" userId="0e7d81a7-9d05-4beb-872c-277ab3fd7c16" providerId="ADAL" clId="{1A99EECE-E8B3-432C-B13B-302BC72906EB}" dt="2022-07-07T16:43:22.048" v="3782" actId="1076"/>
          <ac:cxnSpMkLst>
            <pc:docMk/>
            <pc:sldMk cId="1267244636" sldId="310"/>
            <ac:cxnSpMk id="21" creationId="{225A5054-53A6-8C55-5E45-1A00769261FD}"/>
          </ac:cxnSpMkLst>
        </pc:cxnChg>
      </pc:sldChg>
      <pc:sldChg chg="addSp delSp modSp add mod">
        <pc:chgData name="Phong Lam - D17" userId="0e7d81a7-9d05-4beb-872c-277ab3fd7c16" providerId="ADAL" clId="{1A99EECE-E8B3-432C-B13B-302BC72906EB}" dt="2022-07-08T03:40:40.786" v="4364" actId="20577"/>
        <pc:sldMkLst>
          <pc:docMk/>
          <pc:sldMk cId="996673248" sldId="311"/>
        </pc:sldMkLst>
        <pc:spChg chg="mod">
          <ac:chgData name="Phong Lam - D17" userId="0e7d81a7-9d05-4beb-872c-277ab3fd7c16" providerId="ADAL" clId="{1A99EECE-E8B3-432C-B13B-302BC72906EB}" dt="2022-07-07T17:16:56.269" v="3840" actId="20577"/>
          <ac:spMkLst>
            <pc:docMk/>
            <pc:sldMk cId="996673248" sldId="311"/>
            <ac:spMk id="2" creationId="{5E44D1BA-32B3-2228-7A10-6189339CF98C}"/>
          </ac:spMkLst>
        </pc:spChg>
        <pc:spChg chg="add mod">
          <ac:chgData name="Phong Lam - D17" userId="0e7d81a7-9d05-4beb-872c-277ab3fd7c16" providerId="ADAL" clId="{1A99EECE-E8B3-432C-B13B-302BC72906EB}" dt="2022-07-07T17:44:53.574" v="3859" actId="20577"/>
          <ac:spMkLst>
            <pc:docMk/>
            <pc:sldMk cId="996673248" sldId="311"/>
            <ac:spMk id="6" creationId="{AB458EA1-1AED-BFC4-262E-9E08C65A248D}"/>
          </ac:spMkLst>
        </pc:spChg>
        <pc:spChg chg="add mod ord">
          <ac:chgData name="Phong Lam - D17" userId="0e7d81a7-9d05-4beb-872c-277ab3fd7c16" providerId="ADAL" clId="{1A99EECE-E8B3-432C-B13B-302BC72906EB}" dt="2022-07-08T03:40:40.786" v="4364" actId="20577"/>
          <ac:spMkLst>
            <pc:docMk/>
            <pc:sldMk cId="996673248" sldId="311"/>
            <ac:spMk id="10" creationId="{2B993DFD-A51A-19F6-0D55-CFC2ADAB4337}"/>
          </ac:spMkLst>
        </pc:spChg>
        <pc:graphicFrameChg chg="add del mod">
          <ac:chgData name="Phong Lam - D17" userId="0e7d81a7-9d05-4beb-872c-277ab3fd7c16" providerId="ADAL" clId="{1A99EECE-E8B3-432C-B13B-302BC72906EB}" dt="2022-07-07T15:47:56.848" v="3523" actId="478"/>
          <ac:graphicFrameMkLst>
            <pc:docMk/>
            <pc:sldMk cId="996673248" sldId="311"/>
            <ac:graphicFrameMk id="3" creationId="{A9B88F6B-202E-379E-67F3-31BA7768F683}"/>
          </ac:graphicFrameMkLst>
        </pc:graphicFrameChg>
        <pc:graphicFrameChg chg="add del mod">
          <ac:chgData name="Phong Lam - D17" userId="0e7d81a7-9d05-4beb-872c-277ab3fd7c16" providerId="ADAL" clId="{1A99EECE-E8B3-432C-B13B-302BC72906EB}" dt="2022-07-07T17:46:15.995" v="3867" actId="478"/>
          <ac:graphicFrameMkLst>
            <pc:docMk/>
            <pc:sldMk cId="996673248" sldId="311"/>
            <ac:graphicFrameMk id="4" creationId="{ABDB3933-C6C1-75AF-53D9-3149C9945B33}"/>
          </ac:graphicFrameMkLst>
        </pc:graphicFrameChg>
        <pc:graphicFrameChg chg="add mod modGraphic">
          <ac:chgData name="Phong Lam - D17" userId="0e7d81a7-9d05-4beb-872c-277ab3fd7c16" providerId="ADAL" clId="{1A99EECE-E8B3-432C-B13B-302BC72906EB}" dt="2022-07-08T03:40:11.859" v="4353" actId="14734"/>
          <ac:graphicFrameMkLst>
            <pc:docMk/>
            <pc:sldMk cId="996673248" sldId="311"/>
            <ac:graphicFrameMk id="7" creationId="{58737F3A-1F94-D940-41D2-DA8E51A03C0A}"/>
          </ac:graphicFrameMkLst>
        </pc:graphicFrameChg>
        <pc:graphicFrameChg chg="add mod">
          <ac:chgData name="Phong Lam - D17" userId="0e7d81a7-9d05-4beb-872c-277ab3fd7c16" providerId="ADAL" clId="{1A99EECE-E8B3-432C-B13B-302BC72906EB}" dt="2022-07-07T17:46:46.248" v="3874"/>
          <ac:graphicFrameMkLst>
            <pc:docMk/>
            <pc:sldMk cId="996673248" sldId="311"/>
            <ac:graphicFrameMk id="8" creationId="{86ACDA6A-A048-6607-B666-FB03784F6077}"/>
          </ac:graphicFrameMkLst>
        </pc:graphicFrameChg>
        <pc:graphicFrameChg chg="add del mod">
          <ac:chgData name="Phong Lam - D17" userId="0e7d81a7-9d05-4beb-872c-277ab3fd7c16" providerId="ADAL" clId="{1A99EECE-E8B3-432C-B13B-302BC72906EB}" dt="2022-07-07T17:46:59.945" v="3883"/>
          <ac:graphicFrameMkLst>
            <pc:docMk/>
            <pc:sldMk cId="996673248" sldId="311"/>
            <ac:graphicFrameMk id="9" creationId="{D11630A4-A875-D807-D48F-BBD6B29BB0A4}"/>
          </ac:graphicFrameMkLst>
        </pc:graphicFrameChg>
        <pc:graphicFrameChg chg="add del mod">
          <ac:chgData name="Phong Lam - D17" userId="0e7d81a7-9d05-4beb-872c-277ab3fd7c16" providerId="ADAL" clId="{1A99EECE-E8B3-432C-B13B-302BC72906EB}" dt="2022-07-07T17:46:59.945" v="3883"/>
          <ac:graphicFrameMkLst>
            <pc:docMk/>
            <pc:sldMk cId="996673248" sldId="311"/>
            <ac:graphicFrameMk id="13" creationId="{C72BE10C-3B15-951D-568F-633BE2C846F3}"/>
          </ac:graphicFrameMkLst>
        </pc:graphicFrameChg>
        <pc:picChg chg="add del mod">
          <ac:chgData name="Phong Lam - D17" userId="0e7d81a7-9d05-4beb-872c-277ab3fd7c16" providerId="ADAL" clId="{1A99EECE-E8B3-432C-B13B-302BC72906EB}" dt="2022-07-07T17:44:42.181" v="3842" actId="478"/>
          <ac:picMkLst>
            <pc:docMk/>
            <pc:sldMk cId="996673248" sldId="311"/>
            <ac:picMk id="5" creationId="{6DF0286B-C38A-9387-42FE-52AC3C6EFD98}"/>
          </ac:picMkLst>
        </pc:picChg>
        <pc:picChg chg="add mod">
          <ac:chgData name="Phong Lam - D17" userId="0e7d81a7-9d05-4beb-872c-277ab3fd7c16" providerId="ADAL" clId="{1A99EECE-E8B3-432C-B13B-302BC72906EB}" dt="2022-07-07T17:44:45.367" v="3843" actId="1076"/>
          <ac:picMkLst>
            <pc:docMk/>
            <pc:sldMk cId="996673248" sldId="311"/>
            <ac:picMk id="11" creationId="{578805AA-9FE1-8B55-1997-D62A0013AA3B}"/>
          </ac:picMkLst>
        </pc:picChg>
        <pc:picChg chg="del">
          <ac:chgData name="Phong Lam - D17" userId="0e7d81a7-9d05-4beb-872c-277ab3fd7c16" providerId="ADAL" clId="{1A99EECE-E8B3-432C-B13B-302BC72906EB}" dt="2022-07-07T15:44:56.882" v="3327" actId="478"/>
          <ac:picMkLst>
            <pc:docMk/>
            <pc:sldMk cId="996673248" sldId="311"/>
            <ac:picMk id="12" creationId="{25AAA1FF-7D6F-3C38-F081-A0EEBE9CEE0C}"/>
          </ac:picMkLst>
        </pc:picChg>
        <pc:cxnChg chg="del">
          <ac:chgData name="Phong Lam - D17" userId="0e7d81a7-9d05-4beb-872c-277ab3fd7c16" providerId="ADAL" clId="{1A99EECE-E8B3-432C-B13B-302BC72906EB}" dt="2022-07-07T15:44:58.937" v="3328" actId="478"/>
          <ac:cxnSpMkLst>
            <pc:docMk/>
            <pc:sldMk cId="996673248" sldId="311"/>
            <ac:cxnSpMk id="14" creationId="{08469EFB-A60D-D68D-C1FE-09A8C230CA9A}"/>
          </ac:cxnSpMkLst>
        </pc:cxnChg>
      </pc:sldChg>
      <pc:sldChg chg="addSp delSp modSp add mod ord">
        <pc:chgData name="Phong Lam - D17" userId="0e7d81a7-9d05-4beb-872c-277ab3fd7c16" providerId="ADAL" clId="{1A99EECE-E8B3-432C-B13B-302BC72906EB}" dt="2022-07-07T17:16:48.480" v="3820"/>
        <pc:sldMkLst>
          <pc:docMk/>
          <pc:sldMk cId="3355280653" sldId="312"/>
        </pc:sldMkLst>
        <pc:spChg chg="ord">
          <ac:chgData name="Phong Lam - D17" userId="0e7d81a7-9d05-4beb-872c-277ab3fd7c16" providerId="ADAL" clId="{1A99EECE-E8B3-432C-B13B-302BC72906EB}" dt="2022-07-07T17:15:46.118" v="3809" actId="167"/>
          <ac:spMkLst>
            <pc:docMk/>
            <pc:sldMk cId="3355280653" sldId="312"/>
            <ac:spMk id="10" creationId="{2B993DFD-A51A-19F6-0D55-CFC2ADAB4337}"/>
          </ac:spMkLst>
        </pc:spChg>
        <pc:graphicFrameChg chg="add mod">
          <ac:chgData name="Phong Lam - D17" userId="0e7d81a7-9d05-4beb-872c-277ab3fd7c16" providerId="ADAL" clId="{1A99EECE-E8B3-432C-B13B-302BC72906EB}" dt="2022-07-07T17:16:35.446" v="3818" actId="1076"/>
          <ac:graphicFrameMkLst>
            <pc:docMk/>
            <pc:sldMk cId="3355280653" sldId="312"/>
            <ac:graphicFrameMk id="3" creationId="{B9A49DD3-E093-60E0-BDEB-E683C4D3C150}"/>
          </ac:graphicFrameMkLst>
        </pc:graphicFrameChg>
        <pc:graphicFrameChg chg="del mod">
          <ac:chgData name="Phong Lam - D17" userId="0e7d81a7-9d05-4beb-872c-277ab3fd7c16" providerId="ADAL" clId="{1A99EECE-E8B3-432C-B13B-302BC72906EB}" dt="2022-07-07T17:16:26.380" v="3816" actId="478"/>
          <ac:graphicFrameMkLst>
            <pc:docMk/>
            <pc:sldMk cId="3355280653" sldId="312"/>
            <ac:graphicFrameMk id="4" creationId="{ABDB3933-C6C1-75AF-53D9-3149C9945B33}"/>
          </ac:graphicFrameMkLst>
        </pc:graphicFrameChg>
      </pc:sldChg>
      <pc:sldChg chg="delSp modSp new mod">
        <pc:chgData name="Phong Lam - D17" userId="0e7d81a7-9d05-4beb-872c-277ab3fd7c16" providerId="ADAL" clId="{1A99EECE-E8B3-432C-B13B-302BC72906EB}" dt="2022-07-08T03:41:40.519" v="4462" actId="478"/>
        <pc:sldMkLst>
          <pc:docMk/>
          <pc:sldMk cId="2811645530" sldId="313"/>
        </pc:sldMkLst>
        <pc:spChg chg="mod">
          <ac:chgData name="Phong Lam - D17" userId="0e7d81a7-9d05-4beb-872c-277ab3fd7c16" providerId="ADAL" clId="{1A99EECE-E8B3-432C-B13B-302BC72906EB}" dt="2022-07-08T03:41:12.978" v="4461" actId="114"/>
          <ac:spMkLst>
            <pc:docMk/>
            <pc:sldMk cId="2811645530" sldId="313"/>
            <ac:spMk id="2" creationId="{463E2010-12F7-D4BE-62BB-E04B3B540103}"/>
          </ac:spMkLst>
        </pc:spChg>
        <pc:spChg chg="del">
          <ac:chgData name="Phong Lam - D17" userId="0e7d81a7-9d05-4beb-872c-277ab3fd7c16" providerId="ADAL" clId="{1A99EECE-E8B3-432C-B13B-302BC72906EB}" dt="2022-07-08T03:41:40.519" v="4462" actId="478"/>
          <ac:spMkLst>
            <pc:docMk/>
            <pc:sldMk cId="2811645530" sldId="313"/>
            <ac:spMk id="3" creationId="{C58CFD81-F17C-155E-9CEC-1502705D46B9}"/>
          </ac:spMkLst>
        </pc:spChg>
        <pc:spChg chg="del">
          <ac:chgData name="Phong Lam - D17" userId="0e7d81a7-9d05-4beb-872c-277ab3fd7c16" providerId="ADAL" clId="{1A99EECE-E8B3-432C-B13B-302BC72906EB}" dt="2022-07-08T03:41:40.519" v="4462" actId="478"/>
          <ac:spMkLst>
            <pc:docMk/>
            <pc:sldMk cId="2811645530" sldId="313"/>
            <ac:spMk id="4" creationId="{B980C296-2F96-340A-963C-6755C972829B}"/>
          </ac:spMkLst>
        </pc:spChg>
        <pc:spChg chg="del">
          <ac:chgData name="Phong Lam - D17" userId="0e7d81a7-9d05-4beb-872c-277ab3fd7c16" providerId="ADAL" clId="{1A99EECE-E8B3-432C-B13B-302BC72906EB}" dt="2022-07-08T03:41:40.519" v="4462" actId="478"/>
          <ac:spMkLst>
            <pc:docMk/>
            <pc:sldMk cId="2811645530" sldId="313"/>
            <ac:spMk id="5" creationId="{03B9BF8F-045E-57AF-26EB-A2262051C269}"/>
          </ac:spMkLst>
        </pc:spChg>
        <pc:spChg chg="del">
          <ac:chgData name="Phong Lam - D17" userId="0e7d81a7-9d05-4beb-872c-277ab3fd7c16" providerId="ADAL" clId="{1A99EECE-E8B3-432C-B13B-302BC72906EB}" dt="2022-07-08T03:41:40.519" v="4462" actId="478"/>
          <ac:spMkLst>
            <pc:docMk/>
            <pc:sldMk cId="2811645530" sldId="313"/>
            <ac:spMk id="6" creationId="{E3FEF054-6B12-09DF-68B2-000A0B73EDDC}"/>
          </ac:spMkLst>
        </pc:spChg>
        <pc:spChg chg="del">
          <ac:chgData name="Phong Lam - D17" userId="0e7d81a7-9d05-4beb-872c-277ab3fd7c16" providerId="ADAL" clId="{1A99EECE-E8B3-432C-B13B-302BC72906EB}" dt="2022-07-08T03:41:40.519" v="4462" actId="478"/>
          <ac:spMkLst>
            <pc:docMk/>
            <pc:sldMk cId="2811645530" sldId="313"/>
            <ac:spMk id="7" creationId="{999F0509-146C-5E83-7AA7-FD5D7311F7C9}"/>
          </ac:spMkLst>
        </pc:spChg>
        <pc:spChg chg="del">
          <ac:chgData name="Phong Lam - D17" userId="0e7d81a7-9d05-4beb-872c-277ab3fd7c16" providerId="ADAL" clId="{1A99EECE-E8B3-432C-B13B-302BC72906EB}" dt="2022-07-08T03:41:40.519" v="4462" actId="478"/>
          <ac:spMkLst>
            <pc:docMk/>
            <pc:sldMk cId="2811645530" sldId="313"/>
            <ac:spMk id="8" creationId="{13A635C1-8E33-B6AB-B66D-F2750D326374}"/>
          </ac:spMkLst>
        </pc:spChg>
        <pc:spChg chg="del">
          <ac:chgData name="Phong Lam - D17" userId="0e7d81a7-9d05-4beb-872c-277ab3fd7c16" providerId="ADAL" clId="{1A99EECE-E8B3-432C-B13B-302BC72906EB}" dt="2022-07-08T03:41:40.519" v="4462" actId="478"/>
          <ac:spMkLst>
            <pc:docMk/>
            <pc:sldMk cId="2811645530" sldId="313"/>
            <ac:spMk id="9" creationId="{B777039A-8DBD-FF2E-0656-9771CD66FC2B}"/>
          </ac:spMkLst>
        </pc:spChg>
        <pc:spChg chg="del">
          <ac:chgData name="Phong Lam - D17" userId="0e7d81a7-9d05-4beb-872c-277ab3fd7c16" providerId="ADAL" clId="{1A99EECE-E8B3-432C-B13B-302BC72906EB}" dt="2022-07-08T03:41:40.519" v="4462" actId="478"/>
          <ac:spMkLst>
            <pc:docMk/>
            <pc:sldMk cId="2811645530" sldId="313"/>
            <ac:spMk id="10" creationId="{206F914C-B3A7-C541-08B7-195E2A3D9888}"/>
          </ac:spMkLst>
        </pc:spChg>
      </pc:sldChg>
      <pc:sldChg chg="addSp delSp modSp add mod">
        <pc:chgData name="Phong Lam - D17" userId="0e7d81a7-9d05-4beb-872c-277ab3fd7c16" providerId="ADAL" clId="{1A99EECE-E8B3-432C-B13B-302BC72906EB}" dt="2022-07-08T03:36:02.075" v="4333" actId="1076"/>
        <pc:sldMkLst>
          <pc:docMk/>
          <pc:sldMk cId="3162159633" sldId="314"/>
        </pc:sldMkLst>
        <pc:spChg chg="add mod">
          <ac:chgData name="Phong Lam - D17" userId="0e7d81a7-9d05-4beb-872c-277ab3fd7c16" providerId="ADAL" clId="{1A99EECE-E8B3-432C-B13B-302BC72906EB}" dt="2022-07-08T03:23:46.814" v="4048" actId="14100"/>
          <ac:spMkLst>
            <pc:docMk/>
            <pc:sldMk cId="3162159633" sldId="314"/>
            <ac:spMk id="5" creationId="{9EF54519-7041-3707-1B60-DFBA5482A2A2}"/>
          </ac:spMkLst>
        </pc:spChg>
        <pc:spChg chg="add mod">
          <ac:chgData name="Phong Lam - D17" userId="0e7d81a7-9d05-4beb-872c-277ab3fd7c16" providerId="ADAL" clId="{1A99EECE-E8B3-432C-B13B-302BC72906EB}" dt="2022-07-08T03:31:29.774" v="4310" actId="20577"/>
          <ac:spMkLst>
            <pc:docMk/>
            <pc:sldMk cId="3162159633" sldId="314"/>
            <ac:spMk id="7" creationId="{8B2A0F44-31E4-D8DE-8A2E-7ADC3150B5B5}"/>
          </ac:spMkLst>
        </pc:spChg>
        <pc:spChg chg="del">
          <ac:chgData name="Phong Lam - D17" userId="0e7d81a7-9d05-4beb-872c-277ab3fd7c16" providerId="ADAL" clId="{1A99EECE-E8B3-432C-B13B-302BC72906EB}" dt="2022-07-08T03:22:31.641" v="4030" actId="478"/>
          <ac:spMkLst>
            <pc:docMk/>
            <pc:sldMk cId="3162159633" sldId="314"/>
            <ac:spMk id="20" creationId="{61D6DCF0-9215-1E81-B314-A3907AFCC054}"/>
          </ac:spMkLst>
        </pc:spChg>
        <pc:graphicFrameChg chg="add del mod">
          <ac:chgData name="Phong Lam - D17" userId="0e7d81a7-9d05-4beb-872c-277ab3fd7c16" providerId="ADAL" clId="{1A99EECE-E8B3-432C-B13B-302BC72906EB}" dt="2022-07-08T03:34:35.208" v="4326"/>
          <ac:graphicFrameMkLst>
            <pc:docMk/>
            <pc:sldMk cId="3162159633" sldId="314"/>
            <ac:graphicFrameMk id="3" creationId="{2D33CC53-E04C-BBA0-AE60-FFAC09AE105A}"/>
          </ac:graphicFrameMkLst>
        </pc:graphicFrameChg>
        <pc:graphicFrameChg chg="add mod">
          <ac:chgData name="Phong Lam - D17" userId="0e7d81a7-9d05-4beb-872c-277ab3fd7c16" providerId="ADAL" clId="{1A99EECE-E8B3-432C-B13B-302BC72906EB}" dt="2022-07-08T03:34:41.988" v="4328" actId="1076"/>
          <ac:graphicFrameMkLst>
            <pc:docMk/>
            <pc:sldMk cId="3162159633" sldId="314"/>
            <ac:graphicFrameMk id="6" creationId="{C59C68B8-083A-2192-42E0-D925D1BF21E3}"/>
          </ac:graphicFrameMkLst>
        </pc:graphicFrameChg>
        <pc:graphicFrameChg chg="add del mod">
          <ac:chgData name="Phong Lam - D17" userId="0e7d81a7-9d05-4beb-872c-277ab3fd7c16" providerId="ADAL" clId="{1A99EECE-E8B3-432C-B13B-302BC72906EB}" dt="2022-07-08T03:35:57.142" v="4331"/>
          <ac:graphicFrameMkLst>
            <pc:docMk/>
            <pc:sldMk cId="3162159633" sldId="314"/>
            <ac:graphicFrameMk id="9" creationId="{4002ABE5-1795-908B-6F2F-A59B783C91F6}"/>
          </ac:graphicFrameMkLst>
        </pc:graphicFrameChg>
        <pc:graphicFrameChg chg="add mod">
          <ac:chgData name="Phong Lam - D17" userId="0e7d81a7-9d05-4beb-872c-277ab3fd7c16" providerId="ADAL" clId="{1A99EECE-E8B3-432C-B13B-302BC72906EB}" dt="2022-07-08T03:36:02.075" v="4333" actId="1076"/>
          <ac:graphicFrameMkLst>
            <pc:docMk/>
            <pc:sldMk cId="3162159633" sldId="314"/>
            <ac:graphicFrameMk id="10" creationId="{3D2A4786-017C-A46C-A6A1-6E5B3EF3EE44}"/>
          </ac:graphicFrameMkLst>
        </pc:graphicFrameChg>
        <pc:picChg chg="add mod">
          <ac:chgData name="Phong Lam - D17" userId="0e7d81a7-9d05-4beb-872c-277ab3fd7c16" providerId="ADAL" clId="{1A99EECE-E8B3-432C-B13B-302BC72906EB}" dt="2022-07-08T03:23:48.899" v="4049" actId="1076"/>
          <ac:picMkLst>
            <pc:docMk/>
            <pc:sldMk cId="3162159633" sldId="314"/>
            <ac:picMk id="4" creationId="{D69E9831-8698-B3AA-BD12-1DCBFF4E2B14}"/>
          </ac:picMkLst>
        </pc:picChg>
        <pc:picChg chg="del mod">
          <ac:chgData name="Phong Lam - D17" userId="0e7d81a7-9d05-4beb-872c-277ab3fd7c16" providerId="ADAL" clId="{1A99EECE-E8B3-432C-B13B-302BC72906EB}" dt="2022-07-08T03:19:30.678" v="4016" actId="478"/>
          <ac:picMkLst>
            <pc:docMk/>
            <pc:sldMk cId="3162159633" sldId="314"/>
            <ac:picMk id="8" creationId="{BE225806-C127-7E91-2DFA-CE7F87ECDD50}"/>
          </ac:picMkLst>
        </pc:picChg>
      </pc:sldChg>
      <pc:sldChg chg="addSp delSp modSp add mod ord">
        <pc:chgData name="Phong Lam - D17" userId="0e7d81a7-9d05-4beb-872c-277ab3fd7c16" providerId="ADAL" clId="{1A99EECE-E8B3-432C-B13B-302BC72906EB}" dt="2022-07-08T03:32:46.547" v="4323"/>
        <pc:sldMkLst>
          <pc:docMk/>
          <pc:sldMk cId="511447015" sldId="315"/>
        </pc:sldMkLst>
        <pc:spChg chg="add del mod">
          <ac:chgData name="Phong Lam - D17" userId="0e7d81a7-9d05-4beb-872c-277ab3fd7c16" providerId="ADAL" clId="{1A99EECE-E8B3-432C-B13B-302BC72906EB}" dt="2022-07-08T03:32:27.673" v="4315"/>
          <ac:spMkLst>
            <pc:docMk/>
            <pc:sldMk cId="511447015" sldId="315"/>
            <ac:spMk id="10" creationId="{53D2399E-8C95-1A29-3F42-AEE5C2BA4578}"/>
          </ac:spMkLst>
        </pc:spChg>
        <pc:spChg chg="add del mod">
          <ac:chgData name="Phong Lam - D17" userId="0e7d81a7-9d05-4beb-872c-277ab3fd7c16" providerId="ADAL" clId="{1A99EECE-E8B3-432C-B13B-302BC72906EB}" dt="2022-07-08T03:32:27.673" v="4315"/>
          <ac:spMkLst>
            <pc:docMk/>
            <pc:sldMk cId="511447015" sldId="315"/>
            <ac:spMk id="11" creationId="{59198161-09F4-2C79-FD12-4474052E68BB}"/>
          </ac:spMkLst>
        </pc:spChg>
        <pc:spChg chg="del">
          <ac:chgData name="Phong Lam - D17" userId="0e7d81a7-9d05-4beb-872c-277ab3fd7c16" providerId="ADAL" clId="{1A99EECE-E8B3-432C-B13B-302BC72906EB}" dt="2022-07-08T03:31:49.617" v="4312" actId="478"/>
          <ac:spMkLst>
            <pc:docMk/>
            <pc:sldMk cId="511447015" sldId="315"/>
            <ac:spMk id="18" creationId="{0F0B83BE-EC2F-E8C7-A53E-A0CAE3D56FE8}"/>
          </ac:spMkLst>
        </pc:spChg>
        <pc:spChg chg="mod">
          <ac:chgData name="Phong Lam - D17" userId="0e7d81a7-9d05-4beb-872c-277ab3fd7c16" providerId="ADAL" clId="{1A99EECE-E8B3-432C-B13B-302BC72906EB}" dt="2022-07-08T03:32:26.197" v="4314"/>
          <ac:spMkLst>
            <pc:docMk/>
            <pc:sldMk cId="511447015" sldId="315"/>
            <ac:spMk id="20" creationId="{262D9DC8-26F6-DF69-3428-3D2153B8C941}"/>
          </ac:spMkLst>
        </pc:spChg>
        <pc:spChg chg="mod">
          <ac:chgData name="Phong Lam - D17" userId="0e7d81a7-9d05-4beb-872c-277ab3fd7c16" providerId="ADAL" clId="{1A99EECE-E8B3-432C-B13B-302BC72906EB}" dt="2022-07-08T03:32:26.197" v="4314"/>
          <ac:spMkLst>
            <pc:docMk/>
            <pc:sldMk cId="511447015" sldId="315"/>
            <ac:spMk id="22" creationId="{7B691A67-04A6-8717-8FBA-67F0EBE9F095}"/>
          </ac:spMkLst>
        </pc:spChg>
        <pc:spChg chg="mod">
          <ac:chgData name="Phong Lam - D17" userId="0e7d81a7-9d05-4beb-872c-277ab3fd7c16" providerId="ADAL" clId="{1A99EECE-E8B3-432C-B13B-302BC72906EB}" dt="2022-07-08T03:32:26.197" v="4314"/>
          <ac:spMkLst>
            <pc:docMk/>
            <pc:sldMk cId="511447015" sldId="315"/>
            <ac:spMk id="23" creationId="{5B2432E9-DA32-BBBE-1B11-4C566EB54DC6}"/>
          </ac:spMkLst>
        </pc:spChg>
        <pc:spChg chg="del">
          <ac:chgData name="Phong Lam - D17" userId="0e7d81a7-9d05-4beb-872c-277ab3fd7c16" providerId="ADAL" clId="{1A99EECE-E8B3-432C-B13B-302BC72906EB}" dt="2022-07-08T03:31:49.617" v="4312" actId="478"/>
          <ac:spMkLst>
            <pc:docMk/>
            <pc:sldMk cId="511447015" sldId="315"/>
            <ac:spMk id="25" creationId="{8D8A9405-19F7-A579-B14C-B76F31CD99C6}"/>
          </ac:spMkLst>
        </pc:spChg>
        <pc:spChg chg="mod">
          <ac:chgData name="Phong Lam - D17" userId="0e7d81a7-9d05-4beb-872c-277ab3fd7c16" providerId="ADAL" clId="{1A99EECE-E8B3-432C-B13B-302BC72906EB}" dt="2022-07-08T03:32:26.197" v="4314"/>
          <ac:spMkLst>
            <pc:docMk/>
            <pc:sldMk cId="511447015" sldId="315"/>
            <ac:spMk id="26" creationId="{7126989C-1AD6-BD80-2DB5-7FFF204EB627}"/>
          </ac:spMkLst>
        </pc:spChg>
        <pc:spChg chg="mod">
          <ac:chgData name="Phong Lam - D17" userId="0e7d81a7-9d05-4beb-872c-277ab3fd7c16" providerId="ADAL" clId="{1A99EECE-E8B3-432C-B13B-302BC72906EB}" dt="2022-07-08T03:32:26.197" v="4314"/>
          <ac:spMkLst>
            <pc:docMk/>
            <pc:sldMk cId="511447015" sldId="315"/>
            <ac:spMk id="27" creationId="{5AD84EBC-2BB4-487E-DCDB-253EC0196225}"/>
          </ac:spMkLst>
        </pc:spChg>
        <pc:spChg chg="mod">
          <ac:chgData name="Phong Lam - D17" userId="0e7d81a7-9d05-4beb-872c-277ab3fd7c16" providerId="ADAL" clId="{1A99EECE-E8B3-432C-B13B-302BC72906EB}" dt="2022-07-08T03:32:26.197" v="4314"/>
          <ac:spMkLst>
            <pc:docMk/>
            <pc:sldMk cId="511447015" sldId="315"/>
            <ac:spMk id="28" creationId="{0467B4EF-5B8C-46EA-C3F0-E66116634C64}"/>
          </ac:spMkLst>
        </pc:spChg>
        <pc:spChg chg="mod">
          <ac:chgData name="Phong Lam - D17" userId="0e7d81a7-9d05-4beb-872c-277ab3fd7c16" providerId="ADAL" clId="{1A99EECE-E8B3-432C-B13B-302BC72906EB}" dt="2022-07-08T03:32:26.197" v="4314"/>
          <ac:spMkLst>
            <pc:docMk/>
            <pc:sldMk cId="511447015" sldId="315"/>
            <ac:spMk id="29" creationId="{F0E754EF-0144-A7AC-E217-F842A3B84C50}"/>
          </ac:spMkLst>
        </pc:spChg>
        <pc:spChg chg="mod">
          <ac:chgData name="Phong Lam - D17" userId="0e7d81a7-9d05-4beb-872c-277ab3fd7c16" providerId="ADAL" clId="{1A99EECE-E8B3-432C-B13B-302BC72906EB}" dt="2022-07-08T03:32:26.197" v="4314"/>
          <ac:spMkLst>
            <pc:docMk/>
            <pc:sldMk cId="511447015" sldId="315"/>
            <ac:spMk id="30" creationId="{5F260A9C-3047-5802-C07B-08DEE5F6B5D7}"/>
          </ac:spMkLst>
        </pc:spChg>
        <pc:spChg chg="mod">
          <ac:chgData name="Phong Lam - D17" userId="0e7d81a7-9d05-4beb-872c-277ab3fd7c16" providerId="ADAL" clId="{1A99EECE-E8B3-432C-B13B-302BC72906EB}" dt="2022-07-08T03:32:26.197" v="4314"/>
          <ac:spMkLst>
            <pc:docMk/>
            <pc:sldMk cId="511447015" sldId="315"/>
            <ac:spMk id="31" creationId="{BE4CCF78-5379-6CD9-D0E2-915B4F50D0EA}"/>
          </ac:spMkLst>
        </pc:spChg>
        <pc:spChg chg="mod">
          <ac:chgData name="Phong Lam - D17" userId="0e7d81a7-9d05-4beb-872c-277ab3fd7c16" providerId="ADAL" clId="{1A99EECE-E8B3-432C-B13B-302BC72906EB}" dt="2022-07-08T03:32:26.197" v="4314"/>
          <ac:spMkLst>
            <pc:docMk/>
            <pc:sldMk cId="511447015" sldId="315"/>
            <ac:spMk id="32" creationId="{8CBEF094-F798-EFBB-FEAC-3992EF53336D}"/>
          </ac:spMkLst>
        </pc:spChg>
        <pc:spChg chg="mod">
          <ac:chgData name="Phong Lam - D17" userId="0e7d81a7-9d05-4beb-872c-277ab3fd7c16" providerId="ADAL" clId="{1A99EECE-E8B3-432C-B13B-302BC72906EB}" dt="2022-07-08T03:32:26.197" v="4314"/>
          <ac:spMkLst>
            <pc:docMk/>
            <pc:sldMk cId="511447015" sldId="315"/>
            <ac:spMk id="33" creationId="{E44F0284-E7F1-705D-5604-874F9602C4B2}"/>
          </ac:spMkLst>
        </pc:spChg>
        <pc:spChg chg="mod">
          <ac:chgData name="Phong Lam - D17" userId="0e7d81a7-9d05-4beb-872c-277ab3fd7c16" providerId="ADAL" clId="{1A99EECE-E8B3-432C-B13B-302BC72906EB}" dt="2022-07-08T03:32:26.197" v="4314"/>
          <ac:spMkLst>
            <pc:docMk/>
            <pc:sldMk cId="511447015" sldId="315"/>
            <ac:spMk id="35" creationId="{8613A3A3-BDF0-4458-F894-D415BA8214D2}"/>
          </ac:spMkLst>
        </pc:spChg>
        <pc:spChg chg="add del mod">
          <ac:chgData name="Phong Lam - D17" userId="0e7d81a7-9d05-4beb-872c-277ab3fd7c16" providerId="ADAL" clId="{1A99EECE-E8B3-432C-B13B-302BC72906EB}" dt="2022-07-08T03:32:27.673" v="4315"/>
          <ac:spMkLst>
            <pc:docMk/>
            <pc:sldMk cId="511447015" sldId="315"/>
            <ac:spMk id="36" creationId="{A93C25D0-92EE-CB76-B47B-6E86B12CD3D8}"/>
          </ac:spMkLst>
        </pc:spChg>
        <pc:spChg chg="add del mod">
          <ac:chgData name="Phong Lam - D17" userId="0e7d81a7-9d05-4beb-872c-277ab3fd7c16" providerId="ADAL" clId="{1A99EECE-E8B3-432C-B13B-302BC72906EB}" dt="2022-07-08T03:32:27.673" v="4315"/>
          <ac:spMkLst>
            <pc:docMk/>
            <pc:sldMk cId="511447015" sldId="315"/>
            <ac:spMk id="37" creationId="{FB0D0692-95DD-A184-D868-E3789A0961B2}"/>
          </ac:spMkLst>
        </pc:spChg>
        <pc:spChg chg="mod">
          <ac:chgData name="Phong Lam - D17" userId="0e7d81a7-9d05-4beb-872c-277ab3fd7c16" providerId="ADAL" clId="{1A99EECE-E8B3-432C-B13B-302BC72906EB}" dt="2022-07-08T03:32:26.197" v="4314"/>
          <ac:spMkLst>
            <pc:docMk/>
            <pc:sldMk cId="511447015" sldId="315"/>
            <ac:spMk id="40" creationId="{DA787E85-1EFA-DE6C-37D0-8DE297BFA376}"/>
          </ac:spMkLst>
        </pc:spChg>
        <pc:spChg chg="mod">
          <ac:chgData name="Phong Lam - D17" userId="0e7d81a7-9d05-4beb-872c-277ab3fd7c16" providerId="ADAL" clId="{1A99EECE-E8B3-432C-B13B-302BC72906EB}" dt="2022-07-08T03:32:26.197" v="4314"/>
          <ac:spMkLst>
            <pc:docMk/>
            <pc:sldMk cId="511447015" sldId="315"/>
            <ac:spMk id="41" creationId="{E99EB6DD-4DE3-26C4-1EF4-C93A5A3CF88D}"/>
          </ac:spMkLst>
        </pc:spChg>
        <pc:spChg chg="mod">
          <ac:chgData name="Phong Lam - D17" userId="0e7d81a7-9d05-4beb-872c-277ab3fd7c16" providerId="ADAL" clId="{1A99EECE-E8B3-432C-B13B-302BC72906EB}" dt="2022-07-08T03:32:26.197" v="4314"/>
          <ac:spMkLst>
            <pc:docMk/>
            <pc:sldMk cId="511447015" sldId="315"/>
            <ac:spMk id="42" creationId="{850940CA-0FAB-9362-1676-A6C3041ADC92}"/>
          </ac:spMkLst>
        </pc:spChg>
        <pc:spChg chg="mod">
          <ac:chgData name="Phong Lam - D17" userId="0e7d81a7-9d05-4beb-872c-277ab3fd7c16" providerId="ADAL" clId="{1A99EECE-E8B3-432C-B13B-302BC72906EB}" dt="2022-07-08T03:32:26.197" v="4314"/>
          <ac:spMkLst>
            <pc:docMk/>
            <pc:sldMk cId="511447015" sldId="315"/>
            <ac:spMk id="43" creationId="{0F8442EE-40C4-AEA2-11C3-AF191BB8B2BE}"/>
          </ac:spMkLst>
        </pc:spChg>
        <pc:spChg chg="mod">
          <ac:chgData name="Phong Lam - D17" userId="0e7d81a7-9d05-4beb-872c-277ab3fd7c16" providerId="ADAL" clId="{1A99EECE-E8B3-432C-B13B-302BC72906EB}" dt="2022-07-08T03:32:26.197" v="4314"/>
          <ac:spMkLst>
            <pc:docMk/>
            <pc:sldMk cId="511447015" sldId="315"/>
            <ac:spMk id="44" creationId="{373AC98E-D5C2-CA92-3C28-3C9830B209A2}"/>
          </ac:spMkLst>
        </pc:spChg>
        <pc:spChg chg="mod">
          <ac:chgData name="Phong Lam - D17" userId="0e7d81a7-9d05-4beb-872c-277ab3fd7c16" providerId="ADAL" clId="{1A99EECE-E8B3-432C-B13B-302BC72906EB}" dt="2022-07-08T03:32:26.197" v="4314"/>
          <ac:spMkLst>
            <pc:docMk/>
            <pc:sldMk cId="511447015" sldId="315"/>
            <ac:spMk id="45" creationId="{D7151E87-FA7A-2182-E05F-0989554165B7}"/>
          </ac:spMkLst>
        </pc:spChg>
        <pc:grpChg chg="add del mod">
          <ac:chgData name="Phong Lam - D17" userId="0e7d81a7-9d05-4beb-872c-277ab3fd7c16" providerId="ADAL" clId="{1A99EECE-E8B3-432C-B13B-302BC72906EB}" dt="2022-07-08T03:32:27.673" v="4315"/>
          <ac:grpSpMkLst>
            <pc:docMk/>
            <pc:sldMk cId="511447015" sldId="315"/>
            <ac:grpSpMk id="15" creationId="{03B59B31-8A0E-DA1C-0391-866A2E4759A7}"/>
          </ac:grpSpMkLst>
        </pc:grpChg>
        <pc:grpChg chg="del">
          <ac:chgData name="Phong Lam - D17" userId="0e7d81a7-9d05-4beb-872c-277ab3fd7c16" providerId="ADAL" clId="{1A99EECE-E8B3-432C-B13B-302BC72906EB}" dt="2022-07-08T03:31:49.617" v="4312" actId="478"/>
          <ac:grpSpMkLst>
            <pc:docMk/>
            <pc:sldMk cId="511447015" sldId="315"/>
            <ac:grpSpMk id="16" creationId="{B4608D04-09AF-378F-271F-D08A9BAE9D98}"/>
          </ac:grpSpMkLst>
        </pc:grpChg>
        <pc:grpChg chg="mod">
          <ac:chgData name="Phong Lam - D17" userId="0e7d81a7-9d05-4beb-872c-277ab3fd7c16" providerId="ADAL" clId="{1A99EECE-E8B3-432C-B13B-302BC72906EB}" dt="2022-07-08T03:32:26.197" v="4314"/>
          <ac:grpSpMkLst>
            <pc:docMk/>
            <pc:sldMk cId="511447015" sldId="315"/>
            <ac:grpSpMk id="17" creationId="{5DE3D47C-48EA-7220-720F-0FA6EE2DDB85}"/>
          </ac:grpSpMkLst>
        </pc:grpChg>
        <pc:grpChg chg="mod">
          <ac:chgData name="Phong Lam - D17" userId="0e7d81a7-9d05-4beb-872c-277ab3fd7c16" providerId="ADAL" clId="{1A99EECE-E8B3-432C-B13B-302BC72906EB}" dt="2022-07-08T03:32:26.197" v="4314"/>
          <ac:grpSpMkLst>
            <pc:docMk/>
            <pc:sldMk cId="511447015" sldId="315"/>
            <ac:grpSpMk id="19" creationId="{90E12381-CA8A-4AB4-58BD-94BB163A6EA5}"/>
          </ac:grpSpMkLst>
        </pc:grpChg>
        <pc:grpChg chg="add del mod">
          <ac:chgData name="Phong Lam - D17" userId="0e7d81a7-9d05-4beb-872c-277ab3fd7c16" providerId="ADAL" clId="{1A99EECE-E8B3-432C-B13B-302BC72906EB}" dt="2022-07-08T03:32:27.673" v="4315"/>
          <ac:grpSpMkLst>
            <pc:docMk/>
            <pc:sldMk cId="511447015" sldId="315"/>
            <ac:grpSpMk id="38" creationId="{2A669C54-0A57-F73C-C22E-EE3915F4D227}"/>
          </ac:grpSpMkLst>
        </pc:grpChg>
        <pc:picChg chg="add mod">
          <ac:chgData name="Phong Lam - D17" userId="0e7d81a7-9d05-4beb-872c-277ab3fd7c16" providerId="ADAL" clId="{1A99EECE-E8B3-432C-B13B-302BC72906EB}" dt="2022-07-08T03:32:44.128" v="4321" actId="1076"/>
          <ac:picMkLst>
            <pc:docMk/>
            <pc:sldMk cId="511447015" sldId="315"/>
            <ac:picMk id="3" creationId="{60E9269F-3E09-437B-2121-DCD6BA7DA085}"/>
          </ac:picMkLst>
        </pc:picChg>
        <pc:picChg chg="add del mod">
          <ac:chgData name="Phong Lam - D17" userId="0e7d81a7-9d05-4beb-872c-277ab3fd7c16" providerId="ADAL" clId="{1A99EECE-E8B3-432C-B13B-302BC72906EB}" dt="2022-07-08T03:32:27.673" v="4315"/>
          <ac:picMkLst>
            <pc:docMk/>
            <pc:sldMk cId="511447015" sldId="315"/>
            <ac:picMk id="13" creationId="{B309A993-7C69-511E-56F3-C41D1EFE5960}"/>
          </ac:picMkLst>
        </pc:picChg>
        <pc:picChg chg="del">
          <ac:chgData name="Phong Lam - D17" userId="0e7d81a7-9d05-4beb-872c-277ab3fd7c16" providerId="ADAL" clId="{1A99EECE-E8B3-432C-B13B-302BC72906EB}" dt="2022-07-08T03:31:49.617" v="4312" actId="478"/>
          <ac:picMkLst>
            <pc:docMk/>
            <pc:sldMk cId="511447015" sldId="315"/>
            <ac:picMk id="24" creationId="{66FD781C-4E11-8EB6-FDFD-6B9A7BADBE5B}"/>
          </ac:picMkLst>
        </pc:picChg>
        <pc:picChg chg="mod">
          <ac:chgData name="Phong Lam - D17" userId="0e7d81a7-9d05-4beb-872c-277ab3fd7c16" providerId="ADAL" clId="{1A99EECE-E8B3-432C-B13B-302BC72906EB}" dt="2022-07-08T03:32:26.197" v="4314"/>
          <ac:picMkLst>
            <pc:docMk/>
            <pc:sldMk cId="511447015" sldId="315"/>
            <ac:picMk id="34" creationId="{EB3A217B-6299-BDB4-A86F-59EC7F8D8FD1}"/>
          </ac:picMkLst>
        </pc:picChg>
        <pc:picChg chg="mod">
          <ac:chgData name="Phong Lam - D17" userId="0e7d81a7-9d05-4beb-872c-277ab3fd7c16" providerId="ADAL" clId="{1A99EECE-E8B3-432C-B13B-302BC72906EB}" dt="2022-07-08T03:32:26.197" v="4314"/>
          <ac:picMkLst>
            <pc:docMk/>
            <pc:sldMk cId="511447015" sldId="315"/>
            <ac:picMk id="39" creationId="{27823EF0-06E8-B9FB-6445-6ADA79E9E161}"/>
          </ac:picMkLst>
        </pc:picChg>
        <pc:cxnChg chg="del">
          <ac:chgData name="Phong Lam - D17" userId="0e7d81a7-9d05-4beb-872c-277ab3fd7c16" providerId="ADAL" clId="{1A99EECE-E8B3-432C-B13B-302BC72906EB}" dt="2022-07-08T03:31:51.729" v="4313" actId="478"/>
          <ac:cxnSpMkLst>
            <pc:docMk/>
            <pc:sldMk cId="511447015" sldId="315"/>
            <ac:cxnSpMk id="21" creationId="{225A5054-53A6-8C55-5E45-1A00769261FD}"/>
          </ac:cxnSpMkLst>
        </pc:cxnChg>
      </pc:sldChg>
    </pc:docChg>
  </pc:docChgLst>
  <pc:docChgLst>
    <pc:chgData name="Thùa Phong Lâm" userId="1fd731b5-308d-4b27-b8e9-08d46e9e5133" providerId="ADAL" clId="{25373E84-D1FD-4498-A184-18EDFCA70D90}"/>
    <pc:docChg chg="custSel addSld delSld modSld">
      <pc:chgData name="Thùa Phong Lâm" userId="1fd731b5-308d-4b27-b8e9-08d46e9e5133" providerId="ADAL" clId="{25373E84-D1FD-4498-A184-18EDFCA70D90}" dt="2024-03-04T13:57:09.930" v="141" actId="20577"/>
      <pc:docMkLst>
        <pc:docMk/>
      </pc:docMkLst>
      <pc:sldChg chg="mod modShow">
        <pc:chgData name="Thùa Phong Lâm" userId="1fd731b5-308d-4b27-b8e9-08d46e9e5133" providerId="ADAL" clId="{25373E84-D1FD-4498-A184-18EDFCA70D90}" dt="2024-03-04T13:50:01.429" v="0" actId="729"/>
        <pc:sldMkLst>
          <pc:docMk/>
          <pc:sldMk cId="2873415689" sldId="304"/>
        </pc:sldMkLst>
      </pc:sldChg>
      <pc:sldChg chg="addSp delSp modSp mod modAnim">
        <pc:chgData name="Thùa Phong Lâm" userId="1fd731b5-308d-4b27-b8e9-08d46e9e5133" providerId="ADAL" clId="{25373E84-D1FD-4498-A184-18EDFCA70D90}" dt="2024-03-04T13:57:09.930" v="141" actId="20577"/>
        <pc:sldMkLst>
          <pc:docMk/>
          <pc:sldMk cId="714377627" sldId="309"/>
        </pc:sldMkLst>
        <pc:spChg chg="mod">
          <ac:chgData name="Thùa Phong Lâm" userId="1fd731b5-308d-4b27-b8e9-08d46e9e5133" providerId="ADAL" clId="{25373E84-D1FD-4498-A184-18EDFCA70D90}" dt="2024-03-04T13:57:09.930" v="141" actId="20577"/>
          <ac:spMkLst>
            <pc:docMk/>
            <pc:sldMk cId="714377627" sldId="309"/>
            <ac:spMk id="2" creationId="{C07C1455-2F83-6C7B-E205-93E2B9E31FBC}"/>
          </ac:spMkLst>
        </pc:spChg>
        <pc:picChg chg="add mod">
          <ac:chgData name="Thùa Phong Lâm" userId="1fd731b5-308d-4b27-b8e9-08d46e9e5133" providerId="ADAL" clId="{25373E84-D1FD-4498-A184-18EDFCA70D90}" dt="2024-03-04T13:55:46.187" v="6" actId="12788"/>
          <ac:picMkLst>
            <pc:docMk/>
            <pc:sldMk cId="714377627" sldId="309"/>
            <ac:picMk id="3" creationId="{FACBB1CE-731A-04F8-795D-A80A157B2DA2}"/>
          </ac:picMkLst>
        </pc:picChg>
        <pc:picChg chg="del">
          <ac:chgData name="Thùa Phong Lâm" userId="1fd731b5-308d-4b27-b8e9-08d46e9e5133" providerId="ADAL" clId="{25373E84-D1FD-4498-A184-18EDFCA70D90}" dt="2024-03-04T13:55:36.213" v="3" actId="478"/>
          <ac:picMkLst>
            <pc:docMk/>
            <pc:sldMk cId="714377627" sldId="309"/>
            <ac:picMk id="4" creationId="{9FF4DEED-95E9-85BE-D4E2-D27DFEA09828}"/>
          </ac:picMkLst>
        </pc:picChg>
        <pc:picChg chg="del">
          <ac:chgData name="Thùa Phong Lâm" userId="1fd731b5-308d-4b27-b8e9-08d46e9e5133" providerId="ADAL" clId="{25373E84-D1FD-4498-A184-18EDFCA70D90}" dt="2024-03-04T13:55:34.022" v="2" actId="478"/>
          <ac:picMkLst>
            <pc:docMk/>
            <pc:sldMk cId="714377627" sldId="309"/>
            <ac:picMk id="30" creationId="{6712BDEC-3F63-3B42-D238-019BE2562422}"/>
          </ac:picMkLst>
        </pc:picChg>
      </pc:sldChg>
      <pc:sldChg chg="mod modShow">
        <pc:chgData name="Thùa Phong Lâm" userId="1fd731b5-308d-4b27-b8e9-08d46e9e5133" providerId="ADAL" clId="{25373E84-D1FD-4498-A184-18EDFCA70D90}" dt="2024-03-04T13:50:01.429" v="0" actId="729"/>
        <pc:sldMkLst>
          <pc:docMk/>
          <pc:sldMk cId="3345584809" sldId="327"/>
        </pc:sldMkLst>
      </pc:sldChg>
      <pc:sldChg chg="modSp add mod">
        <pc:chgData name="Thùa Phong Lâm" userId="1fd731b5-308d-4b27-b8e9-08d46e9e5133" providerId="ADAL" clId="{25373E84-D1FD-4498-A184-18EDFCA70D90}" dt="2024-03-04T13:56:56.604" v="136" actId="20577"/>
        <pc:sldMkLst>
          <pc:docMk/>
          <pc:sldMk cId="3478747294" sldId="329"/>
        </pc:sldMkLst>
        <pc:spChg chg="mod">
          <ac:chgData name="Thùa Phong Lâm" userId="1fd731b5-308d-4b27-b8e9-08d46e9e5133" providerId="ADAL" clId="{25373E84-D1FD-4498-A184-18EDFCA70D90}" dt="2024-03-04T13:56:56.604" v="136" actId="20577"/>
          <ac:spMkLst>
            <pc:docMk/>
            <pc:sldMk cId="3478747294" sldId="329"/>
            <ac:spMk id="2" creationId="{A6C75F87-748D-E675-26D6-5009B2DA8431}"/>
          </ac:spMkLst>
        </pc:spChg>
      </pc:sldChg>
      <pc:sldChg chg="new del">
        <pc:chgData name="Thùa Phong Lâm" userId="1fd731b5-308d-4b27-b8e9-08d46e9e5133" providerId="ADAL" clId="{25373E84-D1FD-4498-A184-18EDFCA70D90}" dt="2024-03-04T13:56:00.743" v="9" actId="47"/>
        <pc:sldMkLst>
          <pc:docMk/>
          <pc:sldMk cId="2181569911" sldId="330"/>
        </pc:sldMkLst>
      </pc:sldChg>
      <pc:sldChg chg="modSp add mod">
        <pc:chgData name="Thùa Phong Lâm" userId="1fd731b5-308d-4b27-b8e9-08d46e9e5133" providerId="ADAL" clId="{25373E84-D1FD-4498-A184-18EDFCA70D90}" dt="2024-03-04T13:56:40.943" v="121" actId="20577"/>
        <pc:sldMkLst>
          <pc:docMk/>
          <pc:sldMk cId="1138162352" sldId="335"/>
        </pc:sldMkLst>
        <pc:spChg chg="mod">
          <ac:chgData name="Thùa Phong Lâm" userId="1fd731b5-308d-4b27-b8e9-08d46e9e5133" providerId="ADAL" clId="{25373E84-D1FD-4498-A184-18EDFCA70D90}" dt="2024-03-04T13:56:31.787" v="86" actId="404"/>
          <ac:spMkLst>
            <pc:docMk/>
            <pc:sldMk cId="1138162352" sldId="335"/>
            <ac:spMk id="5" creationId="{F7B210BA-9A47-0331-88BD-371C8F18FFE9}"/>
          </ac:spMkLst>
        </pc:spChg>
        <pc:spChg chg="mod">
          <ac:chgData name="Thùa Phong Lâm" userId="1fd731b5-308d-4b27-b8e9-08d46e9e5133" providerId="ADAL" clId="{25373E84-D1FD-4498-A184-18EDFCA70D90}" dt="2024-03-04T13:56:40.943" v="121" actId="20577"/>
          <ac:spMkLst>
            <pc:docMk/>
            <pc:sldMk cId="1138162352" sldId="335"/>
            <ac:spMk id="10" creationId="{7F7484DC-8579-5017-83B6-332CF72C4C72}"/>
          </ac:spMkLst>
        </pc:spChg>
      </pc:sldChg>
      <pc:sldChg chg="modSp add mod">
        <pc:chgData name="Thùa Phong Lâm" userId="1fd731b5-308d-4b27-b8e9-08d46e9e5133" providerId="ADAL" clId="{25373E84-D1FD-4498-A184-18EDFCA70D90}" dt="2024-03-04T13:56:52.008" v="135" actId="20577"/>
        <pc:sldMkLst>
          <pc:docMk/>
          <pc:sldMk cId="3734964553" sldId="361"/>
        </pc:sldMkLst>
        <pc:spChg chg="mod">
          <ac:chgData name="Thùa Phong Lâm" userId="1fd731b5-308d-4b27-b8e9-08d46e9e5133" providerId="ADAL" clId="{25373E84-D1FD-4498-A184-18EDFCA70D90}" dt="2024-03-04T13:56:52.008" v="135" actId="20577"/>
          <ac:spMkLst>
            <pc:docMk/>
            <pc:sldMk cId="3734964553" sldId="361"/>
            <ac:spMk id="2" creationId="{5D1AAC25-798C-94DB-C451-E7003F6A7BED}"/>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493936450701227E-2"/>
          <c:y val="9.9042104416613666E-2"/>
          <c:w val="0.77153459418196868"/>
          <c:h val="0.56753696361033745"/>
        </c:manualLayout>
      </c:layout>
      <c:scatterChart>
        <c:scatterStyle val="lineMarker"/>
        <c:varyColors val="0"/>
        <c:ser>
          <c:idx val="0"/>
          <c:order val="0"/>
          <c:tx>
            <c:strRef>
              <c:f>Montelukast_500ns!$B$1</c:f>
              <c:strCache>
                <c:ptCount val="1"/>
                <c:pt idx="0">
                  <c:v>RMSD_protein</c:v>
                </c:pt>
              </c:strCache>
            </c:strRef>
          </c:tx>
          <c:spPr>
            <a:ln w="19050" cap="rnd">
              <a:solidFill>
                <a:schemeClr val="accent1"/>
              </a:solidFill>
              <a:round/>
            </a:ln>
            <a:effectLst/>
          </c:spPr>
          <c:marker>
            <c:symbol val="none"/>
          </c:marker>
          <c:xVal>
            <c:numRef>
              <c:f>Montelukast_500ns!$A$2:$A$10002</c:f>
              <c:numCache>
                <c:formatCode>General</c:formatCode>
                <c:ptCount val="1000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c:v>
                </c:pt>
                <c:pt idx="81">
                  <c:v>4.05</c:v>
                </c:pt>
                <c:pt idx="82">
                  <c:v>4.0999999999999996</c:v>
                </c:pt>
                <c:pt idx="83">
                  <c:v>4.1500000000000004</c:v>
                </c:pt>
                <c:pt idx="84">
                  <c:v>4.2</c:v>
                </c:pt>
                <c:pt idx="85">
                  <c:v>4.25</c:v>
                </c:pt>
                <c:pt idx="86">
                  <c:v>4.3</c:v>
                </c:pt>
                <c:pt idx="87">
                  <c:v>4.3499999999999996</c:v>
                </c:pt>
                <c:pt idx="88">
                  <c:v>4.4000000000000004</c:v>
                </c:pt>
                <c:pt idx="89">
                  <c:v>4.45</c:v>
                </c:pt>
                <c:pt idx="90">
                  <c:v>4.5</c:v>
                </c:pt>
                <c:pt idx="91">
                  <c:v>4.55</c:v>
                </c:pt>
                <c:pt idx="92">
                  <c:v>4.5999999999999996</c:v>
                </c:pt>
                <c:pt idx="93">
                  <c:v>4.6500000000000004</c:v>
                </c:pt>
                <c:pt idx="94">
                  <c:v>4.7</c:v>
                </c:pt>
                <c:pt idx="95">
                  <c:v>4.75</c:v>
                </c:pt>
                <c:pt idx="96">
                  <c:v>4.8</c:v>
                </c:pt>
                <c:pt idx="97">
                  <c:v>4.8499999999999996</c:v>
                </c:pt>
                <c:pt idx="98">
                  <c:v>4.9000000000000004</c:v>
                </c:pt>
                <c:pt idx="99">
                  <c:v>4.95</c:v>
                </c:pt>
                <c:pt idx="100">
                  <c:v>5</c:v>
                </c:pt>
                <c:pt idx="101">
                  <c:v>5.05</c:v>
                </c:pt>
                <c:pt idx="102">
                  <c:v>5.0999999999999996</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c:v>
                </c:pt>
                <c:pt idx="161">
                  <c:v>8.0500000000000007</c:v>
                </c:pt>
                <c:pt idx="162">
                  <c:v>8.1</c:v>
                </c:pt>
                <c:pt idx="163">
                  <c:v>8.15</c:v>
                </c:pt>
                <c:pt idx="164">
                  <c:v>8.1999999999999993</c:v>
                </c:pt>
                <c:pt idx="165">
                  <c:v>8.25</c:v>
                </c:pt>
                <c:pt idx="166">
                  <c:v>8.3000000000000007</c:v>
                </c:pt>
                <c:pt idx="167">
                  <c:v>8.35</c:v>
                </c:pt>
                <c:pt idx="168">
                  <c:v>8.4</c:v>
                </c:pt>
                <c:pt idx="169">
                  <c:v>8.4499999999999993</c:v>
                </c:pt>
                <c:pt idx="170">
                  <c:v>8.5</c:v>
                </c:pt>
                <c:pt idx="171">
                  <c:v>8.5500000000000007</c:v>
                </c:pt>
                <c:pt idx="172">
                  <c:v>8.6</c:v>
                </c:pt>
                <c:pt idx="173">
                  <c:v>8.65</c:v>
                </c:pt>
                <c:pt idx="174">
                  <c:v>8.6999999999999993</c:v>
                </c:pt>
                <c:pt idx="175">
                  <c:v>8.75</c:v>
                </c:pt>
                <c:pt idx="176">
                  <c:v>8.8000000000000007</c:v>
                </c:pt>
                <c:pt idx="177">
                  <c:v>8.85</c:v>
                </c:pt>
                <c:pt idx="178">
                  <c:v>8.9</c:v>
                </c:pt>
                <c:pt idx="179">
                  <c:v>8.9499999999999993</c:v>
                </c:pt>
                <c:pt idx="180">
                  <c:v>9</c:v>
                </c:pt>
                <c:pt idx="181">
                  <c:v>9.0500000000000007</c:v>
                </c:pt>
                <c:pt idx="182">
                  <c:v>9.1</c:v>
                </c:pt>
                <c:pt idx="183">
                  <c:v>9.15</c:v>
                </c:pt>
                <c:pt idx="184">
                  <c:v>9.1999999999999993</c:v>
                </c:pt>
                <c:pt idx="185">
                  <c:v>9.25</c:v>
                </c:pt>
                <c:pt idx="186">
                  <c:v>9.3000000000000007</c:v>
                </c:pt>
                <c:pt idx="187">
                  <c:v>9.35</c:v>
                </c:pt>
                <c:pt idx="188">
                  <c:v>9.4</c:v>
                </c:pt>
                <c:pt idx="189">
                  <c:v>9.4499999999999993</c:v>
                </c:pt>
                <c:pt idx="190">
                  <c:v>9.5</c:v>
                </c:pt>
                <c:pt idx="191">
                  <c:v>9.5500000000000007</c:v>
                </c:pt>
                <c:pt idx="192">
                  <c:v>9.6</c:v>
                </c:pt>
                <c:pt idx="193">
                  <c:v>9.65</c:v>
                </c:pt>
                <c:pt idx="194">
                  <c:v>9.6999999999999993</c:v>
                </c:pt>
                <c:pt idx="195">
                  <c:v>9.75</c:v>
                </c:pt>
                <c:pt idx="196">
                  <c:v>9.8000000000000007</c:v>
                </c:pt>
                <c:pt idx="197">
                  <c:v>9.85</c:v>
                </c:pt>
                <c:pt idx="198">
                  <c:v>9.9</c:v>
                </c:pt>
                <c:pt idx="199">
                  <c:v>9.9499999999999993</c:v>
                </c:pt>
                <c:pt idx="200">
                  <c:v>10</c:v>
                </c:pt>
                <c:pt idx="201">
                  <c:v>10.050000000000001</c:v>
                </c:pt>
                <c:pt idx="202">
                  <c:v>10.1</c:v>
                </c:pt>
                <c:pt idx="203">
                  <c:v>10.15</c:v>
                </c:pt>
                <c:pt idx="204">
                  <c:v>10.199999999999999</c:v>
                </c:pt>
                <c:pt idx="205">
                  <c:v>10.25</c:v>
                </c:pt>
                <c:pt idx="206">
                  <c:v>10.3</c:v>
                </c:pt>
                <c:pt idx="207">
                  <c:v>10.35</c:v>
                </c:pt>
                <c:pt idx="208">
                  <c:v>10.4</c:v>
                </c:pt>
                <c:pt idx="209">
                  <c:v>10.45</c:v>
                </c:pt>
                <c:pt idx="210">
                  <c:v>10.5</c:v>
                </c:pt>
                <c:pt idx="211">
                  <c:v>10.55</c:v>
                </c:pt>
                <c:pt idx="212">
                  <c:v>10.6</c:v>
                </c:pt>
                <c:pt idx="213">
                  <c:v>10.65</c:v>
                </c:pt>
                <c:pt idx="214">
                  <c:v>10.7</c:v>
                </c:pt>
                <c:pt idx="215">
                  <c:v>10.75</c:v>
                </c:pt>
                <c:pt idx="216">
                  <c:v>10.8</c:v>
                </c:pt>
                <c:pt idx="217">
                  <c:v>10.85</c:v>
                </c:pt>
                <c:pt idx="218">
                  <c:v>10.9</c:v>
                </c:pt>
                <c:pt idx="219">
                  <c:v>10.95</c:v>
                </c:pt>
                <c:pt idx="220">
                  <c:v>11</c:v>
                </c:pt>
                <c:pt idx="221">
                  <c:v>11.05</c:v>
                </c:pt>
                <c:pt idx="222">
                  <c:v>11.1</c:v>
                </c:pt>
                <c:pt idx="223">
                  <c:v>11.15</c:v>
                </c:pt>
                <c:pt idx="224">
                  <c:v>11.2</c:v>
                </c:pt>
                <c:pt idx="225">
                  <c:v>11.25</c:v>
                </c:pt>
                <c:pt idx="226">
                  <c:v>11.3</c:v>
                </c:pt>
                <c:pt idx="227">
                  <c:v>11.35</c:v>
                </c:pt>
                <c:pt idx="228">
                  <c:v>11.4</c:v>
                </c:pt>
                <c:pt idx="229">
                  <c:v>11.45</c:v>
                </c:pt>
                <c:pt idx="230">
                  <c:v>11.5</c:v>
                </c:pt>
                <c:pt idx="231">
                  <c:v>11.55</c:v>
                </c:pt>
                <c:pt idx="232">
                  <c:v>11.6</c:v>
                </c:pt>
                <c:pt idx="233">
                  <c:v>11.65</c:v>
                </c:pt>
                <c:pt idx="234">
                  <c:v>11.7</c:v>
                </c:pt>
                <c:pt idx="235">
                  <c:v>11.75</c:v>
                </c:pt>
                <c:pt idx="236">
                  <c:v>11.8</c:v>
                </c:pt>
                <c:pt idx="237">
                  <c:v>11.85</c:v>
                </c:pt>
                <c:pt idx="238">
                  <c:v>11.9</c:v>
                </c:pt>
                <c:pt idx="239">
                  <c:v>11.95</c:v>
                </c:pt>
                <c:pt idx="240">
                  <c:v>12</c:v>
                </c:pt>
                <c:pt idx="241">
                  <c:v>12.05</c:v>
                </c:pt>
                <c:pt idx="242">
                  <c:v>12.1</c:v>
                </c:pt>
                <c:pt idx="243">
                  <c:v>12.15</c:v>
                </c:pt>
                <c:pt idx="244">
                  <c:v>12.2</c:v>
                </c:pt>
                <c:pt idx="245">
                  <c:v>12.25</c:v>
                </c:pt>
                <c:pt idx="246">
                  <c:v>12.3</c:v>
                </c:pt>
                <c:pt idx="247">
                  <c:v>12.35</c:v>
                </c:pt>
                <c:pt idx="248">
                  <c:v>12.4</c:v>
                </c:pt>
                <c:pt idx="249">
                  <c:v>12.45</c:v>
                </c:pt>
                <c:pt idx="250">
                  <c:v>12.5</c:v>
                </c:pt>
                <c:pt idx="251">
                  <c:v>12.55</c:v>
                </c:pt>
                <c:pt idx="252">
                  <c:v>12.6</c:v>
                </c:pt>
                <c:pt idx="253">
                  <c:v>12.65</c:v>
                </c:pt>
                <c:pt idx="254">
                  <c:v>12.7</c:v>
                </c:pt>
                <c:pt idx="255">
                  <c:v>12.75</c:v>
                </c:pt>
                <c:pt idx="256">
                  <c:v>12.8</c:v>
                </c:pt>
                <c:pt idx="257">
                  <c:v>12.85</c:v>
                </c:pt>
                <c:pt idx="258">
                  <c:v>12.9</c:v>
                </c:pt>
                <c:pt idx="259">
                  <c:v>12.95</c:v>
                </c:pt>
                <c:pt idx="260">
                  <c:v>13</c:v>
                </c:pt>
                <c:pt idx="261">
                  <c:v>13.05</c:v>
                </c:pt>
                <c:pt idx="262">
                  <c:v>13.1</c:v>
                </c:pt>
                <c:pt idx="263">
                  <c:v>13.15</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c:v>
                </c:pt>
                <c:pt idx="277">
                  <c:v>13.85</c:v>
                </c:pt>
                <c:pt idx="278">
                  <c:v>13.9</c:v>
                </c:pt>
                <c:pt idx="279">
                  <c:v>13.95</c:v>
                </c:pt>
                <c:pt idx="280">
                  <c:v>14</c:v>
                </c:pt>
                <c:pt idx="281">
                  <c:v>14.05</c:v>
                </c:pt>
                <c:pt idx="282">
                  <c:v>14.1</c:v>
                </c:pt>
                <c:pt idx="283">
                  <c:v>14.15</c:v>
                </c:pt>
                <c:pt idx="284">
                  <c:v>14.2</c:v>
                </c:pt>
                <c:pt idx="285">
                  <c:v>14.25</c:v>
                </c:pt>
                <c:pt idx="286">
                  <c:v>14.3</c:v>
                </c:pt>
                <c:pt idx="287">
                  <c:v>14.35</c:v>
                </c:pt>
                <c:pt idx="288">
                  <c:v>14.4</c:v>
                </c:pt>
                <c:pt idx="289">
                  <c:v>14.45</c:v>
                </c:pt>
                <c:pt idx="290">
                  <c:v>14.5</c:v>
                </c:pt>
                <c:pt idx="291">
                  <c:v>14.55</c:v>
                </c:pt>
                <c:pt idx="292">
                  <c:v>14.6</c:v>
                </c:pt>
                <c:pt idx="293">
                  <c:v>14.65</c:v>
                </c:pt>
                <c:pt idx="294">
                  <c:v>14.7</c:v>
                </c:pt>
                <c:pt idx="295">
                  <c:v>14.75</c:v>
                </c:pt>
                <c:pt idx="296">
                  <c:v>14.8</c:v>
                </c:pt>
                <c:pt idx="297">
                  <c:v>14.85</c:v>
                </c:pt>
                <c:pt idx="298">
                  <c:v>14.9</c:v>
                </c:pt>
                <c:pt idx="299">
                  <c:v>14.95</c:v>
                </c:pt>
                <c:pt idx="300">
                  <c:v>15</c:v>
                </c:pt>
                <c:pt idx="301">
                  <c:v>15.05</c:v>
                </c:pt>
                <c:pt idx="302">
                  <c:v>15.1</c:v>
                </c:pt>
                <c:pt idx="303">
                  <c:v>15.15</c:v>
                </c:pt>
                <c:pt idx="304">
                  <c:v>15.2</c:v>
                </c:pt>
                <c:pt idx="305">
                  <c:v>15.25</c:v>
                </c:pt>
                <c:pt idx="306">
                  <c:v>15.3</c:v>
                </c:pt>
                <c:pt idx="307">
                  <c:v>15.35</c:v>
                </c:pt>
                <c:pt idx="308">
                  <c:v>15.4</c:v>
                </c:pt>
                <c:pt idx="309">
                  <c:v>15.45</c:v>
                </c:pt>
                <c:pt idx="310">
                  <c:v>15.5</c:v>
                </c:pt>
                <c:pt idx="311">
                  <c:v>15.55</c:v>
                </c:pt>
                <c:pt idx="312">
                  <c:v>15.6</c:v>
                </c:pt>
                <c:pt idx="313">
                  <c:v>15.65</c:v>
                </c:pt>
                <c:pt idx="314">
                  <c:v>15.7</c:v>
                </c:pt>
                <c:pt idx="315">
                  <c:v>15.75</c:v>
                </c:pt>
                <c:pt idx="316">
                  <c:v>15.8</c:v>
                </c:pt>
                <c:pt idx="317">
                  <c:v>15.85</c:v>
                </c:pt>
                <c:pt idx="318">
                  <c:v>15.9</c:v>
                </c:pt>
                <c:pt idx="319">
                  <c:v>15.95</c:v>
                </c:pt>
                <c:pt idx="320">
                  <c:v>16</c:v>
                </c:pt>
                <c:pt idx="321">
                  <c:v>16.05</c:v>
                </c:pt>
                <c:pt idx="322">
                  <c:v>16.100000000000001</c:v>
                </c:pt>
                <c:pt idx="323">
                  <c:v>16.149999999999999</c:v>
                </c:pt>
                <c:pt idx="324">
                  <c:v>16.2</c:v>
                </c:pt>
                <c:pt idx="325">
                  <c:v>16.25</c:v>
                </c:pt>
                <c:pt idx="326">
                  <c:v>16.3</c:v>
                </c:pt>
                <c:pt idx="327">
                  <c:v>16.350000000000001</c:v>
                </c:pt>
                <c:pt idx="328">
                  <c:v>16.399999999999999</c:v>
                </c:pt>
                <c:pt idx="329">
                  <c:v>16.45</c:v>
                </c:pt>
                <c:pt idx="330">
                  <c:v>16.5</c:v>
                </c:pt>
                <c:pt idx="331">
                  <c:v>16.55</c:v>
                </c:pt>
                <c:pt idx="332">
                  <c:v>16.600000000000001</c:v>
                </c:pt>
                <c:pt idx="333">
                  <c:v>16.649999999999999</c:v>
                </c:pt>
                <c:pt idx="334">
                  <c:v>16.7</c:v>
                </c:pt>
                <c:pt idx="335">
                  <c:v>16.75</c:v>
                </c:pt>
                <c:pt idx="336">
                  <c:v>16.8</c:v>
                </c:pt>
                <c:pt idx="337">
                  <c:v>16.850000000000001</c:v>
                </c:pt>
                <c:pt idx="338">
                  <c:v>16.899999999999999</c:v>
                </c:pt>
                <c:pt idx="339">
                  <c:v>16.95</c:v>
                </c:pt>
                <c:pt idx="340">
                  <c:v>17</c:v>
                </c:pt>
                <c:pt idx="341">
                  <c:v>17.05</c:v>
                </c:pt>
                <c:pt idx="342">
                  <c:v>17.100000000000001</c:v>
                </c:pt>
                <c:pt idx="343">
                  <c:v>17.149999999999999</c:v>
                </c:pt>
                <c:pt idx="344">
                  <c:v>17.2</c:v>
                </c:pt>
                <c:pt idx="345">
                  <c:v>17.25</c:v>
                </c:pt>
                <c:pt idx="346">
                  <c:v>17.3</c:v>
                </c:pt>
                <c:pt idx="347">
                  <c:v>17.350000000000001</c:v>
                </c:pt>
                <c:pt idx="348">
                  <c:v>17.399999999999999</c:v>
                </c:pt>
                <c:pt idx="349">
                  <c:v>17.45</c:v>
                </c:pt>
                <c:pt idx="350">
                  <c:v>17.5</c:v>
                </c:pt>
                <c:pt idx="351">
                  <c:v>17.55</c:v>
                </c:pt>
                <c:pt idx="352">
                  <c:v>17.600000000000001</c:v>
                </c:pt>
                <c:pt idx="353">
                  <c:v>17.649999999999999</c:v>
                </c:pt>
                <c:pt idx="354">
                  <c:v>17.7</c:v>
                </c:pt>
                <c:pt idx="355">
                  <c:v>17.75</c:v>
                </c:pt>
                <c:pt idx="356">
                  <c:v>17.8</c:v>
                </c:pt>
                <c:pt idx="357">
                  <c:v>17.850000000000001</c:v>
                </c:pt>
                <c:pt idx="358">
                  <c:v>17.899999999999999</c:v>
                </c:pt>
                <c:pt idx="359">
                  <c:v>17.95</c:v>
                </c:pt>
                <c:pt idx="360">
                  <c:v>18</c:v>
                </c:pt>
                <c:pt idx="361">
                  <c:v>18.05</c:v>
                </c:pt>
                <c:pt idx="362">
                  <c:v>18.100000000000001</c:v>
                </c:pt>
                <c:pt idx="363">
                  <c:v>18.149999999999999</c:v>
                </c:pt>
                <c:pt idx="364">
                  <c:v>18.2</c:v>
                </c:pt>
                <c:pt idx="365">
                  <c:v>18.25</c:v>
                </c:pt>
                <c:pt idx="366">
                  <c:v>18.3</c:v>
                </c:pt>
                <c:pt idx="367">
                  <c:v>18.350000000000001</c:v>
                </c:pt>
                <c:pt idx="368">
                  <c:v>18.399999999999999</c:v>
                </c:pt>
                <c:pt idx="369">
                  <c:v>18.45</c:v>
                </c:pt>
                <c:pt idx="370">
                  <c:v>18.5</c:v>
                </c:pt>
                <c:pt idx="371">
                  <c:v>18.55</c:v>
                </c:pt>
                <c:pt idx="372">
                  <c:v>18.600000000000001</c:v>
                </c:pt>
                <c:pt idx="373">
                  <c:v>18.649999999999999</c:v>
                </c:pt>
                <c:pt idx="374">
                  <c:v>18.7</c:v>
                </c:pt>
                <c:pt idx="375">
                  <c:v>18.75</c:v>
                </c:pt>
                <c:pt idx="376">
                  <c:v>18.8</c:v>
                </c:pt>
                <c:pt idx="377">
                  <c:v>18.850000000000001</c:v>
                </c:pt>
                <c:pt idx="378">
                  <c:v>18.899999999999999</c:v>
                </c:pt>
                <c:pt idx="379">
                  <c:v>18.95</c:v>
                </c:pt>
                <c:pt idx="380">
                  <c:v>19</c:v>
                </c:pt>
                <c:pt idx="381">
                  <c:v>19.05</c:v>
                </c:pt>
                <c:pt idx="382">
                  <c:v>19.100000000000001</c:v>
                </c:pt>
                <c:pt idx="383">
                  <c:v>19.149999999999999</c:v>
                </c:pt>
                <c:pt idx="384">
                  <c:v>19.2</c:v>
                </c:pt>
                <c:pt idx="385">
                  <c:v>19.25</c:v>
                </c:pt>
                <c:pt idx="386">
                  <c:v>19.3</c:v>
                </c:pt>
                <c:pt idx="387">
                  <c:v>19.350000000000001</c:v>
                </c:pt>
                <c:pt idx="388">
                  <c:v>19.399999999999999</c:v>
                </c:pt>
                <c:pt idx="389">
                  <c:v>19.45</c:v>
                </c:pt>
                <c:pt idx="390">
                  <c:v>19.5</c:v>
                </c:pt>
                <c:pt idx="391">
                  <c:v>19.55</c:v>
                </c:pt>
                <c:pt idx="392">
                  <c:v>19.600000000000001</c:v>
                </c:pt>
                <c:pt idx="393">
                  <c:v>19.649999999999999</c:v>
                </c:pt>
                <c:pt idx="394">
                  <c:v>19.7</c:v>
                </c:pt>
                <c:pt idx="395">
                  <c:v>19.75</c:v>
                </c:pt>
                <c:pt idx="396">
                  <c:v>19.8</c:v>
                </c:pt>
                <c:pt idx="397">
                  <c:v>19.850000000000001</c:v>
                </c:pt>
                <c:pt idx="398">
                  <c:v>19.899999999999999</c:v>
                </c:pt>
                <c:pt idx="399">
                  <c:v>19.95</c:v>
                </c:pt>
                <c:pt idx="400">
                  <c:v>20</c:v>
                </c:pt>
                <c:pt idx="401">
                  <c:v>20.05</c:v>
                </c:pt>
                <c:pt idx="402">
                  <c:v>20.100000000000001</c:v>
                </c:pt>
                <c:pt idx="403">
                  <c:v>20.149999999999999</c:v>
                </c:pt>
                <c:pt idx="404">
                  <c:v>20.2</c:v>
                </c:pt>
                <c:pt idx="405">
                  <c:v>20.25</c:v>
                </c:pt>
                <c:pt idx="406">
                  <c:v>20.3</c:v>
                </c:pt>
                <c:pt idx="407">
                  <c:v>20.350000000000001</c:v>
                </c:pt>
                <c:pt idx="408">
                  <c:v>20.399999999999999</c:v>
                </c:pt>
                <c:pt idx="409">
                  <c:v>20.45</c:v>
                </c:pt>
                <c:pt idx="410">
                  <c:v>20.5</c:v>
                </c:pt>
                <c:pt idx="411">
                  <c:v>20.55</c:v>
                </c:pt>
                <c:pt idx="412">
                  <c:v>20.6</c:v>
                </c:pt>
                <c:pt idx="413">
                  <c:v>20.65</c:v>
                </c:pt>
                <c:pt idx="414">
                  <c:v>20.7</c:v>
                </c:pt>
                <c:pt idx="415">
                  <c:v>20.75</c:v>
                </c:pt>
                <c:pt idx="416">
                  <c:v>20.8</c:v>
                </c:pt>
                <c:pt idx="417">
                  <c:v>20.85</c:v>
                </c:pt>
                <c:pt idx="418">
                  <c:v>20.9</c:v>
                </c:pt>
                <c:pt idx="419">
                  <c:v>20.95</c:v>
                </c:pt>
                <c:pt idx="420">
                  <c:v>21</c:v>
                </c:pt>
                <c:pt idx="421">
                  <c:v>21.05</c:v>
                </c:pt>
                <c:pt idx="422">
                  <c:v>21.1</c:v>
                </c:pt>
                <c:pt idx="423">
                  <c:v>21.15</c:v>
                </c:pt>
                <c:pt idx="424">
                  <c:v>21.2</c:v>
                </c:pt>
                <c:pt idx="425">
                  <c:v>21.25</c:v>
                </c:pt>
                <c:pt idx="426">
                  <c:v>21.3</c:v>
                </c:pt>
                <c:pt idx="427">
                  <c:v>21.35</c:v>
                </c:pt>
                <c:pt idx="428">
                  <c:v>21.4</c:v>
                </c:pt>
                <c:pt idx="429">
                  <c:v>21.45</c:v>
                </c:pt>
                <c:pt idx="430">
                  <c:v>21.5</c:v>
                </c:pt>
                <c:pt idx="431">
                  <c:v>21.55</c:v>
                </c:pt>
                <c:pt idx="432">
                  <c:v>21.6</c:v>
                </c:pt>
                <c:pt idx="433">
                  <c:v>21.65</c:v>
                </c:pt>
                <c:pt idx="434">
                  <c:v>21.7</c:v>
                </c:pt>
                <c:pt idx="435">
                  <c:v>21.75</c:v>
                </c:pt>
                <c:pt idx="436">
                  <c:v>21.8</c:v>
                </c:pt>
                <c:pt idx="437">
                  <c:v>21.85</c:v>
                </c:pt>
                <c:pt idx="438">
                  <c:v>21.9</c:v>
                </c:pt>
                <c:pt idx="439">
                  <c:v>21.95</c:v>
                </c:pt>
                <c:pt idx="440">
                  <c:v>22</c:v>
                </c:pt>
                <c:pt idx="441">
                  <c:v>22.05</c:v>
                </c:pt>
                <c:pt idx="442">
                  <c:v>22.1</c:v>
                </c:pt>
                <c:pt idx="443">
                  <c:v>22.15</c:v>
                </c:pt>
                <c:pt idx="444">
                  <c:v>22.2</c:v>
                </c:pt>
                <c:pt idx="445">
                  <c:v>22.25</c:v>
                </c:pt>
                <c:pt idx="446">
                  <c:v>22.3</c:v>
                </c:pt>
                <c:pt idx="447">
                  <c:v>22.35</c:v>
                </c:pt>
                <c:pt idx="448">
                  <c:v>22.4</c:v>
                </c:pt>
                <c:pt idx="449">
                  <c:v>22.45</c:v>
                </c:pt>
                <c:pt idx="450">
                  <c:v>22.5</c:v>
                </c:pt>
                <c:pt idx="451">
                  <c:v>22.55</c:v>
                </c:pt>
                <c:pt idx="452">
                  <c:v>22.6</c:v>
                </c:pt>
                <c:pt idx="453">
                  <c:v>22.65</c:v>
                </c:pt>
                <c:pt idx="454">
                  <c:v>22.7</c:v>
                </c:pt>
                <c:pt idx="455">
                  <c:v>22.75</c:v>
                </c:pt>
                <c:pt idx="456">
                  <c:v>22.8</c:v>
                </c:pt>
                <c:pt idx="457">
                  <c:v>22.85</c:v>
                </c:pt>
                <c:pt idx="458">
                  <c:v>22.9</c:v>
                </c:pt>
                <c:pt idx="459">
                  <c:v>22.95</c:v>
                </c:pt>
                <c:pt idx="460">
                  <c:v>23</c:v>
                </c:pt>
                <c:pt idx="461">
                  <c:v>23.05</c:v>
                </c:pt>
                <c:pt idx="462">
                  <c:v>23.1</c:v>
                </c:pt>
                <c:pt idx="463">
                  <c:v>23.15</c:v>
                </c:pt>
                <c:pt idx="464">
                  <c:v>23.2</c:v>
                </c:pt>
                <c:pt idx="465">
                  <c:v>23.25</c:v>
                </c:pt>
                <c:pt idx="466">
                  <c:v>23.3</c:v>
                </c:pt>
                <c:pt idx="467">
                  <c:v>23.35</c:v>
                </c:pt>
                <c:pt idx="468">
                  <c:v>23.4</c:v>
                </c:pt>
                <c:pt idx="469">
                  <c:v>23.45</c:v>
                </c:pt>
                <c:pt idx="470">
                  <c:v>23.5</c:v>
                </c:pt>
                <c:pt idx="471">
                  <c:v>23.55</c:v>
                </c:pt>
                <c:pt idx="472">
                  <c:v>23.6</c:v>
                </c:pt>
                <c:pt idx="473">
                  <c:v>23.65</c:v>
                </c:pt>
                <c:pt idx="474">
                  <c:v>23.7</c:v>
                </c:pt>
                <c:pt idx="475">
                  <c:v>23.75</c:v>
                </c:pt>
                <c:pt idx="476">
                  <c:v>23.8</c:v>
                </c:pt>
                <c:pt idx="477">
                  <c:v>23.85</c:v>
                </c:pt>
                <c:pt idx="478">
                  <c:v>23.9</c:v>
                </c:pt>
                <c:pt idx="479">
                  <c:v>23.95</c:v>
                </c:pt>
                <c:pt idx="480">
                  <c:v>24</c:v>
                </c:pt>
                <c:pt idx="481">
                  <c:v>24.05</c:v>
                </c:pt>
                <c:pt idx="482">
                  <c:v>24.1</c:v>
                </c:pt>
                <c:pt idx="483">
                  <c:v>24.15</c:v>
                </c:pt>
                <c:pt idx="484">
                  <c:v>24.2</c:v>
                </c:pt>
                <c:pt idx="485">
                  <c:v>24.25</c:v>
                </c:pt>
                <c:pt idx="486">
                  <c:v>24.3</c:v>
                </c:pt>
                <c:pt idx="487">
                  <c:v>24.35</c:v>
                </c:pt>
                <c:pt idx="488">
                  <c:v>24.4</c:v>
                </c:pt>
                <c:pt idx="489">
                  <c:v>24.45</c:v>
                </c:pt>
                <c:pt idx="490">
                  <c:v>24.5</c:v>
                </c:pt>
                <c:pt idx="491">
                  <c:v>24.55</c:v>
                </c:pt>
                <c:pt idx="492">
                  <c:v>24.6</c:v>
                </c:pt>
                <c:pt idx="493">
                  <c:v>24.65</c:v>
                </c:pt>
                <c:pt idx="494">
                  <c:v>24.7</c:v>
                </c:pt>
                <c:pt idx="495">
                  <c:v>24.75</c:v>
                </c:pt>
                <c:pt idx="496">
                  <c:v>24.8</c:v>
                </c:pt>
                <c:pt idx="497">
                  <c:v>24.85</c:v>
                </c:pt>
                <c:pt idx="498">
                  <c:v>24.9</c:v>
                </c:pt>
                <c:pt idx="499">
                  <c:v>24.95</c:v>
                </c:pt>
                <c:pt idx="500">
                  <c:v>25</c:v>
                </c:pt>
                <c:pt idx="501">
                  <c:v>25.05</c:v>
                </c:pt>
                <c:pt idx="502">
                  <c:v>25.1</c:v>
                </c:pt>
                <c:pt idx="503">
                  <c:v>25.15</c:v>
                </c:pt>
                <c:pt idx="504">
                  <c:v>25.2</c:v>
                </c:pt>
                <c:pt idx="505">
                  <c:v>25.25</c:v>
                </c:pt>
                <c:pt idx="506">
                  <c:v>25.3</c:v>
                </c:pt>
                <c:pt idx="507">
                  <c:v>25.35</c:v>
                </c:pt>
                <c:pt idx="508">
                  <c:v>25.4</c:v>
                </c:pt>
                <c:pt idx="509">
                  <c:v>25.45</c:v>
                </c:pt>
                <c:pt idx="510">
                  <c:v>25.5</c:v>
                </c:pt>
                <c:pt idx="511">
                  <c:v>25.55</c:v>
                </c:pt>
                <c:pt idx="512">
                  <c:v>25.6</c:v>
                </c:pt>
                <c:pt idx="513">
                  <c:v>25.65</c:v>
                </c:pt>
                <c:pt idx="514">
                  <c:v>25.7</c:v>
                </c:pt>
                <c:pt idx="515">
                  <c:v>25.75</c:v>
                </c:pt>
                <c:pt idx="516">
                  <c:v>25.8</c:v>
                </c:pt>
                <c:pt idx="517">
                  <c:v>25.85</c:v>
                </c:pt>
                <c:pt idx="518">
                  <c:v>25.9</c:v>
                </c:pt>
                <c:pt idx="519">
                  <c:v>25.95</c:v>
                </c:pt>
                <c:pt idx="520">
                  <c:v>26</c:v>
                </c:pt>
                <c:pt idx="521">
                  <c:v>26.05</c:v>
                </c:pt>
                <c:pt idx="522">
                  <c:v>26.1</c:v>
                </c:pt>
                <c:pt idx="523">
                  <c:v>26.15</c:v>
                </c:pt>
                <c:pt idx="524">
                  <c:v>26.2</c:v>
                </c:pt>
                <c:pt idx="525">
                  <c:v>26.25</c:v>
                </c:pt>
                <c:pt idx="526">
                  <c:v>26.3</c:v>
                </c:pt>
                <c:pt idx="527">
                  <c:v>26.35</c:v>
                </c:pt>
                <c:pt idx="528">
                  <c:v>26.4</c:v>
                </c:pt>
                <c:pt idx="529">
                  <c:v>26.45</c:v>
                </c:pt>
                <c:pt idx="530">
                  <c:v>26.5</c:v>
                </c:pt>
                <c:pt idx="531">
                  <c:v>26.55</c:v>
                </c:pt>
                <c:pt idx="532">
                  <c:v>26.6</c:v>
                </c:pt>
                <c:pt idx="533">
                  <c:v>26.65</c:v>
                </c:pt>
                <c:pt idx="534">
                  <c:v>26.7</c:v>
                </c:pt>
                <c:pt idx="535">
                  <c:v>26.75</c:v>
                </c:pt>
                <c:pt idx="536">
                  <c:v>26.8</c:v>
                </c:pt>
                <c:pt idx="537">
                  <c:v>26.85</c:v>
                </c:pt>
                <c:pt idx="538">
                  <c:v>26.9</c:v>
                </c:pt>
                <c:pt idx="539">
                  <c:v>26.95</c:v>
                </c:pt>
                <c:pt idx="540">
                  <c:v>27</c:v>
                </c:pt>
                <c:pt idx="541">
                  <c:v>27.05</c:v>
                </c:pt>
                <c:pt idx="542">
                  <c:v>27.1</c:v>
                </c:pt>
                <c:pt idx="543">
                  <c:v>27.15</c:v>
                </c:pt>
                <c:pt idx="544">
                  <c:v>27.2</c:v>
                </c:pt>
                <c:pt idx="545">
                  <c:v>27.25</c:v>
                </c:pt>
                <c:pt idx="546">
                  <c:v>27.3</c:v>
                </c:pt>
                <c:pt idx="547">
                  <c:v>27.35</c:v>
                </c:pt>
                <c:pt idx="548">
                  <c:v>27.4</c:v>
                </c:pt>
                <c:pt idx="549">
                  <c:v>27.45</c:v>
                </c:pt>
                <c:pt idx="550">
                  <c:v>27.5</c:v>
                </c:pt>
                <c:pt idx="551">
                  <c:v>27.55</c:v>
                </c:pt>
                <c:pt idx="552">
                  <c:v>27.6</c:v>
                </c:pt>
                <c:pt idx="553">
                  <c:v>27.65</c:v>
                </c:pt>
                <c:pt idx="554">
                  <c:v>27.7</c:v>
                </c:pt>
                <c:pt idx="555">
                  <c:v>27.75</c:v>
                </c:pt>
                <c:pt idx="556">
                  <c:v>27.8</c:v>
                </c:pt>
                <c:pt idx="557">
                  <c:v>27.85</c:v>
                </c:pt>
                <c:pt idx="558">
                  <c:v>27.9</c:v>
                </c:pt>
                <c:pt idx="559">
                  <c:v>27.95</c:v>
                </c:pt>
                <c:pt idx="560">
                  <c:v>28</c:v>
                </c:pt>
                <c:pt idx="561">
                  <c:v>28.05</c:v>
                </c:pt>
                <c:pt idx="562">
                  <c:v>28.1</c:v>
                </c:pt>
                <c:pt idx="563">
                  <c:v>28.15</c:v>
                </c:pt>
                <c:pt idx="564">
                  <c:v>28.2</c:v>
                </c:pt>
                <c:pt idx="565">
                  <c:v>28.25</c:v>
                </c:pt>
                <c:pt idx="566">
                  <c:v>28.3</c:v>
                </c:pt>
                <c:pt idx="567">
                  <c:v>28.35</c:v>
                </c:pt>
                <c:pt idx="568">
                  <c:v>28.4</c:v>
                </c:pt>
                <c:pt idx="569">
                  <c:v>28.45</c:v>
                </c:pt>
                <c:pt idx="570">
                  <c:v>28.5</c:v>
                </c:pt>
                <c:pt idx="571">
                  <c:v>28.55</c:v>
                </c:pt>
                <c:pt idx="572">
                  <c:v>28.6</c:v>
                </c:pt>
                <c:pt idx="573">
                  <c:v>28.65</c:v>
                </c:pt>
                <c:pt idx="574">
                  <c:v>28.7</c:v>
                </c:pt>
                <c:pt idx="575">
                  <c:v>28.75</c:v>
                </c:pt>
                <c:pt idx="576">
                  <c:v>28.8</c:v>
                </c:pt>
                <c:pt idx="577">
                  <c:v>28.85</c:v>
                </c:pt>
                <c:pt idx="578">
                  <c:v>28.9</c:v>
                </c:pt>
                <c:pt idx="579">
                  <c:v>28.95</c:v>
                </c:pt>
                <c:pt idx="580">
                  <c:v>29</c:v>
                </c:pt>
                <c:pt idx="581">
                  <c:v>29.05</c:v>
                </c:pt>
                <c:pt idx="582">
                  <c:v>29.1</c:v>
                </c:pt>
                <c:pt idx="583">
                  <c:v>29.15</c:v>
                </c:pt>
                <c:pt idx="584">
                  <c:v>29.2</c:v>
                </c:pt>
                <c:pt idx="585">
                  <c:v>29.25</c:v>
                </c:pt>
                <c:pt idx="586">
                  <c:v>29.3</c:v>
                </c:pt>
                <c:pt idx="587">
                  <c:v>29.35</c:v>
                </c:pt>
                <c:pt idx="588">
                  <c:v>29.4</c:v>
                </c:pt>
                <c:pt idx="589">
                  <c:v>29.45</c:v>
                </c:pt>
                <c:pt idx="590">
                  <c:v>29.5</c:v>
                </c:pt>
                <c:pt idx="591">
                  <c:v>29.55</c:v>
                </c:pt>
                <c:pt idx="592">
                  <c:v>29.6</c:v>
                </c:pt>
                <c:pt idx="593">
                  <c:v>29.65</c:v>
                </c:pt>
                <c:pt idx="594">
                  <c:v>29.7</c:v>
                </c:pt>
                <c:pt idx="595">
                  <c:v>29.75</c:v>
                </c:pt>
                <c:pt idx="596">
                  <c:v>29.8</c:v>
                </c:pt>
                <c:pt idx="597">
                  <c:v>29.85</c:v>
                </c:pt>
                <c:pt idx="598">
                  <c:v>29.9</c:v>
                </c:pt>
                <c:pt idx="599">
                  <c:v>29.95</c:v>
                </c:pt>
                <c:pt idx="600">
                  <c:v>30</c:v>
                </c:pt>
                <c:pt idx="601">
                  <c:v>30.05</c:v>
                </c:pt>
                <c:pt idx="602">
                  <c:v>30.1</c:v>
                </c:pt>
                <c:pt idx="603">
                  <c:v>30.15</c:v>
                </c:pt>
                <c:pt idx="604">
                  <c:v>30.2</c:v>
                </c:pt>
                <c:pt idx="605">
                  <c:v>30.25</c:v>
                </c:pt>
                <c:pt idx="606">
                  <c:v>30.3</c:v>
                </c:pt>
                <c:pt idx="607">
                  <c:v>30.35</c:v>
                </c:pt>
                <c:pt idx="608">
                  <c:v>30.4</c:v>
                </c:pt>
                <c:pt idx="609">
                  <c:v>30.45</c:v>
                </c:pt>
                <c:pt idx="610">
                  <c:v>30.5</c:v>
                </c:pt>
                <c:pt idx="611">
                  <c:v>30.55</c:v>
                </c:pt>
                <c:pt idx="612">
                  <c:v>30.6</c:v>
                </c:pt>
                <c:pt idx="613">
                  <c:v>30.65</c:v>
                </c:pt>
                <c:pt idx="614">
                  <c:v>30.7</c:v>
                </c:pt>
                <c:pt idx="615">
                  <c:v>30.75</c:v>
                </c:pt>
                <c:pt idx="616">
                  <c:v>30.8</c:v>
                </c:pt>
                <c:pt idx="617">
                  <c:v>30.85</c:v>
                </c:pt>
                <c:pt idx="618">
                  <c:v>30.9</c:v>
                </c:pt>
                <c:pt idx="619">
                  <c:v>30.95</c:v>
                </c:pt>
                <c:pt idx="620">
                  <c:v>31</c:v>
                </c:pt>
                <c:pt idx="621">
                  <c:v>31.05</c:v>
                </c:pt>
                <c:pt idx="622">
                  <c:v>31.1</c:v>
                </c:pt>
                <c:pt idx="623">
                  <c:v>31.15</c:v>
                </c:pt>
                <c:pt idx="624">
                  <c:v>31.2</c:v>
                </c:pt>
                <c:pt idx="625">
                  <c:v>31.25</c:v>
                </c:pt>
                <c:pt idx="626">
                  <c:v>31.3</c:v>
                </c:pt>
                <c:pt idx="627">
                  <c:v>31.35</c:v>
                </c:pt>
                <c:pt idx="628">
                  <c:v>31.4</c:v>
                </c:pt>
                <c:pt idx="629">
                  <c:v>31.45</c:v>
                </c:pt>
                <c:pt idx="630">
                  <c:v>31.5</c:v>
                </c:pt>
                <c:pt idx="631">
                  <c:v>31.55</c:v>
                </c:pt>
                <c:pt idx="632">
                  <c:v>31.6</c:v>
                </c:pt>
                <c:pt idx="633">
                  <c:v>31.65</c:v>
                </c:pt>
                <c:pt idx="634">
                  <c:v>31.7</c:v>
                </c:pt>
                <c:pt idx="635">
                  <c:v>31.75</c:v>
                </c:pt>
                <c:pt idx="636">
                  <c:v>31.8</c:v>
                </c:pt>
                <c:pt idx="637">
                  <c:v>31.85</c:v>
                </c:pt>
                <c:pt idx="638">
                  <c:v>31.9</c:v>
                </c:pt>
                <c:pt idx="639">
                  <c:v>31.95</c:v>
                </c:pt>
                <c:pt idx="640">
                  <c:v>32</c:v>
                </c:pt>
                <c:pt idx="641">
                  <c:v>32.049999999999997</c:v>
                </c:pt>
                <c:pt idx="642">
                  <c:v>32.1</c:v>
                </c:pt>
                <c:pt idx="643">
                  <c:v>32.15</c:v>
                </c:pt>
                <c:pt idx="644">
                  <c:v>32.200000000000003</c:v>
                </c:pt>
                <c:pt idx="645">
                  <c:v>32.25</c:v>
                </c:pt>
                <c:pt idx="646">
                  <c:v>32.299999999999997</c:v>
                </c:pt>
                <c:pt idx="647">
                  <c:v>32.35</c:v>
                </c:pt>
                <c:pt idx="648">
                  <c:v>32.4</c:v>
                </c:pt>
                <c:pt idx="649">
                  <c:v>32.450000000000003</c:v>
                </c:pt>
                <c:pt idx="650">
                  <c:v>32.5</c:v>
                </c:pt>
                <c:pt idx="651">
                  <c:v>32.549999999999997</c:v>
                </c:pt>
                <c:pt idx="652">
                  <c:v>32.6</c:v>
                </c:pt>
                <c:pt idx="653">
                  <c:v>32.65</c:v>
                </c:pt>
                <c:pt idx="654">
                  <c:v>32.700000000000003</c:v>
                </c:pt>
                <c:pt idx="655">
                  <c:v>32.75</c:v>
                </c:pt>
                <c:pt idx="656">
                  <c:v>32.799999999999997</c:v>
                </c:pt>
                <c:pt idx="657">
                  <c:v>32.85</c:v>
                </c:pt>
                <c:pt idx="658">
                  <c:v>32.9</c:v>
                </c:pt>
                <c:pt idx="659">
                  <c:v>32.950000000000003</c:v>
                </c:pt>
                <c:pt idx="660">
                  <c:v>33</c:v>
                </c:pt>
                <c:pt idx="661">
                  <c:v>33.049999999999997</c:v>
                </c:pt>
                <c:pt idx="662">
                  <c:v>33.1</c:v>
                </c:pt>
                <c:pt idx="663">
                  <c:v>33.15</c:v>
                </c:pt>
                <c:pt idx="664">
                  <c:v>33.200000000000003</c:v>
                </c:pt>
                <c:pt idx="665">
                  <c:v>33.25</c:v>
                </c:pt>
                <c:pt idx="666">
                  <c:v>33.299999999999997</c:v>
                </c:pt>
                <c:pt idx="667">
                  <c:v>33.35</c:v>
                </c:pt>
                <c:pt idx="668">
                  <c:v>33.4</c:v>
                </c:pt>
                <c:pt idx="669">
                  <c:v>33.450000000000003</c:v>
                </c:pt>
                <c:pt idx="670">
                  <c:v>33.5</c:v>
                </c:pt>
                <c:pt idx="671">
                  <c:v>33.549999999999997</c:v>
                </c:pt>
                <c:pt idx="672">
                  <c:v>33.6</c:v>
                </c:pt>
                <c:pt idx="673">
                  <c:v>33.65</c:v>
                </c:pt>
                <c:pt idx="674">
                  <c:v>33.700000000000003</c:v>
                </c:pt>
                <c:pt idx="675">
                  <c:v>33.75</c:v>
                </c:pt>
                <c:pt idx="676">
                  <c:v>33.799999999999997</c:v>
                </c:pt>
                <c:pt idx="677">
                  <c:v>33.85</c:v>
                </c:pt>
                <c:pt idx="678">
                  <c:v>33.9</c:v>
                </c:pt>
                <c:pt idx="679">
                  <c:v>33.950000000000003</c:v>
                </c:pt>
                <c:pt idx="680">
                  <c:v>34</c:v>
                </c:pt>
                <c:pt idx="681">
                  <c:v>34.049999999999997</c:v>
                </c:pt>
                <c:pt idx="682">
                  <c:v>34.1</c:v>
                </c:pt>
                <c:pt idx="683">
                  <c:v>34.15</c:v>
                </c:pt>
                <c:pt idx="684">
                  <c:v>34.200000000000003</c:v>
                </c:pt>
                <c:pt idx="685">
                  <c:v>34.25</c:v>
                </c:pt>
                <c:pt idx="686">
                  <c:v>34.299999999999997</c:v>
                </c:pt>
                <c:pt idx="687">
                  <c:v>34.35</c:v>
                </c:pt>
                <c:pt idx="688">
                  <c:v>34.4</c:v>
                </c:pt>
                <c:pt idx="689">
                  <c:v>34.450000000000003</c:v>
                </c:pt>
                <c:pt idx="690">
                  <c:v>34.5</c:v>
                </c:pt>
                <c:pt idx="691">
                  <c:v>34.549999999999997</c:v>
                </c:pt>
                <c:pt idx="692">
                  <c:v>34.6</c:v>
                </c:pt>
                <c:pt idx="693">
                  <c:v>34.65</c:v>
                </c:pt>
                <c:pt idx="694">
                  <c:v>34.700000000000003</c:v>
                </c:pt>
                <c:pt idx="695">
                  <c:v>34.75</c:v>
                </c:pt>
                <c:pt idx="696">
                  <c:v>34.799999999999997</c:v>
                </c:pt>
                <c:pt idx="697">
                  <c:v>34.85</c:v>
                </c:pt>
                <c:pt idx="698">
                  <c:v>34.9</c:v>
                </c:pt>
                <c:pt idx="699">
                  <c:v>34.950000000000003</c:v>
                </c:pt>
                <c:pt idx="700">
                  <c:v>35</c:v>
                </c:pt>
                <c:pt idx="701">
                  <c:v>35.049999999999997</c:v>
                </c:pt>
                <c:pt idx="702">
                  <c:v>35.1</c:v>
                </c:pt>
                <c:pt idx="703">
                  <c:v>35.15</c:v>
                </c:pt>
                <c:pt idx="704">
                  <c:v>35.200000000000003</c:v>
                </c:pt>
                <c:pt idx="705">
                  <c:v>35.25</c:v>
                </c:pt>
                <c:pt idx="706">
                  <c:v>35.299999999999997</c:v>
                </c:pt>
                <c:pt idx="707">
                  <c:v>35.35</c:v>
                </c:pt>
                <c:pt idx="708">
                  <c:v>35.4</c:v>
                </c:pt>
                <c:pt idx="709">
                  <c:v>35.450000000000003</c:v>
                </c:pt>
                <c:pt idx="710">
                  <c:v>35.5</c:v>
                </c:pt>
                <c:pt idx="711">
                  <c:v>35.549999999999997</c:v>
                </c:pt>
                <c:pt idx="712">
                  <c:v>35.6</c:v>
                </c:pt>
                <c:pt idx="713">
                  <c:v>35.65</c:v>
                </c:pt>
                <c:pt idx="714">
                  <c:v>35.700000000000003</c:v>
                </c:pt>
                <c:pt idx="715">
                  <c:v>35.75</c:v>
                </c:pt>
                <c:pt idx="716">
                  <c:v>35.799999999999997</c:v>
                </c:pt>
                <c:pt idx="717">
                  <c:v>35.85</c:v>
                </c:pt>
                <c:pt idx="718">
                  <c:v>35.9</c:v>
                </c:pt>
                <c:pt idx="719">
                  <c:v>35.950000000000003</c:v>
                </c:pt>
                <c:pt idx="720">
                  <c:v>36</c:v>
                </c:pt>
                <c:pt idx="721">
                  <c:v>36.049999999999997</c:v>
                </c:pt>
                <c:pt idx="722">
                  <c:v>36.1</c:v>
                </c:pt>
                <c:pt idx="723">
                  <c:v>36.15</c:v>
                </c:pt>
                <c:pt idx="724">
                  <c:v>36.200000000000003</c:v>
                </c:pt>
                <c:pt idx="725">
                  <c:v>36.25</c:v>
                </c:pt>
                <c:pt idx="726">
                  <c:v>36.299999999999997</c:v>
                </c:pt>
                <c:pt idx="727">
                  <c:v>36.35</c:v>
                </c:pt>
                <c:pt idx="728">
                  <c:v>36.4</c:v>
                </c:pt>
                <c:pt idx="729">
                  <c:v>36.450000000000003</c:v>
                </c:pt>
                <c:pt idx="730">
                  <c:v>36.5</c:v>
                </c:pt>
                <c:pt idx="731">
                  <c:v>36.549999999999997</c:v>
                </c:pt>
                <c:pt idx="732">
                  <c:v>36.6</c:v>
                </c:pt>
                <c:pt idx="733">
                  <c:v>36.65</c:v>
                </c:pt>
                <c:pt idx="734">
                  <c:v>36.700000000000003</c:v>
                </c:pt>
                <c:pt idx="735">
                  <c:v>36.75</c:v>
                </c:pt>
                <c:pt idx="736">
                  <c:v>36.799999999999997</c:v>
                </c:pt>
                <c:pt idx="737">
                  <c:v>36.85</c:v>
                </c:pt>
                <c:pt idx="738">
                  <c:v>36.9</c:v>
                </c:pt>
                <c:pt idx="739">
                  <c:v>36.950000000000003</c:v>
                </c:pt>
                <c:pt idx="740">
                  <c:v>37</c:v>
                </c:pt>
                <c:pt idx="741">
                  <c:v>37.049999999999997</c:v>
                </c:pt>
                <c:pt idx="742">
                  <c:v>37.1</c:v>
                </c:pt>
                <c:pt idx="743">
                  <c:v>37.15</c:v>
                </c:pt>
                <c:pt idx="744">
                  <c:v>37.200000000000003</c:v>
                </c:pt>
                <c:pt idx="745">
                  <c:v>37.25</c:v>
                </c:pt>
                <c:pt idx="746">
                  <c:v>37.299999999999997</c:v>
                </c:pt>
                <c:pt idx="747">
                  <c:v>37.35</c:v>
                </c:pt>
                <c:pt idx="748">
                  <c:v>37.4</c:v>
                </c:pt>
                <c:pt idx="749">
                  <c:v>37.450000000000003</c:v>
                </c:pt>
                <c:pt idx="750">
                  <c:v>37.5</c:v>
                </c:pt>
                <c:pt idx="751">
                  <c:v>37.549999999999997</c:v>
                </c:pt>
                <c:pt idx="752">
                  <c:v>37.6</c:v>
                </c:pt>
                <c:pt idx="753">
                  <c:v>37.65</c:v>
                </c:pt>
                <c:pt idx="754">
                  <c:v>37.700000000000003</c:v>
                </c:pt>
                <c:pt idx="755">
                  <c:v>37.75</c:v>
                </c:pt>
                <c:pt idx="756">
                  <c:v>37.799999999999997</c:v>
                </c:pt>
                <c:pt idx="757">
                  <c:v>37.85</c:v>
                </c:pt>
                <c:pt idx="758">
                  <c:v>37.9</c:v>
                </c:pt>
                <c:pt idx="759">
                  <c:v>37.950000000000003</c:v>
                </c:pt>
                <c:pt idx="760">
                  <c:v>38</c:v>
                </c:pt>
                <c:pt idx="761">
                  <c:v>38.049999999999997</c:v>
                </c:pt>
                <c:pt idx="762">
                  <c:v>38.1</c:v>
                </c:pt>
                <c:pt idx="763">
                  <c:v>38.15</c:v>
                </c:pt>
                <c:pt idx="764">
                  <c:v>38.200000000000003</c:v>
                </c:pt>
                <c:pt idx="765">
                  <c:v>38.25</c:v>
                </c:pt>
                <c:pt idx="766">
                  <c:v>38.299999999999997</c:v>
                </c:pt>
                <c:pt idx="767">
                  <c:v>38.35</c:v>
                </c:pt>
                <c:pt idx="768">
                  <c:v>38.4</c:v>
                </c:pt>
                <c:pt idx="769">
                  <c:v>38.450000000000003</c:v>
                </c:pt>
                <c:pt idx="770">
                  <c:v>38.5</c:v>
                </c:pt>
                <c:pt idx="771">
                  <c:v>38.549999999999997</c:v>
                </c:pt>
                <c:pt idx="772">
                  <c:v>38.6</c:v>
                </c:pt>
                <c:pt idx="773">
                  <c:v>38.65</c:v>
                </c:pt>
                <c:pt idx="774">
                  <c:v>38.700000000000003</c:v>
                </c:pt>
                <c:pt idx="775">
                  <c:v>38.75</c:v>
                </c:pt>
                <c:pt idx="776">
                  <c:v>38.799999999999997</c:v>
                </c:pt>
                <c:pt idx="777">
                  <c:v>38.85</c:v>
                </c:pt>
                <c:pt idx="778">
                  <c:v>38.9</c:v>
                </c:pt>
                <c:pt idx="779">
                  <c:v>38.950000000000003</c:v>
                </c:pt>
                <c:pt idx="780">
                  <c:v>39</c:v>
                </c:pt>
                <c:pt idx="781">
                  <c:v>39.049999999999997</c:v>
                </c:pt>
                <c:pt idx="782">
                  <c:v>39.1</c:v>
                </c:pt>
                <c:pt idx="783">
                  <c:v>39.15</c:v>
                </c:pt>
                <c:pt idx="784">
                  <c:v>39.200000000000003</c:v>
                </c:pt>
                <c:pt idx="785">
                  <c:v>39.25</c:v>
                </c:pt>
                <c:pt idx="786">
                  <c:v>39.299999999999997</c:v>
                </c:pt>
                <c:pt idx="787">
                  <c:v>39.35</c:v>
                </c:pt>
                <c:pt idx="788">
                  <c:v>39.4</c:v>
                </c:pt>
                <c:pt idx="789">
                  <c:v>39.450000000000003</c:v>
                </c:pt>
                <c:pt idx="790">
                  <c:v>39.5</c:v>
                </c:pt>
                <c:pt idx="791">
                  <c:v>39.549999999999997</c:v>
                </c:pt>
                <c:pt idx="792">
                  <c:v>39.6</c:v>
                </c:pt>
                <c:pt idx="793">
                  <c:v>39.65</c:v>
                </c:pt>
                <c:pt idx="794">
                  <c:v>39.700000000000003</c:v>
                </c:pt>
                <c:pt idx="795">
                  <c:v>39.75</c:v>
                </c:pt>
                <c:pt idx="796">
                  <c:v>39.799999999999997</c:v>
                </c:pt>
                <c:pt idx="797">
                  <c:v>39.85</c:v>
                </c:pt>
                <c:pt idx="798">
                  <c:v>39.9</c:v>
                </c:pt>
                <c:pt idx="799">
                  <c:v>39.950000000000003</c:v>
                </c:pt>
                <c:pt idx="800">
                  <c:v>40</c:v>
                </c:pt>
                <c:pt idx="801">
                  <c:v>40.049999999999997</c:v>
                </c:pt>
                <c:pt idx="802">
                  <c:v>40.1</c:v>
                </c:pt>
                <c:pt idx="803">
                  <c:v>40.15</c:v>
                </c:pt>
                <c:pt idx="804">
                  <c:v>40.200000000000003</c:v>
                </c:pt>
                <c:pt idx="805">
                  <c:v>40.25</c:v>
                </c:pt>
                <c:pt idx="806">
                  <c:v>40.299999999999997</c:v>
                </c:pt>
                <c:pt idx="807">
                  <c:v>40.35</c:v>
                </c:pt>
                <c:pt idx="808">
                  <c:v>40.4</c:v>
                </c:pt>
                <c:pt idx="809">
                  <c:v>40.450000000000003</c:v>
                </c:pt>
                <c:pt idx="810">
                  <c:v>40.5</c:v>
                </c:pt>
                <c:pt idx="811">
                  <c:v>40.549999999999997</c:v>
                </c:pt>
                <c:pt idx="812">
                  <c:v>40.6</c:v>
                </c:pt>
                <c:pt idx="813">
                  <c:v>40.65</c:v>
                </c:pt>
                <c:pt idx="814">
                  <c:v>40.700000000000003</c:v>
                </c:pt>
                <c:pt idx="815">
                  <c:v>40.75</c:v>
                </c:pt>
                <c:pt idx="816">
                  <c:v>40.799999999999997</c:v>
                </c:pt>
                <c:pt idx="817">
                  <c:v>40.85</c:v>
                </c:pt>
                <c:pt idx="818">
                  <c:v>40.9</c:v>
                </c:pt>
                <c:pt idx="819">
                  <c:v>40.950000000000003</c:v>
                </c:pt>
                <c:pt idx="820">
                  <c:v>41</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9</c:v>
                </c:pt>
                <c:pt idx="919">
                  <c:v>45.95</c:v>
                </c:pt>
                <c:pt idx="920">
                  <c:v>46</c:v>
                </c:pt>
                <c:pt idx="921">
                  <c:v>46.05</c:v>
                </c:pt>
                <c:pt idx="922">
                  <c:v>46.1</c:v>
                </c:pt>
                <c:pt idx="923">
                  <c:v>46.15</c:v>
                </c:pt>
                <c:pt idx="924">
                  <c:v>46.2</c:v>
                </c:pt>
                <c:pt idx="925">
                  <c:v>46.25</c:v>
                </c:pt>
                <c:pt idx="926">
                  <c:v>46.3</c:v>
                </c:pt>
                <c:pt idx="927">
                  <c:v>46.35</c:v>
                </c:pt>
                <c:pt idx="928">
                  <c:v>46.4</c:v>
                </c:pt>
                <c:pt idx="929">
                  <c:v>46.45</c:v>
                </c:pt>
                <c:pt idx="930">
                  <c:v>46.5</c:v>
                </c:pt>
                <c:pt idx="931">
                  <c:v>46.55</c:v>
                </c:pt>
                <c:pt idx="932">
                  <c:v>46.6</c:v>
                </c:pt>
                <c:pt idx="933">
                  <c:v>46.65</c:v>
                </c:pt>
                <c:pt idx="934">
                  <c:v>46.7</c:v>
                </c:pt>
                <c:pt idx="935">
                  <c:v>46.75</c:v>
                </c:pt>
                <c:pt idx="936">
                  <c:v>46.8</c:v>
                </c:pt>
                <c:pt idx="937">
                  <c:v>46.85</c:v>
                </c:pt>
                <c:pt idx="938">
                  <c:v>46.9</c:v>
                </c:pt>
                <c:pt idx="939">
                  <c:v>46.95</c:v>
                </c:pt>
                <c:pt idx="940">
                  <c:v>47</c:v>
                </c:pt>
                <c:pt idx="941">
                  <c:v>47.05</c:v>
                </c:pt>
                <c:pt idx="942">
                  <c:v>47.1</c:v>
                </c:pt>
                <c:pt idx="943">
                  <c:v>47.15</c:v>
                </c:pt>
                <c:pt idx="944">
                  <c:v>47.2</c:v>
                </c:pt>
                <c:pt idx="945">
                  <c:v>47.25</c:v>
                </c:pt>
                <c:pt idx="946">
                  <c:v>47.3</c:v>
                </c:pt>
                <c:pt idx="947">
                  <c:v>47.35</c:v>
                </c:pt>
                <c:pt idx="948">
                  <c:v>47.4</c:v>
                </c:pt>
                <c:pt idx="949">
                  <c:v>47.45</c:v>
                </c:pt>
                <c:pt idx="950">
                  <c:v>47.5</c:v>
                </c:pt>
                <c:pt idx="951">
                  <c:v>47.55</c:v>
                </c:pt>
                <c:pt idx="952">
                  <c:v>47.6</c:v>
                </c:pt>
                <c:pt idx="953">
                  <c:v>47.65</c:v>
                </c:pt>
                <c:pt idx="954">
                  <c:v>47.7</c:v>
                </c:pt>
                <c:pt idx="955">
                  <c:v>47.75</c:v>
                </c:pt>
                <c:pt idx="956">
                  <c:v>47.8</c:v>
                </c:pt>
                <c:pt idx="957">
                  <c:v>47.85</c:v>
                </c:pt>
                <c:pt idx="958">
                  <c:v>47.9</c:v>
                </c:pt>
                <c:pt idx="959">
                  <c:v>47.95</c:v>
                </c:pt>
                <c:pt idx="960">
                  <c:v>48</c:v>
                </c:pt>
                <c:pt idx="961">
                  <c:v>48.05</c:v>
                </c:pt>
                <c:pt idx="962">
                  <c:v>48.1</c:v>
                </c:pt>
                <c:pt idx="963">
                  <c:v>48.15</c:v>
                </c:pt>
                <c:pt idx="964">
                  <c:v>48.2</c:v>
                </c:pt>
                <c:pt idx="965">
                  <c:v>48.25</c:v>
                </c:pt>
                <c:pt idx="966">
                  <c:v>48.3</c:v>
                </c:pt>
                <c:pt idx="967">
                  <c:v>48.35</c:v>
                </c:pt>
                <c:pt idx="968">
                  <c:v>48.4</c:v>
                </c:pt>
                <c:pt idx="969">
                  <c:v>48.45</c:v>
                </c:pt>
                <c:pt idx="970">
                  <c:v>48.5</c:v>
                </c:pt>
                <c:pt idx="971">
                  <c:v>48.55</c:v>
                </c:pt>
                <c:pt idx="972">
                  <c:v>48.6</c:v>
                </c:pt>
                <c:pt idx="973">
                  <c:v>48.65</c:v>
                </c:pt>
                <c:pt idx="974">
                  <c:v>48.7</c:v>
                </c:pt>
                <c:pt idx="975">
                  <c:v>48.75</c:v>
                </c:pt>
                <c:pt idx="976">
                  <c:v>48.8</c:v>
                </c:pt>
                <c:pt idx="977">
                  <c:v>48.85</c:v>
                </c:pt>
                <c:pt idx="978">
                  <c:v>48.9</c:v>
                </c:pt>
                <c:pt idx="979">
                  <c:v>48.95</c:v>
                </c:pt>
                <c:pt idx="980">
                  <c:v>49</c:v>
                </c:pt>
                <c:pt idx="981">
                  <c:v>49.05</c:v>
                </c:pt>
                <c:pt idx="982">
                  <c:v>49.1</c:v>
                </c:pt>
                <c:pt idx="983">
                  <c:v>49.15</c:v>
                </c:pt>
                <c:pt idx="984">
                  <c:v>49.2</c:v>
                </c:pt>
                <c:pt idx="985">
                  <c:v>49.25</c:v>
                </c:pt>
                <c:pt idx="986">
                  <c:v>49.3</c:v>
                </c:pt>
                <c:pt idx="987">
                  <c:v>49.35</c:v>
                </c:pt>
                <c:pt idx="988">
                  <c:v>49.4</c:v>
                </c:pt>
                <c:pt idx="989">
                  <c:v>49.45</c:v>
                </c:pt>
                <c:pt idx="990">
                  <c:v>49.5</c:v>
                </c:pt>
                <c:pt idx="991">
                  <c:v>49.55</c:v>
                </c:pt>
                <c:pt idx="992">
                  <c:v>49.6</c:v>
                </c:pt>
                <c:pt idx="993">
                  <c:v>49.65</c:v>
                </c:pt>
                <c:pt idx="994">
                  <c:v>49.7</c:v>
                </c:pt>
                <c:pt idx="995">
                  <c:v>49.75</c:v>
                </c:pt>
                <c:pt idx="996">
                  <c:v>49.8</c:v>
                </c:pt>
                <c:pt idx="997">
                  <c:v>49.85</c:v>
                </c:pt>
                <c:pt idx="998">
                  <c:v>49.9</c:v>
                </c:pt>
                <c:pt idx="999">
                  <c:v>49.95</c:v>
                </c:pt>
                <c:pt idx="1000">
                  <c:v>50</c:v>
                </c:pt>
                <c:pt idx="1001">
                  <c:v>50.05</c:v>
                </c:pt>
                <c:pt idx="1002">
                  <c:v>50.1</c:v>
                </c:pt>
                <c:pt idx="1003">
                  <c:v>50.15</c:v>
                </c:pt>
                <c:pt idx="1004">
                  <c:v>50.2</c:v>
                </c:pt>
                <c:pt idx="1005">
                  <c:v>50.25</c:v>
                </c:pt>
                <c:pt idx="1006">
                  <c:v>50.3</c:v>
                </c:pt>
                <c:pt idx="1007">
                  <c:v>50.35</c:v>
                </c:pt>
                <c:pt idx="1008">
                  <c:v>50.4</c:v>
                </c:pt>
                <c:pt idx="1009">
                  <c:v>50.45</c:v>
                </c:pt>
                <c:pt idx="1010">
                  <c:v>50.5</c:v>
                </c:pt>
                <c:pt idx="1011">
                  <c:v>50.55</c:v>
                </c:pt>
                <c:pt idx="1012">
                  <c:v>50.6</c:v>
                </c:pt>
                <c:pt idx="1013">
                  <c:v>50.65</c:v>
                </c:pt>
                <c:pt idx="1014">
                  <c:v>50.7</c:v>
                </c:pt>
                <c:pt idx="1015">
                  <c:v>50.75</c:v>
                </c:pt>
                <c:pt idx="1016">
                  <c:v>50.8</c:v>
                </c:pt>
                <c:pt idx="1017">
                  <c:v>50.85</c:v>
                </c:pt>
                <c:pt idx="1018">
                  <c:v>50.9</c:v>
                </c:pt>
                <c:pt idx="1019">
                  <c:v>50.95</c:v>
                </c:pt>
                <c:pt idx="1020">
                  <c:v>51</c:v>
                </c:pt>
                <c:pt idx="1021">
                  <c:v>51.05</c:v>
                </c:pt>
                <c:pt idx="1022">
                  <c:v>51.1</c:v>
                </c:pt>
                <c:pt idx="1023">
                  <c:v>51.15</c:v>
                </c:pt>
                <c:pt idx="1024">
                  <c:v>51.2</c:v>
                </c:pt>
                <c:pt idx="1025">
                  <c:v>51.25</c:v>
                </c:pt>
                <c:pt idx="1026">
                  <c:v>51.3</c:v>
                </c:pt>
                <c:pt idx="1027">
                  <c:v>51.35</c:v>
                </c:pt>
                <c:pt idx="1028">
                  <c:v>51.4</c:v>
                </c:pt>
                <c:pt idx="1029">
                  <c:v>51.45</c:v>
                </c:pt>
                <c:pt idx="1030">
                  <c:v>51.5</c:v>
                </c:pt>
                <c:pt idx="1031">
                  <c:v>51.55</c:v>
                </c:pt>
                <c:pt idx="1032">
                  <c:v>51.6</c:v>
                </c:pt>
                <c:pt idx="1033">
                  <c:v>51.65</c:v>
                </c:pt>
                <c:pt idx="1034">
                  <c:v>51.7</c:v>
                </c:pt>
                <c:pt idx="1035">
                  <c:v>51.75</c:v>
                </c:pt>
                <c:pt idx="1036">
                  <c:v>51.8</c:v>
                </c:pt>
                <c:pt idx="1037">
                  <c:v>51.85</c:v>
                </c:pt>
                <c:pt idx="1038">
                  <c:v>51.9</c:v>
                </c:pt>
                <c:pt idx="1039">
                  <c:v>51.95</c:v>
                </c:pt>
                <c:pt idx="1040">
                  <c:v>52</c:v>
                </c:pt>
                <c:pt idx="1041">
                  <c:v>52.05</c:v>
                </c:pt>
                <c:pt idx="1042">
                  <c:v>52.1</c:v>
                </c:pt>
                <c:pt idx="1043">
                  <c:v>52.15</c:v>
                </c:pt>
                <c:pt idx="1044">
                  <c:v>52.2</c:v>
                </c:pt>
                <c:pt idx="1045">
                  <c:v>52.25</c:v>
                </c:pt>
                <c:pt idx="1046">
                  <c:v>52.3</c:v>
                </c:pt>
                <c:pt idx="1047">
                  <c:v>52.35</c:v>
                </c:pt>
                <c:pt idx="1048">
                  <c:v>52.4</c:v>
                </c:pt>
                <c:pt idx="1049">
                  <c:v>52.45</c:v>
                </c:pt>
                <c:pt idx="1050">
                  <c:v>52.5</c:v>
                </c:pt>
                <c:pt idx="1051">
                  <c:v>52.55</c:v>
                </c:pt>
                <c:pt idx="1052">
                  <c:v>52.6</c:v>
                </c:pt>
                <c:pt idx="1053">
                  <c:v>52.65</c:v>
                </c:pt>
                <c:pt idx="1054">
                  <c:v>52.7</c:v>
                </c:pt>
                <c:pt idx="1055">
                  <c:v>52.75</c:v>
                </c:pt>
                <c:pt idx="1056">
                  <c:v>52.8</c:v>
                </c:pt>
                <c:pt idx="1057">
                  <c:v>52.85</c:v>
                </c:pt>
                <c:pt idx="1058">
                  <c:v>52.9</c:v>
                </c:pt>
                <c:pt idx="1059">
                  <c:v>52.95</c:v>
                </c:pt>
                <c:pt idx="1060">
                  <c:v>53</c:v>
                </c:pt>
                <c:pt idx="1061">
                  <c:v>53.05</c:v>
                </c:pt>
                <c:pt idx="1062">
                  <c:v>53.1</c:v>
                </c:pt>
                <c:pt idx="1063">
                  <c:v>53.15</c:v>
                </c:pt>
                <c:pt idx="1064">
                  <c:v>53.2</c:v>
                </c:pt>
                <c:pt idx="1065">
                  <c:v>53.25</c:v>
                </c:pt>
                <c:pt idx="1066">
                  <c:v>53.3</c:v>
                </c:pt>
                <c:pt idx="1067">
                  <c:v>53.35</c:v>
                </c:pt>
                <c:pt idx="1068">
                  <c:v>53.4</c:v>
                </c:pt>
                <c:pt idx="1069">
                  <c:v>53.45</c:v>
                </c:pt>
                <c:pt idx="1070">
                  <c:v>53.5</c:v>
                </c:pt>
                <c:pt idx="1071">
                  <c:v>53.55</c:v>
                </c:pt>
                <c:pt idx="1072">
                  <c:v>53.6</c:v>
                </c:pt>
                <c:pt idx="1073">
                  <c:v>53.65</c:v>
                </c:pt>
                <c:pt idx="1074">
                  <c:v>53.7</c:v>
                </c:pt>
                <c:pt idx="1075">
                  <c:v>53.75</c:v>
                </c:pt>
                <c:pt idx="1076">
                  <c:v>53.8</c:v>
                </c:pt>
                <c:pt idx="1077">
                  <c:v>53.85</c:v>
                </c:pt>
                <c:pt idx="1078">
                  <c:v>53.9</c:v>
                </c:pt>
                <c:pt idx="1079">
                  <c:v>53.95</c:v>
                </c:pt>
                <c:pt idx="1080">
                  <c:v>54</c:v>
                </c:pt>
                <c:pt idx="1081">
                  <c:v>54.05</c:v>
                </c:pt>
                <c:pt idx="1082">
                  <c:v>54.1</c:v>
                </c:pt>
                <c:pt idx="1083">
                  <c:v>54.15</c:v>
                </c:pt>
                <c:pt idx="1084">
                  <c:v>54.2</c:v>
                </c:pt>
                <c:pt idx="1085">
                  <c:v>54.25</c:v>
                </c:pt>
                <c:pt idx="1086">
                  <c:v>54.3</c:v>
                </c:pt>
                <c:pt idx="1087">
                  <c:v>54.35</c:v>
                </c:pt>
                <c:pt idx="1088">
                  <c:v>54.4</c:v>
                </c:pt>
                <c:pt idx="1089">
                  <c:v>54.45</c:v>
                </c:pt>
                <c:pt idx="1090">
                  <c:v>54.5</c:v>
                </c:pt>
                <c:pt idx="1091">
                  <c:v>54.55</c:v>
                </c:pt>
                <c:pt idx="1092">
                  <c:v>54.6</c:v>
                </c:pt>
                <c:pt idx="1093">
                  <c:v>54.65</c:v>
                </c:pt>
                <c:pt idx="1094">
                  <c:v>54.7</c:v>
                </c:pt>
                <c:pt idx="1095">
                  <c:v>54.75</c:v>
                </c:pt>
                <c:pt idx="1096">
                  <c:v>54.8</c:v>
                </c:pt>
                <c:pt idx="1097">
                  <c:v>54.85</c:v>
                </c:pt>
                <c:pt idx="1098">
                  <c:v>54.9</c:v>
                </c:pt>
                <c:pt idx="1099">
                  <c:v>54.95</c:v>
                </c:pt>
                <c:pt idx="1100">
                  <c:v>55</c:v>
                </c:pt>
                <c:pt idx="1101">
                  <c:v>55.05</c:v>
                </c:pt>
                <c:pt idx="1102">
                  <c:v>55.1</c:v>
                </c:pt>
                <c:pt idx="1103">
                  <c:v>55.15</c:v>
                </c:pt>
                <c:pt idx="1104">
                  <c:v>55.2</c:v>
                </c:pt>
                <c:pt idx="1105">
                  <c:v>55.25</c:v>
                </c:pt>
                <c:pt idx="1106">
                  <c:v>55.3</c:v>
                </c:pt>
                <c:pt idx="1107">
                  <c:v>55.35</c:v>
                </c:pt>
                <c:pt idx="1108">
                  <c:v>55.4</c:v>
                </c:pt>
                <c:pt idx="1109">
                  <c:v>55.45</c:v>
                </c:pt>
                <c:pt idx="1110">
                  <c:v>55.5</c:v>
                </c:pt>
                <c:pt idx="1111">
                  <c:v>55.55</c:v>
                </c:pt>
                <c:pt idx="1112">
                  <c:v>55.6</c:v>
                </c:pt>
                <c:pt idx="1113">
                  <c:v>55.65</c:v>
                </c:pt>
                <c:pt idx="1114">
                  <c:v>55.7</c:v>
                </c:pt>
                <c:pt idx="1115">
                  <c:v>55.75</c:v>
                </c:pt>
                <c:pt idx="1116">
                  <c:v>55.8</c:v>
                </c:pt>
                <c:pt idx="1117">
                  <c:v>55.85</c:v>
                </c:pt>
                <c:pt idx="1118">
                  <c:v>55.9</c:v>
                </c:pt>
                <c:pt idx="1119">
                  <c:v>55.95</c:v>
                </c:pt>
                <c:pt idx="1120">
                  <c:v>56</c:v>
                </c:pt>
                <c:pt idx="1121">
                  <c:v>56.05</c:v>
                </c:pt>
                <c:pt idx="1122">
                  <c:v>56.1</c:v>
                </c:pt>
                <c:pt idx="1123">
                  <c:v>56.15</c:v>
                </c:pt>
                <c:pt idx="1124">
                  <c:v>56.2</c:v>
                </c:pt>
                <c:pt idx="1125">
                  <c:v>56.25</c:v>
                </c:pt>
                <c:pt idx="1126">
                  <c:v>56.3</c:v>
                </c:pt>
                <c:pt idx="1127">
                  <c:v>56.35</c:v>
                </c:pt>
                <c:pt idx="1128">
                  <c:v>56.4</c:v>
                </c:pt>
                <c:pt idx="1129">
                  <c:v>56.45</c:v>
                </c:pt>
                <c:pt idx="1130">
                  <c:v>56.5</c:v>
                </c:pt>
                <c:pt idx="1131">
                  <c:v>56.55</c:v>
                </c:pt>
                <c:pt idx="1132">
                  <c:v>56.6</c:v>
                </c:pt>
                <c:pt idx="1133">
                  <c:v>56.65</c:v>
                </c:pt>
                <c:pt idx="1134">
                  <c:v>56.7</c:v>
                </c:pt>
                <c:pt idx="1135">
                  <c:v>56.75</c:v>
                </c:pt>
                <c:pt idx="1136">
                  <c:v>56.8</c:v>
                </c:pt>
                <c:pt idx="1137">
                  <c:v>56.85</c:v>
                </c:pt>
                <c:pt idx="1138">
                  <c:v>56.9</c:v>
                </c:pt>
                <c:pt idx="1139">
                  <c:v>56.95</c:v>
                </c:pt>
                <c:pt idx="1140">
                  <c:v>57</c:v>
                </c:pt>
                <c:pt idx="1141">
                  <c:v>57.05</c:v>
                </c:pt>
                <c:pt idx="1142">
                  <c:v>57.1</c:v>
                </c:pt>
                <c:pt idx="1143">
                  <c:v>57.15</c:v>
                </c:pt>
                <c:pt idx="1144">
                  <c:v>57.2</c:v>
                </c:pt>
                <c:pt idx="1145">
                  <c:v>57.25</c:v>
                </c:pt>
                <c:pt idx="1146">
                  <c:v>57.3</c:v>
                </c:pt>
                <c:pt idx="1147">
                  <c:v>57.35</c:v>
                </c:pt>
                <c:pt idx="1148">
                  <c:v>57.4</c:v>
                </c:pt>
                <c:pt idx="1149">
                  <c:v>57.45</c:v>
                </c:pt>
                <c:pt idx="1150">
                  <c:v>57.5</c:v>
                </c:pt>
                <c:pt idx="1151">
                  <c:v>57.55</c:v>
                </c:pt>
                <c:pt idx="1152">
                  <c:v>57.6</c:v>
                </c:pt>
                <c:pt idx="1153">
                  <c:v>57.65</c:v>
                </c:pt>
                <c:pt idx="1154">
                  <c:v>57.7</c:v>
                </c:pt>
                <c:pt idx="1155">
                  <c:v>57.75</c:v>
                </c:pt>
                <c:pt idx="1156">
                  <c:v>57.8</c:v>
                </c:pt>
                <c:pt idx="1157">
                  <c:v>57.85</c:v>
                </c:pt>
                <c:pt idx="1158">
                  <c:v>57.9</c:v>
                </c:pt>
                <c:pt idx="1159">
                  <c:v>57.95</c:v>
                </c:pt>
                <c:pt idx="1160">
                  <c:v>58</c:v>
                </c:pt>
                <c:pt idx="1161">
                  <c:v>58.05</c:v>
                </c:pt>
                <c:pt idx="1162">
                  <c:v>58.1</c:v>
                </c:pt>
                <c:pt idx="1163">
                  <c:v>58.15</c:v>
                </c:pt>
                <c:pt idx="1164">
                  <c:v>58.2</c:v>
                </c:pt>
                <c:pt idx="1165">
                  <c:v>58.25</c:v>
                </c:pt>
                <c:pt idx="1166">
                  <c:v>58.3</c:v>
                </c:pt>
                <c:pt idx="1167">
                  <c:v>58.35</c:v>
                </c:pt>
                <c:pt idx="1168">
                  <c:v>58.4</c:v>
                </c:pt>
                <c:pt idx="1169">
                  <c:v>58.45</c:v>
                </c:pt>
                <c:pt idx="1170">
                  <c:v>58.5</c:v>
                </c:pt>
                <c:pt idx="1171">
                  <c:v>58.55</c:v>
                </c:pt>
                <c:pt idx="1172">
                  <c:v>58.6</c:v>
                </c:pt>
                <c:pt idx="1173">
                  <c:v>58.65</c:v>
                </c:pt>
                <c:pt idx="1174">
                  <c:v>58.7</c:v>
                </c:pt>
                <c:pt idx="1175">
                  <c:v>58.75</c:v>
                </c:pt>
                <c:pt idx="1176">
                  <c:v>58.8</c:v>
                </c:pt>
                <c:pt idx="1177">
                  <c:v>58.85</c:v>
                </c:pt>
                <c:pt idx="1178">
                  <c:v>58.9</c:v>
                </c:pt>
                <c:pt idx="1179">
                  <c:v>58.95</c:v>
                </c:pt>
                <c:pt idx="1180">
                  <c:v>59</c:v>
                </c:pt>
                <c:pt idx="1181">
                  <c:v>59.05</c:v>
                </c:pt>
                <c:pt idx="1182">
                  <c:v>59.1</c:v>
                </c:pt>
                <c:pt idx="1183">
                  <c:v>59.15</c:v>
                </c:pt>
                <c:pt idx="1184">
                  <c:v>59.2</c:v>
                </c:pt>
                <c:pt idx="1185">
                  <c:v>59.25</c:v>
                </c:pt>
                <c:pt idx="1186">
                  <c:v>59.3</c:v>
                </c:pt>
                <c:pt idx="1187">
                  <c:v>59.35</c:v>
                </c:pt>
                <c:pt idx="1188">
                  <c:v>59.4</c:v>
                </c:pt>
                <c:pt idx="1189">
                  <c:v>59.45</c:v>
                </c:pt>
                <c:pt idx="1190">
                  <c:v>59.5</c:v>
                </c:pt>
                <c:pt idx="1191">
                  <c:v>59.55</c:v>
                </c:pt>
                <c:pt idx="1192">
                  <c:v>59.6</c:v>
                </c:pt>
                <c:pt idx="1193">
                  <c:v>59.65</c:v>
                </c:pt>
                <c:pt idx="1194">
                  <c:v>59.7</c:v>
                </c:pt>
                <c:pt idx="1195">
                  <c:v>59.75</c:v>
                </c:pt>
                <c:pt idx="1196">
                  <c:v>59.8</c:v>
                </c:pt>
                <c:pt idx="1197">
                  <c:v>59.85</c:v>
                </c:pt>
                <c:pt idx="1198">
                  <c:v>59.9</c:v>
                </c:pt>
                <c:pt idx="1199">
                  <c:v>59.95</c:v>
                </c:pt>
                <c:pt idx="1200">
                  <c:v>60</c:v>
                </c:pt>
                <c:pt idx="1201">
                  <c:v>60.05</c:v>
                </c:pt>
                <c:pt idx="1202">
                  <c:v>60.1</c:v>
                </c:pt>
                <c:pt idx="1203">
                  <c:v>60.15</c:v>
                </c:pt>
                <c:pt idx="1204">
                  <c:v>60.2</c:v>
                </c:pt>
                <c:pt idx="1205">
                  <c:v>60.25</c:v>
                </c:pt>
                <c:pt idx="1206">
                  <c:v>60.3</c:v>
                </c:pt>
                <c:pt idx="1207">
                  <c:v>60.35</c:v>
                </c:pt>
                <c:pt idx="1208">
                  <c:v>60.4</c:v>
                </c:pt>
                <c:pt idx="1209">
                  <c:v>60.45</c:v>
                </c:pt>
                <c:pt idx="1210">
                  <c:v>60.5</c:v>
                </c:pt>
                <c:pt idx="1211">
                  <c:v>60.55</c:v>
                </c:pt>
                <c:pt idx="1212">
                  <c:v>60.6</c:v>
                </c:pt>
                <c:pt idx="1213">
                  <c:v>60.65</c:v>
                </c:pt>
                <c:pt idx="1214">
                  <c:v>60.7</c:v>
                </c:pt>
                <c:pt idx="1215">
                  <c:v>60.75</c:v>
                </c:pt>
                <c:pt idx="1216">
                  <c:v>60.8</c:v>
                </c:pt>
                <c:pt idx="1217">
                  <c:v>60.85</c:v>
                </c:pt>
                <c:pt idx="1218">
                  <c:v>60.9</c:v>
                </c:pt>
                <c:pt idx="1219">
                  <c:v>60.95</c:v>
                </c:pt>
                <c:pt idx="1220">
                  <c:v>61</c:v>
                </c:pt>
                <c:pt idx="1221">
                  <c:v>61.05</c:v>
                </c:pt>
                <c:pt idx="1222">
                  <c:v>61.1</c:v>
                </c:pt>
                <c:pt idx="1223">
                  <c:v>61.15</c:v>
                </c:pt>
                <c:pt idx="1224">
                  <c:v>61.2</c:v>
                </c:pt>
                <c:pt idx="1225">
                  <c:v>61.25</c:v>
                </c:pt>
                <c:pt idx="1226">
                  <c:v>61.3</c:v>
                </c:pt>
                <c:pt idx="1227">
                  <c:v>61.35</c:v>
                </c:pt>
                <c:pt idx="1228">
                  <c:v>61.4</c:v>
                </c:pt>
                <c:pt idx="1229">
                  <c:v>61.45</c:v>
                </c:pt>
                <c:pt idx="1230">
                  <c:v>61.5</c:v>
                </c:pt>
                <c:pt idx="1231">
                  <c:v>61.55</c:v>
                </c:pt>
                <c:pt idx="1232">
                  <c:v>61.6</c:v>
                </c:pt>
                <c:pt idx="1233">
                  <c:v>61.65</c:v>
                </c:pt>
                <c:pt idx="1234">
                  <c:v>61.7</c:v>
                </c:pt>
                <c:pt idx="1235">
                  <c:v>61.75</c:v>
                </c:pt>
                <c:pt idx="1236">
                  <c:v>61.8</c:v>
                </c:pt>
                <c:pt idx="1237">
                  <c:v>61.85</c:v>
                </c:pt>
                <c:pt idx="1238">
                  <c:v>61.9</c:v>
                </c:pt>
                <c:pt idx="1239">
                  <c:v>61.95</c:v>
                </c:pt>
                <c:pt idx="1240">
                  <c:v>62</c:v>
                </c:pt>
                <c:pt idx="1241">
                  <c:v>62.05</c:v>
                </c:pt>
                <c:pt idx="1242">
                  <c:v>62.1</c:v>
                </c:pt>
                <c:pt idx="1243">
                  <c:v>62.15</c:v>
                </c:pt>
                <c:pt idx="1244">
                  <c:v>62.2</c:v>
                </c:pt>
                <c:pt idx="1245">
                  <c:v>62.25</c:v>
                </c:pt>
                <c:pt idx="1246">
                  <c:v>62.3</c:v>
                </c:pt>
                <c:pt idx="1247">
                  <c:v>62.35</c:v>
                </c:pt>
                <c:pt idx="1248">
                  <c:v>62.4</c:v>
                </c:pt>
                <c:pt idx="1249">
                  <c:v>62.45</c:v>
                </c:pt>
                <c:pt idx="1250">
                  <c:v>62.5</c:v>
                </c:pt>
                <c:pt idx="1251">
                  <c:v>62.55</c:v>
                </c:pt>
                <c:pt idx="1252">
                  <c:v>62.6</c:v>
                </c:pt>
                <c:pt idx="1253">
                  <c:v>62.65</c:v>
                </c:pt>
                <c:pt idx="1254">
                  <c:v>62.7</c:v>
                </c:pt>
                <c:pt idx="1255">
                  <c:v>62.75</c:v>
                </c:pt>
                <c:pt idx="1256">
                  <c:v>62.8</c:v>
                </c:pt>
                <c:pt idx="1257">
                  <c:v>62.85</c:v>
                </c:pt>
                <c:pt idx="1258">
                  <c:v>62.9</c:v>
                </c:pt>
                <c:pt idx="1259">
                  <c:v>62.95</c:v>
                </c:pt>
                <c:pt idx="1260">
                  <c:v>63</c:v>
                </c:pt>
                <c:pt idx="1261">
                  <c:v>63.05</c:v>
                </c:pt>
                <c:pt idx="1262">
                  <c:v>63.1</c:v>
                </c:pt>
                <c:pt idx="1263">
                  <c:v>63.15</c:v>
                </c:pt>
                <c:pt idx="1264">
                  <c:v>63.2</c:v>
                </c:pt>
                <c:pt idx="1265">
                  <c:v>63.25</c:v>
                </c:pt>
                <c:pt idx="1266">
                  <c:v>63.3</c:v>
                </c:pt>
                <c:pt idx="1267">
                  <c:v>63.35</c:v>
                </c:pt>
                <c:pt idx="1268">
                  <c:v>63.4</c:v>
                </c:pt>
                <c:pt idx="1269">
                  <c:v>63.45</c:v>
                </c:pt>
                <c:pt idx="1270">
                  <c:v>63.5</c:v>
                </c:pt>
                <c:pt idx="1271">
                  <c:v>63.55</c:v>
                </c:pt>
                <c:pt idx="1272">
                  <c:v>63.6</c:v>
                </c:pt>
                <c:pt idx="1273">
                  <c:v>63.65</c:v>
                </c:pt>
                <c:pt idx="1274">
                  <c:v>63.7</c:v>
                </c:pt>
                <c:pt idx="1275">
                  <c:v>63.75</c:v>
                </c:pt>
                <c:pt idx="1276">
                  <c:v>63.8</c:v>
                </c:pt>
                <c:pt idx="1277">
                  <c:v>63.85</c:v>
                </c:pt>
                <c:pt idx="1278">
                  <c:v>63.9</c:v>
                </c:pt>
                <c:pt idx="1279">
                  <c:v>63.95</c:v>
                </c:pt>
                <c:pt idx="1280">
                  <c:v>64</c:v>
                </c:pt>
                <c:pt idx="1281">
                  <c:v>64.05</c:v>
                </c:pt>
                <c:pt idx="1282">
                  <c:v>64.099999999999994</c:v>
                </c:pt>
                <c:pt idx="1283">
                  <c:v>64.150000000000006</c:v>
                </c:pt>
                <c:pt idx="1284">
                  <c:v>64.2</c:v>
                </c:pt>
                <c:pt idx="1285">
                  <c:v>64.25</c:v>
                </c:pt>
                <c:pt idx="1286">
                  <c:v>64.3</c:v>
                </c:pt>
                <c:pt idx="1287">
                  <c:v>64.349999999999994</c:v>
                </c:pt>
                <c:pt idx="1288">
                  <c:v>64.400000000000006</c:v>
                </c:pt>
                <c:pt idx="1289">
                  <c:v>64.45</c:v>
                </c:pt>
                <c:pt idx="1290">
                  <c:v>64.5</c:v>
                </c:pt>
                <c:pt idx="1291">
                  <c:v>64.55</c:v>
                </c:pt>
                <c:pt idx="1292">
                  <c:v>64.599999999999994</c:v>
                </c:pt>
                <c:pt idx="1293">
                  <c:v>64.650000000000006</c:v>
                </c:pt>
                <c:pt idx="1294">
                  <c:v>64.7</c:v>
                </c:pt>
                <c:pt idx="1295">
                  <c:v>64.75</c:v>
                </c:pt>
                <c:pt idx="1296">
                  <c:v>64.8</c:v>
                </c:pt>
                <c:pt idx="1297">
                  <c:v>64.849999999999994</c:v>
                </c:pt>
                <c:pt idx="1298">
                  <c:v>64.900000000000006</c:v>
                </c:pt>
                <c:pt idx="1299">
                  <c:v>64.95</c:v>
                </c:pt>
                <c:pt idx="1300">
                  <c:v>65</c:v>
                </c:pt>
                <c:pt idx="1301">
                  <c:v>65.05</c:v>
                </c:pt>
                <c:pt idx="1302">
                  <c:v>65.099999999999994</c:v>
                </c:pt>
                <c:pt idx="1303">
                  <c:v>65.150000000000006</c:v>
                </c:pt>
                <c:pt idx="1304">
                  <c:v>65.2</c:v>
                </c:pt>
                <c:pt idx="1305">
                  <c:v>65.25</c:v>
                </c:pt>
                <c:pt idx="1306">
                  <c:v>65.3</c:v>
                </c:pt>
                <c:pt idx="1307">
                  <c:v>65.349999999999994</c:v>
                </c:pt>
                <c:pt idx="1308">
                  <c:v>65.400000000000006</c:v>
                </c:pt>
                <c:pt idx="1309">
                  <c:v>65.45</c:v>
                </c:pt>
                <c:pt idx="1310">
                  <c:v>65.5</c:v>
                </c:pt>
                <c:pt idx="1311">
                  <c:v>65.55</c:v>
                </c:pt>
                <c:pt idx="1312">
                  <c:v>65.599999999999994</c:v>
                </c:pt>
                <c:pt idx="1313">
                  <c:v>65.650000000000006</c:v>
                </c:pt>
                <c:pt idx="1314">
                  <c:v>65.7</c:v>
                </c:pt>
                <c:pt idx="1315">
                  <c:v>65.75</c:v>
                </c:pt>
                <c:pt idx="1316">
                  <c:v>65.8</c:v>
                </c:pt>
                <c:pt idx="1317">
                  <c:v>65.849999999999994</c:v>
                </c:pt>
                <c:pt idx="1318">
                  <c:v>65.900000000000006</c:v>
                </c:pt>
                <c:pt idx="1319">
                  <c:v>65.95</c:v>
                </c:pt>
                <c:pt idx="1320">
                  <c:v>66</c:v>
                </c:pt>
                <c:pt idx="1321">
                  <c:v>66.05</c:v>
                </c:pt>
                <c:pt idx="1322">
                  <c:v>66.099999999999994</c:v>
                </c:pt>
                <c:pt idx="1323">
                  <c:v>66.150000000000006</c:v>
                </c:pt>
                <c:pt idx="1324">
                  <c:v>66.2</c:v>
                </c:pt>
                <c:pt idx="1325">
                  <c:v>66.25</c:v>
                </c:pt>
                <c:pt idx="1326">
                  <c:v>66.3</c:v>
                </c:pt>
                <c:pt idx="1327">
                  <c:v>66.349999999999994</c:v>
                </c:pt>
                <c:pt idx="1328">
                  <c:v>66.400000000000006</c:v>
                </c:pt>
                <c:pt idx="1329">
                  <c:v>66.45</c:v>
                </c:pt>
                <c:pt idx="1330">
                  <c:v>66.5</c:v>
                </c:pt>
                <c:pt idx="1331">
                  <c:v>66.55</c:v>
                </c:pt>
                <c:pt idx="1332">
                  <c:v>66.599999999999994</c:v>
                </c:pt>
                <c:pt idx="1333">
                  <c:v>66.650000000000006</c:v>
                </c:pt>
                <c:pt idx="1334">
                  <c:v>66.7</c:v>
                </c:pt>
                <c:pt idx="1335">
                  <c:v>66.75</c:v>
                </c:pt>
                <c:pt idx="1336">
                  <c:v>66.8</c:v>
                </c:pt>
                <c:pt idx="1337">
                  <c:v>66.849999999999994</c:v>
                </c:pt>
                <c:pt idx="1338">
                  <c:v>66.900000000000006</c:v>
                </c:pt>
                <c:pt idx="1339">
                  <c:v>66.95</c:v>
                </c:pt>
                <c:pt idx="1340">
                  <c:v>67</c:v>
                </c:pt>
                <c:pt idx="1341">
                  <c:v>67.05</c:v>
                </c:pt>
                <c:pt idx="1342">
                  <c:v>67.099999999999994</c:v>
                </c:pt>
                <c:pt idx="1343">
                  <c:v>67.150000000000006</c:v>
                </c:pt>
                <c:pt idx="1344">
                  <c:v>67.2</c:v>
                </c:pt>
                <c:pt idx="1345">
                  <c:v>67.25</c:v>
                </c:pt>
                <c:pt idx="1346">
                  <c:v>67.3</c:v>
                </c:pt>
                <c:pt idx="1347">
                  <c:v>67.349999999999994</c:v>
                </c:pt>
                <c:pt idx="1348">
                  <c:v>67.400000000000006</c:v>
                </c:pt>
                <c:pt idx="1349">
                  <c:v>67.45</c:v>
                </c:pt>
                <c:pt idx="1350">
                  <c:v>67.5</c:v>
                </c:pt>
                <c:pt idx="1351">
                  <c:v>67.55</c:v>
                </c:pt>
                <c:pt idx="1352">
                  <c:v>67.599999999999994</c:v>
                </c:pt>
                <c:pt idx="1353">
                  <c:v>67.650000000000006</c:v>
                </c:pt>
                <c:pt idx="1354">
                  <c:v>67.7</c:v>
                </c:pt>
                <c:pt idx="1355">
                  <c:v>67.75</c:v>
                </c:pt>
                <c:pt idx="1356">
                  <c:v>67.8</c:v>
                </c:pt>
                <c:pt idx="1357">
                  <c:v>67.849999999999994</c:v>
                </c:pt>
                <c:pt idx="1358">
                  <c:v>67.900000000000006</c:v>
                </c:pt>
                <c:pt idx="1359">
                  <c:v>67.95</c:v>
                </c:pt>
                <c:pt idx="1360">
                  <c:v>68</c:v>
                </c:pt>
                <c:pt idx="1361">
                  <c:v>68.05</c:v>
                </c:pt>
                <c:pt idx="1362">
                  <c:v>68.099999999999994</c:v>
                </c:pt>
                <c:pt idx="1363">
                  <c:v>68.150000000000006</c:v>
                </c:pt>
                <c:pt idx="1364">
                  <c:v>68.2</c:v>
                </c:pt>
                <c:pt idx="1365">
                  <c:v>68.25</c:v>
                </c:pt>
                <c:pt idx="1366">
                  <c:v>68.3</c:v>
                </c:pt>
                <c:pt idx="1367">
                  <c:v>68.349999999999994</c:v>
                </c:pt>
                <c:pt idx="1368">
                  <c:v>68.400000000000006</c:v>
                </c:pt>
                <c:pt idx="1369">
                  <c:v>68.45</c:v>
                </c:pt>
                <c:pt idx="1370">
                  <c:v>68.5</c:v>
                </c:pt>
                <c:pt idx="1371">
                  <c:v>68.55</c:v>
                </c:pt>
                <c:pt idx="1372">
                  <c:v>68.599999999999994</c:v>
                </c:pt>
                <c:pt idx="1373">
                  <c:v>68.650000000000006</c:v>
                </c:pt>
                <c:pt idx="1374">
                  <c:v>68.7</c:v>
                </c:pt>
                <c:pt idx="1375">
                  <c:v>68.75</c:v>
                </c:pt>
                <c:pt idx="1376">
                  <c:v>68.8</c:v>
                </c:pt>
                <c:pt idx="1377">
                  <c:v>68.849999999999994</c:v>
                </c:pt>
                <c:pt idx="1378">
                  <c:v>68.900000000000006</c:v>
                </c:pt>
                <c:pt idx="1379">
                  <c:v>68.95</c:v>
                </c:pt>
                <c:pt idx="1380">
                  <c:v>69</c:v>
                </c:pt>
                <c:pt idx="1381">
                  <c:v>69.05</c:v>
                </c:pt>
                <c:pt idx="1382">
                  <c:v>69.099999999999994</c:v>
                </c:pt>
                <c:pt idx="1383">
                  <c:v>69.150000000000006</c:v>
                </c:pt>
                <c:pt idx="1384">
                  <c:v>69.2</c:v>
                </c:pt>
                <c:pt idx="1385">
                  <c:v>69.25</c:v>
                </c:pt>
                <c:pt idx="1386">
                  <c:v>69.3</c:v>
                </c:pt>
                <c:pt idx="1387">
                  <c:v>69.349999999999994</c:v>
                </c:pt>
                <c:pt idx="1388">
                  <c:v>69.400000000000006</c:v>
                </c:pt>
                <c:pt idx="1389">
                  <c:v>69.45</c:v>
                </c:pt>
                <c:pt idx="1390">
                  <c:v>69.5</c:v>
                </c:pt>
                <c:pt idx="1391">
                  <c:v>69.55</c:v>
                </c:pt>
                <c:pt idx="1392">
                  <c:v>69.599999999999994</c:v>
                </c:pt>
                <c:pt idx="1393">
                  <c:v>69.650000000000006</c:v>
                </c:pt>
                <c:pt idx="1394">
                  <c:v>69.7</c:v>
                </c:pt>
                <c:pt idx="1395">
                  <c:v>69.75</c:v>
                </c:pt>
                <c:pt idx="1396">
                  <c:v>69.8</c:v>
                </c:pt>
                <c:pt idx="1397">
                  <c:v>69.849999999999994</c:v>
                </c:pt>
                <c:pt idx="1398">
                  <c:v>69.900000000000006</c:v>
                </c:pt>
                <c:pt idx="1399">
                  <c:v>69.95</c:v>
                </c:pt>
                <c:pt idx="1400">
                  <c:v>70</c:v>
                </c:pt>
                <c:pt idx="1401">
                  <c:v>70.05</c:v>
                </c:pt>
                <c:pt idx="1402">
                  <c:v>70.099999999999994</c:v>
                </c:pt>
                <c:pt idx="1403">
                  <c:v>70.150000000000006</c:v>
                </c:pt>
                <c:pt idx="1404">
                  <c:v>70.2</c:v>
                </c:pt>
                <c:pt idx="1405">
                  <c:v>70.25</c:v>
                </c:pt>
                <c:pt idx="1406">
                  <c:v>70.3</c:v>
                </c:pt>
                <c:pt idx="1407">
                  <c:v>70.349999999999994</c:v>
                </c:pt>
                <c:pt idx="1408">
                  <c:v>70.400000000000006</c:v>
                </c:pt>
                <c:pt idx="1409">
                  <c:v>70.45</c:v>
                </c:pt>
                <c:pt idx="1410">
                  <c:v>70.5</c:v>
                </c:pt>
                <c:pt idx="1411">
                  <c:v>70.55</c:v>
                </c:pt>
                <c:pt idx="1412">
                  <c:v>70.599999999999994</c:v>
                </c:pt>
                <c:pt idx="1413">
                  <c:v>70.650000000000006</c:v>
                </c:pt>
                <c:pt idx="1414">
                  <c:v>70.7</c:v>
                </c:pt>
                <c:pt idx="1415">
                  <c:v>70.75</c:v>
                </c:pt>
                <c:pt idx="1416">
                  <c:v>70.8</c:v>
                </c:pt>
                <c:pt idx="1417">
                  <c:v>70.849999999999994</c:v>
                </c:pt>
                <c:pt idx="1418">
                  <c:v>70.900000000000006</c:v>
                </c:pt>
                <c:pt idx="1419">
                  <c:v>70.95</c:v>
                </c:pt>
                <c:pt idx="1420">
                  <c:v>71</c:v>
                </c:pt>
                <c:pt idx="1421">
                  <c:v>71.05</c:v>
                </c:pt>
                <c:pt idx="1422">
                  <c:v>71.099999999999994</c:v>
                </c:pt>
                <c:pt idx="1423">
                  <c:v>71.150000000000006</c:v>
                </c:pt>
                <c:pt idx="1424">
                  <c:v>71.2</c:v>
                </c:pt>
                <c:pt idx="1425">
                  <c:v>71.25</c:v>
                </c:pt>
                <c:pt idx="1426">
                  <c:v>71.3</c:v>
                </c:pt>
                <c:pt idx="1427">
                  <c:v>71.349999999999994</c:v>
                </c:pt>
                <c:pt idx="1428">
                  <c:v>71.400000000000006</c:v>
                </c:pt>
                <c:pt idx="1429">
                  <c:v>71.45</c:v>
                </c:pt>
                <c:pt idx="1430">
                  <c:v>71.5</c:v>
                </c:pt>
                <c:pt idx="1431">
                  <c:v>71.55</c:v>
                </c:pt>
                <c:pt idx="1432">
                  <c:v>71.599999999999994</c:v>
                </c:pt>
                <c:pt idx="1433">
                  <c:v>71.650000000000006</c:v>
                </c:pt>
                <c:pt idx="1434">
                  <c:v>71.7</c:v>
                </c:pt>
                <c:pt idx="1435">
                  <c:v>71.75</c:v>
                </c:pt>
                <c:pt idx="1436">
                  <c:v>71.8</c:v>
                </c:pt>
                <c:pt idx="1437">
                  <c:v>71.849999999999994</c:v>
                </c:pt>
                <c:pt idx="1438">
                  <c:v>71.900000000000006</c:v>
                </c:pt>
                <c:pt idx="1439">
                  <c:v>71.95</c:v>
                </c:pt>
                <c:pt idx="1440">
                  <c:v>72</c:v>
                </c:pt>
                <c:pt idx="1441">
                  <c:v>72.05</c:v>
                </c:pt>
                <c:pt idx="1442">
                  <c:v>72.099999999999994</c:v>
                </c:pt>
                <c:pt idx="1443">
                  <c:v>72.150000000000006</c:v>
                </c:pt>
                <c:pt idx="1444">
                  <c:v>72.2</c:v>
                </c:pt>
                <c:pt idx="1445">
                  <c:v>72.25</c:v>
                </c:pt>
                <c:pt idx="1446">
                  <c:v>72.3</c:v>
                </c:pt>
                <c:pt idx="1447">
                  <c:v>72.349999999999994</c:v>
                </c:pt>
                <c:pt idx="1448">
                  <c:v>72.400000000000006</c:v>
                </c:pt>
                <c:pt idx="1449">
                  <c:v>72.45</c:v>
                </c:pt>
                <c:pt idx="1450">
                  <c:v>72.5</c:v>
                </c:pt>
                <c:pt idx="1451">
                  <c:v>72.55</c:v>
                </c:pt>
                <c:pt idx="1452">
                  <c:v>72.599999999999994</c:v>
                </c:pt>
                <c:pt idx="1453">
                  <c:v>72.650000000000006</c:v>
                </c:pt>
                <c:pt idx="1454">
                  <c:v>72.7</c:v>
                </c:pt>
                <c:pt idx="1455">
                  <c:v>72.75</c:v>
                </c:pt>
                <c:pt idx="1456">
                  <c:v>72.8</c:v>
                </c:pt>
                <c:pt idx="1457">
                  <c:v>72.849999999999994</c:v>
                </c:pt>
                <c:pt idx="1458">
                  <c:v>72.900000000000006</c:v>
                </c:pt>
                <c:pt idx="1459">
                  <c:v>72.95</c:v>
                </c:pt>
                <c:pt idx="1460">
                  <c:v>73</c:v>
                </c:pt>
                <c:pt idx="1461">
                  <c:v>73.05</c:v>
                </c:pt>
                <c:pt idx="1462">
                  <c:v>73.099999999999994</c:v>
                </c:pt>
                <c:pt idx="1463">
                  <c:v>73.150000000000006</c:v>
                </c:pt>
                <c:pt idx="1464">
                  <c:v>73.2</c:v>
                </c:pt>
                <c:pt idx="1465">
                  <c:v>73.25</c:v>
                </c:pt>
                <c:pt idx="1466">
                  <c:v>73.3</c:v>
                </c:pt>
                <c:pt idx="1467">
                  <c:v>73.349999999999994</c:v>
                </c:pt>
                <c:pt idx="1468">
                  <c:v>73.400000000000006</c:v>
                </c:pt>
                <c:pt idx="1469">
                  <c:v>73.45</c:v>
                </c:pt>
                <c:pt idx="1470">
                  <c:v>73.5</c:v>
                </c:pt>
                <c:pt idx="1471">
                  <c:v>73.55</c:v>
                </c:pt>
                <c:pt idx="1472">
                  <c:v>73.599999999999994</c:v>
                </c:pt>
                <c:pt idx="1473">
                  <c:v>73.650000000000006</c:v>
                </c:pt>
                <c:pt idx="1474">
                  <c:v>73.7</c:v>
                </c:pt>
                <c:pt idx="1475">
                  <c:v>73.75</c:v>
                </c:pt>
                <c:pt idx="1476">
                  <c:v>73.8</c:v>
                </c:pt>
                <c:pt idx="1477">
                  <c:v>73.849999999999994</c:v>
                </c:pt>
                <c:pt idx="1478">
                  <c:v>73.900000000000006</c:v>
                </c:pt>
                <c:pt idx="1479">
                  <c:v>73.95</c:v>
                </c:pt>
                <c:pt idx="1480">
                  <c:v>74</c:v>
                </c:pt>
                <c:pt idx="1481">
                  <c:v>74.05</c:v>
                </c:pt>
                <c:pt idx="1482">
                  <c:v>74.099999999999994</c:v>
                </c:pt>
                <c:pt idx="1483">
                  <c:v>74.150000000000006</c:v>
                </c:pt>
                <c:pt idx="1484">
                  <c:v>74.2</c:v>
                </c:pt>
                <c:pt idx="1485">
                  <c:v>74.25</c:v>
                </c:pt>
                <c:pt idx="1486">
                  <c:v>74.3</c:v>
                </c:pt>
                <c:pt idx="1487">
                  <c:v>74.349999999999994</c:v>
                </c:pt>
                <c:pt idx="1488">
                  <c:v>74.400000000000006</c:v>
                </c:pt>
                <c:pt idx="1489">
                  <c:v>74.45</c:v>
                </c:pt>
                <c:pt idx="1490">
                  <c:v>74.5</c:v>
                </c:pt>
                <c:pt idx="1491">
                  <c:v>74.55</c:v>
                </c:pt>
                <c:pt idx="1492">
                  <c:v>74.599999999999994</c:v>
                </c:pt>
                <c:pt idx="1493">
                  <c:v>74.650000000000006</c:v>
                </c:pt>
                <c:pt idx="1494">
                  <c:v>74.7</c:v>
                </c:pt>
                <c:pt idx="1495">
                  <c:v>74.75</c:v>
                </c:pt>
                <c:pt idx="1496">
                  <c:v>74.8</c:v>
                </c:pt>
                <c:pt idx="1497">
                  <c:v>74.849999999999994</c:v>
                </c:pt>
                <c:pt idx="1498">
                  <c:v>74.900000000000006</c:v>
                </c:pt>
                <c:pt idx="1499">
                  <c:v>74.95</c:v>
                </c:pt>
                <c:pt idx="1500">
                  <c:v>75</c:v>
                </c:pt>
                <c:pt idx="1501">
                  <c:v>75.05</c:v>
                </c:pt>
                <c:pt idx="1502">
                  <c:v>75.099999999999994</c:v>
                </c:pt>
                <c:pt idx="1503">
                  <c:v>75.150000000000006</c:v>
                </c:pt>
                <c:pt idx="1504">
                  <c:v>75.2</c:v>
                </c:pt>
                <c:pt idx="1505">
                  <c:v>75.25</c:v>
                </c:pt>
                <c:pt idx="1506">
                  <c:v>75.3</c:v>
                </c:pt>
                <c:pt idx="1507">
                  <c:v>75.349999999999994</c:v>
                </c:pt>
                <c:pt idx="1508">
                  <c:v>75.400000000000006</c:v>
                </c:pt>
                <c:pt idx="1509">
                  <c:v>75.45</c:v>
                </c:pt>
                <c:pt idx="1510">
                  <c:v>75.5</c:v>
                </c:pt>
                <c:pt idx="1511">
                  <c:v>75.55</c:v>
                </c:pt>
                <c:pt idx="1512">
                  <c:v>75.599999999999994</c:v>
                </c:pt>
                <c:pt idx="1513">
                  <c:v>75.650000000000006</c:v>
                </c:pt>
                <c:pt idx="1514">
                  <c:v>75.7</c:v>
                </c:pt>
                <c:pt idx="1515">
                  <c:v>75.75</c:v>
                </c:pt>
                <c:pt idx="1516">
                  <c:v>75.8</c:v>
                </c:pt>
                <c:pt idx="1517">
                  <c:v>75.849999999999994</c:v>
                </c:pt>
                <c:pt idx="1518">
                  <c:v>75.900000000000006</c:v>
                </c:pt>
                <c:pt idx="1519">
                  <c:v>75.95</c:v>
                </c:pt>
                <c:pt idx="1520">
                  <c:v>76</c:v>
                </c:pt>
                <c:pt idx="1521">
                  <c:v>76.05</c:v>
                </c:pt>
                <c:pt idx="1522">
                  <c:v>76.099999999999994</c:v>
                </c:pt>
                <c:pt idx="1523">
                  <c:v>76.150000000000006</c:v>
                </c:pt>
                <c:pt idx="1524">
                  <c:v>76.2</c:v>
                </c:pt>
                <c:pt idx="1525">
                  <c:v>76.25</c:v>
                </c:pt>
                <c:pt idx="1526">
                  <c:v>76.3</c:v>
                </c:pt>
                <c:pt idx="1527">
                  <c:v>76.349999999999994</c:v>
                </c:pt>
                <c:pt idx="1528">
                  <c:v>76.400000000000006</c:v>
                </c:pt>
                <c:pt idx="1529">
                  <c:v>76.45</c:v>
                </c:pt>
                <c:pt idx="1530">
                  <c:v>76.5</c:v>
                </c:pt>
                <c:pt idx="1531">
                  <c:v>76.55</c:v>
                </c:pt>
                <c:pt idx="1532">
                  <c:v>76.599999999999994</c:v>
                </c:pt>
                <c:pt idx="1533">
                  <c:v>76.650000000000006</c:v>
                </c:pt>
                <c:pt idx="1534">
                  <c:v>76.7</c:v>
                </c:pt>
                <c:pt idx="1535">
                  <c:v>76.75</c:v>
                </c:pt>
                <c:pt idx="1536">
                  <c:v>76.8</c:v>
                </c:pt>
                <c:pt idx="1537">
                  <c:v>76.849999999999994</c:v>
                </c:pt>
                <c:pt idx="1538">
                  <c:v>76.900000000000006</c:v>
                </c:pt>
                <c:pt idx="1539">
                  <c:v>76.95</c:v>
                </c:pt>
                <c:pt idx="1540">
                  <c:v>77</c:v>
                </c:pt>
                <c:pt idx="1541">
                  <c:v>77.05</c:v>
                </c:pt>
                <c:pt idx="1542">
                  <c:v>77.099999999999994</c:v>
                </c:pt>
                <c:pt idx="1543">
                  <c:v>77.150000000000006</c:v>
                </c:pt>
                <c:pt idx="1544">
                  <c:v>77.2</c:v>
                </c:pt>
                <c:pt idx="1545">
                  <c:v>77.25</c:v>
                </c:pt>
                <c:pt idx="1546">
                  <c:v>77.3</c:v>
                </c:pt>
                <c:pt idx="1547">
                  <c:v>77.349999999999994</c:v>
                </c:pt>
                <c:pt idx="1548">
                  <c:v>77.400000000000006</c:v>
                </c:pt>
                <c:pt idx="1549">
                  <c:v>77.45</c:v>
                </c:pt>
                <c:pt idx="1550">
                  <c:v>77.5</c:v>
                </c:pt>
                <c:pt idx="1551">
                  <c:v>77.55</c:v>
                </c:pt>
                <c:pt idx="1552">
                  <c:v>77.599999999999994</c:v>
                </c:pt>
                <c:pt idx="1553">
                  <c:v>77.650000000000006</c:v>
                </c:pt>
                <c:pt idx="1554">
                  <c:v>77.7</c:v>
                </c:pt>
                <c:pt idx="1555">
                  <c:v>77.75</c:v>
                </c:pt>
                <c:pt idx="1556">
                  <c:v>77.8</c:v>
                </c:pt>
                <c:pt idx="1557">
                  <c:v>77.849999999999994</c:v>
                </c:pt>
                <c:pt idx="1558">
                  <c:v>77.900000000000006</c:v>
                </c:pt>
                <c:pt idx="1559">
                  <c:v>77.95</c:v>
                </c:pt>
                <c:pt idx="1560">
                  <c:v>78</c:v>
                </c:pt>
                <c:pt idx="1561">
                  <c:v>78.05</c:v>
                </c:pt>
                <c:pt idx="1562">
                  <c:v>78.099999999999994</c:v>
                </c:pt>
                <c:pt idx="1563">
                  <c:v>78.150000000000006</c:v>
                </c:pt>
                <c:pt idx="1564">
                  <c:v>78.2</c:v>
                </c:pt>
                <c:pt idx="1565">
                  <c:v>78.25</c:v>
                </c:pt>
                <c:pt idx="1566">
                  <c:v>78.3</c:v>
                </c:pt>
                <c:pt idx="1567">
                  <c:v>78.349999999999994</c:v>
                </c:pt>
                <c:pt idx="1568">
                  <c:v>78.400000000000006</c:v>
                </c:pt>
                <c:pt idx="1569">
                  <c:v>78.45</c:v>
                </c:pt>
                <c:pt idx="1570">
                  <c:v>78.5</c:v>
                </c:pt>
                <c:pt idx="1571">
                  <c:v>78.55</c:v>
                </c:pt>
                <c:pt idx="1572">
                  <c:v>78.599999999999994</c:v>
                </c:pt>
                <c:pt idx="1573">
                  <c:v>78.650000000000006</c:v>
                </c:pt>
                <c:pt idx="1574">
                  <c:v>78.7</c:v>
                </c:pt>
                <c:pt idx="1575">
                  <c:v>78.75</c:v>
                </c:pt>
                <c:pt idx="1576">
                  <c:v>78.8</c:v>
                </c:pt>
                <c:pt idx="1577">
                  <c:v>78.849999999999994</c:v>
                </c:pt>
                <c:pt idx="1578">
                  <c:v>78.900000000000006</c:v>
                </c:pt>
                <c:pt idx="1579">
                  <c:v>78.95</c:v>
                </c:pt>
                <c:pt idx="1580">
                  <c:v>79</c:v>
                </c:pt>
                <c:pt idx="1581">
                  <c:v>79.05</c:v>
                </c:pt>
                <c:pt idx="1582">
                  <c:v>79.099999999999994</c:v>
                </c:pt>
                <c:pt idx="1583">
                  <c:v>79.150000000000006</c:v>
                </c:pt>
                <c:pt idx="1584">
                  <c:v>79.2</c:v>
                </c:pt>
                <c:pt idx="1585">
                  <c:v>79.25</c:v>
                </c:pt>
                <c:pt idx="1586">
                  <c:v>79.3</c:v>
                </c:pt>
                <c:pt idx="1587">
                  <c:v>79.349999999999994</c:v>
                </c:pt>
                <c:pt idx="1588">
                  <c:v>79.400000000000006</c:v>
                </c:pt>
                <c:pt idx="1589">
                  <c:v>79.45</c:v>
                </c:pt>
                <c:pt idx="1590">
                  <c:v>79.5</c:v>
                </c:pt>
                <c:pt idx="1591">
                  <c:v>79.55</c:v>
                </c:pt>
                <c:pt idx="1592">
                  <c:v>79.599999999999994</c:v>
                </c:pt>
                <c:pt idx="1593">
                  <c:v>79.650000000000006</c:v>
                </c:pt>
                <c:pt idx="1594">
                  <c:v>79.7</c:v>
                </c:pt>
                <c:pt idx="1595">
                  <c:v>79.75</c:v>
                </c:pt>
                <c:pt idx="1596">
                  <c:v>79.8</c:v>
                </c:pt>
                <c:pt idx="1597">
                  <c:v>79.849999999999994</c:v>
                </c:pt>
                <c:pt idx="1598">
                  <c:v>79.900000000000006</c:v>
                </c:pt>
                <c:pt idx="1599">
                  <c:v>79.95</c:v>
                </c:pt>
                <c:pt idx="1600">
                  <c:v>80</c:v>
                </c:pt>
                <c:pt idx="1601">
                  <c:v>80.05</c:v>
                </c:pt>
                <c:pt idx="1602">
                  <c:v>80.099999999999994</c:v>
                </c:pt>
                <c:pt idx="1603">
                  <c:v>80.150000000000006</c:v>
                </c:pt>
                <c:pt idx="1604">
                  <c:v>80.2</c:v>
                </c:pt>
                <c:pt idx="1605">
                  <c:v>80.25</c:v>
                </c:pt>
                <c:pt idx="1606">
                  <c:v>80.3</c:v>
                </c:pt>
                <c:pt idx="1607">
                  <c:v>80.349999999999994</c:v>
                </c:pt>
                <c:pt idx="1608">
                  <c:v>80.400000000000006</c:v>
                </c:pt>
                <c:pt idx="1609">
                  <c:v>80.45</c:v>
                </c:pt>
                <c:pt idx="1610">
                  <c:v>80.5</c:v>
                </c:pt>
                <c:pt idx="1611">
                  <c:v>80.55</c:v>
                </c:pt>
                <c:pt idx="1612">
                  <c:v>80.599999999999994</c:v>
                </c:pt>
                <c:pt idx="1613">
                  <c:v>80.650000000000006</c:v>
                </c:pt>
                <c:pt idx="1614">
                  <c:v>80.7</c:v>
                </c:pt>
                <c:pt idx="1615">
                  <c:v>80.75</c:v>
                </c:pt>
                <c:pt idx="1616">
                  <c:v>80.8</c:v>
                </c:pt>
                <c:pt idx="1617">
                  <c:v>80.849999999999994</c:v>
                </c:pt>
                <c:pt idx="1618">
                  <c:v>80.900000000000006</c:v>
                </c:pt>
                <c:pt idx="1619">
                  <c:v>80.95</c:v>
                </c:pt>
                <c:pt idx="1620">
                  <c:v>81</c:v>
                </c:pt>
                <c:pt idx="1621">
                  <c:v>81.05</c:v>
                </c:pt>
                <c:pt idx="1622">
                  <c:v>81.099999999999994</c:v>
                </c:pt>
                <c:pt idx="1623">
                  <c:v>81.150000000000006</c:v>
                </c:pt>
                <c:pt idx="1624">
                  <c:v>81.2</c:v>
                </c:pt>
                <c:pt idx="1625">
                  <c:v>81.25</c:v>
                </c:pt>
                <c:pt idx="1626">
                  <c:v>81.3</c:v>
                </c:pt>
                <c:pt idx="1627">
                  <c:v>81.349999999999994</c:v>
                </c:pt>
                <c:pt idx="1628">
                  <c:v>81.400000000000006</c:v>
                </c:pt>
                <c:pt idx="1629">
                  <c:v>81.45</c:v>
                </c:pt>
                <c:pt idx="1630">
                  <c:v>81.5</c:v>
                </c:pt>
                <c:pt idx="1631">
                  <c:v>81.55</c:v>
                </c:pt>
                <c:pt idx="1632">
                  <c:v>81.599999999999994</c:v>
                </c:pt>
                <c:pt idx="1633">
                  <c:v>81.650000000000006</c:v>
                </c:pt>
                <c:pt idx="1634">
                  <c:v>81.7</c:v>
                </c:pt>
                <c:pt idx="1635">
                  <c:v>81.75</c:v>
                </c:pt>
                <c:pt idx="1636">
                  <c:v>81.8</c:v>
                </c:pt>
                <c:pt idx="1637">
                  <c:v>81.849999999999994</c:v>
                </c:pt>
                <c:pt idx="1638">
                  <c:v>81.900000000000006</c:v>
                </c:pt>
                <c:pt idx="1639">
                  <c:v>81.95</c:v>
                </c:pt>
                <c:pt idx="1640">
                  <c:v>82</c:v>
                </c:pt>
                <c:pt idx="1641">
                  <c:v>82.05</c:v>
                </c:pt>
                <c:pt idx="1642">
                  <c:v>82.1</c:v>
                </c:pt>
                <c:pt idx="1643">
                  <c:v>82.15</c:v>
                </c:pt>
                <c:pt idx="1644">
                  <c:v>82.2</c:v>
                </c:pt>
                <c:pt idx="1645">
                  <c:v>82.25</c:v>
                </c:pt>
                <c:pt idx="1646">
                  <c:v>82.3</c:v>
                </c:pt>
                <c:pt idx="1647">
                  <c:v>82.35</c:v>
                </c:pt>
                <c:pt idx="1648">
                  <c:v>82.4</c:v>
                </c:pt>
                <c:pt idx="1649">
                  <c:v>82.45</c:v>
                </c:pt>
                <c:pt idx="1650">
                  <c:v>82.5</c:v>
                </c:pt>
                <c:pt idx="1651">
                  <c:v>82.55</c:v>
                </c:pt>
                <c:pt idx="1652">
                  <c:v>82.6</c:v>
                </c:pt>
                <c:pt idx="1653">
                  <c:v>82.65</c:v>
                </c:pt>
                <c:pt idx="1654">
                  <c:v>82.7</c:v>
                </c:pt>
                <c:pt idx="1655">
                  <c:v>82.75</c:v>
                </c:pt>
                <c:pt idx="1656">
                  <c:v>82.8</c:v>
                </c:pt>
                <c:pt idx="1657">
                  <c:v>82.85</c:v>
                </c:pt>
                <c:pt idx="1658">
                  <c:v>82.9</c:v>
                </c:pt>
                <c:pt idx="1659">
                  <c:v>82.95</c:v>
                </c:pt>
                <c:pt idx="1660">
                  <c:v>83</c:v>
                </c:pt>
                <c:pt idx="1661">
                  <c:v>83.05</c:v>
                </c:pt>
                <c:pt idx="1662">
                  <c:v>83.1</c:v>
                </c:pt>
                <c:pt idx="1663">
                  <c:v>83.15</c:v>
                </c:pt>
                <c:pt idx="1664">
                  <c:v>83.2</c:v>
                </c:pt>
                <c:pt idx="1665">
                  <c:v>83.25</c:v>
                </c:pt>
                <c:pt idx="1666">
                  <c:v>83.3</c:v>
                </c:pt>
                <c:pt idx="1667">
                  <c:v>83.35</c:v>
                </c:pt>
                <c:pt idx="1668">
                  <c:v>83.4</c:v>
                </c:pt>
                <c:pt idx="1669">
                  <c:v>83.45</c:v>
                </c:pt>
                <c:pt idx="1670">
                  <c:v>83.5</c:v>
                </c:pt>
                <c:pt idx="1671">
                  <c:v>83.55</c:v>
                </c:pt>
                <c:pt idx="1672">
                  <c:v>83.6</c:v>
                </c:pt>
                <c:pt idx="1673">
                  <c:v>83.65</c:v>
                </c:pt>
                <c:pt idx="1674">
                  <c:v>83.7</c:v>
                </c:pt>
                <c:pt idx="1675">
                  <c:v>83.75</c:v>
                </c:pt>
                <c:pt idx="1676">
                  <c:v>83.8</c:v>
                </c:pt>
                <c:pt idx="1677">
                  <c:v>83.85</c:v>
                </c:pt>
                <c:pt idx="1678">
                  <c:v>83.9</c:v>
                </c:pt>
                <c:pt idx="1679">
                  <c:v>83.95</c:v>
                </c:pt>
                <c:pt idx="1680">
                  <c:v>84</c:v>
                </c:pt>
                <c:pt idx="1681">
                  <c:v>84.05</c:v>
                </c:pt>
                <c:pt idx="1682">
                  <c:v>84.1</c:v>
                </c:pt>
                <c:pt idx="1683">
                  <c:v>84.15</c:v>
                </c:pt>
                <c:pt idx="1684">
                  <c:v>84.2</c:v>
                </c:pt>
                <c:pt idx="1685">
                  <c:v>84.25</c:v>
                </c:pt>
                <c:pt idx="1686">
                  <c:v>84.3</c:v>
                </c:pt>
                <c:pt idx="1687">
                  <c:v>84.35</c:v>
                </c:pt>
                <c:pt idx="1688">
                  <c:v>84.4</c:v>
                </c:pt>
                <c:pt idx="1689">
                  <c:v>84.45</c:v>
                </c:pt>
                <c:pt idx="1690">
                  <c:v>84.5</c:v>
                </c:pt>
                <c:pt idx="1691">
                  <c:v>84.55</c:v>
                </c:pt>
                <c:pt idx="1692">
                  <c:v>84.6</c:v>
                </c:pt>
                <c:pt idx="1693">
                  <c:v>84.65</c:v>
                </c:pt>
                <c:pt idx="1694">
                  <c:v>84.7</c:v>
                </c:pt>
                <c:pt idx="1695">
                  <c:v>84.75</c:v>
                </c:pt>
                <c:pt idx="1696">
                  <c:v>84.8</c:v>
                </c:pt>
                <c:pt idx="1697">
                  <c:v>84.85</c:v>
                </c:pt>
                <c:pt idx="1698">
                  <c:v>84.9</c:v>
                </c:pt>
                <c:pt idx="1699">
                  <c:v>84.95</c:v>
                </c:pt>
                <c:pt idx="1700">
                  <c:v>85</c:v>
                </c:pt>
                <c:pt idx="1701">
                  <c:v>85.05</c:v>
                </c:pt>
                <c:pt idx="1702">
                  <c:v>85.1</c:v>
                </c:pt>
                <c:pt idx="1703">
                  <c:v>85.15</c:v>
                </c:pt>
                <c:pt idx="1704">
                  <c:v>85.2</c:v>
                </c:pt>
                <c:pt idx="1705">
                  <c:v>85.25</c:v>
                </c:pt>
                <c:pt idx="1706">
                  <c:v>85.3</c:v>
                </c:pt>
                <c:pt idx="1707">
                  <c:v>85.35</c:v>
                </c:pt>
                <c:pt idx="1708">
                  <c:v>85.4</c:v>
                </c:pt>
                <c:pt idx="1709">
                  <c:v>85.45</c:v>
                </c:pt>
                <c:pt idx="1710">
                  <c:v>85.5</c:v>
                </c:pt>
                <c:pt idx="1711">
                  <c:v>85.55</c:v>
                </c:pt>
                <c:pt idx="1712">
                  <c:v>85.6</c:v>
                </c:pt>
                <c:pt idx="1713">
                  <c:v>85.65</c:v>
                </c:pt>
                <c:pt idx="1714">
                  <c:v>85.7</c:v>
                </c:pt>
                <c:pt idx="1715">
                  <c:v>85.75</c:v>
                </c:pt>
                <c:pt idx="1716">
                  <c:v>85.8</c:v>
                </c:pt>
                <c:pt idx="1717">
                  <c:v>85.85</c:v>
                </c:pt>
                <c:pt idx="1718">
                  <c:v>85.9</c:v>
                </c:pt>
                <c:pt idx="1719">
                  <c:v>85.95</c:v>
                </c:pt>
                <c:pt idx="1720">
                  <c:v>86</c:v>
                </c:pt>
                <c:pt idx="1721">
                  <c:v>86.05</c:v>
                </c:pt>
                <c:pt idx="1722">
                  <c:v>86.1</c:v>
                </c:pt>
                <c:pt idx="1723">
                  <c:v>86.15</c:v>
                </c:pt>
                <c:pt idx="1724">
                  <c:v>86.2</c:v>
                </c:pt>
                <c:pt idx="1725">
                  <c:v>86.25</c:v>
                </c:pt>
                <c:pt idx="1726">
                  <c:v>86.3</c:v>
                </c:pt>
                <c:pt idx="1727">
                  <c:v>86.35</c:v>
                </c:pt>
                <c:pt idx="1728">
                  <c:v>86.4</c:v>
                </c:pt>
                <c:pt idx="1729">
                  <c:v>86.45</c:v>
                </c:pt>
                <c:pt idx="1730">
                  <c:v>86.5</c:v>
                </c:pt>
                <c:pt idx="1731">
                  <c:v>86.55</c:v>
                </c:pt>
                <c:pt idx="1732">
                  <c:v>86.6</c:v>
                </c:pt>
                <c:pt idx="1733">
                  <c:v>86.65</c:v>
                </c:pt>
                <c:pt idx="1734">
                  <c:v>86.7</c:v>
                </c:pt>
                <c:pt idx="1735">
                  <c:v>86.75</c:v>
                </c:pt>
                <c:pt idx="1736">
                  <c:v>86.8</c:v>
                </c:pt>
                <c:pt idx="1737">
                  <c:v>86.85</c:v>
                </c:pt>
                <c:pt idx="1738">
                  <c:v>86.9</c:v>
                </c:pt>
                <c:pt idx="1739">
                  <c:v>86.95</c:v>
                </c:pt>
                <c:pt idx="1740">
                  <c:v>87</c:v>
                </c:pt>
                <c:pt idx="1741">
                  <c:v>87.05</c:v>
                </c:pt>
                <c:pt idx="1742">
                  <c:v>87.1</c:v>
                </c:pt>
                <c:pt idx="1743">
                  <c:v>87.15</c:v>
                </c:pt>
                <c:pt idx="1744">
                  <c:v>87.2</c:v>
                </c:pt>
                <c:pt idx="1745">
                  <c:v>87.25</c:v>
                </c:pt>
                <c:pt idx="1746">
                  <c:v>87.3</c:v>
                </c:pt>
                <c:pt idx="1747">
                  <c:v>87.35</c:v>
                </c:pt>
                <c:pt idx="1748">
                  <c:v>87.4</c:v>
                </c:pt>
                <c:pt idx="1749">
                  <c:v>87.45</c:v>
                </c:pt>
                <c:pt idx="1750">
                  <c:v>87.5</c:v>
                </c:pt>
                <c:pt idx="1751">
                  <c:v>87.55</c:v>
                </c:pt>
                <c:pt idx="1752">
                  <c:v>87.6</c:v>
                </c:pt>
                <c:pt idx="1753">
                  <c:v>87.65</c:v>
                </c:pt>
                <c:pt idx="1754">
                  <c:v>87.7</c:v>
                </c:pt>
                <c:pt idx="1755">
                  <c:v>87.75</c:v>
                </c:pt>
                <c:pt idx="1756">
                  <c:v>87.8</c:v>
                </c:pt>
                <c:pt idx="1757">
                  <c:v>87.85</c:v>
                </c:pt>
                <c:pt idx="1758">
                  <c:v>87.9</c:v>
                </c:pt>
                <c:pt idx="1759">
                  <c:v>87.95</c:v>
                </c:pt>
                <c:pt idx="1760">
                  <c:v>88</c:v>
                </c:pt>
                <c:pt idx="1761">
                  <c:v>88.05</c:v>
                </c:pt>
                <c:pt idx="1762">
                  <c:v>88.1</c:v>
                </c:pt>
                <c:pt idx="1763">
                  <c:v>88.15</c:v>
                </c:pt>
                <c:pt idx="1764">
                  <c:v>88.2</c:v>
                </c:pt>
                <c:pt idx="1765">
                  <c:v>88.25</c:v>
                </c:pt>
                <c:pt idx="1766">
                  <c:v>88.3</c:v>
                </c:pt>
                <c:pt idx="1767">
                  <c:v>88.35</c:v>
                </c:pt>
                <c:pt idx="1768">
                  <c:v>88.4</c:v>
                </c:pt>
                <c:pt idx="1769">
                  <c:v>88.45</c:v>
                </c:pt>
                <c:pt idx="1770">
                  <c:v>88.5</c:v>
                </c:pt>
                <c:pt idx="1771">
                  <c:v>88.55</c:v>
                </c:pt>
                <c:pt idx="1772">
                  <c:v>88.6</c:v>
                </c:pt>
                <c:pt idx="1773">
                  <c:v>88.65</c:v>
                </c:pt>
                <c:pt idx="1774">
                  <c:v>88.7</c:v>
                </c:pt>
                <c:pt idx="1775">
                  <c:v>88.75</c:v>
                </c:pt>
                <c:pt idx="1776">
                  <c:v>88.8</c:v>
                </c:pt>
                <c:pt idx="1777">
                  <c:v>88.85</c:v>
                </c:pt>
                <c:pt idx="1778">
                  <c:v>88.9</c:v>
                </c:pt>
                <c:pt idx="1779">
                  <c:v>88.95</c:v>
                </c:pt>
                <c:pt idx="1780">
                  <c:v>89</c:v>
                </c:pt>
                <c:pt idx="1781">
                  <c:v>89.05</c:v>
                </c:pt>
                <c:pt idx="1782">
                  <c:v>89.1</c:v>
                </c:pt>
                <c:pt idx="1783">
                  <c:v>89.15</c:v>
                </c:pt>
                <c:pt idx="1784">
                  <c:v>89.2</c:v>
                </c:pt>
                <c:pt idx="1785">
                  <c:v>89.25</c:v>
                </c:pt>
                <c:pt idx="1786">
                  <c:v>89.3</c:v>
                </c:pt>
                <c:pt idx="1787">
                  <c:v>89.35</c:v>
                </c:pt>
                <c:pt idx="1788">
                  <c:v>89.4</c:v>
                </c:pt>
                <c:pt idx="1789">
                  <c:v>89.45</c:v>
                </c:pt>
                <c:pt idx="1790">
                  <c:v>89.5</c:v>
                </c:pt>
                <c:pt idx="1791">
                  <c:v>89.55</c:v>
                </c:pt>
                <c:pt idx="1792">
                  <c:v>89.6</c:v>
                </c:pt>
                <c:pt idx="1793">
                  <c:v>89.65</c:v>
                </c:pt>
                <c:pt idx="1794">
                  <c:v>89.7</c:v>
                </c:pt>
                <c:pt idx="1795">
                  <c:v>89.75</c:v>
                </c:pt>
                <c:pt idx="1796">
                  <c:v>89.8</c:v>
                </c:pt>
                <c:pt idx="1797">
                  <c:v>89.85</c:v>
                </c:pt>
                <c:pt idx="1798">
                  <c:v>89.9</c:v>
                </c:pt>
                <c:pt idx="1799">
                  <c:v>89.95</c:v>
                </c:pt>
                <c:pt idx="1800">
                  <c:v>90</c:v>
                </c:pt>
                <c:pt idx="1801">
                  <c:v>90.05</c:v>
                </c:pt>
                <c:pt idx="1802">
                  <c:v>90.1</c:v>
                </c:pt>
                <c:pt idx="1803">
                  <c:v>90.15</c:v>
                </c:pt>
                <c:pt idx="1804">
                  <c:v>90.2</c:v>
                </c:pt>
                <c:pt idx="1805">
                  <c:v>90.25</c:v>
                </c:pt>
                <c:pt idx="1806">
                  <c:v>90.3</c:v>
                </c:pt>
                <c:pt idx="1807">
                  <c:v>90.35</c:v>
                </c:pt>
                <c:pt idx="1808">
                  <c:v>90.4</c:v>
                </c:pt>
                <c:pt idx="1809">
                  <c:v>90.45</c:v>
                </c:pt>
                <c:pt idx="1810">
                  <c:v>90.5</c:v>
                </c:pt>
                <c:pt idx="1811">
                  <c:v>90.55</c:v>
                </c:pt>
                <c:pt idx="1812">
                  <c:v>90.6</c:v>
                </c:pt>
                <c:pt idx="1813">
                  <c:v>90.65</c:v>
                </c:pt>
                <c:pt idx="1814">
                  <c:v>90.7</c:v>
                </c:pt>
                <c:pt idx="1815">
                  <c:v>90.75</c:v>
                </c:pt>
                <c:pt idx="1816">
                  <c:v>90.8</c:v>
                </c:pt>
                <c:pt idx="1817">
                  <c:v>90.85</c:v>
                </c:pt>
                <c:pt idx="1818">
                  <c:v>90.9</c:v>
                </c:pt>
                <c:pt idx="1819">
                  <c:v>90.95</c:v>
                </c:pt>
                <c:pt idx="1820">
                  <c:v>91</c:v>
                </c:pt>
                <c:pt idx="1821">
                  <c:v>91.05</c:v>
                </c:pt>
                <c:pt idx="1822">
                  <c:v>91.1</c:v>
                </c:pt>
                <c:pt idx="1823">
                  <c:v>91.15</c:v>
                </c:pt>
                <c:pt idx="1824">
                  <c:v>91.2</c:v>
                </c:pt>
                <c:pt idx="1825">
                  <c:v>91.25</c:v>
                </c:pt>
                <c:pt idx="1826">
                  <c:v>91.3</c:v>
                </c:pt>
                <c:pt idx="1827">
                  <c:v>91.35</c:v>
                </c:pt>
                <c:pt idx="1828">
                  <c:v>91.4</c:v>
                </c:pt>
                <c:pt idx="1829">
                  <c:v>91.45</c:v>
                </c:pt>
                <c:pt idx="1830">
                  <c:v>91.5</c:v>
                </c:pt>
                <c:pt idx="1831">
                  <c:v>91.55</c:v>
                </c:pt>
                <c:pt idx="1832">
                  <c:v>91.6</c:v>
                </c:pt>
                <c:pt idx="1833">
                  <c:v>91.65</c:v>
                </c:pt>
                <c:pt idx="1834">
                  <c:v>91.7</c:v>
                </c:pt>
                <c:pt idx="1835">
                  <c:v>91.75</c:v>
                </c:pt>
                <c:pt idx="1836">
                  <c:v>91.8</c:v>
                </c:pt>
                <c:pt idx="1837">
                  <c:v>91.85</c:v>
                </c:pt>
                <c:pt idx="1838">
                  <c:v>91.9</c:v>
                </c:pt>
                <c:pt idx="1839">
                  <c:v>91.95</c:v>
                </c:pt>
                <c:pt idx="1840">
                  <c:v>92</c:v>
                </c:pt>
                <c:pt idx="1841">
                  <c:v>92.05</c:v>
                </c:pt>
                <c:pt idx="1842">
                  <c:v>92.1</c:v>
                </c:pt>
                <c:pt idx="1843">
                  <c:v>92.15</c:v>
                </c:pt>
                <c:pt idx="1844">
                  <c:v>92.2</c:v>
                </c:pt>
                <c:pt idx="1845">
                  <c:v>92.25</c:v>
                </c:pt>
                <c:pt idx="1846">
                  <c:v>92.3</c:v>
                </c:pt>
                <c:pt idx="1847">
                  <c:v>92.35</c:v>
                </c:pt>
                <c:pt idx="1848">
                  <c:v>92.4</c:v>
                </c:pt>
                <c:pt idx="1849">
                  <c:v>92.45</c:v>
                </c:pt>
                <c:pt idx="1850">
                  <c:v>92.5</c:v>
                </c:pt>
                <c:pt idx="1851">
                  <c:v>92.55</c:v>
                </c:pt>
                <c:pt idx="1852">
                  <c:v>92.6</c:v>
                </c:pt>
                <c:pt idx="1853">
                  <c:v>92.65</c:v>
                </c:pt>
                <c:pt idx="1854">
                  <c:v>92.7</c:v>
                </c:pt>
                <c:pt idx="1855">
                  <c:v>92.75</c:v>
                </c:pt>
                <c:pt idx="1856">
                  <c:v>92.8</c:v>
                </c:pt>
                <c:pt idx="1857">
                  <c:v>92.85</c:v>
                </c:pt>
                <c:pt idx="1858">
                  <c:v>92.9</c:v>
                </c:pt>
                <c:pt idx="1859">
                  <c:v>92.95</c:v>
                </c:pt>
                <c:pt idx="1860">
                  <c:v>93</c:v>
                </c:pt>
                <c:pt idx="1861">
                  <c:v>93.05</c:v>
                </c:pt>
                <c:pt idx="1862">
                  <c:v>93.1</c:v>
                </c:pt>
                <c:pt idx="1863">
                  <c:v>93.15</c:v>
                </c:pt>
                <c:pt idx="1864">
                  <c:v>93.2</c:v>
                </c:pt>
                <c:pt idx="1865">
                  <c:v>93.25</c:v>
                </c:pt>
                <c:pt idx="1866">
                  <c:v>93.3</c:v>
                </c:pt>
                <c:pt idx="1867">
                  <c:v>93.35</c:v>
                </c:pt>
                <c:pt idx="1868">
                  <c:v>93.4</c:v>
                </c:pt>
                <c:pt idx="1869">
                  <c:v>93.45</c:v>
                </c:pt>
                <c:pt idx="1870">
                  <c:v>93.5</c:v>
                </c:pt>
                <c:pt idx="1871">
                  <c:v>93.55</c:v>
                </c:pt>
                <c:pt idx="1872">
                  <c:v>93.6</c:v>
                </c:pt>
                <c:pt idx="1873">
                  <c:v>93.65</c:v>
                </c:pt>
                <c:pt idx="1874">
                  <c:v>93.7</c:v>
                </c:pt>
                <c:pt idx="1875">
                  <c:v>93.75</c:v>
                </c:pt>
                <c:pt idx="1876">
                  <c:v>93.8</c:v>
                </c:pt>
                <c:pt idx="1877">
                  <c:v>93.85</c:v>
                </c:pt>
                <c:pt idx="1878">
                  <c:v>93.9</c:v>
                </c:pt>
                <c:pt idx="1879">
                  <c:v>93.95</c:v>
                </c:pt>
                <c:pt idx="1880">
                  <c:v>94</c:v>
                </c:pt>
                <c:pt idx="1881">
                  <c:v>94.05</c:v>
                </c:pt>
                <c:pt idx="1882">
                  <c:v>94.1</c:v>
                </c:pt>
                <c:pt idx="1883">
                  <c:v>94.15</c:v>
                </c:pt>
                <c:pt idx="1884">
                  <c:v>94.2</c:v>
                </c:pt>
                <c:pt idx="1885">
                  <c:v>94.25</c:v>
                </c:pt>
                <c:pt idx="1886">
                  <c:v>94.3</c:v>
                </c:pt>
                <c:pt idx="1887">
                  <c:v>94.35</c:v>
                </c:pt>
                <c:pt idx="1888">
                  <c:v>94.4</c:v>
                </c:pt>
                <c:pt idx="1889">
                  <c:v>94.45</c:v>
                </c:pt>
                <c:pt idx="1890">
                  <c:v>94.5</c:v>
                </c:pt>
                <c:pt idx="1891">
                  <c:v>94.55</c:v>
                </c:pt>
                <c:pt idx="1892">
                  <c:v>94.6</c:v>
                </c:pt>
                <c:pt idx="1893">
                  <c:v>94.65</c:v>
                </c:pt>
                <c:pt idx="1894">
                  <c:v>94.7</c:v>
                </c:pt>
                <c:pt idx="1895">
                  <c:v>94.75</c:v>
                </c:pt>
                <c:pt idx="1896">
                  <c:v>94.8</c:v>
                </c:pt>
                <c:pt idx="1897">
                  <c:v>94.85</c:v>
                </c:pt>
                <c:pt idx="1898">
                  <c:v>94.9</c:v>
                </c:pt>
                <c:pt idx="1899">
                  <c:v>94.95</c:v>
                </c:pt>
                <c:pt idx="1900">
                  <c:v>95</c:v>
                </c:pt>
                <c:pt idx="1901">
                  <c:v>95.05</c:v>
                </c:pt>
                <c:pt idx="1902">
                  <c:v>95.1</c:v>
                </c:pt>
                <c:pt idx="1903">
                  <c:v>95.15</c:v>
                </c:pt>
                <c:pt idx="1904">
                  <c:v>95.2</c:v>
                </c:pt>
                <c:pt idx="1905">
                  <c:v>95.25</c:v>
                </c:pt>
                <c:pt idx="1906">
                  <c:v>95.3</c:v>
                </c:pt>
                <c:pt idx="1907">
                  <c:v>95.35</c:v>
                </c:pt>
                <c:pt idx="1908">
                  <c:v>95.4</c:v>
                </c:pt>
                <c:pt idx="1909">
                  <c:v>95.45</c:v>
                </c:pt>
                <c:pt idx="1910">
                  <c:v>95.5</c:v>
                </c:pt>
                <c:pt idx="1911">
                  <c:v>95.55</c:v>
                </c:pt>
                <c:pt idx="1912">
                  <c:v>95.6</c:v>
                </c:pt>
                <c:pt idx="1913">
                  <c:v>95.65</c:v>
                </c:pt>
                <c:pt idx="1914">
                  <c:v>95.7</c:v>
                </c:pt>
                <c:pt idx="1915">
                  <c:v>95.75</c:v>
                </c:pt>
                <c:pt idx="1916">
                  <c:v>95.8</c:v>
                </c:pt>
                <c:pt idx="1917">
                  <c:v>95.85</c:v>
                </c:pt>
                <c:pt idx="1918">
                  <c:v>95.9</c:v>
                </c:pt>
                <c:pt idx="1919">
                  <c:v>95.95</c:v>
                </c:pt>
                <c:pt idx="1920">
                  <c:v>96</c:v>
                </c:pt>
                <c:pt idx="1921">
                  <c:v>96.05</c:v>
                </c:pt>
                <c:pt idx="1922">
                  <c:v>96.1</c:v>
                </c:pt>
                <c:pt idx="1923">
                  <c:v>96.15</c:v>
                </c:pt>
                <c:pt idx="1924">
                  <c:v>96.2</c:v>
                </c:pt>
                <c:pt idx="1925">
                  <c:v>96.25</c:v>
                </c:pt>
                <c:pt idx="1926">
                  <c:v>96.3</c:v>
                </c:pt>
                <c:pt idx="1927">
                  <c:v>96.35</c:v>
                </c:pt>
                <c:pt idx="1928">
                  <c:v>96.4</c:v>
                </c:pt>
                <c:pt idx="1929">
                  <c:v>96.45</c:v>
                </c:pt>
                <c:pt idx="1930">
                  <c:v>96.5</c:v>
                </c:pt>
                <c:pt idx="1931">
                  <c:v>96.55</c:v>
                </c:pt>
                <c:pt idx="1932">
                  <c:v>96.6</c:v>
                </c:pt>
                <c:pt idx="1933">
                  <c:v>96.65</c:v>
                </c:pt>
                <c:pt idx="1934">
                  <c:v>96.7</c:v>
                </c:pt>
                <c:pt idx="1935">
                  <c:v>96.75</c:v>
                </c:pt>
                <c:pt idx="1936">
                  <c:v>96.8</c:v>
                </c:pt>
                <c:pt idx="1937">
                  <c:v>96.85</c:v>
                </c:pt>
                <c:pt idx="1938">
                  <c:v>96.9</c:v>
                </c:pt>
                <c:pt idx="1939">
                  <c:v>96.95</c:v>
                </c:pt>
                <c:pt idx="1940">
                  <c:v>97</c:v>
                </c:pt>
                <c:pt idx="1941">
                  <c:v>97.05</c:v>
                </c:pt>
                <c:pt idx="1942">
                  <c:v>97.1</c:v>
                </c:pt>
                <c:pt idx="1943">
                  <c:v>97.15</c:v>
                </c:pt>
                <c:pt idx="1944">
                  <c:v>97.2</c:v>
                </c:pt>
                <c:pt idx="1945">
                  <c:v>97.25</c:v>
                </c:pt>
                <c:pt idx="1946">
                  <c:v>97.3</c:v>
                </c:pt>
                <c:pt idx="1947">
                  <c:v>97.35</c:v>
                </c:pt>
                <c:pt idx="1948">
                  <c:v>97.4</c:v>
                </c:pt>
                <c:pt idx="1949">
                  <c:v>97.45</c:v>
                </c:pt>
                <c:pt idx="1950">
                  <c:v>97.5</c:v>
                </c:pt>
                <c:pt idx="1951">
                  <c:v>97.55</c:v>
                </c:pt>
                <c:pt idx="1952">
                  <c:v>97.6</c:v>
                </c:pt>
                <c:pt idx="1953">
                  <c:v>97.65</c:v>
                </c:pt>
                <c:pt idx="1954">
                  <c:v>97.7</c:v>
                </c:pt>
                <c:pt idx="1955">
                  <c:v>97.75</c:v>
                </c:pt>
                <c:pt idx="1956">
                  <c:v>97.8</c:v>
                </c:pt>
                <c:pt idx="1957">
                  <c:v>97.85</c:v>
                </c:pt>
                <c:pt idx="1958">
                  <c:v>97.9</c:v>
                </c:pt>
                <c:pt idx="1959">
                  <c:v>97.95</c:v>
                </c:pt>
                <c:pt idx="1960">
                  <c:v>98</c:v>
                </c:pt>
                <c:pt idx="1961">
                  <c:v>98.05</c:v>
                </c:pt>
                <c:pt idx="1962">
                  <c:v>98.1</c:v>
                </c:pt>
                <c:pt idx="1963">
                  <c:v>98.15</c:v>
                </c:pt>
                <c:pt idx="1964">
                  <c:v>98.2</c:v>
                </c:pt>
                <c:pt idx="1965">
                  <c:v>98.25</c:v>
                </c:pt>
                <c:pt idx="1966">
                  <c:v>98.3</c:v>
                </c:pt>
                <c:pt idx="1967">
                  <c:v>98.35</c:v>
                </c:pt>
                <c:pt idx="1968">
                  <c:v>98.4</c:v>
                </c:pt>
                <c:pt idx="1969">
                  <c:v>98.45</c:v>
                </c:pt>
                <c:pt idx="1970">
                  <c:v>98.5</c:v>
                </c:pt>
                <c:pt idx="1971">
                  <c:v>98.55</c:v>
                </c:pt>
                <c:pt idx="1972">
                  <c:v>98.6</c:v>
                </c:pt>
                <c:pt idx="1973">
                  <c:v>98.65</c:v>
                </c:pt>
                <c:pt idx="1974">
                  <c:v>98.7</c:v>
                </c:pt>
                <c:pt idx="1975">
                  <c:v>98.75</c:v>
                </c:pt>
                <c:pt idx="1976">
                  <c:v>98.8</c:v>
                </c:pt>
                <c:pt idx="1977">
                  <c:v>98.85</c:v>
                </c:pt>
                <c:pt idx="1978">
                  <c:v>98.9</c:v>
                </c:pt>
                <c:pt idx="1979">
                  <c:v>98.95</c:v>
                </c:pt>
                <c:pt idx="1980">
                  <c:v>99</c:v>
                </c:pt>
                <c:pt idx="1981">
                  <c:v>99.05</c:v>
                </c:pt>
                <c:pt idx="1982">
                  <c:v>99.1</c:v>
                </c:pt>
                <c:pt idx="1983">
                  <c:v>99.15</c:v>
                </c:pt>
                <c:pt idx="1984">
                  <c:v>99.2</c:v>
                </c:pt>
                <c:pt idx="1985">
                  <c:v>99.25</c:v>
                </c:pt>
                <c:pt idx="1986">
                  <c:v>99.3</c:v>
                </c:pt>
                <c:pt idx="1987">
                  <c:v>99.35</c:v>
                </c:pt>
                <c:pt idx="1988">
                  <c:v>99.4</c:v>
                </c:pt>
                <c:pt idx="1989">
                  <c:v>99.45</c:v>
                </c:pt>
                <c:pt idx="1990">
                  <c:v>99.5</c:v>
                </c:pt>
                <c:pt idx="1991">
                  <c:v>99.55</c:v>
                </c:pt>
                <c:pt idx="1992">
                  <c:v>99.6</c:v>
                </c:pt>
                <c:pt idx="1993">
                  <c:v>99.65</c:v>
                </c:pt>
                <c:pt idx="1994">
                  <c:v>99.7</c:v>
                </c:pt>
                <c:pt idx="1995">
                  <c:v>99.75</c:v>
                </c:pt>
                <c:pt idx="1996">
                  <c:v>99.8</c:v>
                </c:pt>
                <c:pt idx="1997">
                  <c:v>99.85</c:v>
                </c:pt>
                <c:pt idx="1998">
                  <c:v>99.9</c:v>
                </c:pt>
                <c:pt idx="1999">
                  <c:v>99.95</c:v>
                </c:pt>
                <c:pt idx="2000">
                  <c:v>100</c:v>
                </c:pt>
                <c:pt idx="2001">
                  <c:v>100.05</c:v>
                </c:pt>
                <c:pt idx="2002">
                  <c:v>100.1</c:v>
                </c:pt>
                <c:pt idx="2003">
                  <c:v>100.15</c:v>
                </c:pt>
                <c:pt idx="2004">
                  <c:v>100.2</c:v>
                </c:pt>
                <c:pt idx="2005">
                  <c:v>100.25</c:v>
                </c:pt>
                <c:pt idx="2006">
                  <c:v>100.3</c:v>
                </c:pt>
                <c:pt idx="2007">
                  <c:v>100.35</c:v>
                </c:pt>
                <c:pt idx="2008">
                  <c:v>100.4</c:v>
                </c:pt>
                <c:pt idx="2009">
                  <c:v>100.45</c:v>
                </c:pt>
                <c:pt idx="2010">
                  <c:v>100.5</c:v>
                </c:pt>
                <c:pt idx="2011">
                  <c:v>100.55</c:v>
                </c:pt>
                <c:pt idx="2012">
                  <c:v>100.6</c:v>
                </c:pt>
                <c:pt idx="2013">
                  <c:v>100.65</c:v>
                </c:pt>
                <c:pt idx="2014">
                  <c:v>100.7</c:v>
                </c:pt>
                <c:pt idx="2015">
                  <c:v>100.75</c:v>
                </c:pt>
                <c:pt idx="2016">
                  <c:v>100.8</c:v>
                </c:pt>
                <c:pt idx="2017">
                  <c:v>100.85</c:v>
                </c:pt>
                <c:pt idx="2018">
                  <c:v>100.9</c:v>
                </c:pt>
                <c:pt idx="2019">
                  <c:v>100.95</c:v>
                </c:pt>
                <c:pt idx="2020">
                  <c:v>101</c:v>
                </c:pt>
                <c:pt idx="2021">
                  <c:v>101.05</c:v>
                </c:pt>
                <c:pt idx="2022">
                  <c:v>101.1</c:v>
                </c:pt>
                <c:pt idx="2023">
                  <c:v>101.15</c:v>
                </c:pt>
                <c:pt idx="2024">
                  <c:v>101.2</c:v>
                </c:pt>
                <c:pt idx="2025">
                  <c:v>101.25</c:v>
                </c:pt>
                <c:pt idx="2026">
                  <c:v>101.3</c:v>
                </c:pt>
                <c:pt idx="2027">
                  <c:v>101.35</c:v>
                </c:pt>
                <c:pt idx="2028">
                  <c:v>101.4</c:v>
                </c:pt>
                <c:pt idx="2029">
                  <c:v>101.45</c:v>
                </c:pt>
                <c:pt idx="2030">
                  <c:v>101.5</c:v>
                </c:pt>
                <c:pt idx="2031">
                  <c:v>101.55</c:v>
                </c:pt>
                <c:pt idx="2032">
                  <c:v>101.6</c:v>
                </c:pt>
                <c:pt idx="2033">
                  <c:v>101.65</c:v>
                </c:pt>
                <c:pt idx="2034">
                  <c:v>101.7</c:v>
                </c:pt>
                <c:pt idx="2035">
                  <c:v>101.75</c:v>
                </c:pt>
                <c:pt idx="2036">
                  <c:v>101.8</c:v>
                </c:pt>
                <c:pt idx="2037">
                  <c:v>101.85</c:v>
                </c:pt>
                <c:pt idx="2038">
                  <c:v>101.9</c:v>
                </c:pt>
                <c:pt idx="2039">
                  <c:v>101.95</c:v>
                </c:pt>
                <c:pt idx="2040">
                  <c:v>102</c:v>
                </c:pt>
                <c:pt idx="2041">
                  <c:v>102.05</c:v>
                </c:pt>
                <c:pt idx="2042">
                  <c:v>102.1</c:v>
                </c:pt>
                <c:pt idx="2043">
                  <c:v>102.15</c:v>
                </c:pt>
                <c:pt idx="2044">
                  <c:v>102.2</c:v>
                </c:pt>
                <c:pt idx="2045">
                  <c:v>102.25</c:v>
                </c:pt>
                <c:pt idx="2046">
                  <c:v>102.3</c:v>
                </c:pt>
                <c:pt idx="2047">
                  <c:v>102.35</c:v>
                </c:pt>
                <c:pt idx="2048">
                  <c:v>102.4</c:v>
                </c:pt>
                <c:pt idx="2049">
                  <c:v>102.45</c:v>
                </c:pt>
                <c:pt idx="2050">
                  <c:v>102.5</c:v>
                </c:pt>
                <c:pt idx="2051">
                  <c:v>102.55</c:v>
                </c:pt>
                <c:pt idx="2052">
                  <c:v>102.6</c:v>
                </c:pt>
                <c:pt idx="2053">
                  <c:v>102.65</c:v>
                </c:pt>
                <c:pt idx="2054">
                  <c:v>102.7</c:v>
                </c:pt>
                <c:pt idx="2055">
                  <c:v>102.75</c:v>
                </c:pt>
                <c:pt idx="2056">
                  <c:v>102.8</c:v>
                </c:pt>
                <c:pt idx="2057">
                  <c:v>102.85</c:v>
                </c:pt>
                <c:pt idx="2058">
                  <c:v>102.9</c:v>
                </c:pt>
                <c:pt idx="2059">
                  <c:v>102.95</c:v>
                </c:pt>
                <c:pt idx="2060">
                  <c:v>103</c:v>
                </c:pt>
                <c:pt idx="2061">
                  <c:v>103.05</c:v>
                </c:pt>
                <c:pt idx="2062">
                  <c:v>103.1</c:v>
                </c:pt>
                <c:pt idx="2063">
                  <c:v>103.15</c:v>
                </c:pt>
                <c:pt idx="2064">
                  <c:v>103.2</c:v>
                </c:pt>
                <c:pt idx="2065">
                  <c:v>103.25</c:v>
                </c:pt>
                <c:pt idx="2066">
                  <c:v>103.3</c:v>
                </c:pt>
                <c:pt idx="2067">
                  <c:v>103.35</c:v>
                </c:pt>
                <c:pt idx="2068">
                  <c:v>103.4</c:v>
                </c:pt>
                <c:pt idx="2069">
                  <c:v>103.45</c:v>
                </c:pt>
                <c:pt idx="2070">
                  <c:v>103.5</c:v>
                </c:pt>
                <c:pt idx="2071">
                  <c:v>103.55</c:v>
                </c:pt>
                <c:pt idx="2072">
                  <c:v>103.6</c:v>
                </c:pt>
                <c:pt idx="2073">
                  <c:v>103.65</c:v>
                </c:pt>
                <c:pt idx="2074">
                  <c:v>103.7</c:v>
                </c:pt>
                <c:pt idx="2075">
                  <c:v>103.75</c:v>
                </c:pt>
                <c:pt idx="2076">
                  <c:v>103.8</c:v>
                </c:pt>
                <c:pt idx="2077">
                  <c:v>103.85</c:v>
                </c:pt>
                <c:pt idx="2078">
                  <c:v>103.9</c:v>
                </c:pt>
                <c:pt idx="2079">
                  <c:v>103.95</c:v>
                </c:pt>
                <c:pt idx="2080">
                  <c:v>104</c:v>
                </c:pt>
                <c:pt idx="2081">
                  <c:v>104.05</c:v>
                </c:pt>
                <c:pt idx="2082">
                  <c:v>104.1</c:v>
                </c:pt>
                <c:pt idx="2083">
                  <c:v>104.15</c:v>
                </c:pt>
                <c:pt idx="2084">
                  <c:v>104.2</c:v>
                </c:pt>
                <c:pt idx="2085">
                  <c:v>104.25</c:v>
                </c:pt>
                <c:pt idx="2086">
                  <c:v>104.3</c:v>
                </c:pt>
                <c:pt idx="2087">
                  <c:v>104.35</c:v>
                </c:pt>
                <c:pt idx="2088">
                  <c:v>104.4</c:v>
                </c:pt>
                <c:pt idx="2089">
                  <c:v>104.45</c:v>
                </c:pt>
                <c:pt idx="2090">
                  <c:v>104.5</c:v>
                </c:pt>
                <c:pt idx="2091">
                  <c:v>104.55</c:v>
                </c:pt>
                <c:pt idx="2092">
                  <c:v>104.6</c:v>
                </c:pt>
                <c:pt idx="2093">
                  <c:v>104.65</c:v>
                </c:pt>
                <c:pt idx="2094">
                  <c:v>104.7</c:v>
                </c:pt>
                <c:pt idx="2095">
                  <c:v>104.75</c:v>
                </c:pt>
                <c:pt idx="2096">
                  <c:v>104.8</c:v>
                </c:pt>
                <c:pt idx="2097">
                  <c:v>104.85</c:v>
                </c:pt>
                <c:pt idx="2098">
                  <c:v>104.9</c:v>
                </c:pt>
                <c:pt idx="2099">
                  <c:v>104.95</c:v>
                </c:pt>
                <c:pt idx="2100">
                  <c:v>105</c:v>
                </c:pt>
                <c:pt idx="2101">
                  <c:v>105.05</c:v>
                </c:pt>
                <c:pt idx="2102">
                  <c:v>105.1</c:v>
                </c:pt>
                <c:pt idx="2103">
                  <c:v>105.15</c:v>
                </c:pt>
                <c:pt idx="2104">
                  <c:v>105.2</c:v>
                </c:pt>
                <c:pt idx="2105">
                  <c:v>105.25</c:v>
                </c:pt>
                <c:pt idx="2106">
                  <c:v>105.3</c:v>
                </c:pt>
                <c:pt idx="2107">
                  <c:v>105.35</c:v>
                </c:pt>
                <c:pt idx="2108">
                  <c:v>105.4</c:v>
                </c:pt>
                <c:pt idx="2109">
                  <c:v>105.45</c:v>
                </c:pt>
                <c:pt idx="2110">
                  <c:v>105.5</c:v>
                </c:pt>
                <c:pt idx="2111">
                  <c:v>105.55</c:v>
                </c:pt>
                <c:pt idx="2112">
                  <c:v>105.6</c:v>
                </c:pt>
                <c:pt idx="2113">
                  <c:v>105.65</c:v>
                </c:pt>
                <c:pt idx="2114">
                  <c:v>105.7</c:v>
                </c:pt>
                <c:pt idx="2115">
                  <c:v>105.75</c:v>
                </c:pt>
                <c:pt idx="2116">
                  <c:v>105.8</c:v>
                </c:pt>
                <c:pt idx="2117">
                  <c:v>105.85</c:v>
                </c:pt>
                <c:pt idx="2118">
                  <c:v>105.9</c:v>
                </c:pt>
                <c:pt idx="2119">
                  <c:v>105.95</c:v>
                </c:pt>
                <c:pt idx="2120">
                  <c:v>106</c:v>
                </c:pt>
                <c:pt idx="2121">
                  <c:v>106.05</c:v>
                </c:pt>
                <c:pt idx="2122">
                  <c:v>106.1</c:v>
                </c:pt>
                <c:pt idx="2123">
                  <c:v>106.15</c:v>
                </c:pt>
                <c:pt idx="2124">
                  <c:v>106.2</c:v>
                </c:pt>
                <c:pt idx="2125">
                  <c:v>106.25</c:v>
                </c:pt>
                <c:pt idx="2126">
                  <c:v>106.3</c:v>
                </c:pt>
                <c:pt idx="2127">
                  <c:v>106.35</c:v>
                </c:pt>
                <c:pt idx="2128">
                  <c:v>106.4</c:v>
                </c:pt>
                <c:pt idx="2129">
                  <c:v>106.45</c:v>
                </c:pt>
                <c:pt idx="2130">
                  <c:v>106.5</c:v>
                </c:pt>
                <c:pt idx="2131">
                  <c:v>106.55</c:v>
                </c:pt>
                <c:pt idx="2132">
                  <c:v>106.6</c:v>
                </c:pt>
                <c:pt idx="2133">
                  <c:v>106.65</c:v>
                </c:pt>
                <c:pt idx="2134">
                  <c:v>106.7</c:v>
                </c:pt>
                <c:pt idx="2135">
                  <c:v>106.75</c:v>
                </c:pt>
                <c:pt idx="2136">
                  <c:v>106.8</c:v>
                </c:pt>
                <c:pt idx="2137">
                  <c:v>106.85</c:v>
                </c:pt>
                <c:pt idx="2138">
                  <c:v>106.9</c:v>
                </c:pt>
                <c:pt idx="2139">
                  <c:v>106.95</c:v>
                </c:pt>
                <c:pt idx="2140">
                  <c:v>107</c:v>
                </c:pt>
                <c:pt idx="2141">
                  <c:v>107.05</c:v>
                </c:pt>
                <c:pt idx="2142">
                  <c:v>107.1</c:v>
                </c:pt>
                <c:pt idx="2143">
                  <c:v>107.15</c:v>
                </c:pt>
                <c:pt idx="2144">
                  <c:v>107.2</c:v>
                </c:pt>
                <c:pt idx="2145">
                  <c:v>107.25</c:v>
                </c:pt>
                <c:pt idx="2146">
                  <c:v>107.3</c:v>
                </c:pt>
                <c:pt idx="2147">
                  <c:v>107.35</c:v>
                </c:pt>
                <c:pt idx="2148">
                  <c:v>107.4</c:v>
                </c:pt>
                <c:pt idx="2149">
                  <c:v>107.45</c:v>
                </c:pt>
                <c:pt idx="2150">
                  <c:v>107.5</c:v>
                </c:pt>
                <c:pt idx="2151">
                  <c:v>107.55</c:v>
                </c:pt>
                <c:pt idx="2152">
                  <c:v>107.6</c:v>
                </c:pt>
                <c:pt idx="2153">
                  <c:v>107.65</c:v>
                </c:pt>
                <c:pt idx="2154">
                  <c:v>107.7</c:v>
                </c:pt>
                <c:pt idx="2155">
                  <c:v>107.75</c:v>
                </c:pt>
                <c:pt idx="2156">
                  <c:v>107.8</c:v>
                </c:pt>
                <c:pt idx="2157">
                  <c:v>107.85</c:v>
                </c:pt>
                <c:pt idx="2158">
                  <c:v>107.9</c:v>
                </c:pt>
                <c:pt idx="2159">
                  <c:v>107.95</c:v>
                </c:pt>
                <c:pt idx="2160">
                  <c:v>108</c:v>
                </c:pt>
                <c:pt idx="2161">
                  <c:v>108.05</c:v>
                </c:pt>
                <c:pt idx="2162">
                  <c:v>108.1</c:v>
                </c:pt>
                <c:pt idx="2163">
                  <c:v>108.15</c:v>
                </c:pt>
                <c:pt idx="2164">
                  <c:v>108.2</c:v>
                </c:pt>
                <c:pt idx="2165">
                  <c:v>108.25</c:v>
                </c:pt>
                <c:pt idx="2166">
                  <c:v>108.3</c:v>
                </c:pt>
                <c:pt idx="2167">
                  <c:v>108.35</c:v>
                </c:pt>
                <c:pt idx="2168">
                  <c:v>108.4</c:v>
                </c:pt>
                <c:pt idx="2169">
                  <c:v>108.45</c:v>
                </c:pt>
                <c:pt idx="2170">
                  <c:v>108.5</c:v>
                </c:pt>
                <c:pt idx="2171">
                  <c:v>108.55</c:v>
                </c:pt>
                <c:pt idx="2172">
                  <c:v>108.6</c:v>
                </c:pt>
                <c:pt idx="2173">
                  <c:v>108.65</c:v>
                </c:pt>
                <c:pt idx="2174">
                  <c:v>108.7</c:v>
                </c:pt>
                <c:pt idx="2175">
                  <c:v>108.75</c:v>
                </c:pt>
                <c:pt idx="2176">
                  <c:v>108.8</c:v>
                </c:pt>
                <c:pt idx="2177">
                  <c:v>108.85</c:v>
                </c:pt>
                <c:pt idx="2178">
                  <c:v>108.9</c:v>
                </c:pt>
                <c:pt idx="2179">
                  <c:v>108.95</c:v>
                </c:pt>
                <c:pt idx="2180">
                  <c:v>109</c:v>
                </c:pt>
                <c:pt idx="2181">
                  <c:v>109.05</c:v>
                </c:pt>
                <c:pt idx="2182">
                  <c:v>109.1</c:v>
                </c:pt>
                <c:pt idx="2183">
                  <c:v>109.15</c:v>
                </c:pt>
                <c:pt idx="2184">
                  <c:v>109.2</c:v>
                </c:pt>
                <c:pt idx="2185">
                  <c:v>109.25</c:v>
                </c:pt>
                <c:pt idx="2186">
                  <c:v>109.3</c:v>
                </c:pt>
                <c:pt idx="2187">
                  <c:v>109.35</c:v>
                </c:pt>
                <c:pt idx="2188">
                  <c:v>109.4</c:v>
                </c:pt>
                <c:pt idx="2189">
                  <c:v>109.45</c:v>
                </c:pt>
                <c:pt idx="2190">
                  <c:v>109.5</c:v>
                </c:pt>
                <c:pt idx="2191">
                  <c:v>109.55</c:v>
                </c:pt>
                <c:pt idx="2192">
                  <c:v>109.6</c:v>
                </c:pt>
                <c:pt idx="2193">
                  <c:v>109.65</c:v>
                </c:pt>
                <c:pt idx="2194">
                  <c:v>109.7</c:v>
                </c:pt>
                <c:pt idx="2195">
                  <c:v>109.75</c:v>
                </c:pt>
                <c:pt idx="2196">
                  <c:v>109.8</c:v>
                </c:pt>
                <c:pt idx="2197">
                  <c:v>109.85</c:v>
                </c:pt>
                <c:pt idx="2198">
                  <c:v>109.9</c:v>
                </c:pt>
                <c:pt idx="2199">
                  <c:v>109.95</c:v>
                </c:pt>
                <c:pt idx="2200">
                  <c:v>110</c:v>
                </c:pt>
                <c:pt idx="2201">
                  <c:v>110.05</c:v>
                </c:pt>
                <c:pt idx="2202">
                  <c:v>110.1</c:v>
                </c:pt>
                <c:pt idx="2203">
                  <c:v>110.15</c:v>
                </c:pt>
                <c:pt idx="2204">
                  <c:v>110.2</c:v>
                </c:pt>
                <c:pt idx="2205">
                  <c:v>110.25</c:v>
                </c:pt>
                <c:pt idx="2206">
                  <c:v>110.3</c:v>
                </c:pt>
                <c:pt idx="2207">
                  <c:v>110.35</c:v>
                </c:pt>
                <c:pt idx="2208">
                  <c:v>110.4</c:v>
                </c:pt>
                <c:pt idx="2209">
                  <c:v>110.45</c:v>
                </c:pt>
                <c:pt idx="2210">
                  <c:v>110.5</c:v>
                </c:pt>
                <c:pt idx="2211">
                  <c:v>110.55</c:v>
                </c:pt>
                <c:pt idx="2212">
                  <c:v>110.6</c:v>
                </c:pt>
                <c:pt idx="2213">
                  <c:v>110.65</c:v>
                </c:pt>
                <c:pt idx="2214">
                  <c:v>110.7</c:v>
                </c:pt>
                <c:pt idx="2215">
                  <c:v>110.75</c:v>
                </c:pt>
                <c:pt idx="2216">
                  <c:v>110.8</c:v>
                </c:pt>
                <c:pt idx="2217">
                  <c:v>110.85</c:v>
                </c:pt>
                <c:pt idx="2218">
                  <c:v>110.9</c:v>
                </c:pt>
                <c:pt idx="2219">
                  <c:v>110.95</c:v>
                </c:pt>
                <c:pt idx="2220">
                  <c:v>111</c:v>
                </c:pt>
                <c:pt idx="2221">
                  <c:v>111.05</c:v>
                </c:pt>
                <c:pt idx="2222">
                  <c:v>111.1</c:v>
                </c:pt>
                <c:pt idx="2223">
                  <c:v>111.15</c:v>
                </c:pt>
                <c:pt idx="2224">
                  <c:v>111.2</c:v>
                </c:pt>
                <c:pt idx="2225">
                  <c:v>111.25</c:v>
                </c:pt>
                <c:pt idx="2226">
                  <c:v>111.3</c:v>
                </c:pt>
                <c:pt idx="2227">
                  <c:v>111.35</c:v>
                </c:pt>
                <c:pt idx="2228">
                  <c:v>111.4</c:v>
                </c:pt>
                <c:pt idx="2229">
                  <c:v>111.45</c:v>
                </c:pt>
                <c:pt idx="2230">
                  <c:v>111.5</c:v>
                </c:pt>
                <c:pt idx="2231">
                  <c:v>111.55</c:v>
                </c:pt>
                <c:pt idx="2232">
                  <c:v>111.6</c:v>
                </c:pt>
                <c:pt idx="2233">
                  <c:v>111.65</c:v>
                </c:pt>
                <c:pt idx="2234">
                  <c:v>111.7</c:v>
                </c:pt>
                <c:pt idx="2235">
                  <c:v>111.75</c:v>
                </c:pt>
                <c:pt idx="2236">
                  <c:v>111.8</c:v>
                </c:pt>
                <c:pt idx="2237">
                  <c:v>111.85</c:v>
                </c:pt>
                <c:pt idx="2238">
                  <c:v>111.9</c:v>
                </c:pt>
                <c:pt idx="2239">
                  <c:v>111.95</c:v>
                </c:pt>
                <c:pt idx="2240">
                  <c:v>112</c:v>
                </c:pt>
                <c:pt idx="2241">
                  <c:v>112.05</c:v>
                </c:pt>
                <c:pt idx="2242">
                  <c:v>112.1</c:v>
                </c:pt>
                <c:pt idx="2243">
                  <c:v>112.15</c:v>
                </c:pt>
                <c:pt idx="2244">
                  <c:v>112.2</c:v>
                </c:pt>
                <c:pt idx="2245">
                  <c:v>112.25</c:v>
                </c:pt>
                <c:pt idx="2246">
                  <c:v>112.3</c:v>
                </c:pt>
                <c:pt idx="2247">
                  <c:v>112.35</c:v>
                </c:pt>
                <c:pt idx="2248">
                  <c:v>112.4</c:v>
                </c:pt>
                <c:pt idx="2249">
                  <c:v>112.45</c:v>
                </c:pt>
                <c:pt idx="2250">
                  <c:v>112.5</c:v>
                </c:pt>
                <c:pt idx="2251">
                  <c:v>112.55</c:v>
                </c:pt>
                <c:pt idx="2252">
                  <c:v>112.6</c:v>
                </c:pt>
                <c:pt idx="2253">
                  <c:v>112.65</c:v>
                </c:pt>
                <c:pt idx="2254">
                  <c:v>112.7</c:v>
                </c:pt>
                <c:pt idx="2255">
                  <c:v>112.75</c:v>
                </c:pt>
                <c:pt idx="2256">
                  <c:v>112.8</c:v>
                </c:pt>
                <c:pt idx="2257">
                  <c:v>112.85</c:v>
                </c:pt>
                <c:pt idx="2258">
                  <c:v>112.9</c:v>
                </c:pt>
                <c:pt idx="2259">
                  <c:v>112.95</c:v>
                </c:pt>
                <c:pt idx="2260">
                  <c:v>113</c:v>
                </c:pt>
                <c:pt idx="2261">
                  <c:v>113.05</c:v>
                </c:pt>
                <c:pt idx="2262">
                  <c:v>113.1</c:v>
                </c:pt>
                <c:pt idx="2263">
                  <c:v>113.15</c:v>
                </c:pt>
                <c:pt idx="2264">
                  <c:v>113.2</c:v>
                </c:pt>
                <c:pt idx="2265">
                  <c:v>113.25</c:v>
                </c:pt>
                <c:pt idx="2266">
                  <c:v>113.3</c:v>
                </c:pt>
                <c:pt idx="2267">
                  <c:v>113.35</c:v>
                </c:pt>
                <c:pt idx="2268">
                  <c:v>113.4</c:v>
                </c:pt>
                <c:pt idx="2269">
                  <c:v>113.45</c:v>
                </c:pt>
                <c:pt idx="2270">
                  <c:v>113.5</c:v>
                </c:pt>
                <c:pt idx="2271">
                  <c:v>113.55</c:v>
                </c:pt>
                <c:pt idx="2272">
                  <c:v>113.6</c:v>
                </c:pt>
                <c:pt idx="2273">
                  <c:v>113.65</c:v>
                </c:pt>
                <c:pt idx="2274">
                  <c:v>113.7</c:v>
                </c:pt>
                <c:pt idx="2275">
                  <c:v>113.75</c:v>
                </c:pt>
                <c:pt idx="2276">
                  <c:v>113.8</c:v>
                </c:pt>
                <c:pt idx="2277">
                  <c:v>113.85</c:v>
                </c:pt>
                <c:pt idx="2278">
                  <c:v>113.9</c:v>
                </c:pt>
                <c:pt idx="2279">
                  <c:v>113.95</c:v>
                </c:pt>
                <c:pt idx="2280">
                  <c:v>114</c:v>
                </c:pt>
                <c:pt idx="2281">
                  <c:v>114.05</c:v>
                </c:pt>
                <c:pt idx="2282">
                  <c:v>114.1</c:v>
                </c:pt>
                <c:pt idx="2283">
                  <c:v>114.15</c:v>
                </c:pt>
                <c:pt idx="2284">
                  <c:v>114.2</c:v>
                </c:pt>
                <c:pt idx="2285">
                  <c:v>114.25</c:v>
                </c:pt>
                <c:pt idx="2286">
                  <c:v>114.3</c:v>
                </c:pt>
                <c:pt idx="2287">
                  <c:v>114.35</c:v>
                </c:pt>
                <c:pt idx="2288">
                  <c:v>114.4</c:v>
                </c:pt>
                <c:pt idx="2289">
                  <c:v>114.45</c:v>
                </c:pt>
                <c:pt idx="2290">
                  <c:v>114.5</c:v>
                </c:pt>
                <c:pt idx="2291">
                  <c:v>114.55</c:v>
                </c:pt>
                <c:pt idx="2292">
                  <c:v>114.6</c:v>
                </c:pt>
                <c:pt idx="2293">
                  <c:v>114.65</c:v>
                </c:pt>
                <c:pt idx="2294">
                  <c:v>114.7</c:v>
                </c:pt>
                <c:pt idx="2295">
                  <c:v>114.75</c:v>
                </c:pt>
                <c:pt idx="2296">
                  <c:v>114.8</c:v>
                </c:pt>
                <c:pt idx="2297">
                  <c:v>114.85</c:v>
                </c:pt>
                <c:pt idx="2298">
                  <c:v>114.9</c:v>
                </c:pt>
                <c:pt idx="2299">
                  <c:v>114.95</c:v>
                </c:pt>
                <c:pt idx="2300">
                  <c:v>115</c:v>
                </c:pt>
                <c:pt idx="2301">
                  <c:v>115.05</c:v>
                </c:pt>
                <c:pt idx="2302">
                  <c:v>115.1</c:v>
                </c:pt>
                <c:pt idx="2303">
                  <c:v>115.15</c:v>
                </c:pt>
                <c:pt idx="2304">
                  <c:v>115.2</c:v>
                </c:pt>
                <c:pt idx="2305">
                  <c:v>115.25</c:v>
                </c:pt>
                <c:pt idx="2306">
                  <c:v>115.3</c:v>
                </c:pt>
                <c:pt idx="2307">
                  <c:v>115.35</c:v>
                </c:pt>
                <c:pt idx="2308">
                  <c:v>115.4</c:v>
                </c:pt>
                <c:pt idx="2309">
                  <c:v>115.45</c:v>
                </c:pt>
                <c:pt idx="2310">
                  <c:v>115.5</c:v>
                </c:pt>
                <c:pt idx="2311">
                  <c:v>115.55</c:v>
                </c:pt>
                <c:pt idx="2312">
                  <c:v>115.6</c:v>
                </c:pt>
                <c:pt idx="2313">
                  <c:v>115.65</c:v>
                </c:pt>
                <c:pt idx="2314">
                  <c:v>115.7</c:v>
                </c:pt>
                <c:pt idx="2315">
                  <c:v>115.75</c:v>
                </c:pt>
                <c:pt idx="2316">
                  <c:v>115.8</c:v>
                </c:pt>
                <c:pt idx="2317">
                  <c:v>115.85</c:v>
                </c:pt>
                <c:pt idx="2318">
                  <c:v>115.9</c:v>
                </c:pt>
                <c:pt idx="2319">
                  <c:v>115.95</c:v>
                </c:pt>
                <c:pt idx="2320">
                  <c:v>116</c:v>
                </c:pt>
                <c:pt idx="2321">
                  <c:v>116.05</c:v>
                </c:pt>
                <c:pt idx="2322">
                  <c:v>116.1</c:v>
                </c:pt>
                <c:pt idx="2323">
                  <c:v>116.15</c:v>
                </c:pt>
                <c:pt idx="2324">
                  <c:v>116.2</c:v>
                </c:pt>
                <c:pt idx="2325">
                  <c:v>116.25</c:v>
                </c:pt>
                <c:pt idx="2326">
                  <c:v>116.3</c:v>
                </c:pt>
                <c:pt idx="2327">
                  <c:v>116.35</c:v>
                </c:pt>
                <c:pt idx="2328">
                  <c:v>116.4</c:v>
                </c:pt>
                <c:pt idx="2329">
                  <c:v>116.45</c:v>
                </c:pt>
                <c:pt idx="2330">
                  <c:v>116.5</c:v>
                </c:pt>
                <c:pt idx="2331">
                  <c:v>116.55</c:v>
                </c:pt>
                <c:pt idx="2332">
                  <c:v>116.6</c:v>
                </c:pt>
                <c:pt idx="2333">
                  <c:v>116.65</c:v>
                </c:pt>
                <c:pt idx="2334">
                  <c:v>116.7</c:v>
                </c:pt>
                <c:pt idx="2335">
                  <c:v>116.75</c:v>
                </c:pt>
                <c:pt idx="2336">
                  <c:v>116.8</c:v>
                </c:pt>
                <c:pt idx="2337">
                  <c:v>116.85</c:v>
                </c:pt>
                <c:pt idx="2338">
                  <c:v>116.9</c:v>
                </c:pt>
                <c:pt idx="2339">
                  <c:v>116.95</c:v>
                </c:pt>
                <c:pt idx="2340">
                  <c:v>117</c:v>
                </c:pt>
                <c:pt idx="2341">
                  <c:v>117.05</c:v>
                </c:pt>
                <c:pt idx="2342">
                  <c:v>117.1</c:v>
                </c:pt>
                <c:pt idx="2343">
                  <c:v>117.15</c:v>
                </c:pt>
                <c:pt idx="2344">
                  <c:v>117.2</c:v>
                </c:pt>
                <c:pt idx="2345">
                  <c:v>117.25</c:v>
                </c:pt>
                <c:pt idx="2346">
                  <c:v>117.3</c:v>
                </c:pt>
                <c:pt idx="2347">
                  <c:v>117.35</c:v>
                </c:pt>
                <c:pt idx="2348">
                  <c:v>117.4</c:v>
                </c:pt>
                <c:pt idx="2349">
                  <c:v>117.45</c:v>
                </c:pt>
                <c:pt idx="2350">
                  <c:v>117.5</c:v>
                </c:pt>
                <c:pt idx="2351">
                  <c:v>117.55</c:v>
                </c:pt>
                <c:pt idx="2352">
                  <c:v>117.6</c:v>
                </c:pt>
                <c:pt idx="2353">
                  <c:v>117.65</c:v>
                </c:pt>
                <c:pt idx="2354">
                  <c:v>117.7</c:v>
                </c:pt>
                <c:pt idx="2355">
                  <c:v>117.75</c:v>
                </c:pt>
                <c:pt idx="2356">
                  <c:v>117.8</c:v>
                </c:pt>
                <c:pt idx="2357">
                  <c:v>117.85</c:v>
                </c:pt>
                <c:pt idx="2358">
                  <c:v>117.9</c:v>
                </c:pt>
                <c:pt idx="2359">
                  <c:v>117.95</c:v>
                </c:pt>
                <c:pt idx="2360">
                  <c:v>118</c:v>
                </c:pt>
                <c:pt idx="2361">
                  <c:v>118.05</c:v>
                </c:pt>
                <c:pt idx="2362">
                  <c:v>118.1</c:v>
                </c:pt>
                <c:pt idx="2363">
                  <c:v>118.15</c:v>
                </c:pt>
                <c:pt idx="2364">
                  <c:v>118.2</c:v>
                </c:pt>
                <c:pt idx="2365">
                  <c:v>118.25</c:v>
                </c:pt>
                <c:pt idx="2366">
                  <c:v>118.3</c:v>
                </c:pt>
                <c:pt idx="2367">
                  <c:v>118.35</c:v>
                </c:pt>
                <c:pt idx="2368">
                  <c:v>118.4</c:v>
                </c:pt>
                <c:pt idx="2369">
                  <c:v>118.45</c:v>
                </c:pt>
                <c:pt idx="2370">
                  <c:v>118.5</c:v>
                </c:pt>
                <c:pt idx="2371">
                  <c:v>118.55</c:v>
                </c:pt>
                <c:pt idx="2372">
                  <c:v>118.6</c:v>
                </c:pt>
                <c:pt idx="2373">
                  <c:v>118.65</c:v>
                </c:pt>
                <c:pt idx="2374">
                  <c:v>118.7</c:v>
                </c:pt>
                <c:pt idx="2375">
                  <c:v>118.75</c:v>
                </c:pt>
                <c:pt idx="2376">
                  <c:v>118.8</c:v>
                </c:pt>
                <c:pt idx="2377">
                  <c:v>118.85</c:v>
                </c:pt>
                <c:pt idx="2378">
                  <c:v>118.9</c:v>
                </c:pt>
                <c:pt idx="2379">
                  <c:v>118.95</c:v>
                </c:pt>
                <c:pt idx="2380">
                  <c:v>119</c:v>
                </c:pt>
                <c:pt idx="2381">
                  <c:v>119.05</c:v>
                </c:pt>
                <c:pt idx="2382">
                  <c:v>119.1</c:v>
                </c:pt>
                <c:pt idx="2383">
                  <c:v>119.15</c:v>
                </c:pt>
                <c:pt idx="2384">
                  <c:v>119.2</c:v>
                </c:pt>
                <c:pt idx="2385">
                  <c:v>119.25</c:v>
                </c:pt>
                <c:pt idx="2386">
                  <c:v>119.3</c:v>
                </c:pt>
                <c:pt idx="2387">
                  <c:v>119.35</c:v>
                </c:pt>
                <c:pt idx="2388">
                  <c:v>119.4</c:v>
                </c:pt>
                <c:pt idx="2389">
                  <c:v>119.45</c:v>
                </c:pt>
                <c:pt idx="2390">
                  <c:v>119.5</c:v>
                </c:pt>
                <c:pt idx="2391">
                  <c:v>119.55</c:v>
                </c:pt>
                <c:pt idx="2392">
                  <c:v>119.6</c:v>
                </c:pt>
                <c:pt idx="2393">
                  <c:v>119.65</c:v>
                </c:pt>
                <c:pt idx="2394">
                  <c:v>119.7</c:v>
                </c:pt>
                <c:pt idx="2395">
                  <c:v>119.75</c:v>
                </c:pt>
                <c:pt idx="2396">
                  <c:v>119.8</c:v>
                </c:pt>
                <c:pt idx="2397">
                  <c:v>119.85</c:v>
                </c:pt>
                <c:pt idx="2398">
                  <c:v>119.9</c:v>
                </c:pt>
                <c:pt idx="2399">
                  <c:v>119.95</c:v>
                </c:pt>
                <c:pt idx="2400">
                  <c:v>120</c:v>
                </c:pt>
                <c:pt idx="2401">
                  <c:v>120.05</c:v>
                </c:pt>
                <c:pt idx="2402">
                  <c:v>120.1</c:v>
                </c:pt>
                <c:pt idx="2403">
                  <c:v>120.15</c:v>
                </c:pt>
                <c:pt idx="2404">
                  <c:v>120.2</c:v>
                </c:pt>
                <c:pt idx="2405">
                  <c:v>120.25</c:v>
                </c:pt>
                <c:pt idx="2406">
                  <c:v>120.3</c:v>
                </c:pt>
                <c:pt idx="2407">
                  <c:v>120.35</c:v>
                </c:pt>
                <c:pt idx="2408">
                  <c:v>120.4</c:v>
                </c:pt>
                <c:pt idx="2409">
                  <c:v>120.45</c:v>
                </c:pt>
                <c:pt idx="2410">
                  <c:v>120.5</c:v>
                </c:pt>
                <c:pt idx="2411">
                  <c:v>120.55</c:v>
                </c:pt>
                <c:pt idx="2412">
                  <c:v>120.6</c:v>
                </c:pt>
                <c:pt idx="2413">
                  <c:v>120.65</c:v>
                </c:pt>
                <c:pt idx="2414">
                  <c:v>120.7</c:v>
                </c:pt>
                <c:pt idx="2415">
                  <c:v>120.75</c:v>
                </c:pt>
                <c:pt idx="2416">
                  <c:v>120.8</c:v>
                </c:pt>
                <c:pt idx="2417">
                  <c:v>120.85</c:v>
                </c:pt>
                <c:pt idx="2418">
                  <c:v>120.9</c:v>
                </c:pt>
                <c:pt idx="2419">
                  <c:v>120.95</c:v>
                </c:pt>
                <c:pt idx="2420">
                  <c:v>121</c:v>
                </c:pt>
                <c:pt idx="2421">
                  <c:v>121.05</c:v>
                </c:pt>
                <c:pt idx="2422">
                  <c:v>121.1</c:v>
                </c:pt>
                <c:pt idx="2423">
                  <c:v>121.15</c:v>
                </c:pt>
                <c:pt idx="2424">
                  <c:v>121.2</c:v>
                </c:pt>
                <c:pt idx="2425">
                  <c:v>121.25</c:v>
                </c:pt>
                <c:pt idx="2426">
                  <c:v>121.3</c:v>
                </c:pt>
                <c:pt idx="2427">
                  <c:v>121.35</c:v>
                </c:pt>
                <c:pt idx="2428">
                  <c:v>121.4</c:v>
                </c:pt>
                <c:pt idx="2429">
                  <c:v>121.45</c:v>
                </c:pt>
                <c:pt idx="2430">
                  <c:v>121.5</c:v>
                </c:pt>
                <c:pt idx="2431">
                  <c:v>121.55</c:v>
                </c:pt>
                <c:pt idx="2432">
                  <c:v>121.6</c:v>
                </c:pt>
                <c:pt idx="2433">
                  <c:v>121.65</c:v>
                </c:pt>
                <c:pt idx="2434">
                  <c:v>121.7</c:v>
                </c:pt>
                <c:pt idx="2435">
                  <c:v>121.75</c:v>
                </c:pt>
                <c:pt idx="2436">
                  <c:v>121.8</c:v>
                </c:pt>
                <c:pt idx="2437">
                  <c:v>121.85</c:v>
                </c:pt>
                <c:pt idx="2438">
                  <c:v>121.9</c:v>
                </c:pt>
                <c:pt idx="2439">
                  <c:v>121.95</c:v>
                </c:pt>
                <c:pt idx="2440">
                  <c:v>122</c:v>
                </c:pt>
                <c:pt idx="2441">
                  <c:v>122.05</c:v>
                </c:pt>
                <c:pt idx="2442">
                  <c:v>122.1</c:v>
                </c:pt>
                <c:pt idx="2443">
                  <c:v>122.15</c:v>
                </c:pt>
                <c:pt idx="2444">
                  <c:v>122.2</c:v>
                </c:pt>
                <c:pt idx="2445">
                  <c:v>122.25</c:v>
                </c:pt>
                <c:pt idx="2446">
                  <c:v>122.3</c:v>
                </c:pt>
                <c:pt idx="2447">
                  <c:v>122.35</c:v>
                </c:pt>
                <c:pt idx="2448">
                  <c:v>122.4</c:v>
                </c:pt>
                <c:pt idx="2449">
                  <c:v>122.45</c:v>
                </c:pt>
                <c:pt idx="2450">
                  <c:v>122.5</c:v>
                </c:pt>
                <c:pt idx="2451">
                  <c:v>122.55</c:v>
                </c:pt>
                <c:pt idx="2452">
                  <c:v>122.6</c:v>
                </c:pt>
                <c:pt idx="2453">
                  <c:v>122.65</c:v>
                </c:pt>
                <c:pt idx="2454">
                  <c:v>122.7</c:v>
                </c:pt>
                <c:pt idx="2455">
                  <c:v>122.75</c:v>
                </c:pt>
                <c:pt idx="2456">
                  <c:v>122.8</c:v>
                </c:pt>
                <c:pt idx="2457">
                  <c:v>122.85</c:v>
                </c:pt>
                <c:pt idx="2458">
                  <c:v>122.9</c:v>
                </c:pt>
                <c:pt idx="2459">
                  <c:v>122.95</c:v>
                </c:pt>
                <c:pt idx="2460">
                  <c:v>123</c:v>
                </c:pt>
                <c:pt idx="2461">
                  <c:v>123.05</c:v>
                </c:pt>
                <c:pt idx="2462">
                  <c:v>123.1</c:v>
                </c:pt>
                <c:pt idx="2463">
                  <c:v>123.15</c:v>
                </c:pt>
                <c:pt idx="2464">
                  <c:v>123.2</c:v>
                </c:pt>
                <c:pt idx="2465">
                  <c:v>123.25</c:v>
                </c:pt>
                <c:pt idx="2466">
                  <c:v>123.3</c:v>
                </c:pt>
                <c:pt idx="2467">
                  <c:v>123.35</c:v>
                </c:pt>
                <c:pt idx="2468">
                  <c:v>123.4</c:v>
                </c:pt>
                <c:pt idx="2469">
                  <c:v>123.45</c:v>
                </c:pt>
                <c:pt idx="2470">
                  <c:v>123.5</c:v>
                </c:pt>
                <c:pt idx="2471">
                  <c:v>123.55</c:v>
                </c:pt>
                <c:pt idx="2472">
                  <c:v>123.6</c:v>
                </c:pt>
                <c:pt idx="2473">
                  <c:v>123.65</c:v>
                </c:pt>
                <c:pt idx="2474">
                  <c:v>123.7</c:v>
                </c:pt>
                <c:pt idx="2475">
                  <c:v>123.75</c:v>
                </c:pt>
                <c:pt idx="2476">
                  <c:v>123.8</c:v>
                </c:pt>
                <c:pt idx="2477">
                  <c:v>123.85</c:v>
                </c:pt>
                <c:pt idx="2478">
                  <c:v>123.9</c:v>
                </c:pt>
                <c:pt idx="2479">
                  <c:v>123.95</c:v>
                </c:pt>
                <c:pt idx="2480">
                  <c:v>124</c:v>
                </c:pt>
                <c:pt idx="2481">
                  <c:v>124.05</c:v>
                </c:pt>
                <c:pt idx="2482">
                  <c:v>124.1</c:v>
                </c:pt>
                <c:pt idx="2483">
                  <c:v>124.15</c:v>
                </c:pt>
                <c:pt idx="2484">
                  <c:v>124.2</c:v>
                </c:pt>
                <c:pt idx="2485">
                  <c:v>124.25</c:v>
                </c:pt>
                <c:pt idx="2486">
                  <c:v>124.3</c:v>
                </c:pt>
                <c:pt idx="2487">
                  <c:v>124.35</c:v>
                </c:pt>
                <c:pt idx="2488">
                  <c:v>124.4</c:v>
                </c:pt>
                <c:pt idx="2489">
                  <c:v>124.45</c:v>
                </c:pt>
                <c:pt idx="2490">
                  <c:v>124.5</c:v>
                </c:pt>
                <c:pt idx="2491">
                  <c:v>124.55</c:v>
                </c:pt>
                <c:pt idx="2492">
                  <c:v>124.6</c:v>
                </c:pt>
                <c:pt idx="2493">
                  <c:v>124.65</c:v>
                </c:pt>
                <c:pt idx="2494">
                  <c:v>124.7</c:v>
                </c:pt>
                <c:pt idx="2495">
                  <c:v>124.75</c:v>
                </c:pt>
                <c:pt idx="2496">
                  <c:v>124.8</c:v>
                </c:pt>
                <c:pt idx="2497">
                  <c:v>124.85</c:v>
                </c:pt>
                <c:pt idx="2498">
                  <c:v>124.9</c:v>
                </c:pt>
                <c:pt idx="2499">
                  <c:v>124.95</c:v>
                </c:pt>
                <c:pt idx="2500">
                  <c:v>125</c:v>
                </c:pt>
                <c:pt idx="2501">
                  <c:v>125.05</c:v>
                </c:pt>
                <c:pt idx="2502">
                  <c:v>125.1</c:v>
                </c:pt>
                <c:pt idx="2503">
                  <c:v>125.15</c:v>
                </c:pt>
                <c:pt idx="2504">
                  <c:v>125.2</c:v>
                </c:pt>
                <c:pt idx="2505">
                  <c:v>125.25</c:v>
                </c:pt>
                <c:pt idx="2506">
                  <c:v>125.3</c:v>
                </c:pt>
                <c:pt idx="2507">
                  <c:v>125.35</c:v>
                </c:pt>
                <c:pt idx="2508">
                  <c:v>125.4</c:v>
                </c:pt>
                <c:pt idx="2509">
                  <c:v>125.45</c:v>
                </c:pt>
                <c:pt idx="2510">
                  <c:v>125.5</c:v>
                </c:pt>
                <c:pt idx="2511">
                  <c:v>125.55</c:v>
                </c:pt>
                <c:pt idx="2512">
                  <c:v>125.6</c:v>
                </c:pt>
                <c:pt idx="2513">
                  <c:v>125.65</c:v>
                </c:pt>
                <c:pt idx="2514">
                  <c:v>125.7</c:v>
                </c:pt>
                <c:pt idx="2515">
                  <c:v>125.75</c:v>
                </c:pt>
                <c:pt idx="2516">
                  <c:v>125.8</c:v>
                </c:pt>
                <c:pt idx="2517">
                  <c:v>125.85</c:v>
                </c:pt>
                <c:pt idx="2518">
                  <c:v>125.9</c:v>
                </c:pt>
                <c:pt idx="2519">
                  <c:v>125.95</c:v>
                </c:pt>
                <c:pt idx="2520">
                  <c:v>126</c:v>
                </c:pt>
                <c:pt idx="2521">
                  <c:v>126.05</c:v>
                </c:pt>
                <c:pt idx="2522">
                  <c:v>126.1</c:v>
                </c:pt>
                <c:pt idx="2523">
                  <c:v>126.15</c:v>
                </c:pt>
                <c:pt idx="2524">
                  <c:v>126.2</c:v>
                </c:pt>
                <c:pt idx="2525">
                  <c:v>126.25</c:v>
                </c:pt>
                <c:pt idx="2526">
                  <c:v>126.3</c:v>
                </c:pt>
                <c:pt idx="2527">
                  <c:v>126.35</c:v>
                </c:pt>
                <c:pt idx="2528">
                  <c:v>126.4</c:v>
                </c:pt>
                <c:pt idx="2529">
                  <c:v>126.45</c:v>
                </c:pt>
                <c:pt idx="2530">
                  <c:v>126.5</c:v>
                </c:pt>
                <c:pt idx="2531">
                  <c:v>126.55</c:v>
                </c:pt>
                <c:pt idx="2532">
                  <c:v>126.6</c:v>
                </c:pt>
                <c:pt idx="2533">
                  <c:v>126.65</c:v>
                </c:pt>
                <c:pt idx="2534">
                  <c:v>126.7</c:v>
                </c:pt>
                <c:pt idx="2535">
                  <c:v>126.75</c:v>
                </c:pt>
                <c:pt idx="2536">
                  <c:v>126.8</c:v>
                </c:pt>
                <c:pt idx="2537">
                  <c:v>126.85</c:v>
                </c:pt>
                <c:pt idx="2538">
                  <c:v>126.9</c:v>
                </c:pt>
                <c:pt idx="2539">
                  <c:v>126.95</c:v>
                </c:pt>
                <c:pt idx="2540">
                  <c:v>127</c:v>
                </c:pt>
                <c:pt idx="2541">
                  <c:v>127.05</c:v>
                </c:pt>
                <c:pt idx="2542">
                  <c:v>127.1</c:v>
                </c:pt>
                <c:pt idx="2543">
                  <c:v>127.15</c:v>
                </c:pt>
                <c:pt idx="2544">
                  <c:v>127.2</c:v>
                </c:pt>
                <c:pt idx="2545">
                  <c:v>127.25</c:v>
                </c:pt>
                <c:pt idx="2546">
                  <c:v>127.3</c:v>
                </c:pt>
                <c:pt idx="2547">
                  <c:v>127.35</c:v>
                </c:pt>
                <c:pt idx="2548">
                  <c:v>127.4</c:v>
                </c:pt>
                <c:pt idx="2549">
                  <c:v>127.45</c:v>
                </c:pt>
                <c:pt idx="2550">
                  <c:v>127.5</c:v>
                </c:pt>
                <c:pt idx="2551">
                  <c:v>127.55</c:v>
                </c:pt>
                <c:pt idx="2552">
                  <c:v>127.6</c:v>
                </c:pt>
                <c:pt idx="2553">
                  <c:v>127.65</c:v>
                </c:pt>
                <c:pt idx="2554">
                  <c:v>127.7</c:v>
                </c:pt>
                <c:pt idx="2555">
                  <c:v>127.75</c:v>
                </c:pt>
                <c:pt idx="2556">
                  <c:v>127.8</c:v>
                </c:pt>
                <c:pt idx="2557">
                  <c:v>127.85</c:v>
                </c:pt>
                <c:pt idx="2558">
                  <c:v>127.9</c:v>
                </c:pt>
                <c:pt idx="2559">
                  <c:v>127.95</c:v>
                </c:pt>
                <c:pt idx="2560">
                  <c:v>128</c:v>
                </c:pt>
                <c:pt idx="2561">
                  <c:v>128.05000000000001</c:v>
                </c:pt>
                <c:pt idx="2562">
                  <c:v>128.1</c:v>
                </c:pt>
                <c:pt idx="2563">
                  <c:v>128.15</c:v>
                </c:pt>
                <c:pt idx="2564">
                  <c:v>128.19999999999999</c:v>
                </c:pt>
                <c:pt idx="2565">
                  <c:v>128.25</c:v>
                </c:pt>
                <c:pt idx="2566">
                  <c:v>128.30000000000001</c:v>
                </c:pt>
                <c:pt idx="2567">
                  <c:v>128.35</c:v>
                </c:pt>
                <c:pt idx="2568">
                  <c:v>128.4</c:v>
                </c:pt>
                <c:pt idx="2569">
                  <c:v>128.44999999999999</c:v>
                </c:pt>
                <c:pt idx="2570">
                  <c:v>128.5</c:v>
                </c:pt>
                <c:pt idx="2571">
                  <c:v>128.55000000000001</c:v>
                </c:pt>
                <c:pt idx="2572">
                  <c:v>128.6</c:v>
                </c:pt>
                <c:pt idx="2573">
                  <c:v>128.65</c:v>
                </c:pt>
                <c:pt idx="2574">
                  <c:v>128.69999999999999</c:v>
                </c:pt>
                <c:pt idx="2575">
                  <c:v>128.75</c:v>
                </c:pt>
                <c:pt idx="2576">
                  <c:v>128.80000000000001</c:v>
                </c:pt>
                <c:pt idx="2577">
                  <c:v>128.85</c:v>
                </c:pt>
                <c:pt idx="2578">
                  <c:v>128.9</c:v>
                </c:pt>
                <c:pt idx="2579">
                  <c:v>128.94999999999999</c:v>
                </c:pt>
                <c:pt idx="2580">
                  <c:v>129</c:v>
                </c:pt>
                <c:pt idx="2581">
                  <c:v>129.05000000000001</c:v>
                </c:pt>
                <c:pt idx="2582">
                  <c:v>129.1</c:v>
                </c:pt>
                <c:pt idx="2583">
                  <c:v>129.15</c:v>
                </c:pt>
                <c:pt idx="2584">
                  <c:v>129.19999999999999</c:v>
                </c:pt>
                <c:pt idx="2585">
                  <c:v>129.25</c:v>
                </c:pt>
                <c:pt idx="2586">
                  <c:v>129.30000000000001</c:v>
                </c:pt>
                <c:pt idx="2587">
                  <c:v>129.35</c:v>
                </c:pt>
                <c:pt idx="2588">
                  <c:v>129.4</c:v>
                </c:pt>
                <c:pt idx="2589">
                  <c:v>129.44999999999999</c:v>
                </c:pt>
                <c:pt idx="2590">
                  <c:v>129.5</c:v>
                </c:pt>
                <c:pt idx="2591">
                  <c:v>129.55000000000001</c:v>
                </c:pt>
                <c:pt idx="2592">
                  <c:v>129.6</c:v>
                </c:pt>
                <c:pt idx="2593">
                  <c:v>129.65</c:v>
                </c:pt>
                <c:pt idx="2594">
                  <c:v>129.69999999999999</c:v>
                </c:pt>
                <c:pt idx="2595">
                  <c:v>129.75</c:v>
                </c:pt>
                <c:pt idx="2596">
                  <c:v>129.80000000000001</c:v>
                </c:pt>
                <c:pt idx="2597">
                  <c:v>129.85</c:v>
                </c:pt>
                <c:pt idx="2598">
                  <c:v>129.9</c:v>
                </c:pt>
                <c:pt idx="2599">
                  <c:v>129.94999999999999</c:v>
                </c:pt>
                <c:pt idx="2600">
                  <c:v>130</c:v>
                </c:pt>
                <c:pt idx="2601">
                  <c:v>130.05000000000001</c:v>
                </c:pt>
                <c:pt idx="2602">
                  <c:v>130.1</c:v>
                </c:pt>
                <c:pt idx="2603">
                  <c:v>130.15</c:v>
                </c:pt>
                <c:pt idx="2604">
                  <c:v>130.19999999999999</c:v>
                </c:pt>
                <c:pt idx="2605">
                  <c:v>130.25</c:v>
                </c:pt>
                <c:pt idx="2606">
                  <c:v>130.30000000000001</c:v>
                </c:pt>
                <c:pt idx="2607">
                  <c:v>130.35</c:v>
                </c:pt>
                <c:pt idx="2608">
                  <c:v>130.4</c:v>
                </c:pt>
                <c:pt idx="2609">
                  <c:v>130.44999999999999</c:v>
                </c:pt>
                <c:pt idx="2610">
                  <c:v>130.5</c:v>
                </c:pt>
                <c:pt idx="2611">
                  <c:v>130.55000000000001</c:v>
                </c:pt>
                <c:pt idx="2612">
                  <c:v>130.6</c:v>
                </c:pt>
                <c:pt idx="2613">
                  <c:v>130.65</c:v>
                </c:pt>
                <c:pt idx="2614">
                  <c:v>130.69999999999999</c:v>
                </c:pt>
                <c:pt idx="2615">
                  <c:v>130.75</c:v>
                </c:pt>
                <c:pt idx="2616">
                  <c:v>130.80000000000001</c:v>
                </c:pt>
                <c:pt idx="2617">
                  <c:v>130.85</c:v>
                </c:pt>
                <c:pt idx="2618">
                  <c:v>130.9</c:v>
                </c:pt>
                <c:pt idx="2619">
                  <c:v>130.94999999999999</c:v>
                </c:pt>
                <c:pt idx="2620">
                  <c:v>131</c:v>
                </c:pt>
                <c:pt idx="2621">
                  <c:v>131.05000000000001</c:v>
                </c:pt>
                <c:pt idx="2622">
                  <c:v>131.1</c:v>
                </c:pt>
                <c:pt idx="2623">
                  <c:v>131.15</c:v>
                </c:pt>
                <c:pt idx="2624">
                  <c:v>131.19999999999999</c:v>
                </c:pt>
                <c:pt idx="2625">
                  <c:v>131.25</c:v>
                </c:pt>
                <c:pt idx="2626">
                  <c:v>131.30000000000001</c:v>
                </c:pt>
                <c:pt idx="2627">
                  <c:v>131.35</c:v>
                </c:pt>
                <c:pt idx="2628">
                  <c:v>131.4</c:v>
                </c:pt>
                <c:pt idx="2629">
                  <c:v>131.44999999999999</c:v>
                </c:pt>
                <c:pt idx="2630">
                  <c:v>131.5</c:v>
                </c:pt>
                <c:pt idx="2631">
                  <c:v>131.55000000000001</c:v>
                </c:pt>
                <c:pt idx="2632">
                  <c:v>131.6</c:v>
                </c:pt>
                <c:pt idx="2633">
                  <c:v>131.65</c:v>
                </c:pt>
                <c:pt idx="2634">
                  <c:v>131.69999999999999</c:v>
                </c:pt>
                <c:pt idx="2635">
                  <c:v>131.75</c:v>
                </c:pt>
                <c:pt idx="2636">
                  <c:v>131.80000000000001</c:v>
                </c:pt>
                <c:pt idx="2637">
                  <c:v>131.85</c:v>
                </c:pt>
                <c:pt idx="2638">
                  <c:v>131.9</c:v>
                </c:pt>
                <c:pt idx="2639">
                  <c:v>131.94999999999999</c:v>
                </c:pt>
                <c:pt idx="2640">
                  <c:v>132</c:v>
                </c:pt>
                <c:pt idx="2641">
                  <c:v>132.05000000000001</c:v>
                </c:pt>
                <c:pt idx="2642">
                  <c:v>132.1</c:v>
                </c:pt>
                <c:pt idx="2643">
                  <c:v>132.15</c:v>
                </c:pt>
                <c:pt idx="2644">
                  <c:v>132.19999999999999</c:v>
                </c:pt>
                <c:pt idx="2645">
                  <c:v>132.25</c:v>
                </c:pt>
                <c:pt idx="2646">
                  <c:v>132.30000000000001</c:v>
                </c:pt>
                <c:pt idx="2647">
                  <c:v>132.35</c:v>
                </c:pt>
                <c:pt idx="2648">
                  <c:v>132.4</c:v>
                </c:pt>
                <c:pt idx="2649">
                  <c:v>132.44999999999999</c:v>
                </c:pt>
                <c:pt idx="2650">
                  <c:v>132.5</c:v>
                </c:pt>
                <c:pt idx="2651">
                  <c:v>132.55000000000001</c:v>
                </c:pt>
                <c:pt idx="2652">
                  <c:v>132.6</c:v>
                </c:pt>
                <c:pt idx="2653">
                  <c:v>132.65</c:v>
                </c:pt>
                <c:pt idx="2654">
                  <c:v>132.69999999999999</c:v>
                </c:pt>
                <c:pt idx="2655">
                  <c:v>132.75</c:v>
                </c:pt>
                <c:pt idx="2656">
                  <c:v>132.80000000000001</c:v>
                </c:pt>
                <c:pt idx="2657">
                  <c:v>132.85</c:v>
                </c:pt>
                <c:pt idx="2658">
                  <c:v>132.9</c:v>
                </c:pt>
                <c:pt idx="2659">
                  <c:v>132.94999999999999</c:v>
                </c:pt>
                <c:pt idx="2660">
                  <c:v>133</c:v>
                </c:pt>
                <c:pt idx="2661">
                  <c:v>133.05000000000001</c:v>
                </c:pt>
                <c:pt idx="2662">
                  <c:v>133.1</c:v>
                </c:pt>
                <c:pt idx="2663">
                  <c:v>133.15</c:v>
                </c:pt>
                <c:pt idx="2664">
                  <c:v>133.19999999999999</c:v>
                </c:pt>
                <c:pt idx="2665">
                  <c:v>133.25</c:v>
                </c:pt>
                <c:pt idx="2666">
                  <c:v>133.30000000000001</c:v>
                </c:pt>
                <c:pt idx="2667">
                  <c:v>133.35</c:v>
                </c:pt>
                <c:pt idx="2668">
                  <c:v>133.4</c:v>
                </c:pt>
                <c:pt idx="2669">
                  <c:v>133.44999999999999</c:v>
                </c:pt>
                <c:pt idx="2670">
                  <c:v>133.5</c:v>
                </c:pt>
                <c:pt idx="2671">
                  <c:v>133.55000000000001</c:v>
                </c:pt>
                <c:pt idx="2672">
                  <c:v>133.6</c:v>
                </c:pt>
                <c:pt idx="2673">
                  <c:v>133.65</c:v>
                </c:pt>
                <c:pt idx="2674">
                  <c:v>133.69999999999999</c:v>
                </c:pt>
                <c:pt idx="2675">
                  <c:v>133.75</c:v>
                </c:pt>
                <c:pt idx="2676">
                  <c:v>133.80000000000001</c:v>
                </c:pt>
                <c:pt idx="2677">
                  <c:v>133.85</c:v>
                </c:pt>
                <c:pt idx="2678">
                  <c:v>133.9</c:v>
                </c:pt>
                <c:pt idx="2679">
                  <c:v>133.94999999999999</c:v>
                </c:pt>
                <c:pt idx="2680">
                  <c:v>134</c:v>
                </c:pt>
                <c:pt idx="2681">
                  <c:v>134.05000000000001</c:v>
                </c:pt>
                <c:pt idx="2682">
                  <c:v>134.1</c:v>
                </c:pt>
                <c:pt idx="2683">
                  <c:v>134.15</c:v>
                </c:pt>
                <c:pt idx="2684">
                  <c:v>134.19999999999999</c:v>
                </c:pt>
                <c:pt idx="2685">
                  <c:v>134.25</c:v>
                </c:pt>
                <c:pt idx="2686">
                  <c:v>134.30000000000001</c:v>
                </c:pt>
                <c:pt idx="2687">
                  <c:v>134.35</c:v>
                </c:pt>
                <c:pt idx="2688">
                  <c:v>134.4</c:v>
                </c:pt>
                <c:pt idx="2689">
                  <c:v>134.44999999999999</c:v>
                </c:pt>
                <c:pt idx="2690">
                  <c:v>134.5</c:v>
                </c:pt>
                <c:pt idx="2691">
                  <c:v>134.55000000000001</c:v>
                </c:pt>
                <c:pt idx="2692">
                  <c:v>134.6</c:v>
                </c:pt>
                <c:pt idx="2693">
                  <c:v>134.65</c:v>
                </c:pt>
                <c:pt idx="2694">
                  <c:v>134.69999999999999</c:v>
                </c:pt>
                <c:pt idx="2695">
                  <c:v>134.75</c:v>
                </c:pt>
                <c:pt idx="2696">
                  <c:v>134.80000000000001</c:v>
                </c:pt>
                <c:pt idx="2697">
                  <c:v>134.85</c:v>
                </c:pt>
                <c:pt idx="2698">
                  <c:v>134.9</c:v>
                </c:pt>
                <c:pt idx="2699">
                  <c:v>134.94999999999999</c:v>
                </c:pt>
                <c:pt idx="2700">
                  <c:v>135</c:v>
                </c:pt>
                <c:pt idx="2701">
                  <c:v>135.05000000000001</c:v>
                </c:pt>
                <c:pt idx="2702">
                  <c:v>135.1</c:v>
                </c:pt>
                <c:pt idx="2703">
                  <c:v>135.15</c:v>
                </c:pt>
                <c:pt idx="2704">
                  <c:v>135.19999999999999</c:v>
                </c:pt>
                <c:pt idx="2705">
                  <c:v>135.25</c:v>
                </c:pt>
                <c:pt idx="2706">
                  <c:v>135.30000000000001</c:v>
                </c:pt>
                <c:pt idx="2707">
                  <c:v>135.35</c:v>
                </c:pt>
                <c:pt idx="2708">
                  <c:v>135.4</c:v>
                </c:pt>
                <c:pt idx="2709">
                  <c:v>135.44999999999999</c:v>
                </c:pt>
                <c:pt idx="2710">
                  <c:v>135.5</c:v>
                </c:pt>
                <c:pt idx="2711">
                  <c:v>135.55000000000001</c:v>
                </c:pt>
                <c:pt idx="2712">
                  <c:v>135.6</c:v>
                </c:pt>
                <c:pt idx="2713">
                  <c:v>135.65</c:v>
                </c:pt>
                <c:pt idx="2714">
                  <c:v>135.69999999999999</c:v>
                </c:pt>
                <c:pt idx="2715">
                  <c:v>135.75</c:v>
                </c:pt>
                <c:pt idx="2716">
                  <c:v>135.80000000000001</c:v>
                </c:pt>
                <c:pt idx="2717">
                  <c:v>135.85</c:v>
                </c:pt>
                <c:pt idx="2718">
                  <c:v>135.9</c:v>
                </c:pt>
                <c:pt idx="2719">
                  <c:v>135.94999999999999</c:v>
                </c:pt>
                <c:pt idx="2720">
                  <c:v>136</c:v>
                </c:pt>
                <c:pt idx="2721">
                  <c:v>136.05000000000001</c:v>
                </c:pt>
                <c:pt idx="2722">
                  <c:v>136.1</c:v>
                </c:pt>
                <c:pt idx="2723">
                  <c:v>136.15</c:v>
                </c:pt>
                <c:pt idx="2724">
                  <c:v>136.19999999999999</c:v>
                </c:pt>
                <c:pt idx="2725">
                  <c:v>136.25</c:v>
                </c:pt>
                <c:pt idx="2726">
                  <c:v>136.30000000000001</c:v>
                </c:pt>
                <c:pt idx="2727">
                  <c:v>136.35</c:v>
                </c:pt>
                <c:pt idx="2728">
                  <c:v>136.4</c:v>
                </c:pt>
                <c:pt idx="2729">
                  <c:v>136.44999999999999</c:v>
                </c:pt>
                <c:pt idx="2730">
                  <c:v>136.5</c:v>
                </c:pt>
                <c:pt idx="2731">
                  <c:v>136.55000000000001</c:v>
                </c:pt>
                <c:pt idx="2732">
                  <c:v>136.6</c:v>
                </c:pt>
                <c:pt idx="2733">
                  <c:v>136.65</c:v>
                </c:pt>
                <c:pt idx="2734">
                  <c:v>136.69999999999999</c:v>
                </c:pt>
                <c:pt idx="2735">
                  <c:v>136.75</c:v>
                </c:pt>
                <c:pt idx="2736">
                  <c:v>136.80000000000001</c:v>
                </c:pt>
                <c:pt idx="2737">
                  <c:v>136.85</c:v>
                </c:pt>
                <c:pt idx="2738">
                  <c:v>136.9</c:v>
                </c:pt>
                <c:pt idx="2739">
                  <c:v>136.94999999999999</c:v>
                </c:pt>
                <c:pt idx="2740">
                  <c:v>137</c:v>
                </c:pt>
                <c:pt idx="2741">
                  <c:v>137.05000000000001</c:v>
                </c:pt>
                <c:pt idx="2742">
                  <c:v>137.1</c:v>
                </c:pt>
                <c:pt idx="2743">
                  <c:v>137.15</c:v>
                </c:pt>
                <c:pt idx="2744">
                  <c:v>137.19999999999999</c:v>
                </c:pt>
                <c:pt idx="2745">
                  <c:v>137.25</c:v>
                </c:pt>
                <c:pt idx="2746">
                  <c:v>137.30000000000001</c:v>
                </c:pt>
                <c:pt idx="2747">
                  <c:v>137.35</c:v>
                </c:pt>
                <c:pt idx="2748">
                  <c:v>137.4</c:v>
                </c:pt>
                <c:pt idx="2749">
                  <c:v>137.44999999999999</c:v>
                </c:pt>
                <c:pt idx="2750">
                  <c:v>137.5</c:v>
                </c:pt>
                <c:pt idx="2751">
                  <c:v>137.55000000000001</c:v>
                </c:pt>
                <c:pt idx="2752">
                  <c:v>137.6</c:v>
                </c:pt>
                <c:pt idx="2753">
                  <c:v>137.65</c:v>
                </c:pt>
                <c:pt idx="2754">
                  <c:v>137.69999999999999</c:v>
                </c:pt>
                <c:pt idx="2755">
                  <c:v>137.75</c:v>
                </c:pt>
                <c:pt idx="2756">
                  <c:v>137.80000000000001</c:v>
                </c:pt>
                <c:pt idx="2757">
                  <c:v>137.85</c:v>
                </c:pt>
                <c:pt idx="2758">
                  <c:v>137.9</c:v>
                </c:pt>
                <c:pt idx="2759">
                  <c:v>137.94999999999999</c:v>
                </c:pt>
                <c:pt idx="2760">
                  <c:v>138</c:v>
                </c:pt>
                <c:pt idx="2761">
                  <c:v>138.05000000000001</c:v>
                </c:pt>
                <c:pt idx="2762">
                  <c:v>138.1</c:v>
                </c:pt>
                <c:pt idx="2763">
                  <c:v>138.15</c:v>
                </c:pt>
                <c:pt idx="2764">
                  <c:v>138.19999999999999</c:v>
                </c:pt>
                <c:pt idx="2765">
                  <c:v>138.25</c:v>
                </c:pt>
                <c:pt idx="2766">
                  <c:v>138.30000000000001</c:v>
                </c:pt>
                <c:pt idx="2767">
                  <c:v>138.35</c:v>
                </c:pt>
                <c:pt idx="2768">
                  <c:v>138.4</c:v>
                </c:pt>
                <c:pt idx="2769">
                  <c:v>138.44999999999999</c:v>
                </c:pt>
                <c:pt idx="2770">
                  <c:v>138.5</c:v>
                </c:pt>
                <c:pt idx="2771">
                  <c:v>138.55000000000001</c:v>
                </c:pt>
                <c:pt idx="2772">
                  <c:v>138.6</c:v>
                </c:pt>
                <c:pt idx="2773">
                  <c:v>138.65</c:v>
                </c:pt>
                <c:pt idx="2774">
                  <c:v>138.69999999999999</c:v>
                </c:pt>
                <c:pt idx="2775">
                  <c:v>138.75</c:v>
                </c:pt>
                <c:pt idx="2776">
                  <c:v>138.80000000000001</c:v>
                </c:pt>
                <c:pt idx="2777">
                  <c:v>138.85</c:v>
                </c:pt>
                <c:pt idx="2778">
                  <c:v>138.9</c:v>
                </c:pt>
                <c:pt idx="2779">
                  <c:v>138.94999999999999</c:v>
                </c:pt>
                <c:pt idx="2780">
                  <c:v>139</c:v>
                </c:pt>
                <c:pt idx="2781">
                  <c:v>139.05000000000001</c:v>
                </c:pt>
                <c:pt idx="2782">
                  <c:v>139.1</c:v>
                </c:pt>
                <c:pt idx="2783">
                  <c:v>139.15</c:v>
                </c:pt>
                <c:pt idx="2784">
                  <c:v>139.19999999999999</c:v>
                </c:pt>
                <c:pt idx="2785">
                  <c:v>139.25</c:v>
                </c:pt>
                <c:pt idx="2786">
                  <c:v>139.30000000000001</c:v>
                </c:pt>
                <c:pt idx="2787">
                  <c:v>139.35</c:v>
                </c:pt>
                <c:pt idx="2788">
                  <c:v>139.4</c:v>
                </c:pt>
                <c:pt idx="2789">
                  <c:v>139.44999999999999</c:v>
                </c:pt>
                <c:pt idx="2790">
                  <c:v>139.5</c:v>
                </c:pt>
                <c:pt idx="2791">
                  <c:v>139.55000000000001</c:v>
                </c:pt>
                <c:pt idx="2792">
                  <c:v>139.6</c:v>
                </c:pt>
                <c:pt idx="2793">
                  <c:v>139.65</c:v>
                </c:pt>
                <c:pt idx="2794">
                  <c:v>139.69999999999999</c:v>
                </c:pt>
                <c:pt idx="2795">
                  <c:v>139.75</c:v>
                </c:pt>
                <c:pt idx="2796">
                  <c:v>139.80000000000001</c:v>
                </c:pt>
                <c:pt idx="2797">
                  <c:v>139.85</c:v>
                </c:pt>
                <c:pt idx="2798">
                  <c:v>139.9</c:v>
                </c:pt>
                <c:pt idx="2799">
                  <c:v>139.94999999999999</c:v>
                </c:pt>
                <c:pt idx="2800">
                  <c:v>140</c:v>
                </c:pt>
                <c:pt idx="2801">
                  <c:v>140.05000000000001</c:v>
                </c:pt>
                <c:pt idx="2802">
                  <c:v>140.1</c:v>
                </c:pt>
                <c:pt idx="2803">
                  <c:v>140.15</c:v>
                </c:pt>
                <c:pt idx="2804">
                  <c:v>140.19999999999999</c:v>
                </c:pt>
                <c:pt idx="2805">
                  <c:v>140.25</c:v>
                </c:pt>
                <c:pt idx="2806">
                  <c:v>140.30000000000001</c:v>
                </c:pt>
                <c:pt idx="2807">
                  <c:v>140.35</c:v>
                </c:pt>
                <c:pt idx="2808">
                  <c:v>140.4</c:v>
                </c:pt>
                <c:pt idx="2809">
                  <c:v>140.44999999999999</c:v>
                </c:pt>
                <c:pt idx="2810">
                  <c:v>140.5</c:v>
                </c:pt>
                <c:pt idx="2811">
                  <c:v>140.55000000000001</c:v>
                </c:pt>
                <c:pt idx="2812">
                  <c:v>140.6</c:v>
                </c:pt>
                <c:pt idx="2813">
                  <c:v>140.65</c:v>
                </c:pt>
                <c:pt idx="2814">
                  <c:v>140.69999999999999</c:v>
                </c:pt>
                <c:pt idx="2815">
                  <c:v>140.75</c:v>
                </c:pt>
                <c:pt idx="2816">
                  <c:v>140.80000000000001</c:v>
                </c:pt>
                <c:pt idx="2817">
                  <c:v>140.85</c:v>
                </c:pt>
                <c:pt idx="2818">
                  <c:v>140.9</c:v>
                </c:pt>
                <c:pt idx="2819">
                  <c:v>140.94999999999999</c:v>
                </c:pt>
                <c:pt idx="2820">
                  <c:v>141</c:v>
                </c:pt>
                <c:pt idx="2821">
                  <c:v>141.05000000000001</c:v>
                </c:pt>
                <c:pt idx="2822">
                  <c:v>141.1</c:v>
                </c:pt>
                <c:pt idx="2823">
                  <c:v>141.15</c:v>
                </c:pt>
                <c:pt idx="2824">
                  <c:v>141.19999999999999</c:v>
                </c:pt>
                <c:pt idx="2825">
                  <c:v>141.25</c:v>
                </c:pt>
                <c:pt idx="2826">
                  <c:v>141.30000000000001</c:v>
                </c:pt>
                <c:pt idx="2827">
                  <c:v>141.35</c:v>
                </c:pt>
                <c:pt idx="2828">
                  <c:v>141.4</c:v>
                </c:pt>
                <c:pt idx="2829">
                  <c:v>141.44999999999999</c:v>
                </c:pt>
                <c:pt idx="2830">
                  <c:v>141.5</c:v>
                </c:pt>
                <c:pt idx="2831">
                  <c:v>141.55000000000001</c:v>
                </c:pt>
                <c:pt idx="2832">
                  <c:v>141.6</c:v>
                </c:pt>
                <c:pt idx="2833">
                  <c:v>141.65</c:v>
                </c:pt>
                <c:pt idx="2834">
                  <c:v>141.69999999999999</c:v>
                </c:pt>
                <c:pt idx="2835">
                  <c:v>141.75</c:v>
                </c:pt>
                <c:pt idx="2836">
                  <c:v>141.80000000000001</c:v>
                </c:pt>
                <c:pt idx="2837">
                  <c:v>141.85</c:v>
                </c:pt>
                <c:pt idx="2838">
                  <c:v>141.9</c:v>
                </c:pt>
                <c:pt idx="2839">
                  <c:v>141.94999999999999</c:v>
                </c:pt>
                <c:pt idx="2840">
                  <c:v>142</c:v>
                </c:pt>
                <c:pt idx="2841">
                  <c:v>142.05000000000001</c:v>
                </c:pt>
                <c:pt idx="2842">
                  <c:v>142.1</c:v>
                </c:pt>
                <c:pt idx="2843">
                  <c:v>142.15</c:v>
                </c:pt>
                <c:pt idx="2844">
                  <c:v>142.19999999999999</c:v>
                </c:pt>
                <c:pt idx="2845">
                  <c:v>142.25</c:v>
                </c:pt>
                <c:pt idx="2846">
                  <c:v>142.30000000000001</c:v>
                </c:pt>
                <c:pt idx="2847">
                  <c:v>142.35</c:v>
                </c:pt>
                <c:pt idx="2848">
                  <c:v>142.4</c:v>
                </c:pt>
                <c:pt idx="2849">
                  <c:v>142.44999999999999</c:v>
                </c:pt>
                <c:pt idx="2850">
                  <c:v>142.5</c:v>
                </c:pt>
                <c:pt idx="2851">
                  <c:v>142.55000000000001</c:v>
                </c:pt>
                <c:pt idx="2852">
                  <c:v>142.6</c:v>
                </c:pt>
                <c:pt idx="2853">
                  <c:v>142.65</c:v>
                </c:pt>
                <c:pt idx="2854">
                  <c:v>142.69999999999999</c:v>
                </c:pt>
                <c:pt idx="2855">
                  <c:v>142.75</c:v>
                </c:pt>
                <c:pt idx="2856">
                  <c:v>142.80000000000001</c:v>
                </c:pt>
                <c:pt idx="2857">
                  <c:v>142.85</c:v>
                </c:pt>
                <c:pt idx="2858">
                  <c:v>142.9</c:v>
                </c:pt>
                <c:pt idx="2859">
                  <c:v>142.94999999999999</c:v>
                </c:pt>
                <c:pt idx="2860">
                  <c:v>143</c:v>
                </c:pt>
                <c:pt idx="2861">
                  <c:v>143.05000000000001</c:v>
                </c:pt>
                <c:pt idx="2862">
                  <c:v>143.1</c:v>
                </c:pt>
                <c:pt idx="2863">
                  <c:v>143.15</c:v>
                </c:pt>
                <c:pt idx="2864">
                  <c:v>143.19999999999999</c:v>
                </c:pt>
                <c:pt idx="2865">
                  <c:v>143.25</c:v>
                </c:pt>
                <c:pt idx="2866">
                  <c:v>143.30000000000001</c:v>
                </c:pt>
                <c:pt idx="2867">
                  <c:v>143.35</c:v>
                </c:pt>
                <c:pt idx="2868">
                  <c:v>143.4</c:v>
                </c:pt>
                <c:pt idx="2869">
                  <c:v>143.44999999999999</c:v>
                </c:pt>
                <c:pt idx="2870">
                  <c:v>143.5</c:v>
                </c:pt>
                <c:pt idx="2871">
                  <c:v>143.55000000000001</c:v>
                </c:pt>
                <c:pt idx="2872">
                  <c:v>143.6</c:v>
                </c:pt>
                <c:pt idx="2873">
                  <c:v>143.65</c:v>
                </c:pt>
                <c:pt idx="2874">
                  <c:v>143.69999999999999</c:v>
                </c:pt>
                <c:pt idx="2875">
                  <c:v>143.75</c:v>
                </c:pt>
                <c:pt idx="2876">
                  <c:v>143.80000000000001</c:v>
                </c:pt>
                <c:pt idx="2877">
                  <c:v>143.85</c:v>
                </c:pt>
                <c:pt idx="2878">
                  <c:v>143.9</c:v>
                </c:pt>
                <c:pt idx="2879">
                  <c:v>143.94999999999999</c:v>
                </c:pt>
                <c:pt idx="2880">
                  <c:v>144</c:v>
                </c:pt>
                <c:pt idx="2881">
                  <c:v>144.05000000000001</c:v>
                </c:pt>
                <c:pt idx="2882">
                  <c:v>144.1</c:v>
                </c:pt>
                <c:pt idx="2883">
                  <c:v>144.15</c:v>
                </c:pt>
                <c:pt idx="2884">
                  <c:v>144.19999999999999</c:v>
                </c:pt>
                <c:pt idx="2885">
                  <c:v>144.25</c:v>
                </c:pt>
                <c:pt idx="2886">
                  <c:v>144.30000000000001</c:v>
                </c:pt>
                <c:pt idx="2887">
                  <c:v>144.35</c:v>
                </c:pt>
                <c:pt idx="2888">
                  <c:v>144.4</c:v>
                </c:pt>
                <c:pt idx="2889">
                  <c:v>144.44999999999999</c:v>
                </c:pt>
                <c:pt idx="2890">
                  <c:v>144.5</c:v>
                </c:pt>
                <c:pt idx="2891">
                  <c:v>144.55000000000001</c:v>
                </c:pt>
                <c:pt idx="2892">
                  <c:v>144.6</c:v>
                </c:pt>
                <c:pt idx="2893">
                  <c:v>144.65</c:v>
                </c:pt>
                <c:pt idx="2894">
                  <c:v>144.69999999999999</c:v>
                </c:pt>
                <c:pt idx="2895">
                  <c:v>144.75</c:v>
                </c:pt>
                <c:pt idx="2896">
                  <c:v>144.80000000000001</c:v>
                </c:pt>
                <c:pt idx="2897">
                  <c:v>144.85</c:v>
                </c:pt>
                <c:pt idx="2898">
                  <c:v>144.9</c:v>
                </c:pt>
                <c:pt idx="2899">
                  <c:v>144.94999999999999</c:v>
                </c:pt>
                <c:pt idx="2900">
                  <c:v>145</c:v>
                </c:pt>
                <c:pt idx="2901">
                  <c:v>145.05000000000001</c:v>
                </c:pt>
                <c:pt idx="2902">
                  <c:v>145.1</c:v>
                </c:pt>
                <c:pt idx="2903">
                  <c:v>145.15</c:v>
                </c:pt>
                <c:pt idx="2904">
                  <c:v>145.19999999999999</c:v>
                </c:pt>
                <c:pt idx="2905">
                  <c:v>145.25</c:v>
                </c:pt>
                <c:pt idx="2906">
                  <c:v>145.30000000000001</c:v>
                </c:pt>
                <c:pt idx="2907">
                  <c:v>145.35</c:v>
                </c:pt>
                <c:pt idx="2908">
                  <c:v>145.4</c:v>
                </c:pt>
                <c:pt idx="2909">
                  <c:v>145.44999999999999</c:v>
                </c:pt>
                <c:pt idx="2910">
                  <c:v>145.5</c:v>
                </c:pt>
                <c:pt idx="2911">
                  <c:v>145.55000000000001</c:v>
                </c:pt>
                <c:pt idx="2912">
                  <c:v>145.6</c:v>
                </c:pt>
                <c:pt idx="2913">
                  <c:v>145.65</c:v>
                </c:pt>
                <c:pt idx="2914">
                  <c:v>145.69999999999999</c:v>
                </c:pt>
                <c:pt idx="2915">
                  <c:v>145.75</c:v>
                </c:pt>
                <c:pt idx="2916">
                  <c:v>145.80000000000001</c:v>
                </c:pt>
                <c:pt idx="2917">
                  <c:v>145.85</c:v>
                </c:pt>
                <c:pt idx="2918">
                  <c:v>145.9</c:v>
                </c:pt>
                <c:pt idx="2919">
                  <c:v>145.94999999999999</c:v>
                </c:pt>
                <c:pt idx="2920">
                  <c:v>146</c:v>
                </c:pt>
                <c:pt idx="2921">
                  <c:v>146.05000000000001</c:v>
                </c:pt>
                <c:pt idx="2922">
                  <c:v>146.1</c:v>
                </c:pt>
                <c:pt idx="2923">
                  <c:v>146.15</c:v>
                </c:pt>
                <c:pt idx="2924">
                  <c:v>146.19999999999999</c:v>
                </c:pt>
                <c:pt idx="2925">
                  <c:v>146.25</c:v>
                </c:pt>
                <c:pt idx="2926">
                  <c:v>146.30000000000001</c:v>
                </c:pt>
                <c:pt idx="2927">
                  <c:v>146.35</c:v>
                </c:pt>
                <c:pt idx="2928">
                  <c:v>146.4</c:v>
                </c:pt>
                <c:pt idx="2929">
                  <c:v>146.44999999999999</c:v>
                </c:pt>
                <c:pt idx="2930">
                  <c:v>146.5</c:v>
                </c:pt>
                <c:pt idx="2931">
                  <c:v>146.55000000000001</c:v>
                </c:pt>
                <c:pt idx="2932">
                  <c:v>146.6</c:v>
                </c:pt>
                <c:pt idx="2933">
                  <c:v>146.65</c:v>
                </c:pt>
                <c:pt idx="2934">
                  <c:v>146.69999999999999</c:v>
                </c:pt>
                <c:pt idx="2935">
                  <c:v>146.75</c:v>
                </c:pt>
                <c:pt idx="2936">
                  <c:v>146.80000000000001</c:v>
                </c:pt>
                <c:pt idx="2937">
                  <c:v>146.85</c:v>
                </c:pt>
                <c:pt idx="2938">
                  <c:v>146.9</c:v>
                </c:pt>
                <c:pt idx="2939">
                  <c:v>146.94999999999999</c:v>
                </c:pt>
                <c:pt idx="2940">
                  <c:v>147</c:v>
                </c:pt>
                <c:pt idx="2941">
                  <c:v>147.05000000000001</c:v>
                </c:pt>
                <c:pt idx="2942">
                  <c:v>147.1</c:v>
                </c:pt>
                <c:pt idx="2943">
                  <c:v>147.15</c:v>
                </c:pt>
                <c:pt idx="2944">
                  <c:v>147.19999999999999</c:v>
                </c:pt>
                <c:pt idx="2945">
                  <c:v>147.25</c:v>
                </c:pt>
                <c:pt idx="2946">
                  <c:v>147.30000000000001</c:v>
                </c:pt>
                <c:pt idx="2947">
                  <c:v>147.35</c:v>
                </c:pt>
                <c:pt idx="2948">
                  <c:v>147.4</c:v>
                </c:pt>
                <c:pt idx="2949">
                  <c:v>147.44999999999999</c:v>
                </c:pt>
                <c:pt idx="2950">
                  <c:v>147.5</c:v>
                </c:pt>
                <c:pt idx="2951">
                  <c:v>147.55000000000001</c:v>
                </c:pt>
                <c:pt idx="2952">
                  <c:v>147.6</c:v>
                </c:pt>
                <c:pt idx="2953">
                  <c:v>147.65</c:v>
                </c:pt>
                <c:pt idx="2954">
                  <c:v>147.69999999999999</c:v>
                </c:pt>
                <c:pt idx="2955">
                  <c:v>147.75</c:v>
                </c:pt>
                <c:pt idx="2956">
                  <c:v>147.80000000000001</c:v>
                </c:pt>
                <c:pt idx="2957">
                  <c:v>147.85</c:v>
                </c:pt>
                <c:pt idx="2958">
                  <c:v>147.9</c:v>
                </c:pt>
                <c:pt idx="2959">
                  <c:v>147.94999999999999</c:v>
                </c:pt>
                <c:pt idx="2960">
                  <c:v>148</c:v>
                </c:pt>
                <c:pt idx="2961">
                  <c:v>148.05000000000001</c:v>
                </c:pt>
                <c:pt idx="2962">
                  <c:v>148.1</c:v>
                </c:pt>
                <c:pt idx="2963">
                  <c:v>148.15</c:v>
                </c:pt>
                <c:pt idx="2964">
                  <c:v>148.19999999999999</c:v>
                </c:pt>
                <c:pt idx="2965">
                  <c:v>148.25</c:v>
                </c:pt>
                <c:pt idx="2966">
                  <c:v>148.30000000000001</c:v>
                </c:pt>
                <c:pt idx="2967">
                  <c:v>148.35</c:v>
                </c:pt>
                <c:pt idx="2968">
                  <c:v>148.4</c:v>
                </c:pt>
                <c:pt idx="2969">
                  <c:v>148.44999999999999</c:v>
                </c:pt>
                <c:pt idx="2970">
                  <c:v>148.5</c:v>
                </c:pt>
                <c:pt idx="2971">
                  <c:v>148.55000000000001</c:v>
                </c:pt>
                <c:pt idx="2972">
                  <c:v>148.6</c:v>
                </c:pt>
                <c:pt idx="2973">
                  <c:v>148.65</c:v>
                </c:pt>
                <c:pt idx="2974">
                  <c:v>148.69999999999999</c:v>
                </c:pt>
                <c:pt idx="2975">
                  <c:v>148.75</c:v>
                </c:pt>
                <c:pt idx="2976">
                  <c:v>148.80000000000001</c:v>
                </c:pt>
                <c:pt idx="2977">
                  <c:v>148.85</c:v>
                </c:pt>
                <c:pt idx="2978">
                  <c:v>148.9</c:v>
                </c:pt>
                <c:pt idx="2979">
                  <c:v>148.94999999999999</c:v>
                </c:pt>
                <c:pt idx="2980">
                  <c:v>149</c:v>
                </c:pt>
                <c:pt idx="2981">
                  <c:v>149.05000000000001</c:v>
                </c:pt>
                <c:pt idx="2982">
                  <c:v>149.1</c:v>
                </c:pt>
                <c:pt idx="2983">
                  <c:v>149.15</c:v>
                </c:pt>
                <c:pt idx="2984">
                  <c:v>149.19999999999999</c:v>
                </c:pt>
                <c:pt idx="2985">
                  <c:v>149.25</c:v>
                </c:pt>
                <c:pt idx="2986">
                  <c:v>149.30000000000001</c:v>
                </c:pt>
                <c:pt idx="2987">
                  <c:v>149.35</c:v>
                </c:pt>
                <c:pt idx="2988">
                  <c:v>149.4</c:v>
                </c:pt>
                <c:pt idx="2989">
                  <c:v>149.44999999999999</c:v>
                </c:pt>
                <c:pt idx="2990">
                  <c:v>149.5</c:v>
                </c:pt>
                <c:pt idx="2991">
                  <c:v>149.55000000000001</c:v>
                </c:pt>
                <c:pt idx="2992">
                  <c:v>149.6</c:v>
                </c:pt>
                <c:pt idx="2993">
                  <c:v>149.65</c:v>
                </c:pt>
                <c:pt idx="2994">
                  <c:v>149.69999999999999</c:v>
                </c:pt>
                <c:pt idx="2995">
                  <c:v>149.75</c:v>
                </c:pt>
                <c:pt idx="2996">
                  <c:v>149.80000000000001</c:v>
                </c:pt>
                <c:pt idx="2997">
                  <c:v>149.85</c:v>
                </c:pt>
                <c:pt idx="2998">
                  <c:v>149.9</c:v>
                </c:pt>
                <c:pt idx="2999">
                  <c:v>149.94999999999999</c:v>
                </c:pt>
                <c:pt idx="3000">
                  <c:v>150</c:v>
                </c:pt>
                <c:pt idx="3001">
                  <c:v>150.05000000000001</c:v>
                </c:pt>
                <c:pt idx="3002">
                  <c:v>150.1</c:v>
                </c:pt>
                <c:pt idx="3003">
                  <c:v>150.15</c:v>
                </c:pt>
                <c:pt idx="3004">
                  <c:v>150.19999999999999</c:v>
                </c:pt>
                <c:pt idx="3005">
                  <c:v>150.25</c:v>
                </c:pt>
                <c:pt idx="3006">
                  <c:v>150.30000000000001</c:v>
                </c:pt>
                <c:pt idx="3007">
                  <c:v>150.35</c:v>
                </c:pt>
                <c:pt idx="3008">
                  <c:v>150.4</c:v>
                </c:pt>
                <c:pt idx="3009">
                  <c:v>150.44999999999999</c:v>
                </c:pt>
                <c:pt idx="3010">
                  <c:v>150.5</c:v>
                </c:pt>
                <c:pt idx="3011">
                  <c:v>150.55000000000001</c:v>
                </c:pt>
                <c:pt idx="3012">
                  <c:v>150.6</c:v>
                </c:pt>
                <c:pt idx="3013">
                  <c:v>150.65</c:v>
                </c:pt>
                <c:pt idx="3014">
                  <c:v>150.69999999999999</c:v>
                </c:pt>
                <c:pt idx="3015">
                  <c:v>150.75</c:v>
                </c:pt>
                <c:pt idx="3016">
                  <c:v>150.80000000000001</c:v>
                </c:pt>
                <c:pt idx="3017">
                  <c:v>150.85</c:v>
                </c:pt>
                <c:pt idx="3018">
                  <c:v>150.9</c:v>
                </c:pt>
                <c:pt idx="3019">
                  <c:v>150.94999999999999</c:v>
                </c:pt>
                <c:pt idx="3020">
                  <c:v>151</c:v>
                </c:pt>
                <c:pt idx="3021">
                  <c:v>151.05000000000001</c:v>
                </c:pt>
                <c:pt idx="3022">
                  <c:v>151.1</c:v>
                </c:pt>
                <c:pt idx="3023">
                  <c:v>151.15</c:v>
                </c:pt>
                <c:pt idx="3024">
                  <c:v>151.19999999999999</c:v>
                </c:pt>
                <c:pt idx="3025">
                  <c:v>151.25</c:v>
                </c:pt>
                <c:pt idx="3026">
                  <c:v>151.30000000000001</c:v>
                </c:pt>
                <c:pt idx="3027">
                  <c:v>151.35</c:v>
                </c:pt>
                <c:pt idx="3028">
                  <c:v>151.4</c:v>
                </c:pt>
                <c:pt idx="3029">
                  <c:v>151.44999999999999</c:v>
                </c:pt>
                <c:pt idx="3030">
                  <c:v>151.5</c:v>
                </c:pt>
                <c:pt idx="3031">
                  <c:v>151.55000000000001</c:v>
                </c:pt>
                <c:pt idx="3032">
                  <c:v>151.6</c:v>
                </c:pt>
                <c:pt idx="3033">
                  <c:v>151.65</c:v>
                </c:pt>
                <c:pt idx="3034">
                  <c:v>151.69999999999999</c:v>
                </c:pt>
                <c:pt idx="3035">
                  <c:v>151.75</c:v>
                </c:pt>
                <c:pt idx="3036">
                  <c:v>151.80000000000001</c:v>
                </c:pt>
                <c:pt idx="3037">
                  <c:v>151.85</c:v>
                </c:pt>
                <c:pt idx="3038">
                  <c:v>151.9</c:v>
                </c:pt>
                <c:pt idx="3039">
                  <c:v>151.94999999999999</c:v>
                </c:pt>
                <c:pt idx="3040">
                  <c:v>152</c:v>
                </c:pt>
                <c:pt idx="3041">
                  <c:v>152.05000000000001</c:v>
                </c:pt>
                <c:pt idx="3042">
                  <c:v>152.1</c:v>
                </c:pt>
                <c:pt idx="3043">
                  <c:v>152.15</c:v>
                </c:pt>
                <c:pt idx="3044">
                  <c:v>152.19999999999999</c:v>
                </c:pt>
                <c:pt idx="3045">
                  <c:v>152.25</c:v>
                </c:pt>
                <c:pt idx="3046">
                  <c:v>152.30000000000001</c:v>
                </c:pt>
                <c:pt idx="3047">
                  <c:v>152.35</c:v>
                </c:pt>
                <c:pt idx="3048">
                  <c:v>152.4</c:v>
                </c:pt>
                <c:pt idx="3049">
                  <c:v>152.44999999999999</c:v>
                </c:pt>
                <c:pt idx="3050">
                  <c:v>152.5</c:v>
                </c:pt>
                <c:pt idx="3051">
                  <c:v>152.55000000000001</c:v>
                </c:pt>
                <c:pt idx="3052">
                  <c:v>152.6</c:v>
                </c:pt>
                <c:pt idx="3053">
                  <c:v>152.65</c:v>
                </c:pt>
                <c:pt idx="3054">
                  <c:v>152.69999999999999</c:v>
                </c:pt>
                <c:pt idx="3055">
                  <c:v>152.75</c:v>
                </c:pt>
                <c:pt idx="3056">
                  <c:v>152.80000000000001</c:v>
                </c:pt>
                <c:pt idx="3057">
                  <c:v>152.85</c:v>
                </c:pt>
                <c:pt idx="3058">
                  <c:v>152.9</c:v>
                </c:pt>
                <c:pt idx="3059">
                  <c:v>152.94999999999999</c:v>
                </c:pt>
                <c:pt idx="3060">
                  <c:v>153</c:v>
                </c:pt>
                <c:pt idx="3061">
                  <c:v>153.05000000000001</c:v>
                </c:pt>
                <c:pt idx="3062">
                  <c:v>153.1</c:v>
                </c:pt>
                <c:pt idx="3063">
                  <c:v>153.15</c:v>
                </c:pt>
                <c:pt idx="3064">
                  <c:v>153.19999999999999</c:v>
                </c:pt>
                <c:pt idx="3065">
                  <c:v>153.25</c:v>
                </c:pt>
                <c:pt idx="3066">
                  <c:v>153.30000000000001</c:v>
                </c:pt>
                <c:pt idx="3067">
                  <c:v>153.35</c:v>
                </c:pt>
                <c:pt idx="3068">
                  <c:v>153.4</c:v>
                </c:pt>
                <c:pt idx="3069">
                  <c:v>153.44999999999999</c:v>
                </c:pt>
                <c:pt idx="3070">
                  <c:v>153.5</c:v>
                </c:pt>
                <c:pt idx="3071">
                  <c:v>153.55000000000001</c:v>
                </c:pt>
                <c:pt idx="3072">
                  <c:v>153.6</c:v>
                </c:pt>
                <c:pt idx="3073">
                  <c:v>153.65</c:v>
                </c:pt>
                <c:pt idx="3074">
                  <c:v>153.69999999999999</c:v>
                </c:pt>
                <c:pt idx="3075">
                  <c:v>153.75</c:v>
                </c:pt>
                <c:pt idx="3076">
                  <c:v>153.80000000000001</c:v>
                </c:pt>
                <c:pt idx="3077">
                  <c:v>153.85</c:v>
                </c:pt>
                <c:pt idx="3078">
                  <c:v>153.9</c:v>
                </c:pt>
                <c:pt idx="3079">
                  <c:v>153.94999999999999</c:v>
                </c:pt>
                <c:pt idx="3080">
                  <c:v>154</c:v>
                </c:pt>
                <c:pt idx="3081">
                  <c:v>154.05000000000001</c:v>
                </c:pt>
                <c:pt idx="3082">
                  <c:v>154.1</c:v>
                </c:pt>
                <c:pt idx="3083">
                  <c:v>154.15</c:v>
                </c:pt>
                <c:pt idx="3084">
                  <c:v>154.19999999999999</c:v>
                </c:pt>
                <c:pt idx="3085">
                  <c:v>154.25</c:v>
                </c:pt>
                <c:pt idx="3086">
                  <c:v>154.30000000000001</c:v>
                </c:pt>
                <c:pt idx="3087">
                  <c:v>154.35</c:v>
                </c:pt>
                <c:pt idx="3088">
                  <c:v>154.4</c:v>
                </c:pt>
                <c:pt idx="3089">
                  <c:v>154.44999999999999</c:v>
                </c:pt>
                <c:pt idx="3090">
                  <c:v>154.5</c:v>
                </c:pt>
                <c:pt idx="3091">
                  <c:v>154.55000000000001</c:v>
                </c:pt>
                <c:pt idx="3092">
                  <c:v>154.6</c:v>
                </c:pt>
                <c:pt idx="3093">
                  <c:v>154.65</c:v>
                </c:pt>
                <c:pt idx="3094">
                  <c:v>154.69999999999999</c:v>
                </c:pt>
                <c:pt idx="3095">
                  <c:v>154.75</c:v>
                </c:pt>
                <c:pt idx="3096">
                  <c:v>154.80000000000001</c:v>
                </c:pt>
                <c:pt idx="3097">
                  <c:v>154.85</c:v>
                </c:pt>
                <c:pt idx="3098">
                  <c:v>154.9</c:v>
                </c:pt>
                <c:pt idx="3099">
                  <c:v>154.94999999999999</c:v>
                </c:pt>
                <c:pt idx="3100">
                  <c:v>155</c:v>
                </c:pt>
                <c:pt idx="3101">
                  <c:v>155.05000000000001</c:v>
                </c:pt>
                <c:pt idx="3102">
                  <c:v>155.1</c:v>
                </c:pt>
                <c:pt idx="3103">
                  <c:v>155.15</c:v>
                </c:pt>
                <c:pt idx="3104">
                  <c:v>155.19999999999999</c:v>
                </c:pt>
                <c:pt idx="3105">
                  <c:v>155.25</c:v>
                </c:pt>
                <c:pt idx="3106">
                  <c:v>155.30000000000001</c:v>
                </c:pt>
                <c:pt idx="3107">
                  <c:v>155.35</c:v>
                </c:pt>
                <c:pt idx="3108">
                  <c:v>155.4</c:v>
                </c:pt>
                <c:pt idx="3109">
                  <c:v>155.44999999999999</c:v>
                </c:pt>
                <c:pt idx="3110">
                  <c:v>155.5</c:v>
                </c:pt>
                <c:pt idx="3111">
                  <c:v>155.55000000000001</c:v>
                </c:pt>
                <c:pt idx="3112">
                  <c:v>155.6</c:v>
                </c:pt>
                <c:pt idx="3113">
                  <c:v>155.65</c:v>
                </c:pt>
                <c:pt idx="3114">
                  <c:v>155.69999999999999</c:v>
                </c:pt>
                <c:pt idx="3115">
                  <c:v>155.75</c:v>
                </c:pt>
                <c:pt idx="3116">
                  <c:v>155.80000000000001</c:v>
                </c:pt>
                <c:pt idx="3117">
                  <c:v>155.85</c:v>
                </c:pt>
                <c:pt idx="3118">
                  <c:v>155.9</c:v>
                </c:pt>
                <c:pt idx="3119">
                  <c:v>155.94999999999999</c:v>
                </c:pt>
                <c:pt idx="3120">
                  <c:v>156</c:v>
                </c:pt>
                <c:pt idx="3121">
                  <c:v>156.05000000000001</c:v>
                </c:pt>
                <c:pt idx="3122">
                  <c:v>156.1</c:v>
                </c:pt>
                <c:pt idx="3123">
                  <c:v>156.15</c:v>
                </c:pt>
                <c:pt idx="3124">
                  <c:v>156.19999999999999</c:v>
                </c:pt>
                <c:pt idx="3125">
                  <c:v>156.25</c:v>
                </c:pt>
                <c:pt idx="3126">
                  <c:v>156.30000000000001</c:v>
                </c:pt>
                <c:pt idx="3127">
                  <c:v>156.35</c:v>
                </c:pt>
                <c:pt idx="3128">
                  <c:v>156.4</c:v>
                </c:pt>
                <c:pt idx="3129">
                  <c:v>156.44999999999999</c:v>
                </c:pt>
                <c:pt idx="3130">
                  <c:v>156.5</c:v>
                </c:pt>
                <c:pt idx="3131">
                  <c:v>156.55000000000001</c:v>
                </c:pt>
                <c:pt idx="3132">
                  <c:v>156.6</c:v>
                </c:pt>
                <c:pt idx="3133">
                  <c:v>156.65</c:v>
                </c:pt>
                <c:pt idx="3134">
                  <c:v>156.69999999999999</c:v>
                </c:pt>
                <c:pt idx="3135">
                  <c:v>156.75</c:v>
                </c:pt>
                <c:pt idx="3136">
                  <c:v>156.80000000000001</c:v>
                </c:pt>
                <c:pt idx="3137">
                  <c:v>156.85</c:v>
                </c:pt>
                <c:pt idx="3138">
                  <c:v>156.9</c:v>
                </c:pt>
                <c:pt idx="3139">
                  <c:v>156.94999999999999</c:v>
                </c:pt>
                <c:pt idx="3140">
                  <c:v>157</c:v>
                </c:pt>
                <c:pt idx="3141">
                  <c:v>157.05000000000001</c:v>
                </c:pt>
                <c:pt idx="3142">
                  <c:v>157.1</c:v>
                </c:pt>
                <c:pt idx="3143">
                  <c:v>157.15</c:v>
                </c:pt>
                <c:pt idx="3144">
                  <c:v>157.19999999999999</c:v>
                </c:pt>
                <c:pt idx="3145">
                  <c:v>157.25</c:v>
                </c:pt>
                <c:pt idx="3146">
                  <c:v>157.30000000000001</c:v>
                </c:pt>
                <c:pt idx="3147">
                  <c:v>157.35</c:v>
                </c:pt>
                <c:pt idx="3148">
                  <c:v>157.4</c:v>
                </c:pt>
                <c:pt idx="3149">
                  <c:v>157.44999999999999</c:v>
                </c:pt>
                <c:pt idx="3150">
                  <c:v>157.5</c:v>
                </c:pt>
                <c:pt idx="3151">
                  <c:v>157.55000000000001</c:v>
                </c:pt>
                <c:pt idx="3152">
                  <c:v>157.6</c:v>
                </c:pt>
                <c:pt idx="3153">
                  <c:v>157.65</c:v>
                </c:pt>
                <c:pt idx="3154">
                  <c:v>157.69999999999999</c:v>
                </c:pt>
                <c:pt idx="3155">
                  <c:v>157.75</c:v>
                </c:pt>
                <c:pt idx="3156">
                  <c:v>157.80000000000001</c:v>
                </c:pt>
                <c:pt idx="3157">
                  <c:v>157.85</c:v>
                </c:pt>
                <c:pt idx="3158">
                  <c:v>157.9</c:v>
                </c:pt>
                <c:pt idx="3159">
                  <c:v>157.94999999999999</c:v>
                </c:pt>
                <c:pt idx="3160">
                  <c:v>158</c:v>
                </c:pt>
                <c:pt idx="3161">
                  <c:v>158.05000000000001</c:v>
                </c:pt>
                <c:pt idx="3162">
                  <c:v>158.1</c:v>
                </c:pt>
                <c:pt idx="3163">
                  <c:v>158.15</c:v>
                </c:pt>
                <c:pt idx="3164">
                  <c:v>158.19999999999999</c:v>
                </c:pt>
                <c:pt idx="3165">
                  <c:v>158.25</c:v>
                </c:pt>
                <c:pt idx="3166">
                  <c:v>158.30000000000001</c:v>
                </c:pt>
                <c:pt idx="3167">
                  <c:v>158.35</c:v>
                </c:pt>
                <c:pt idx="3168">
                  <c:v>158.4</c:v>
                </c:pt>
                <c:pt idx="3169">
                  <c:v>158.44999999999999</c:v>
                </c:pt>
                <c:pt idx="3170">
                  <c:v>158.5</c:v>
                </c:pt>
                <c:pt idx="3171">
                  <c:v>158.55000000000001</c:v>
                </c:pt>
                <c:pt idx="3172">
                  <c:v>158.6</c:v>
                </c:pt>
                <c:pt idx="3173">
                  <c:v>158.65</c:v>
                </c:pt>
                <c:pt idx="3174">
                  <c:v>158.69999999999999</c:v>
                </c:pt>
                <c:pt idx="3175">
                  <c:v>158.75</c:v>
                </c:pt>
                <c:pt idx="3176">
                  <c:v>158.80000000000001</c:v>
                </c:pt>
                <c:pt idx="3177">
                  <c:v>158.85</c:v>
                </c:pt>
                <c:pt idx="3178">
                  <c:v>158.9</c:v>
                </c:pt>
                <c:pt idx="3179">
                  <c:v>158.94999999999999</c:v>
                </c:pt>
                <c:pt idx="3180">
                  <c:v>159</c:v>
                </c:pt>
                <c:pt idx="3181">
                  <c:v>159.05000000000001</c:v>
                </c:pt>
                <c:pt idx="3182">
                  <c:v>159.1</c:v>
                </c:pt>
                <c:pt idx="3183">
                  <c:v>159.15</c:v>
                </c:pt>
                <c:pt idx="3184">
                  <c:v>159.19999999999999</c:v>
                </c:pt>
                <c:pt idx="3185">
                  <c:v>159.25</c:v>
                </c:pt>
                <c:pt idx="3186">
                  <c:v>159.30000000000001</c:v>
                </c:pt>
                <c:pt idx="3187">
                  <c:v>159.35</c:v>
                </c:pt>
                <c:pt idx="3188">
                  <c:v>159.4</c:v>
                </c:pt>
                <c:pt idx="3189">
                  <c:v>159.44999999999999</c:v>
                </c:pt>
                <c:pt idx="3190">
                  <c:v>159.5</c:v>
                </c:pt>
                <c:pt idx="3191">
                  <c:v>159.55000000000001</c:v>
                </c:pt>
                <c:pt idx="3192">
                  <c:v>159.6</c:v>
                </c:pt>
                <c:pt idx="3193">
                  <c:v>159.65</c:v>
                </c:pt>
                <c:pt idx="3194">
                  <c:v>159.69999999999999</c:v>
                </c:pt>
                <c:pt idx="3195">
                  <c:v>159.75</c:v>
                </c:pt>
                <c:pt idx="3196">
                  <c:v>159.80000000000001</c:v>
                </c:pt>
                <c:pt idx="3197">
                  <c:v>159.85</c:v>
                </c:pt>
                <c:pt idx="3198">
                  <c:v>159.9</c:v>
                </c:pt>
                <c:pt idx="3199">
                  <c:v>159.94999999999999</c:v>
                </c:pt>
                <c:pt idx="3200">
                  <c:v>160</c:v>
                </c:pt>
                <c:pt idx="3201">
                  <c:v>160.05000000000001</c:v>
                </c:pt>
                <c:pt idx="3202">
                  <c:v>160.1</c:v>
                </c:pt>
                <c:pt idx="3203">
                  <c:v>160.15</c:v>
                </c:pt>
                <c:pt idx="3204">
                  <c:v>160.19999999999999</c:v>
                </c:pt>
                <c:pt idx="3205">
                  <c:v>160.25</c:v>
                </c:pt>
                <c:pt idx="3206">
                  <c:v>160.30000000000001</c:v>
                </c:pt>
                <c:pt idx="3207">
                  <c:v>160.35</c:v>
                </c:pt>
                <c:pt idx="3208">
                  <c:v>160.4</c:v>
                </c:pt>
                <c:pt idx="3209">
                  <c:v>160.44999999999999</c:v>
                </c:pt>
                <c:pt idx="3210">
                  <c:v>160.5</c:v>
                </c:pt>
                <c:pt idx="3211">
                  <c:v>160.55000000000001</c:v>
                </c:pt>
                <c:pt idx="3212">
                  <c:v>160.6</c:v>
                </c:pt>
                <c:pt idx="3213">
                  <c:v>160.65</c:v>
                </c:pt>
                <c:pt idx="3214">
                  <c:v>160.69999999999999</c:v>
                </c:pt>
                <c:pt idx="3215">
                  <c:v>160.75</c:v>
                </c:pt>
                <c:pt idx="3216">
                  <c:v>160.80000000000001</c:v>
                </c:pt>
                <c:pt idx="3217">
                  <c:v>160.85</c:v>
                </c:pt>
                <c:pt idx="3218">
                  <c:v>160.9</c:v>
                </c:pt>
                <c:pt idx="3219">
                  <c:v>160.94999999999999</c:v>
                </c:pt>
                <c:pt idx="3220">
                  <c:v>161</c:v>
                </c:pt>
                <c:pt idx="3221">
                  <c:v>161.05000000000001</c:v>
                </c:pt>
                <c:pt idx="3222">
                  <c:v>161.1</c:v>
                </c:pt>
                <c:pt idx="3223">
                  <c:v>161.15</c:v>
                </c:pt>
                <c:pt idx="3224">
                  <c:v>161.19999999999999</c:v>
                </c:pt>
                <c:pt idx="3225">
                  <c:v>161.25</c:v>
                </c:pt>
                <c:pt idx="3226">
                  <c:v>161.30000000000001</c:v>
                </c:pt>
                <c:pt idx="3227">
                  <c:v>161.35</c:v>
                </c:pt>
                <c:pt idx="3228">
                  <c:v>161.4</c:v>
                </c:pt>
                <c:pt idx="3229">
                  <c:v>161.44999999999999</c:v>
                </c:pt>
                <c:pt idx="3230">
                  <c:v>161.5</c:v>
                </c:pt>
                <c:pt idx="3231">
                  <c:v>161.55000000000001</c:v>
                </c:pt>
                <c:pt idx="3232">
                  <c:v>161.6</c:v>
                </c:pt>
                <c:pt idx="3233">
                  <c:v>161.65</c:v>
                </c:pt>
                <c:pt idx="3234">
                  <c:v>161.69999999999999</c:v>
                </c:pt>
                <c:pt idx="3235">
                  <c:v>161.75</c:v>
                </c:pt>
                <c:pt idx="3236">
                  <c:v>161.80000000000001</c:v>
                </c:pt>
                <c:pt idx="3237">
                  <c:v>161.85</c:v>
                </c:pt>
                <c:pt idx="3238">
                  <c:v>161.9</c:v>
                </c:pt>
                <c:pt idx="3239">
                  <c:v>161.94999999999999</c:v>
                </c:pt>
                <c:pt idx="3240">
                  <c:v>162</c:v>
                </c:pt>
                <c:pt idx="3241">
                  <c:v>162.05000000000001</c:v>
                </c:pt>
                <c:pt idx="3242">
                  <c:v>162.1</c:v>
                </c:pt>
                <c:pt idx="3243">
                  <c:v>162.15</c:v>
                </c:pt>
                <c:pt idx="3244">
                  <c:v>162.19999999999999</c:v>
                </c:pt>
                <c:pt idx="3245">
                  <c:v>162.25</c:v>
                </c:pt>
                <c:pt idx="3246">
                  <c:v>162.30000000000001</c:v>
                </c:pt>
                <c:pt idx="3247">
                  <c:v>162.35</c:v>
                </c:pt>
                <c:pt idx="3248">
                  <c:v>162.4</c:v>
                </c:pt>
                <c:pt idx="3249">
                  <c:v>162.44999999999999</c:v>
                </c:pt>
                <c:pt idx="3250">
                  <c:v>162.5</c:v>
                </c:pt>
                <c:pt idx="3251">
                  <c:v>162.55000000000001</c:v>
                </c:pt>
                <c:pt idx="3252">
                  <c:v>162.6</c:v>
                </c:pt>
                <c:pt idx="3253">
                  <c:v>162.65</c:v>
                </c:pt>
                <c:pt idx="3254">
                  <c:v>162.69999999999999</c:v>
                </c:pt>
                <c:pt idx="3255">
                  <c:v>162.75</c:v>
                </c:pt>
                <c:pt idx="3256">
                  <c:v>162.80000000000001</c:v>
                </c:pt>
                <c:pt idx="3257">
                  <c:v>162.85</c:v>
                </c:pt>
                <c:pt idx="3258">
                  <c:v>162.9</c:v>
                </c:pt>
                <c:pt idx="3259">
                  <c:v>162.94999999999999</c:v>
                </c:pt>
                <c:pt idx="3260">
                  <c:v>163</c:v>
                </c:pt>
                <c:pt idx="3261">
                  <c:v>163.05000000000001</c:v>
                </c:pt>
                <c:pt idx="3262">
                  <c:v>163.1</c:v>
                </c:pt>
                <c:pt idx="3263">
                  <c:v>163.15</c:v>
                </c:pt>
                <c:pt idx="3264">
                  <c:v>163.19999999999999</c:v>
                </c:pt>
                <c:pt idx="3265">
                  <c:v>163.25</c:v>
                </c:pt>
                <c:pt idx="3266">
                  <c:v>163.30000000000001</c:v>
                </c:pt>
                <c:pt idx="3267">
                  <c:v>163.35</c:v>
                </c:pt>
                <c:pt idx="3268">
                  <c:v>163.4</c:v>
                </c:pt>
                <c:pt idx="3269">
                  <c:v>163.44999999999999</c:v>
                </c:pt>
                <c:pt idx="3270">
                  <c:v>163.5</c:v>
                </c:pt>
                <c:pt idx="3271">
                  <c:v>163.55000000000001</c:v>
                </c:pt>
                <c:pt idx="3272">
                  <c:v>163.6</c:v>
                </c:pt>
                <c:pt idx="3273">
                  <c:v>163.65</c:v>
                </c:pt>
                <c:pt idx="3274">
                  <c:v>163.69999999999999</c:v>
                </c:pt>
                <c:pt idx="3275">
                  <c:v>163.75</c:v>
                </c:pt>
                <c:pt idx="3276">
                  <c:v>163.80000000000001</c:v>
                </c:pt>
                <c:pt idx="3277">
                  <c:v>163.85</c:v>
                </c:pt>
                <c:pt idx="3278">
                  <c:v>163.9</c:v>
                </c:pt>
                <c:pt idx="3279">
                  <c:v>163.95</c:v>
                </c:pt>
                <c:pt idx="3280">
                  <c:v>164</c:v>
                </c:pt>
                <c:pt idx="3281">
                  <c:v>164.05</c:v>
                </c:pt>
                <c:pt idx="3282">
                  <c:v>164.1</c:v>
                </c:pt>
                <c:pt idx="3283">
                  <c:v>164.15</c:v>
                </c:pt>
                <c:pt idx="3284">
                  <c:v>164.2</c:v>
                </c:pt>
                <c:pt idx="3285">
                  <c:v>164.25</c:v>
                </c:pt>
                <c:pt idx="3286">
                  <c:v>164.3</c:v>
                </c:pt>
                <c:pt idx="3287">
                  <c:v>164.35</c:v>
                </c:pt>
                <c:pt idx="3288">
                  <c:v>164.4</c:v>
                </c:pt>
                <c:pt idx="3289">
                  <c:v>164.45</c:v>
                </c:pt>
                <c:pt idx="3290">
                  <c:v>164.5</c:v>
                </c:pt>
                <c:pt idx="3291">
                  <c:v>164.55</c:v>
                </c:pt>
                <c:pt idx="3292">
                  <c:v>164.6</c:v>
                </c:pt>
                <c:pt idx="3293">
                  <c:v>164.65</c:v>
                </c:pt>
                <c:pt idx="3294">
                  <c:v>164.7</c:v>
                </c:pt>
                <c:pt idx="3295">
                  <c:v>164.75</c:v>
                </c:pt>
                <c:pt idx="3296">
                  <c:v>164.8</c:v>
                </c:pt>
                <c:pt idx="3297">
                  <c:v>164.85</c:v>
                </c:pt>
                <c:pt idx="3298">
                  <c:v>164.9</c:v>
                </c:pt>
                <c:pt idx="3299">
                  <c:v>164.95</c:v>
                </c:pt>
                <c:pt idx="3300">
                  <c:v>165</c:v>
                </c:pt>
                <c:pt idx="3301">
                  <c:v>165.05</c:v>
                </c:pt>
                <c:pt idx="3302">
                  <c:v>165.1</c:v>
                </c:pt>
                <c:pt idx="3303">
                  <c:v>165.15</c:v>
                </c:pt>
                <c:pt idx="3304">
                  <c:v>165.2</c:v>
                </c:pt>
                <c:pt idx="3305">
                  <c:v>165.25</c:v>
                </c:pt>
                <c:pt idx="3306">
                  <c:v>165.3</c:v>
                </c:pt>
                <c:pt idx="3307">
                  <c:v>165.35</c:v>
                </c:pt>
                <c:pt idx="3308">
                  <c:v>165.4</c:v>
                </c:pt>
                <c:pt idx="3309">
                  <c:v>165.45</c:v>
                </c:pt>
                <c:pt idx="3310">
                  <c:v>165.5</c:v>
                </c:pt>
                <c:pt idx="3311">
                  <c:v>165.55</c:v>
                </c:pt>
                <c:pt idx="3312">
                  <c:v>165.6</c:v>
                </c:pt>
                <c:pt idx="3313">
                  <c:v>165.65</c:v>
                </c:pt>
                <c:pt idx="3314">
                  <c:v>165.7</c:v>
                </c:pt>
                <c:pt idx="3315">
                  <c:v>165.75</c:v>
                </c:pt>
                <c:pt idx="3316">
                  <c:v>165.8</c:v>
                </c:pt>
                <c:pt idx="3317">
                  <c:v>165.85</c:v>
                </c:pt>
                <c:pt idx="3318">
                  <c:v>165.9</c:v>
                </c:pt>
                <c:pt idx="3319">
                  <c:v>165.95</c:v>
                </c:pt>
                <c:pt idx="3320">
                  <c:v>166</c:v>
                </c:pt>
                <c:pt idx="3321">
                  <c:v>166.05</c:v>
                </c:pt>
                <c:pt idx="3322">
                  <c:v>166.1</c:v>
                </c:pt>
                <c:pt idx="3323">
                  <c:v>166.15</c:v>
                </c:pt>
                <c:pt idx="3324">
                  <c:v>166.2</c:v>
                </c:pt>
                <c:pt idx="3325">
                  <c:v>166.25</c:v>
                </c:pt>
                <c:pt idx="3326">
                  <c:v>166.3</c:v>
                </c:pt>
                <c:pt idx="3327">
                  <c:v>166.35</c:v>
                </c:pt>
                <c:pt idx="3328">
                  <c:v>166.4</c:v>
                </c:pt>
                <c:pt idx="3329">
                  <c:v>166.45</c:v>
                </c:pt>
                <c:pt idx="3330">
                  <c:v>166.5</c:v>
                </c:pt>
                <c:pt idx="3331">
                  <c:v>166.55</c:v>
                </c:pt>
                <c:pt idx="3332">
                  <c:v>166.6</c:v>
                </c:pt>
                <c:pt idx="3333">
                  <c:v>166.65</c:v>
                </c:pt>
                <c:pt idx="3334">
                  <c:v>166.7</c:v>
                </c:pt>
                <c:pt idx="3335">
                  <c:v>166.75</c:v>
                </c:pt>
                <c:pt idx="3336">
                  <c:v>166.8</c:v>
                </c:pt>
                <c:pt idx="3337">
                  <c:v>166.85</c:v>
                </c:pt>
                <c:pt idx="3338">
                  <c:v>166.9</c:v>
                </c:pt>
                <c:pt idx="3339">
                  <c:v>166.95</c:v>
                </c:pt>
                <c:pt idx="3340">
                  <c:v>167</c:v>
                </c:pt>
                <c:pt idx="3341">
                  <c:v>167.05</c:v>
                </c:pt>
                <c:pt idx="3342">
                  <c:v>167.1</c:v>
                </c:pt>
                <c:pt idx="3343">
                  <c:v>167.15</c:v>
                </c:pt>
                <c:pt idx="3344">
                  <c:v>167.2</c:v>
                </c:pt>
                <c:pt idx="3345">
                  <c:v>167.25</c:v>
                </c:pt>
                <c:pt idx="3346">
                  <c:v>167.3</c:v>
                </c:pt>
                <c:pt idx="3347">
                  <c:v>167.35</c:v>
                </c:pt>
                <c:pt idx="3348">
                  <c:v>167.4</c:v>
                </c:pt>
                <c:pt idx="3349">
                  <c:v>167.45</c:v>
                </c:pt>
                <c:pt idx="3350">
                  <c:v>167.5</c:v>
                </c:pt>
                <c:pt idx="3351">
                  <c:v>167.55</c:v>
                </c:pt>
                <c:pt idx="3352">
                  <c:v>167.6</c:v>
                </c:pt>
                <c:pt idx="3353">
                  <c:v>167.65</c:v>
                </c:pt>
                <c:pt idx="3354">
                  <c:v>167.7</c:v>
                </c:pt>
                <c:pt idx="3355">
                  <c:v>167.75</c:v>
                </c:pt>
                <c:pt idx="3356">
                  <c:v>167.8</c:v>
                </c:pt>
                <c:pt idx="3357">
                  <c:v>167.85</c:v>
                </c:pt>
                <c:pt idx="3358">
                  <c:v>167.9</c:v>
                </c:pt>
                <c:pt idx="3359">
                  <c:v>167.95</c:v>
                </c:pt>
                <c:pt idx="3360">
                  <c:v>168</c:v>
                </c:pt>
                <c:pt idx="3361">
                  <c:v>168.05</c:v>
                </c:pt>
                <c:pt idx="3362">
                  <c:v>168.1</c:v>
                </c:pt>
                <c:pt idx="3363">
                  <c:v>168.15</c:v>
                </c:pt>
                <c:pt idx="3364">
                  <c:v>168.2</c:v>
                </c:pt>
                <c:pt idx="3365">
                  <c:v>168.25</c:v>
                </c:pt>
                <c:pt idx="3366">
                  <c:v>168.3</c:v>
                </c:pt>
                <c:pt idx="3367">
                  <c:v>168.35</c:v>
                </c:pt>
                <c:pt idx="3368">
                  <c:v>168.4</c:v>
                </c:pt>
                <c:pt idx="3369">
                  <c:v>168.45</c:v>
                </c:pt>
                <c:pt idx="3370">
                  <c:v>168.5</c:v>
                </c:pt>
                <c:pt idx="3371">
                  <c:v>168.55</c:v>
                </c:pt>
                <c:pt idx="3372">
                  <c:v>168.6</c:v>
                </c:pt>
                <c:pt idx="3373">
                  <c:v>168.65</c:v>
                </c:pt>
                <c:pt idx="3374">
                  <c:v>168.7</c:v>
                </c:pt>
                <c:pt idx="3375">
                  <c:v>168.75</c:v>
                </c:pt>
                <c:pt idx="3376">
                  <c:v>168.8</c:v>
                </c:pt>
                <c:pt idx="3377">
                  <c:v>168.85</c:v>
                </c:pt>
                <c:pt idx="3378">
                  <c:v>168.9</c:v>
                </c:pt>
                <c:pt idx="3379">
                  <c:v>168.95</c:v>
                </c:pt>
                <c:pt idx="3380">
                  <c:v>169</c:v>
                </c:pt>
                <c:pt idx="3381">
                  <c:v>169.05</c:v>
                </c:pt>
                <c:pt idx="3382">
                  <c:v>169.1</c:v>
                </c:pt>
                <c:pt idx="3383">
                  <c:v>169.15</c:v>
                </c:pt>
                <c:pt idx="3384">
                  <c:v>169.2</c:v>
                </c:pt>
                <c:pt idx="3385">
                  <c:v>169.25</c:v>
                </c:pt>
                <c:pt idx="3386">
                  <c:v>169.3</c:v>
                </c:pt>
                <c:pt idx="3387">
                  <c:v>169.35</c:v>
                </c:pt>
                <c:pt idx="3388">
                  <c:v>169.4</c:v>
                </c:pt>
                <c:pt idx="3389">
                  <c:v>169.45</c:v>
                </c:pt>
                <c:pt idx="3390">
                  <c:v>169.5</c:v>
                </c:pt>
                <c:pt idx="3391">
                  <c:v>169.55</c:v>
                </c:pt>
                <c:pt idx="3392">
                  <c:v>169.6</c:v>
                </c:pt>
                <c:pt idx="3393">
                  <c:v>169.65</c:v>
                </c:pt>
                <c:pt idx="3394">
                  <c:v>169.7</c:v>
                </c:pt>
                <c:pt idx="3395">
                  <c:v>169.75</c:v>
                </c:pt>
                <c:pt idx="3396">
                  <c:v>169.8</c:v>
                </c:pt>
                <c:pt idx="3397">
                  <c:v>169.85</c:v>
                </c:pt>
                <c:pt idx="3398">
                  <c:v>169.9</c:v>
                </c:pt>
                <c:pt idx="3399">
                  <c:v>169.95</c:v>
                </c:pt>
                <c:pt idx="3400">
                  <c:v>170</c:v>
                </c:pt>
                <c:pt idx="3401">
                  <c:v>170.05</c:v>
                </c:pt>
                <c:pt idx="3402">
                  <c:v>170.1</c:v>
                </c:pt>
                <c:pt idx="3403">
                  <c:v>170.15</c:v>
                </c:pt>
                <c:pt idx="3404">
                  <c:v>170.2</c:v>
                </c:pt>
                <c:pt idx="3405">
                  <c:v>170.25</c:v>
                </c:pt>
                <c:pt idx="3406">
                  <c:v>170.3</c:v>
                </c:pt>
                <c:pt idx="3407">
                  <c:v>170.35</c:v>
                </c:pt>
                <c:pt idx="3408">
                  <c:v>170.4</c:v>
                </c:pt>
                <c:pt idx="3409">
                  <c:v>170.45</c:v>
                </c:pt>
                <c:pt idx="3410">
                  <c:v>170.5</c:v>
                </c:pt>
                <c:pt idx="3411">
                  <c:v>170.55</c:v>
                </c:pt>
                <c:pt idx="3412">
                  <c:v>170.6</c:v>
                </c:pt>
                <c:pt idx="3413">
                  <c:v>170.65</c:v>
                </c:pt>
                <c:pt idx="3414">
                  <c:v>170.7</c:v>
                </c:pt>
                <c:pt idx="3415">
                  <c:v>170.75</c:v>
                </c:pt>
                <c:pt idx="3416">
                  <c:v>170.8</c:v>
                </c:pt>
                <c:pt idx="3417">
                  <c:v>170.85</c:v>
                </c:pt>
                <c:pt idx="3418">
                  <c:v>170.9</c:v>
                </c:pt>
                <c:pt idx="3419">
                  <c:v>170.95</c:v>
                </c:pt>
                <c:pt idx="3420">
                  <c:v>171</c:v>
                </c:pt>
                <c:pt idx="3421">
                  <c:v>171.05</c:v>
                </c:pt>
                <c:pt idx="3422">
                  <c:v>171.1</c:v>
                </c:pt>
                <c:pt idx="3423">
                  <c:v>171.15</c:v>
                </c:pt>
                <c:pt idx="3424">
                  <c:v>171.2</c:v>
                </c:pt>
                <c:pt idx="3425">
                  <c:v>171.25</c:v>
                </c:pt>
                <c:pt idx="3426">
                  <c:v>171.3</c:v>
                </c:pt>
                <c:pt idx="3427">
                  <c:v>171.35</c:v>
                </c:pt>
                <c:pt idx="3428">
                  <c:v>171.4</c:v>
                </c:pt>
                <c:pt idx="3429">
                  <c:v>171.45</c:v>
                </c:pt>
                <c:pt idx="3430">
                  <c:v>171.5</c:v>
                </c:pt>
                <c:pt idx="3431">
                  <c:v>171.55</c:v>
                </c:pt>
                <c:pt idx="3432">
                  <c:v>171.6</c:v>
                </c:pt>
                <c:pt idx="3433">
                  <c:v>171.65</c:v>
                </c:pt>
                <c:pt idx="3434">
                  <c:v>171.7</c:v>
                </c:pt>
                <c:pt idx="3435">
                  <c:v>171.75</c:v>
                </c:pt>
                <c:pt idx="3436">
                  <c:v>171.8</c:v>
                </c:pt>
                <c:pt idx="3437">
                  <c:v>171.85</c:v>
                </c:pt>
                <c:pt idx="3438">
                  <c:v>171.9</c:v>
                </c:pt>
                <c:pt idx="3439">
                  <c:v>171.95</c:v>
                </c:pt>
                <c:pt idx="3440">
                  <c:v>172</c:v>
                </c:pt>
                <c:pt idx="3441">
                  <c:v>172.05</c:v>
                </c:pt>
                <c:pt idx="3442">
                  <c:v>172.1</c:v>
                </c:pt>
                <c:pt idx="3443">
                  <c:v>172.15</c:v>
                </c:pt>
                <c:pt idx="3444">
                  <c:v>172.2</c:v>
                </c:pt>
                <c:pt idx="3445">
                  <c:v>172.25</c:v>
                </c:pt>
                <c:pt idx="3446">
                  <c:v>172.3</c:v>
                </c:pt>
                <c:pt idx="3447">
                  <c:v>172.35</c:v>
                </c:pt>
                <c:pt idx="3448">
                  <c:v>172.4</c:v>
                </c:pt>
                <c:pt idx="3449">
                  <c:v>172.45</c:v>
                </c:pt>
                <c:pt idx="3450">
                  <c:v>172.5</c:v>
                </c:pt>
                <c:pt idx="3451">
                  <c:v>172.55</c:v>
                </c:pt>
                <c:pt idx="3452">
                  <c:v>172.6</c:v>
                </c:pt>
                <c:pt idx="3453">
                  <c:v>172.65</c:v>
                </c:pt>
                <c:pt idx="3454">
                  <c:v>172.7</c:v>
                </c:pt>
                <c:pt idx="3455">
                  <c:v>172.75</c:v>
                </c:pt>
                <c:pt idx="3456">
                  <c:v>172.8</c:v>
                </c:pt>
                <c:pt idx="3457">
                  <c:v>172.85</c:v>
                </c:pt>
                <c:pt idx="3458">
                  <c:v>172.9</c:v>
                </c:pt>
                <c:pt idx="3459">
                  <c:v>172.95</c:v>
                </c:pt>
                <c:pt idx="3460">
                  <c:v>173</c:v>
                </c:pt>
                <c:pt idx="3461">
                  <c:v>173.05</c:v>
                </c:pt>
                <c:pt idx="3462">
                  <c:v>173.1</c:v>
                </c:pt>
                <c:pt idx="3463">
                  <c:v>173.15</c:v>
                </c:pt>
                <c:pt idx="3464">
                  <c:v>173.2</c:v>
                </c:pt>
                <c:pt idx="3465">
                  <c:v>173.25</c:v>
                </c:pt>
                <c:pt idx="3466">
                  <c:v>173.3</c:v>
                </c:pt>
                <c:pt idx="3467">
                  <c:v>173.35</c:v>
                </c:pt>
                <c:pt idx="3468">
                  <c:v>173.4</c:v>
                </c:pt>
                <c:pt idx="3469">
                  <c:v>173.45</c:v>
                </c:pt>
                <c:pt idx="3470">
                  <c:v>173.5</c:v>
                </c:pt>
                <c:pt idx="3471">
                  <c:v>173.55</c:v>
                </c:pt>
                <c:pt idx="3472">
                  <c:v>173.6</c:v>
                </c:pt>
                <c:pt idx="3473">
                  <c:v>173.65</c:v>
                </c:pt>
                <c:pt idx="3474">
                  <c:v>173.7</c:v>
                </c:pt>
                <c:pt idx="3475">
                  <c:v>173.75</c:v>
                </c:pt>
                <c:pt idx="3476">
                  <c:v>173.8</c:v>
                </c:pt>
                <c:pt idx="3477">
                  <c:v>173.85</c:v>
                </c:pt>
                <c:pt idx="3478">
                  <c:v>173.9</c:v>
                </c:pt>
                <c:pt idx="3479">
                  <c:v>173.95</c:v>
                </c:pt>
                <c:pt idx="3480">
                  <c:v>174</c:v>
                </c:pt>
                <c:pt idx="3481">
                  <c:v>174.05</c:v>
                </c:pt>
                <c:pt idx="3482">
                  <c:v>174.1</c:v>
                </c:pt>
                <c:pt idx="3483">
                  <c:v>174.15</c:v>
                </c:pt>
                <c:pt idx="3484">
                  <c:v>174.2</c:v>
                </c:pt>
                <c:pt idx="3485">
                  <c:v>174.25</c:v>
                </c:pt>
                <c:pt idx="3486">
                  <c:v>174.3</c:v>
                </c:pt>
                <c:pt idx="3487">
                  <c:v>174.35</c:v>
                </c:pt>
                <c:pt idx="3488">
                  <c:v>174.4</c:v>
                </c:pt>
                <c:pt idx="3489">
                  <c:v>174.45</c:v>
                </c:pt>
                <c:pt idx="3490">
                  <c:v>174.5</c:v>
                </c:pt>
                <c:pt idx="3491">
                  <c:v>174.55</c:v>
                </c:pt>
                <c:pt idx="3492">
                  <c:v>174.6</c:v>
                </c:pt>
                <c:pt idx="3493">
                  <c:v>174.65</c:v>
                </c:pt>
                <c:pt idx="3494">
                  <c:v>174.7</c:v>
                </c:pt>
                <c:pt idx="3495">
                  <c:v>174.75</c:v>
                </c:pt>
                <c:pt idx="3496">
                  <c:v>174.8</c:v>
                </c:pt>
                <c:pt idx="3497">
                  <c:v>174.85</c:v>
                </c:pt>
                <c:pt idx="3498">
                  <c:v>174.9</c:v>
                </c:pt>
                <c:pt idx="3499">
                  <c:v>174.95</c:v>
                </c:pt>
                <c:pt idx="3500">
                  <c:v>175</c:v>
                </c:pt>
                <c:pt idx="3501">
                  <c:v>175.05</c:v>
                </c:pt>
                <c:pt idx="3502">
                  <c:v>175.1</c:v>
                </c:pt>
                <c:pt idx="3503">
                  <c:v>175.15</c:v>
                </c:pt>
                <c:pt idx="3504">
                  <c:v>175.2</c:v>
                </c:pt>
                <c:pt idx="3505">
                  <c:v>175.25</c:v>
                </c:pt>
                <c:pt idx="3506">
                  <c:v>175.3</c:v>
                </c:pt>
                <c:pt idx="3507">
                  <c:v>175.35</c:v>
                </c:pt>
                <c:pt idx="3508">
                  <c:v>175.4</c:v>
                </c:pt>
                <c:pt idx="3509">
                  <c:v>175.45</c:v>
                </c:pt>
                <c:pt idx="3510">
                  <c:v>175.5</c:v>
                </c:pt>
                <c:pt idx="3511">
                  <c:v>175.55</c:v>
                </c:pt>
                <c:pt idx="3512">
                  <c:v>175.6</c:v>
                </c:pt>
                <c:pt idx="3513">
                  <c:v>175.65</c:v>
                </c:pt>
                <c:pt idx="3514">
                  <c:v>175.7</c:v>
                </c:pt>
                <c:pt idx="3515">
                  <c:v>175.75</c:v>
                </c:pt>
                <c:pt idx="3516">
                  <c:v>175.8</c:v>
                </c:pt>
                <c:pt idx="3517">
                  <c:v>175.85</c:v>
                </c:pt>
                <c:pt idx="3518">
                  <c:v>175.9</c:v>
                </c:pt>
                <c:pt idx="3519">
                  <c:v>175.95</c:v>
                </c:pt>
                <c:pt idx="3520">
                  <c:v>176</c:v>
                </c:pt>
                <c:pt idx="3521">
                  <c:v>176.05</c:v>
                </c:pt>
                <c:pt idx="3522">
                  <c:v>176.1</c:v>
                </c:pt>
                <c:pt idx="3523">
                  <c:v>176.15</c:v>
                </c:pt>
                <c:pt idx="3524">
                  <c:v>176.2</c:v>
                </c:pt>
                <c:pt idx="3525">
                  <c:v>176.25</c:v>
                </c:pt>
                <c:pt idx="3526">
                  <c:v>176.3</c:v>
                </c:pt>
                <c:pt idx="3527">
                  <c:v>176.35</c:v>
                </c:pt>
                <c:pt idx="3528">
                  <c:v>176.4</c:v>
                </c:pt>
                <c:pt idx="3529">
                  <c:v>176.45</c:v>
                </c:pt>
                <c:pt idx="3530">
                  <c:v>176.5</c:v>
                </c:pt>
                <c:pt idx="3531">
                  <c:v>176.55</c:v>
                </c:pt>
                <c:pt idx="3532">
                  <c:v>176.6</c:v>
                </c:pt>
                <c:pt idx="3533">
                  <c:v>176.65</c:v>
                </c:pt>
                <c:pt idx="3534">
                  <c:v>176.7</c:v>
                </c:pt>
                <c:pt idx="3535">
                  <c:v>176.75</c:v>
                </c:pt>
                <c:pt idx="3536">
                  <c:v>176.8</c:v>
                </c:pt>
                <c:pt idx="3537">
                  <c:v>176.85</c:v>
                </c:pt>
                <c:pt idx="3538">
                  <c:v>176.9</c:v>
                </c:pt>
                <c:pt idx="3539">
                  <c:v>176.95</c:v>
                </c:pt>
                <c:pt idx="3540">
                  <c:v>177</c:v>
                </c:pt>
                <c:pt idx="3541">
                  <c:v>177.05</c:v>
                </c:pt>
                <c:pt idx="3542">
                  <c:v>177.1</c:v>
                </c:pt>
                <c:pt idx="3543">
                  <c:v>177.15</c:v>
                </c:pt>
                <c:pt idx="3544">
                  <c:v>177.2</c:v>
                </c:pt>
                <c:pt idx="3545">
                  <c:v>177.25</c:v>
                </c:pt>
                <c:pt idx="3546">
                  <c:v>177.3</c:v>
                </c:pt>
                <c:pt idx="3547">
                  <c:v>177.35</c:v>
                </c:pt>
                <c:pt idx="3548">
                  <c:v>177.4</c:v>
                </c:pt>
                <c:pt idx="3549">
                  <c:v>177.45</c:v>
                </c:pt>
                <c:pt idx="3550">
                  <c:v>177.5</c:v>
                </c:pt>
                <c:pt idx="3551">
                  <c:v>177.55</c:v>
                </c:pt>
                <c:pt idx="3552">
                  <c:v>177.6</c:v>
                </c:pt>
                <c:pt idx="3553">
                  <c:v>177.65</c:v>
                </c:pt>
                <c:pt idx="3554">
                  <c:v>177.7</c:v>
                </c:pt>
                <c:pt idx="3555">
                  <c:v>177.75</c:v>
                </c:pt>
                <c:pt idx="3556">
                  <c:v>177.8</c:v>
                </c:pt>
                <c:pt idx="3557">
                  <c:v>177.85</c:v>
                </c:pt>
                <c:pt idx="3558">
                  <c:v>177.9</c:v>
                </c:pt>
                <c:pt idx="3559">
                  <c:v>177.95</c:v>
                </c:pt>
                <c:pt idx="3560">
                  <c:v>178</c:v>
                </c:pt>
                <c:pt idx="3561">
                  <c:v>178.05</c:v>
                </c:pt>
                <c:pt idx="3562">
                  <c:v>178.1</c:v>
                </c:pt>
                <c:pt idx="3563">
                  <c:v>178.15</c:v>
                </c:pt>
                <c:pt idx="3564">
                  <c:v>178.2</c:v>
                </c:pt>
                <c:pt idx="3565">
                  <c:v>178.25</c:v>
                </c:pt>
                <c:pt idx="3566">
                  <c:v>178.3</c:v>
                </c:pt>
                <c:pt idx="3567">
                  <c:v>178.35</c:v>
                </c:pt>
                <c:pt idx="3568">
                  <c:v>178.4</c:v>
                </c:pt>
                <c:pt idx="3569">
                  <c:v>178.45</c:v>
                </c:pt>
                <c:pt idx="3570">
                  <c:v>178.5</c:v>
                </c:pt>
                <c:pt idx="3571">
                  <c:v>178.55</c:v>
                </c:pt>
                <c:pt idx="3572">
                  <c:v>178.6</c:v>
                </c:pt>
                <c:pt idx="3573">
                  <c:v>178.65</c:v>
                </c:pt>
                <c:pt idx="3574">
                  <c:v>178.7</c:v>
                </c:pt>
                <c:pt idx="3575">
                  <c:v>178.75</c:v>
                </c:pt>
                <c:pt idx="3576">
                  <c:v>178.8</c:v>
                </c:pt>
                <c:pt idx="3577">
                  <c:v>178.85</c:v>
                </c:pt>
                <c:pt idx="3578">
                  <c:v>178.9</c:v>
                </c:pt>
                <c:pt idx="3579">
                  <c:v>178.95</c:v>
                </c:pt>
                <c:pt idx="3580">
                  <c:v>179</c:v>
                </c:pt>
                <c:pt idx="3581">
                  <c:v>179.05</c:v>
                </c:pt>
                <c:pt idx="3582">
                  <c:v>179.1</c:v>
                </c:pt>
                <c:pt idx="3583">
                  <c:v>179.15</c:v>
                </c:pt>
                <c:pt idx="3584">
                  <c:v>179.2</c:v>
                </c:pt>
                <c:pt idx="3585">
                  <c:v>179.25</c:v>
                </c:pt>
                <c:pt idx="3586">
                  <c:v>179.3</c:v>
                </c:pt>
                <c:pt idx="3587">
                  <c:v>179.35</c:v>
                </c:pt>
                <c:pt idx="3588">
                  <c:v>179.4</c:v>
                </c:pt>
                <c:pt idx="3589">
                  <c:v>179.45</c:v>
                </c:pt>
                <c:pt idx="3590">
                  <c:v>179.5</c:v>
                </c:pt>
                <c:pt idx="3591">
                  <c:v>179.55</c:v>
                </c:pt>
                <c:pt idx="3592">
                  <c:v>179.6</c:v>
                </c:pt>
                <c:pt idx="3593">
                  <c:v>179.65</c:v>
                </c:pt>
                <c:pt idx="3594">
                  <c:v>179.7</c:v>
                </c:pt>
                <c:pt idx="3595">
                  <c:v>179.75</c:v>
                </c:pt>
                <c:pt idx="3596">
                  <c:v>179.8</c:v>
                </c:pt>
                <c:pt idx="3597">
                  <c:v>179.85</c:v>
                </c:pt>
                <c:pt idx="3598">
                  <c:v>179.9</c:v>
                </c:pt>
                <c:pt idx="3599">
                  <c:v>179.95</c:v>
                </c:pt>
                <c:pt idx="3600">
                  <c:v>180</c:v>
                </c:pt>
                <c:pt idx="3601">
                  <c:v>180.05</c:v>
                </c:pt>
                <c:pt idx="3602">
                  <c:v>180.1</c:v>
                </c:pt>
                <c:pt idx="3603">
                  <c:v>180.15</c:v>
                </c:pt>
                <c:pt idx="3604">
                  <c:v>180.2</c:v>
                </c:pt>
                <c:pt idx="3605">
                  <c:v>180.25</c:v>
                </c:pt>
                <c:pt idx="3606">
                  <c:v>180.3</c:v>
                </c:pt>
                <c:pt idx="3607">
                  <c:v>180.35</c:v>
                </c:pt>
                <c:pt idx="3608">
                  <c:v>180.4</c:v>
                </c:pt>
                <c:pt idx="3609">
                  <c:v>180.45</c:v>
                </c:pt>
                <c:pt idx="3610">
                  <c:v>180.5</c:v>
                </c:pt>
                <c:pt idx="3611">
                  <c:v>180.55</c:v>
                </c:pt>
                <c:pt idx="3612">
                  <c:v>180.6</c:v>
                </c:pt>
                <c:pt idx="3613">
                  <c:v>180.65</c:v>
                </c:pt>
                <c:pt idx="3614">
                  <c:v>180.7</c:v>
                </c:pt>
                <c:pt idx="3615">
                  <c:v>180.75</c:v>
                </c:pt>
                <c:pt idx="3616">
                  <c:v>180.8</c:v>
                </c:pt>
                <c:pt idx="3617">
                  <c:v>180.85</c:v>
                </c:pt>
                <c:pt idx="3618">
                  <c:v>180.9</c:v>
                </c:pt>
                <c:pt idx="3619">
                  <c:v>180.95</c:v>
                </c:pt>
                <c:pt idx="3620">
                  <c:v>181</c:v>
                </c:pt>
                <c:pt idx="3621">
                  <c:v>181.05</c:v>
                </c:pt>
                <c:pt idx="3622">
                  <c:v>181.1</c:v>
                </c:pt>
                <c:pt idx="3623">
                  <c:v>181.15</c:v>
                </c:pt>
                <c:pt idx="3624">
                  <c:v>181.2</c:v>
                </c:pt>
                <c:pt idx="3625">
                  <c:v>181.25</c:v>
                </c:pt>
                <c:pt idx="3626">
                  <c:v>181.3</c:v>
                </c:pt>
                <c:pt idx="3627">
                  <c:v>181.35</c:v>
                </c:pt>
                <c:pt idx="3628">
                  <c:v>181.4</c:v>
                </c:pt>
                <c:pt idx="3629">
                  <c:v>181.45</c:v>
                </c:pt>
                <c:pt idx="3630">
                  <c:v>181.5</c:v>
                </c:pt>
                <c:pt idx="3631">
                  <c:v>181.55</c:v>
                </c:pt>
                <c:pt idx="3632">
                  <c:v>181.6</c:v>
                </c:pt>
                <c:pt idx="3633">
                  <c:v>181.65</c:v>
                </c:pt>
                <c:pt idx="3634">
                  <c:v>181.7</c:v>
                </c:pt>
                <c:pt idx="3635">
                  <c:v>181.75</c:v>
                </c:pt>
                <c:pt idx="3636">
                  <c:v>181.8</c:v>
                </c:pt>
                <c:pt idx="3637">
                  <c:v>181.85</c:v>
                </c:pt>
                <c:pt idx="3638">
                  <c:v>181.9</c:v>
                </c:pt>
                <c:pt idx="3639">
                  <c:v>181.95</c:v>
                </c:pt>
                <c:pt idx="3640">
                  <c:v>182</c:v>
                </c:pt>
                <c:pt idx="3641">
                  <c:v>182.05</c:v>
                </c:pt>
                <c:pt idx="3642">
                  <c:v>182.1</c:v>
                </c:pt>
                <c:pt idx="3643">
                  <c:v>182.15</c:v>
                </c:pt>
                <c:pt idx="3644">
                  <c:v>182.2</c:v>
                </c:pt>
                <c:pt idx="3645">
                  <c:v>182.25</c:v>
                </c:pt>
                <c:pt idx="3646">
                  <c:v>182.3</c:v>
                </c:pt>
                <c:pt idx="3647">
                  <c:v>182.35</c:v>
                </c:pt>
                <c:pt idx="3648">
                  <c:v>182.4</c:v>
                </c:pt>
                <c:pt idx="3649">
                  <c:v>182.45</c:v>
                </c:pt>
                <c:pt idx="3650">
                  <c:v>182.5</c:v>
                </c:pt>
                <c:pt idx="3651">
                  <c:v>182.55</c:v>
                </c:pt>
                <c:pt idx="3652">
                  <c:v>182.6</c:v>
                </c:pt>
                <c:pt idx="3653">
                  <c:v>182.65</c:v>
                </c:pt>
                <c:pt idx="3654">
                  <c:v>182.7</c:v>
                </c:pt>
                <c:pt idx="3655">
                  <c:v>182.75</c:v>
                </c:pt>
                <c:pt idx="3656">
                  <c:v>182.8</c:v>
                </c:pt>
                <c:pt idx="3657">
                  <c:v>182.85</c:v>
                </c:pt>
                <c:pt idx="3658">
                  <c:v>182.9</c:v>
                </c:pt>
                <c:pt idx="3659">
                  <c:v>182.95</c:v>
                </c:pt>
                <c:pt idx="3660">
                  <c:v>183</c:v>
                </c:pt>
                <c:pt idx="3661">
                  <c:v>183.05</c:v>
                </c:pt>
                <c:pt idx="3662">
                  <c:v>183.1</c:v>
                </c:pt>
                <c:pt idx="3663">
                  <c:v>183.15</c:v>
                </c:pt>
                <c:pt idx="3664">
                  <c:v>183.2</c:v>
                </c:pt>
                <c:pt idx="3665">
                  <c:v>183.25</c:v>
                </c:pt>
                <c:pt idx="3666">
                  <c:v>183.3</c:v>
                </c:pt>
                <c:pt idx="3667">
                  <c:v>183.35</c:v>
                </c:pt>
                <c:pt idx="3668">
                  <c:v>183.4</c:v>
                </c:pt>
                <c:pt idx="3669">
                  <c:v>183.45</c:v>
                </c:pt>
                <c:pt idx="3670">
                  <c:v>183.5</c:v>
                </c:pt>
                <c:pt idx="3671">
                  <c:v>183.55</c:v>
                </c:pt>
                <c:pt idx="3672">
                  <c:v>183.6</c:v>
                </c:pt>
                <c:pt idx="3673">
                  <c:v>183.65</c:v>
                </c:pt>
                <c:pt idx="3674">
                  <c:v>183.7</c:v>
                </c:pt>
                <c:pt idx="3675">
                  <c:v>183.75</c:v>
                </c:pt>
                <c:pt idx="3676">
                  <c:v>183.8</c:v>
                </c:pt>
                <c:pt idx="3677">
                  <c:v>183.85</c:v>
                </c:pt>
                <c:pt idx="3678">
                  <c:v>183.9</c:v>
                </c:pt>
                <c:pt idx="3679">
                  <c:v>183.95</c:v>
                </c:pt>
                <c:pt idx="3680">
                  <c:v>184</c:v>
                </c:pt>
                <c:pt idx="3681">
                  <c:v>184.05</c:v>
                </c:pt>
                <c:pt idx="3682">
                  <c:v>184.1</c:v>
                </c:pt>
                <c:pt idx="3683">
                  <c:v>184.15</c:v>
                </c:pt>
                <c:pt idx="3684">
                  <c:v>184.2</c:v>
                </c:pt>
                <c:pt idx="3685">
                  <c:v>184.25</c:v>
                </c:pt>
                <c:pt idx="3686">
                  <c:v>184.3</c:v>
                </c:pt>
                <c:pt idx="3687">
                  <c:v>184.35</c:v>
                </c:pt>
                <c:pt idx="3688">
                  <c:v>184.4</c:v>
                </c:pt>
                <c:pt idx="3689">
                  <c:v>184.45</c:v>
                </c:pt>
                <c:pt idx="3690">
                  <c:v>184.5</c:v>
                </c:pt>
                <c:pt idx="3691">
                  <c:v>184.55</c:v>
                </c:pt>
                <c:pt idx="3692">
                  <c:v>184.6</c:v>
                </c:pt>
                <c:pt idx="3693">
                  <c:v>184.65</c:v>
                </c:pt>
                <c:pt idx="3694">
                  <c:v>184.7</c:v>
                </c:pt>
                <c:pt idx="3695">
                  <c:v>184.75</c:v>
                </c:pt>
                <c:pt idx="3696">
                  <c:v>184.8</c:v>
                </c:pt>
                <c:pt idx="3697">
                  <c:v>184.85</c:v>
                </c:pt>
                <c:pt idx="3698">
                  <c:v>184.9</c:v>
                </c:pt>
                <c:pt idx="3699">
                  <c:v>184.95</c:v>
                </c:pt>
                <c:pt idx="3700">
                  <c:v>185</c:v>
                </c:pt>
                <c:pt idx="3701">
                  <c:v>185.05</c:v>
                </c:pt>
                <c:pt idx="3702">
                  <c:v>185.1</c:v>
                </c:pt>
                <c:pt idx="3703">
                  <c:v>185.15</c:v>
                </c:pt>
                <c:pt idx="3704">
                  <c:v>185.2</c:v>
                </c:pt>
                <c:pt idx="3705">
                  <c:v>185.25</c:v>
                </c:pt>
                <c:pt idx="3706">
                  <c:v>185.3</c:v>
                </c:pt>
                <c:pt idx="3707">
                  <c:v>185.35</c:v>
                </c:pt>
                <c:pt idx="3708">
                  <c:v>185.4</c:v>
                </c:pt>
                <c:pt idx="3709">
                  <c:v>185.45</c:v>
                </c:pt>
                <c:pt idx="3710">
                  <c:v>185.5</c:v>
                </c:pt>
                <c:pt idx="3711">
                  <c:v>185.55</c:v>
                </c:pt>
                <c:pt idx="3712">
                  <c:v>185.6</c:v>
                </c:pt>
                <c:pt idx="3713">
                  <c:v>185.65</c:v>
                </c:pt>
                <c:pt idx="3714">
                  <c:v>185.7</c:v>
                </c:pt>
                <c:pt idx="3715">
                  <c:v>185.75</c:v>
                </c:pt>
                <c:pt idx="3716">
                  <c:v>185.8</c:v>
                </c:pt>
                <c:pt idx="3717">
                  <c:v>185.85</c:v>
                </c:pt>
                <c:pt idx="3718">
                  <c:v>185.9</c:v>
                </c:pt>
                <c:pt idx="3719">
                  <c:v>185.95</c:v>
                </c:pt>
                <c:pt idx="3720">
                  <c:v>186</c:v>
                </c:pt>
                <c:pt idx="3721">
                  <c:v>186.05</c:v>
                </c:pt>
                <c:pt idx="3722">
                  <c:v>186.1</c:v>
                </c:pt>
                <c:pt idx="3723">
                  <c:v>186.15</c:v>
                </c:pt>
                <c:pt idx="3724">
                  <c:v>186.2</c:v>
                </c:pt>
                <c:pt idx="3725">
                  <c:v>186.25</c:v>
                </c:pt>
                <c:pt idx="3726">
                  <c:v>186.3</c:v>
                </c:pt>
                <c:pt idx="3727">
                  <c:v>186.35</c:v>
                </c:pt>
                <c:pt idx="3728">
                  <c:v>186.4</c:v>
                </c:pt>
                <c:pt idx="3729">
                  <c:v>186.45</c:v>
                </c:pt>
                <c:pt idx="3730">
                  <c:v>186.5</c:v>
                </c:pt>
                <c:pt idx="3731">
                  <c:v>186.55</c:v>
                </c:pt>
                <c:pt idx="3732">
                  <c:v>186.6</c:v>
                </c:pt>
                <c:pt idx="3733">
                  <c:v>186.65</c:v>
                </c:pt>
                <c:pt idx="3734">
                  <c:v>186.7</c:v>
                </c:pt>
                <c:pt idx="3735">
                  <c:v>186.75</c:v>
                </c:pt>
                <c:pt idx="3736">
                  <c:v>186.8</c:v>
                </c:pt>
                <c:pt idx="3737">
                  <c:v>186.85</c:v>
                </c:pt>
                <c:pt idx="3738">
                  <c:v>186.9</c:v>
                </c:pt>
                <c:pt idx="3739">
                  <c:v>186.95</c:v>
                </c:pt>
                <c:pt idx="3740">
                  <c:v>187</c:v>
                </c:pt>
                <c:pt idx="3741">
                  <c:v>187.05</c:v>
                </c:pt>
                <c:pt idx="3742">
                  <c:v>187.1</c:v>
                </c:pt>
                <c:pt idx="3743">
                  <c:v>187.15</c:v>
                </c:pt>
                <c:pt idx="3744">
                  <c:v>187.2</c:v>
                </c:pt>
                <c:pt idx="3745">
                  <c:v>187.25</c:v>
                </c:pt>
                <c:pt idx="3746">
                  <c:v>187.3</c:v>
                </c:pt>
                <c:pt idx="3747">
                  <c:v>187.35</c:v>
                </c:pt>
                <c:pt idx="3748">
                  <c:v>187.4</c:v>
                </c:pt>
                <c:pt idx="3749">
                  <c:v>187.45</c:v>
                </c:pt>
                <c:pt idx="3750">
                  <c:v>187.5</c:v>
                </c:pt>
                <c:pt idx="3751">
                  <c:v>187.55</c:v>
                </c:pt>
                <c:pt idx="3752">
                  <c:v>187.6</c:v>
                </c:pt>
                <c:pt idx="3753">
                  <c:v>187.65</c:v>
                </c:pt>
                <c:pt idx="3754">
                  <c:v>187.7</c:v>
                </c:pt>
                <c:pt idx="3755">
                  <c:v>187.75</c:v>
                </c:pt>
                <c:pt idx="3756">
                  <c:v>187.8</c:v>
                </c:pt>
                <c:pt idx="3757">
                  <c:v>187.85</c:v>
                </c:pt>
                <c:pt idx="3758">
                  <c:v>187.9</c:v>
                </c:pt>
                <c:pt idx="3759">
                  <c:v>187.95</c:v>
                </c:pt>
                <c:pt idx="3760">
                  <c:v>188</c:v>
                </c:pt>
                <c:pt idx="3761">
                  <c:v>188.05</c:v>
                </c:pt>
                <c:pt idx="3762">
                  <c:v>188.1</c:v>
                </c:pt>
                <c:pt idx="3763">
                  <c:v>188.15</c:v>
                </c:pt>
                <c:pt idx="3764">
                  <c:v>188.2</c:v>
                </c:pt>
                <c:pt idx="3765">
                  <c:v>188.25</c:v>
                </c:pt>
                <c:pt idx="3766">
                  <c:v>188.3</c:v>
                </c:pt>
                <c:pt idx="3767">
                  <c:v>188.35</c:v>
                </c:pt>
                <c:pt idx="3768">
                  <c:v>188.4</c:v>
                </c:pt>
                <c:pt idx="3769">
                  <c:v>188.45</c:v>
                </c:pt>
                <c:pt idx="3770">
                  <c:v>188.5</c:v>
                </c:pt>
                <c:pt idx="3771">
                  <c:v>188.55</c:v>
                </c:pt>
                <c:pt idx="3772">
                  <c:v>188.6</c:v>
                </c:pt>
                <c:pt idx="3773">
                  <c:v>188.65</c:v>
                </c:pt>
                <c:pt idx="3774">
                  <c:v>188.7</c:v>
                </c:pt>
                <c:pt idx="3775">
                  <c:v>188.75</c:v>
                </c:pt>
                <c:pt idx="3776">
                  <c:v>188.8</c:v>
                </c:pt>
                <c:pt idx="3777">
                  <c:v>188.85</c:v>
                </c:pt>
                <c:pt idx="3778">
                  <c:v>188.9</c:v>
                </c:pt>
                <c:pt idx="3779">
                  <c:v>188.95</c:v>
                </c:pt>
                <c:pt idx="3780">
                  <c:v>189</c:v>
                </c:pt>
                <c:pt idx="3781">
                  <c:v>189.05</c:v>
                </c:pt>
                <c:pt idx="3782">
                  <c:v>189.1</c:v>
                </c:pt>
                <c:pt idx="3783">
                  <c:v>189.15</c:v>
                </c:pt>
                <c:pt idx="3784">
                  <c:v>189.2</c:v>
                </c:pt>
                <c:pt idx="3785">
                  <c:v>189.25</c:v>
                </c:pt>
                <c:pt idx="3786">
                  <c:v>189.3</c:v>
                </c:pt>
                <c:pt idx="3787">
                  <c:v>189.35</c:v>
                </c:pt>
                <c:pt idx="3788">
                  <c:v>189.4</c:v>
                </c:pt>
                <c:pt idx="3789">
                  <c:v>189.45</c:v>
                </c:pt>
                <c:pt idx="3790">
                  <c:v>189.5</c:v>
                </c:pt>
                <c:pt idx="3791">
                  <c:v>189.55</c:v>
                </c:pt>
                <c:pt idx="3792">
                  <c:v>189.6</c:v>
                </c:pt>
                <c:pt idx="3793">
                  <c:v>189.65</c:v>
                </c:pt>
                <c:pt idx="3794">
                  <c:v>189.7</c:v>
                </c:pt>
                <c:pt idx="3795">
                  <c:v>189.75</c:v>
                </c:pt>
                <c:pt idx="3796">
                  <c:v>189.8</c:v>
                </c:pt>
                <c:pt idx="3797">
                  <c:v>189.85</c:v>
                </c:pt>
                <c:pt idx="3798">
                  <c:v>189.9</c:v>
                </c:pt>
                <c:pt idx="3799">
                  <c:v>189.95</c:v>
                </c:pt>
                <c:pt idx="3800">
                  <c:v>190</c:v>
                </c:pt>
                <c:pt idx="3801">
                  <c:v>190.05</c:v>
                </c:pt>
                <c:pt idx="3802">
                  <c:v>190.1</c:v>
                </c:pt>
                <c:pt idx="3803">
                  <c:v>190.15</c:v>
                </c:pt>
                <c:pt idx="3804">
                  <c:v>190.2</c:v>
                </c:pt>
                <c:pt idx="3805">
                  <c:v>190.25</c:v>
                </c:pt>
                <c:pt idx="3806">
                  <c:v>190.3</c:v>
                </c:pt>
                <c:pt idx="3807">
                  <c:v>190.35</c:v>
                </c:pt>
                <c:pt idx="3808">
                  <c:v>190.4</c:v>
                </c:pt>
                <c:pt idx="3809">
                  <c:v>190.45</c:v>
                </c:pt>
                <c:pt idx="3810">
                  <c:v>190.5</c:v>
                </c:pt>
                <c:pt idx="3811">
                  <c:v>190.55</c:v>
                </c:pt>
                <c:pt idx="3812">
                  <c:v>190.6</c:v>
                </c:pt>
                <c:pt idx="3813">
                  <c:v>190.65</c:v>
                </c:pt>
                <c:pt idx="3814">
                  <c:v>190.7</c:v>
                </c:pt>
                <c:pt idx="3815">
                  <c:v>190.75</c:v>
                </c:pt>
                <c:pt idx="3816">
                  <c:v>190.8</c:v>
                </c:pt>
                <c:pt idx="3817">
                  <c:v>190.85</c:v>
                </c:pt>
                <c:pt idx="3818">
                  <c:v>190.9</c:v>
                </c:pt>
                <c:pt idx="3819">
                  <c:v>190.95</c:v>
                </c:pt>
                <c:pt idx="3820">
                  <c:v>191</c:v>
                </c:pt>
                <c:pt idx="3821">
                  <c:v>191.05</c:v>
                </c:pt>
                <c:pt idx="3822">
                  <c:v>191.1</c:v>
                </c:pt>
                <c:pt idx="3823">
                  <c:v>191.15</c:v>
                </c:pt>
                <c:pt idx="3824">
                  <c:v>191.2</c:v>
                </c:pt>
                <c:pt idx="3825">
                  <c:v>191.25</c:v>
                </c:pt>
                <c:pt idx="3826">
                  <c:v>191.3</c:v>
                </c:pt>
                <c:pt idx="3827">
                  <c:v>191.35</c:v>
                </c:pt>
                <c:pt idx="3828">
                  <c:v>191.4</c:v>
                </c:pt>
                <c:pt idx="3829">
                  <c:v>191.45</c:v>
                </c:pt>
                <c:pt idx="3830">
                  <c:v>191.5</c:v>
                </c:pt>
                <c:pt idx="3831">
                  <c:v>191.55</c:v>
                </c:pt>
                <c:pt idx="3832">
                  <c:v>191.6</c:v>
                </c:pt>
                <c:pt idx="3833">
                  <c:v>191.65</c:v>
                </c:pt>
                <c:pt idx="3834">
                  <c:v>191.7</c:v>
                </c:pt>
                <c:pt idx="3835">
                  <c:v>191.75</c:v>
                </c:pt>
                <c:pt idx="3836">
                  <c:v>191.8</c:v>
                </c:pt>
                <c:pt idx="3837">
                  <c:v>191.85</c:v>
                </c:pt>
                <c:pt idx="3838">
                  <c:v>191.9</c:v>
                </c:pt>
                <c:pt idx="3839">
                  <c:v>191.95</c:v>
                </c:pt>
                <c:pt idx="3840">
                  <c:v>192</c:v>
                </c:pt>
                <c:pt idx="3841">
                  <c:v>192.05</c:v>
                </c:pt>
                <c:pt idx="3842">
                  <c:v>192.1</c:v>
                </c:pt>
                <c:pt idx="3843">
                  <c:v>192.15</c:v>
                </c:pt>
                <c:pt idx="3844">
                  <c:v>192.2</c:v>
                </c:pt>
                <c:pt idx="3845">
                  <c:v>192.25</c:v>
                </c:pt>
                <c:pt idx="3846">
                  <c:v>192.3</c:v>
                </c:pt>
                <c:pt idx="3847">
                  <c:v>192.35</c:v>
                </c:pt>
                <c:pt idx="3848">
                  <c:v>192.4</c:v>
                </c:pt>
                <c:pt idx="3849">
                  <c:v>192.45</c:v>
                </c:pt>
                <c:pt idx="3850">
                  <c:v>192.5</c:v>
                </c:pt>
                <c:pt idx="3851">
                  <c:v>192.55</c:v>
                </c:pt>
                <c:pt idx="3852">
                  <c:v>192.6</c:v>
                </c:pt>
                <c:pt idx="3853">
                  <c:v>192.65</c:v>
                </c:pt>
                <c:pt idx="3854">
                  <c:v>192.7</c:v>
                </c:pt>
                <c:pt idx="3855">
                  <c:v>192.75</c:v>
                </c:pt>
                <c:pt idx="3856">
                  <c:v>192.8</c:v>
                </c:pt>
                <c:pt idx="3857">
                  <c:v>192.85</c:v>
                </c:pt>
                <c:pt idx="3858">
                  <c:v>192.9</c:v>
                </c:pt>
                <c:pt idx="3859">
                  <c:v>192.95</c:v>
                </c:pt>
                <c:pt idx="3860">
                  <c:v>193</c:v>
                </c:pt>
                <c:pt idx="3861">
                  <c:v>193.05</c:v>
                </c:pt>
                <c:pt idx="3862">
                  <c:v>193.1</c:v>
                </c:pt>
                <c:pt idx="3863">
                  <c:v>193.15</c:v>
                </c:pt>
                <c:pt idx="3864">
                  <c:v>193.2</c:v>
                </c:pt>
                <c:pt idx="3865">
                  <c:v>193.25</c:v>
                </c:pt>
                <c:pt idx="3866">
                  <c:v>193.3</c:v>
                </c:pt>
                <c:pt idx="3867">
                  <c:v>193.35</c:v>
                </c:pt>
                <c:pt idx="3868">
                  <c:v>193.4</c:v>
                </c:pt>
                <c:pt idx="3869">
                  <c:v>193.45</c:v>
                </c:pt>
                <c:pt idx="3870">
                  <c:v>193.5</c:v>
                </c:pt>
                <c:pt idx="3871">
                  <c:v>193.55</c:v>
                </c:pt>
                <c:pt idx="3872">
                  <c:v>193.6</c:v>
                </c:pt>
                <c:pt idx="3873">
                  <c:v>193.65</c:v>
                </c:pt>
                <c:pt idx="3874">
                  <c:v>193.7</c:v>
                </c:pt>
                <c:pt idx="3875">
                  <c:v>193.75</c:v>
                </c:pt>
                <c:pt idx="3876">
                  <c:v>193.8</c:v>
                </c:pt>
                <c:pt idx="3877">
                  <c:v>193.85</c:v>
                </c:pt>
                <c:pt idx="3878">
                  <c:v>193.9</c:v>
                </c:pt>
                <c:pt idx="3879">
                  <c:v>193.95</c:v>
                </c:pt>
                <c:pt idx="3880">
                  <c:v>194</c:v>
                </c:pt>
                <c:pt idx="3881">
                  <c:v>194.05</c:v>
                </c:pt>
                <c:pt idx="3882">
                  <c:v>194.1</c:v>
                </c:pt>
                <c:pt idx="3883">
                  <c:v>194.15</c:v>
                </c:pt>
                <c:pt idx="3884">
                  <c:v>194.2</c:v>
                </c:pt>
                <c:pt idx="3885">
                  <c:v>194.25</c:v>
                </c:pt>
                <c:pt idx="3886">
                  <c:v>194.3</c:v>
                </c:pt>
                <c:pt idx="3887">
                  <c:v>194.35</c:v>
                </c:pt>
                <c:pt idx="3888">
                  <c:v>194.4</c:v>
                </c:pt>
                <c:pt idx="3889">
                  <c:v>194.45</c:v>
                </c:pt>
                <c:pt idx="3890">
                  <c:v>194.5</c:v>
                </c:pt>
                <c:pt idx="3891">
                  <c:v>194.55</c:v>
                </c:pt>
                <c:pt idx="3892">
                  <c:v>194.6</c:v>
                </c:pt>
                <c:pt idx="3893">
                  <c:v>194.65</c:v>
                </c:pt>
                <c:pt idx="3894">
                  <c:v>194.7</c:v>
                </c:pt>
                <c:pt idx="3895">
                  <c:v>194.75</c:v>
                </c:pt>
                <c:pt idx="3896">
                  <c:v>194.8</c:v>
                </c:pt>
                <c:pt idx="3897">
                  <c:v>194.85</c:v>
                </c:pt>
                <c:pt idx="3898">
                  <c:v>194.9</c:v>
                </c:pt>
                <c:pt idx="3899">
                  <c:v>194.95</c:v>
                </c:pt>
                <c:pt idx="3900">
                  <c:v>195</c:v>
                </c:pt>
                <c:pt idx="3901">
                  <c:v>195.05</c:v>
                </c:pt>
                <c:pt idx="3902">
                  <c:v>195.1</c:v>
                </c:pt>
                <c:pt idx="3903">
                  <c:v>195.15</c:v>
                </c:pt>
                <c:pt idx="3904">
                  <c:v>195.2</c:v>
                </c:pt>
                <c:pt idx="3905">
                  <c:v>195.25</c:v>
                </c:pt>
                <c:pt idx="3906">
                  <c:v>195.3</c:v>
                </c:pt>
                <c:pt idx="3907">
                  <c:v>195.35</c:v>
                </c:pt>
                <c:pt idx="3908">
                  <c:v>195.4</c:v>
                </c:pt>
                <c:pt idx="3909">
                  <c:v>195.45</c:v>
                </c:pt>
                <c:pt idx="3910">
                  <c:v>195.5</c:v>
                </c:pt>
                <c:pt idx="3911">
                  <c:v>195.55</c:v>
                </c:pt>
                <c:pt idx="3912">
                  <c:v>195.6</c:v>
                </c:pt>
                <c:pt idx="3913">
                  <c:v>195.65</c:v>
                </c:pt>
                <c:pt idx="3914">
                  <c:v>195.7</c:v>
                </c:pt>
                <c:pt idx="3915">
                  <c:v>195.75</c:v>
                </c:pt>
                <c:pt idx="3916">
                  <c:v>195.8</c:v>
                </c:pt>
                <c:pt idx="3917">
                  <c:v>195.85</c:v>
                </c:pt>
                <c:pt idx="3918">
                  <c:v>195.9</c:v>
                </c:pt>
                <c:pt idx="3919">
                  <c:v>195.95</c:v>
                </c:pt>
                <c:pt idx="3920">
                  <c:v>196</c:v>
                </c:pt>
                <c:pt idx="3921">
                  <c:v>196.05</c:v>
                </c:pt>
                <c:pt idx="3922">
                  <c:v>196.1</c:v>
                </c:pt>
                <c:pt idx="3923">
                  <c:v>196.15</c:v>
                </c:pt>
                <c:pt idx="3924">
                  <c:v>196.2</c:v>
                </c:pt>
                <c:pt idx="3925">
                  <c:v>196.25</c:v>
                </c:pt>
                <c:pt idx="3926">
                  <c:v>196.3</c:v>
                </c:pt>
                <c:pt idx="3927">
                  <c:v>196.35</c:v>
                </c:pt>
                <c:pt idx="3928">
                  <c:v>196.4</c:v>
                </c:pt>
                <c:pt idx="3929">
                  <c:v>196.45</c:v>
                </c:pt>
                <c:pt idx="3930">
                  <c:v>196.5</c:v>
                </c:pt>
                <c:pt idx="3931">
                  <c:v>196.55</c:v>
                </c:pt>
                <c:pt idx="3932">
                  <c:v>196.6</c:v>
                </c:pt>
                <c:pt idx="3933">
                  <c:v>196.65</c:v>
                </c:pt>
                <c:pt idx="3934">
                  <c:v>196.7</c:v>
                </c:pt>
                <c:pt idx="3935">
                  <c:v>196.75</c:v>
                </c:pt>
                <c:pt idx="3936">
                  <c:v>196.8</c:v>
                </c:pt>
                <c:pt idx="3937">
                  <c:v>196.85</c:v>
                </c:pt>
                <c:pt idx="3938">
                  <c:v>196.9</c:v>
                </c:pt>
                <c:pt idx="3939">
                  <c:v>196.95</c:v>
                </c:pt>
                <c:pt idx="3940">
                  <c:v>197</c:v>
                </c:pt>
                <c:pt idx="3941">
                  <c:v>197.05</c:v>
                </c:pt>
                <c:pt idx="3942">
                  <c:v>197.1</c:v>
                </c:pt>
                <c:pt idx="3943">
                  <c:v>197.15</c:v>
                </c:pt>
                <c:pt idx="3944">
                  <c:v>197.2</c:v>
                </c:pt>
                <c:pt idx="3945">
                  <c:v>197.25</c:v>
                </c:pt>
                <c:pt idx="3946">
                  <c:v>197.3</c:v>
                </c:pt>
                <c:pt idx="3947">
                  <c:v>197.35</c:v>
                </c:pt>
                <c:pt idx="3948">
                  <c:v>197.4</c:v>
                </c:pt>
                <c:pt idx="3949">
                  <c:v>197.45</c:v>
                </c:pt>
                <c:pt idx="3950">
                  <c:v>197.5</c:v>
                </c:pt>
                <c:pt idx="3951">
                  <c:v>197.55</c:v>
                </c:pt>
                <c:pt idx="3952">
                  <c:v>197.6</c:v>
                </c:pt>
                <c:pt idx="3953">
                  <c:v>197.65</c:v>
                </c:pt>
                <c:pt idx="3954">
                  <c:v>197.7</c:v>
                </c:pt>
                <c:pt idx="3955">
                  <c:v>197.75</c:v>
                </c:pt>
                <c:pt idx="3956">
                  <c:v>197.8</c:v>
                </c:pt>
                <c:pt idx="3957">
                  <c:v>197.85</c:v>
                </c:pt>
                <c:pt idx="3958">
                  <c:v>197.9</c:v>
                </c:pt>
                <c:pt idx="3959">
                  <c:v>197.95</c:v>
                </c:pt>
                <c:pt idx="3960">
                  <c:v>198</c:v>
                </c:pt>
                <c:pt idx="3961">
                  <c:v>198.05</c:v>
                </c:pt>
                <c:pt idx="3962">
                  <c:v>198.1</c:v>
                </c:pt>
                <c:pt idx="3963">
                  <c:v>198.15</c:v>
                </c:pt>
                <c:pt idx="3964">
                  <c:v>198.2</c:v>
                </c:pt>
                <c:pt idx="3965">
                  <c:v>198.25</c:v>
                </c:pt>
                <c:pt idx="3966">
                  <c:v>198.3</c:v>
                </c:pt>
                <c:pt idx="3967">
                  <c:v>198.35</c:v>
                </c:pt>
                <c:pt idx="3968">
                  <c:v>198.4</c:v>
                </c:pt>
                <c:pt idx="3969">
                  <c:v>198.45</c:v>
                </c:pt>
                <c:pt idx="3970">
                  <c:v>198.5</c:v>
                </c:pt>
                <c:pt idx="3971">
                  <c:v>198.55</c:v>
                </c:pt>
                <c:pt idx="3972">
                  <c:v>198.6</c:v>
                </c:pt>
                <c:pt idx="3973">
                  <c:v>198.65</c:v>
                </c:pt>
                <c:pt idx="3974">
                  <c:v>198.7</c:v>
                </c:pt>
                <c:pt idx="3975">
                  <c:v>198.75</c:v>
                </c:pt>
                <c:pt idx="3976">
                  <c:v>198.8</c:v>
                </c:pt>
                <c:pt idx="3977">
                  <c:v>198.85</c:v>
                </c:pt>
                <c:pt idx="3978">
                  <c:v>198.9</c:v>
                </c:pt>
                <c:pt idx="3979">
                  <c:v>198.95</c:v>
                </c:pt>
                <c:pt idx="3980">
                  <c:v>199</c:v>
                </c:pt>
                <c:pt idx="3981">
                  <c:v>199.05</c:v>
                </c:pt>
                <c:pt idx="3982">
                  <c:v>199.1</c:v>
                </c:pt>
                <c:pt idx="3983">
                  <c:v>199.15</c:v>
                </c:pt>
                <c:pt idx="3984">
                  <c:v>199.2</c:v>
                </c:pt>
                <c:pt idx="3985">
                  <c:v>199.25</c:v>
                </c:pt>
                <c:pt idx="3986">
                  <c:v>199.3</c:v>
                </c:pt>
                <c:pt idx="3987">
                  <c:v>199.35</c:v>
                </c:pt>
                <c:pt idx="3988">
                  <c:v>199.4</c:v>
                </c:pt>
                <c:pt idx="3989">
                  <c:v>199.45</c:v>
                </c:pt>
                <c:pt idx="3990">
                  <c:v>199.5</c:v>
                </c:pt>
                <c:pt idx="3991">
                  <c:v>199.55</c:v>
                </c:pt>
                <c:pt idx="3992">
                  <c:v>199.6</c:v>
                </c:pt>
                <c:pt idx="3993">
                  <c:v>199.65</c:v>
                </c:pt>
                <c:pt idx="3994">
                  <c:v>199.7</c:v>
                </c:pt>
                <c:pt idx="3995">
                  <c:v>199.75</c:v>
                </c:pt>
                <c:pt idx="3996">
                  <c:v>199.8</c:v>
                </c:pt>
                <c:pt idx="3997">
                  <c:v>199.85</c:v>
                </c:pt>
                <c:pt idx="3998">
                  <c:v>199.9</c:v>
                </c:pt>
                <c:pt idx="3999">
                  <c:v>199.95</c:v>
                </c:pt>
                <c:pt idx="4000">
                  <c:v>200</c:v>
                </c:pt>
                <c:pt idx="4001">
                  <c:v>200.05</c:v>
                </c:pt>
                <c:pt idx="4002">
                  <c:v>200.1</c:v>
                </c:pt>
                <c:pt idx="4003">
                  <c:v>200.15</c:v>
                </c:pt>
                <c:pt idx="4004">
                  <c:v>200.2</c:v>
                </c:pt>
                <c:pt idx="4005">
                  <c:v>200.25</c:v>
                </c:pt>
                <c:pt idx="4006">
                  <c:v>200.3</c:v>
                </c:pt>
                <c:pt idx="4007">
                  <c:v>200.35</c:v>
                </c:pt>
                <c:pt idx="4008">
                  <c:v>200.4</c:v>
                </c:pt>
                <c:pt idx="4009">
                  <c:v>200.45</c:v>
                </c:pt>
                <c:pt idx="4010">
                  <c:v>200.5</c:v>
                </c:pt>
                <c:pt idx="4011">
                  <c:v>200.55</c:v>
                </c:pt>
                <c:pt idx="4012">
                  <c:v>200.6</c:v>
                </c:pt>
                <c:pt idx="4013">
                  <c:v>200.65</c:v>
                </c:pt>
                <c:pt idx="4014">
                  <c:v>200.7</c:v>
                </c:pt>
                <c:pt idx="4015">
                  <c:v>200.75</c:v>
                </c:pt>
                <c:pt idx="4016">
                  <c:v>200.8</c:v>
                </c:pt>
                <c:pt idx="4017">
                  <c:v>200.85</c:v>
                </c:pt>
                <c:pt idx="4018">
                  <c:v>200.9</c:v>
                </c:pt>
                <c:pt idx="4019">
                  <c:v>200.95</c:v>
                </c:pt>
                <c:pt idx="4020">
                  <c:v>201</c:v>
                </c:pt>
                <c:pt idx="4021">
                  <c:v>201.05</c:v>
                </c:pt>
                <c:pt idx="4022">
                  <c:v>201.1</c:v>
                </c:pt>
                <c:pt idx="4023">
                  <c:v>201.15</c:v>
                </c:pt>
                <c:pt idx="4024">
                  <c:v>201.2</c:v>
                </c:pt>
                <c:pt idx="4025">
                  <c:v>201.25</c:v>
                </c:pt>
                <c:pt idx="4026">
                  <c:v>201.3</c:v>
                </c:pt>
                <c:pt idx="4027">
                  <c:v>201.35</c:v>
                </c:pt>
                <c:pt idx="4028">
                  <c:v>201.4</c:v>
                </c:pt>
                <c:pt idx="4029">
                  <c:v>201.45</c:v>
                </c:pt>
                <c:pt idx="4030">
                  <c:v>201.5</c:v>
                </c:pt>
                <c:pt idx="4031">
                  <c:v>201.55</c:v>
                </c:pt>
                <c:pt idx="4032">
                  <c:v>201.6</c:v>
                </c:pt>
                <c:pt idx="4033">
                  <c:v>201.65</c:v>
                </c:pt>
                <c:pt idx="4034">
                  <c:v>201.7</c:v>
                </c:pt>
                <c:pt idx="4035">
                  <c:v>201.75</c:v>
                </c:pt>
                <c:pt idx="4036">
                  <c:v>201.8</c:v>
                </c:pt>
                <c:pt idx="4037">
                  <c:v>201.85</c:v>
                </c:pt>
                <c:pt idx="4038">
                  <c:v>201.9</c:v>
                </c:pt>
                <c:pt idx="4039">
                  <c:v>201.95</c:v>
                </c:pt>
                <c:pt idx="4040">
                  <c:v>202</c:v>
                </c:pt>
                <c:pt idx="4041">
                  <c:v>202.05</c:v>
                </c:pt>
                <c:pt idx="4042">
                  <c:v>202.1</c:v>
                </c:pt>
                <c:pt idx="4043">
                  <c:v>202.15</c:v>
                </c:pt>
                <c:pt idx="4044">
                  <c:v>202.2</c:v>
                </c:pt>
                <c:pt idx="4045">
                  <c:v>202.25</c:v>
                </c:pt>
                <c:pt idx="4046">
                  <c:v>202.3</c:v>
                </c:pt>
                <c:pt idx="4047">
                  <c:v>202.35</c:v>
                </c:pt>
                <c:pt idx="4048">
                  <c:v>202.4</c:v>
                </c:pt>
                <c:pt idx="4049">
                  <c:v>202.45</c:v>
                </c:pt>
                <c:pt idx="4050">
                  <c:v>202.5</c:v>
                </c:pt>
                <c:pt idx="4051">
                  <c:v>202.55</c:v>
                </c:pt>
                <c:pt idx="4052">
                  <c:v>202.6</c:v>
                </c:pt>
                <c:pt idx="4053">
                  <c:v>202.65</c:v>
                </c:pt>
                <c:pt idx="4054">
                  <c:v>202.7</c:v>
                </c:pt>
                <c:pt idx="4055">
                  <c:v>202.75</c:v>
                </c:pt>
                <c:pt idx="4056">
                  <c:v>202.8</c:v>
                </c:pt>
                <c:pt idx="4057">
                  <c:v>202.85</c:v>
                </c:pt>
                <c:pt idx="4058">
                  <c:v>202.9</c:v>
                </c:pt>
                <c:pt idx="4059">
                  <c:v>202.95</c:v>
                </c:pt>
                <c:pt idx="4060">
                  <c:v>203</c:v>
                </c:pt>
                <c:pt idx="4061">
                  <c:v>203.05</c:v>
                </c:pt>
                <c:pt idx="4062">
                  <c:v>203.1</c:v>
                </c:pt>
                <c:pt idx="4063">
                  <c:v>203.15</c:v>
                </c:pt>
                <c:pt idx="4064">
                  <c:v>203.2</c:v>
                </c:pt>
                <c:pt idx="4065">
                  <c:v>203.25</c:v>
                </c:pt>
                <c:pt idx="4066">
                  <c:v>203.3</c:v>
                </c:pt>
                <c:pt idx="4067">
                  <c:v>203.35</c:v>
                </c:pt>
                <c:pt idx="4068">
                  <c:v>203.4</c:v>
                </c:pt>
                <c:pt idx="4069">
                  <c:v>203.45</c:v>
                </c:pt>
                <c:pt idx="4070">
                  <c:v>203.5</c:v>
                </c:pt>
                <c:pt idx="4071">
                  <c:v>203.55</c:v>
                </c:pt>
                <c:pt idx="4072">
                  <c:v>203.6</c:v>
                </c:pt>
                <c:pt idx="4073">
                  <c:v>203.65</c:v>
                </c:pt>
                <c:pt idx="4074">
                  <c:v>203.7</c:v>
                </c:pt>
                <c:pt idx="4075">
                  <c:v>203.75</c:v>
                </c:pt>
                <c:pt idx="4076">
                  <c:v>203.8</c:v>
                </c:pt>
                <c:pt idx="4077">
                  <c:v>203.85</c:v>
                </c:pt>
                <c:pt idx="4078">
                  <c:v>203.9</c:v>
                </c:pt>
                <c:pt idx="4079">
                  <c:v>203.95</c:v>
                </c:pt>
                <c:pt idx="4080">
                  <c:v>204</c:v>
                </c:pt>
                <c:pt idx="4081">
                  <c:v>204.05</c:v>
                </c:pt>
                <c:pt idx="4082">
                  <c:v>204.1</c:v>
                </c:pt>
                <c:pt idx="4083">
                  <c:v>204.15</c:v>
                </c:pt>
                <c:pt idx="4084">
                  <c:v>204.2</c:v>
                </c:pt>
                <c:pt idx="4085">
                  <c:v>204.25</c:v>
                </c:pt>
                <c:pt idx="4086">
                  <c:v>204.3</c:v>
                </c:pt>
                <c:pt idx="4087">
                  <c:v>204.35</c:v>
                </c:pt>
                <c:pt idx="4088">
                  <c:v>204.4</c:v>
                </c:pt>
                <c:pt idx="4089">
                  <c:v>204.45</c:v>
                </c:pt>
                <c:pt idx="4090">
                  <c:v>204.5</c:v>
                </c:pt>
                <c:pt idx="4091">
                  <c:v>204.55</c:v>
                </c:pt>
                <c:pt idx="4092">
                  <c:v>204.6</c:v>
                </c:pt>
                <c:pt idx="4093">
                  <c:v>204.65</c:v>
                </c:pt>
                <c:pt idx="4094">
                  <c:v>204.7</c:v>
                </c:pt>
                <c:pt idx="4095">
                  <c:v>204.75</c:v>
                </c:pt>
                <c:pt idx="4096">
                  <c:v>204.8</c:v>
                </c:pt>
                <c:pt idx="4097">
                  <c:v>204.85</c:v>
                </c:pt>
                <c:pt idx="4098">
                  <c:v>204.9</c:v>
                </c:pt>
                <c:pt idx="4099">
                  <c:v>204.95</c:v>
                </c:pt>
                <c:pt idx="4100">
                  <c:v>205</c:v>
                </c:pt>
                <c:pt idx="4101">
                  <c:v>205.05</c:v>
                </c:pt>
                <c:pt idx="4102">
                  <c:v>205.1</c:v>
                </c:pt>
                <c:pt idx="4103">
                  <c:v>205.15</c:v>
                </c:pt>
                <c:pt idx="4104">
                  <c:v>205.2</c:v>
                </c:pt>
                <c:pt idx="4105">
                  <c:v>205.25</c:v>
                </c:pt>
                <c:pt idx="4106">
                  <c:v>205.3</c:v>
                </c:pt>
                <c:pt idx="4107">
                  <c:v>205.35</c:v>
                </c:pt>
                <c:pt idx="4108">
                  <c:v>205.4</c:v>
                </c:pt>
                <c:pt idx="4109">
                  <c:v>205.45</c:v>
                </c:pt>
                <c:pt idx="4110">
                  <c:v>205.5</c:v>
                </c:pt>
                <c:pt idx="4111">
                  <c:v>205.55</c:v>
                </c:pt>
                <c:pt idx="4112">
                  <c:v>205.6</c:v>
                </c:pt>
                <c:pt idx="4113">
                  <c:v>205.65</c:v>
                </c:pt>
                <c:pt idx="4114">
                  <c:v>205.7</c:v>
                </c:pt>
                <c:pt idx="4115">
                  <c:v>205.75</c:v>
                </c:pt>
                <c:pt idx="4116">
                  <c:v>205.8</c:v>
                </c:pt>
                <c:pt idx="4117">
                  <c:v>205.85</c:v>
                </c:pt>
                <c:pt idx="4118">
                  <c:v>205.9</c:v>
                </c:pt>
                <c:pt idx="4119">
                  <c:v>205.95</c:v>
                </c:pt>
                <c:pt idx="4120">
                  <c:v>206</c:v>
                </c:pt>
                <c:pt idx="4121">
                  <c:v>206.05</c:v>
                </c:pt>
                <c:pt idx="4122">
                  <c:v>206.1</c:v>
                </c:pt>
                <c:pt idx="4123">
                  <c:v>206.15</c:v>
                </c:pt>
                <c:pt idx="4124">
                  <c:v>206.2</c:v>
                </c:pt>
                <c:pt idx="4125">
                  <c:v>206.25</c:v>
                </c:pt>
                <c:pt idx="4126">
                  <c:v>206.3</c:v>
                </c:pt>
                <c:pt idx="4127">
                  <c:v>206.35</c:v>
                </c:pt>
                <c:pt idx="4128">
                  <c:v>206.4</c:v>
                </c:pt>
                <c:pt idx="4129">
                  <c:v>206.45</c:v>
                </c:pt>
                <c:pt idx="4130">
                  <c:v>206.5</c:v>
                </c:pt>
                <c:pt idx="4131">
                  <c:v>206.55</c:v>
                </c:pt>
                <c:pt idx="4132">
                  <c:v>206.6</c:v>
                </c:pt>
                <c:pt idx="4133">
                  <c:v>206.65</c:v>
                </c:pt>
                <c:pt idx="4134">
                  <c:v>206.7</c:v>
                </c:pt>
                <c:pt idx="4135">
                  <c:v>206.75</c:v>
                </c:pt>
                <c:pt idx="4136">
                  <c:v>206.8</c:v>
                </c:pt>
                <c:pt idx="4137">
                  <c:v>206.85</c:v>
                </c:pt>
                <c:pt idx="4138">
                  <c:v>206.9</c:v>
                </c:pt>
                <c:pt idx="4139">
                  <c:v>206.95</c:v>
                </c:pt>
                <c:pt idx="4140">
                  <c:v>207</c:v>
                </c:pt>
                <c:pt idx="4141">
                  <c:v>207.05</c:v>
                </c:pt>
                <c:pt idx="4142">
                  <c:v>207.1</c:v>
                </c:pt>
                <c:pt idx="4143">
                  <c:v>207.15</c:v>
                </c:pt>
                <c:pt idx="4144">
                  <c:v>207.2</c:v>
                </c:pt>
                <c:pt idx="4145">
                  <c:v>207.25</c:v>
                </c:pt>
                <c:pt idx="4146">
                  <c:v>207.3</c:v>
                </c:pt>
                <c:pt idx="4147">
                  <c:v>207.35</c:v>
                </c:pt>
                <c:pt idx="4148">
                  <c:v>207.4</c:v>
                </c:pt>
                <c:pt idx="4149">
                  <c:v>207.45</c:v>
                </c:pt>
                <c:pt idx="4150">
                  <c:v>207.5</c:v>
                </c:pt>
                <c:pt idx="4151">
                  <c:v>207.55</c:v>
                </c:pt>
                <c:pt idx="4152">
                  <c:v>207.6</c:v>
                </c:pt>
                <c:pt idx="4153">
                  <c:v>207.65</c:v>
                </c:pt>
                <c:pt idx="4154">
                  <c:v>207.7</c:v>
                </c:pt>
                <c:pt idx="4155">
                  <c:v>207.75</c:v>
                </c:pt>
                <c:pt idx="4156">
                  <c:v>207.8</c:v>
                </c:pt>
                <c:pt idx="4157">
                  <c:v>207.85</c:v>
                </c:pt>
                <c:pt idx="4158">
                  <c:v>207.9</c:v>
                </c:pt>
                <c:pt idx="4159">
                  <c:v>207.95</c:v>
                </c:pt>
                <c:pt idx="4160">
                  <c:v>208</c:v>
                </c:pt>
                <c:pt idx="4161">
                  <c:v>208.05</c:v>
                </c:pt>
                <c:pt idx="4162">
                  <c:v>208.1</c:v>
                </c:pt>
                <c:pt idx="4163">
                  <c:v>208.15</c:v>
                </c:pt>
                <c:pt idx="4164">
                  <c:v>208.2</c:v>
                </c:pt>
                <c:pt idx="4165">
                  <c:v>208.25</c:v>
                </c:pt>
                <c:pt idx="4166">
                  <c:v>208.3</c:v>
                </c:pt>
                <c:pt idx="4167">
                  <c:v>208.35</c:v>
                </c:pt>
                <c:pt idx="4168">
                  <c:v>208.4</c:v>
                </c:pt>
                <c:pt idx="4169">
                  <c:v>208.45</c:v>
                </c:pt>
                <c:pt idx="4170">
                  <c:v>208.5</c:v>
                </c:pt>
                <c:pt idx="4171">
                  <c:v>208.55</c:v>
                </c:pt>
                <c:pt idx="4172">
                  <c:v>208.6</c:v>
                </c:pt>
                <c:pt idx="4173">
                  <c:v>208.65</c:v>
                </c:pt>
                <c:pt idx="4174">
                  <c:v>208.7</c:v>
                </c:pt>
                <c:pt idx="4175">
                  <c:v>208.75</c:v>
                </c:pt>
                <c:pt idx="4176">
                  <c:v>208.8</c:v>
                </c:pt>
                <c:pt idx="4177">
                  <c:v>208.85</c:v>
                </c:pt>
                <c:pt idx="4178">
                  <c:v>208.9</c:v>
                </c:pt>
                <c:pt idx="4179">
                  <c:v>208.95</c:v>
                </c:pt>
                <c:pt idx="4180">
                  <c:v>209</c:v>
                </c:pt>
                <c:pt idx="4181">
                  <c:v>209.05</c:v>
                </c:pt>
                <c:pt idx="4182">
                  <c:v>209.1</c:v>
                </c:pt>
                <c:pt idx="4183">
                  <c:v>209.15</c:v>
                </c:pt>
                <c:pt idx="4184">
                  <c:v>209.2</c:v>
                </c:pt>
                <c:pt idx="4185">
                  <c:v>209.25</c:v>
                </c:pt>
                <c:pt idx="4186">
                  <c:v>209.3</c:v>
                </c:pt>
                <c:pt idx="4187">
                  <c:v>209.35</c:v>
                </c:pt>
                <c:pt idx="4188">
                  <c:v>209.4</c:v>
                </c:pt>
                <c:pt idx="4189">
                  <c:v>209.45</c:v>
                </c:pt>
                <c:pt idx="4190">
                  <c:v>209.5</c:v>
                </c:pt>
                <c:pt idx="4191">
                  <c:v>209.55</c:v>
                </c:pt>
                <c:pt idx="4192">
                  <c:v>209.6</c:v>
                </c:pt>
                <c:pt idx="4193">
                  <c:v>209.65</c:v>
                </c:pt>
                <c:pt idx="4194">
                  <c:v>209.7</c:v>
                </c:pt>
                <c:pt idx="4195">
                  <c:v>209.75</c:v>
                </c:pt>
                <c:pt idx="4196">
                  <c:v>209.8</c:v>
                </c:pt>
                <c:pt idx="4197">
                  <c:v>209.85</c:v>
                </c:pt>
                <c:pt idx="4198">
                  <c:v>209.9</c:v>
                </c:pt>
                <c:pt idx="4199">
                  <c:v>209.95</c:v>
                </c:pt>
                <c:pt idx="4200">
                  <c:v>210</c:v>
                </c:pt>
                <c:pt idx="4201">
                  <c:v>210.05</c:v>
                </c:pt>
                <c:pt idx="4202">
                  <c:v>210.1</c:v>
                </c:pt>
                <c:pt idx="4203">
                  <c:v>210.15</c:v>
                </c:pt>
                <c:pt idx="4204">
                  <c:v>210.2</c:v>
                </c:pt>
                <c:pt idx="4205">
                  <c:v>210.25</c:v>
                </c:pt>
                <c:pt idx="4206">
                  <c:v>210.3</c:v>
                </c:pt>
                <c:pt idx="4207">
                  <c:v>210.35</c:v>
                </c:pt>
                <c:pt idx="4208">
                  <c:v>210.4</c:v>
                </c:pt>
                <c:pt idx="4209">
                  <c:v>210.45</c:v>
                </c:pt>
                <c:pt idx="4210">
                  <c:v>210.5</c:v>
                </c:pt>
                <c:pt idx="4211">
                  <c:v>210.55</c:v>
                </c:pt>
                <c:pt idx="4212">
                  <c:v>210.6</c:v>
                </c:pt>
                <c:pt idx="4213">
                  <c:v>210.65</c:v>
                </c:pt>
                <c:pt idx="4214">
                  <c:v>210.7</c:v>
                </c:pt>
                <c:pt idx="4215">
                  <c:v>210.75</c:v>
                </c:pt>
                <c:pt idx="4216">
                  <c:v>210.8</c:v>
                </c:pt>
                <c:pt idx="4217">
                  <c:v>210.85</c:v>
                </c:pt>
                <c:pt idx="4218">
                  <c:v>210.9</c:v>
                </c:pt>
                <c:pt idx="4219">
                  <c:v>210.95</c:v>
                </c:pt>
                <c:pt idx="4220">
                  <c:v>211</c:v>
                </c:pt>
                <c:pt idx="4221">
                  <c:v>211.05</c:v>
                </c:pt>
                <c:pt idx="4222">
                  <c:v>211.1</c:v>
                </c:pt>
                <c:pt idx="4223">
                  <c:v>211.15</c:v>
                </c:pt>
                <c:pt idx="4224">
                  <c:v>211.2</c:v>
                </c:pt>
                <c:pt idx="4225">
                  <c:v>211.25</c:v>
                </c:pt>
                <c:pt idx="4226">
                  <c:v>211.3</c:v>
                </c:pt>
                <c:pt idx="4227">
                  <c:v>211.35</c:v>
                </c:pt>
                <c:pt idx="4228">
                  <c:v>211.4</c:v>
                </c:pt>
                <c:pt idx="4229">
                  <c:v>211.45</c:v>
                </c:pt>
                <c:pt idx="4230">
                  <c:v>211.5</c:v>
                </c:pt>
                <c:pt idx="4231">
                  <c:v>211.55</c:v>
                </c:pt>
                <c:pt idx="4232">
                  <c:v>211.6</c:v>
                </c:pt>
                <c:pt idx="4233">
                  <c:v>211.65</c:v>
                </c:pt>
                <c:pt idx="4234">
                  <c:v>211.7</c:v>
                </c:pt>
                <c:pt idx="4235">
                  <c:v>211.75</c:v>
                </c:pt>
                <c:pt idx="4236">
                  <c:v>211.8</c:v>
                </c:pt>
                <c:pt idx="4237">
                  <c:v>211.85</c:v>
                </c:pt>
                <c:pt idx="4238">
                  <c:v>211.9</c:v>
                </c:pt>
                <c:pt idx="4239">
                  <c:v>211.95</c:v>
                </c:pt>
                <c:pt idx="4240">
                  <c:v>212</c:v>
                </c:pt>
                <c:pt idx="4241">
                  <c:v>212.05</c:v>
                </c:pt>
                <c:pt idx="4242">
                  <c:v>212.1</c:v>
                </c:pt>
                <c:pt idx="4243">
                  <c:v>212.15</c:v>
                </c:pt>
                <c:pt idx="4244">
                  <c:v>212.2</c:v>
                </c:pt>
                <c:pt idx="4245">
                  <c:v>212.25</c:v>
                </c:pt>
                <c:pt idx="4246">
                  <c:v>212.3</c:v>
                </c:pt>
                <c:pt idx="4247">
                  <c:v>212.35</c:v>
                </c:pt>
                <c:pt idx="4248">
                  <c:v>212.4</c:v>
                </c:pt>
                <c:pt idx="4249">
                  <c:v>212.45</c:v>
                </c:pt>
                <c:pt idx="4250">
                  <c:v>212.5</c:v>
                </c:pt>
                <c:pt idx="4251">
                  <c:v>212.55</c:v>
                </c:pt>
                <c:pt idx="4252">
                  <c:v>212.6</c:v>
                </c:pt>
                <c:pt idx="4253">
                  <c:v>212.65</c:v>
                </c:pt>
                <c:pt idx="4254">
                  <c:v>212.7</c:v>
                </c:pt>
                <c:pt idx="4255">
                  <c:v>212.75</c:v>
                </c:pt>
                <c:pt idx="4256">
                  <c:v>212.8</c:v>
                </c:pt>
                <c:pt idx="4257">
                  <c:v>212.85</c:v>
                </c:pt>
                <c:pt idx="4258">
                  <c:v>212.9</c:v>
                </c:pt>
                <c:pt idx="4259">
                  <c:v>212.95</c:v>
                </c:pt>
                <c:pt idx="4260">
                  <c:v>213</c:v>
                </c:pt>
                <c:pt idx="4261">
                  <c:v>213.05</c:v>
                </c:pt>
                <c:pt idx="4262">
                  <c:v>213.1</c:v>
                </c:pt>
                <c:pt idx="4263">
                  <c:v>213.15</c:v>
                </c:pt>
                <c:pt idx="4264">
                  <c:v>213.2</c:v>
                </c:pt>
                <c:pt idx="4265">
                  <c:v>213.25</c:v>
                </c:pt>
                <c:pt idx="4266">
                  <c:v>213.3</c:v>
                </c:pt>
                <c:pt idx="4267">
                  <c:v>213.35</c:v>
                </c:pt>
                <c:pt idx="4268">
                  <c:v>213.4</c:v>
                </c:pt>
                <c:pt idx="4269">
                  <c:v>213.45</c:v>
                </c:pt>
                <c:pt idx="4270">
                  <c:v>213.5</c:v>
                </c:pt>
                <c:pt idx="4271">
                  <c:v>213.55</c:v>
                </c:pt>
                <c:pt idx="4272">
                  <c:v>213.6</c:v>
                </c:pt>
                <c:pt idx="4273">
                  <c:v>213.65</c:v>
                </c:pt>
                <c:pt idx="4274">
                  <c:v>213.7</c:v>
                </c:pt>
                <c:pt idx="4275">
                  <c:v>213.75</c:v>
                </c:pt>
                <c:pt idx="4276">
                  <c:v>213.8</c:v>
                </c:pt>
                <c:pt idx="4277">
                  <c:v>213.85</c:v>
                </c:pt>
                <c:pt idx="4278">
                  <c:v>213.9</c:v>
                </c:pt>
                <c:pt idx="4279">
                  <c:v>213.95</c:v>
                </c:pt>
                <c:pt idx="4280">
                  <c:v>214</c:v>
                </c:pt>
                <c:pt idx="4281">
                  <c:v>214.05</c:v>
                </c:pt>
                <c:pt idx="4282">
                  <c:v>214.1</c:v>
                </c:pt>
                <c:pt idx="4283">
                  <c:v>214.15</c:v>
                </c:pt>
                <c:pt idx="4284">
                  <c:v>214.2</c:v>
                </c:pt>
                <c:pt idx="4285">
                  <c:v>214.25</c:v>
                </c:pt>
                <c:pt idx="4286">
                  <c:v>214.3</c:v>
                </c:pt>
                <c:pt idx="4287">
                  <c:v>214.35</c:v>
                </c:pt>
                <c:pt idx="4288">
                  <c:v>214.4</c:v>
                </c:pt>
                <c:pt idx="4289">
                  <c:v>214.45</c:v>
                </c:pt>
                <c:pt idx="4290">
                  <c:v>214.5</c:v>
                </c:pt>
                <c:pt idx="4291">
                  <c:v>214.55</c:v>
                </c:pt>
                <c:pt idx="4292">
                  <c:v>214.6</c:v>
                </c:pt>
                <c:pt idx="4293">
                  <c:v>214.65</c:v>
                </c:pt>
                <c:pt idx="4294">
                  <c:v>214.7</c:v>
                </c:pt>
                <c:pt idx="4295">
                  <c:v>214.75</c:v>
                </c:pt>
                <c:pt idx="4296">
                  <c:v>214.8</c:v>
                </c:pt>
                <c:pt idx="4297">
                  <c:v>214.85</c:v>
                </c:pt>
                <c:pt idx="4298">
                  <c:v>214.9</c:v>
                </c:pt>
                <c:pt idx="4299">
                  <c:v>214.95</c:v>
                </c:pt>
                <c:pt idx="4300">
                  <c:v>215</c:v>
                </c:pt>
                <c:pt idx="4301">
                  <c:v>215.05</c:v>
                </c:pt>
                <c:pt idx="4302">
                  <c:v>215.1</c:v>
                </c:pt>
                <c:pt idx="4303">
                  <c:v>215.15</c:v>
                </c:pt>
                <c:pt idx="4304">
                  <c:v>215.2</c:v>
                </c:pt>
                <c:pt idx="4305">
                  <c:v>215.25</c:v>
                </c:pt>
                <c:pt idx="4306">
                  <c:v>215.3</c:v>
                </c:pt>
                <c:pt idx="4307">
                  <c:v>215.35</c:v>
                </c:pt>
                <c:pt idx="4308">
                  <c:v>215.4</c:v>
                </c:pt>
                <c:pt idx="4309">
                  <c:v>215.45</c:v>
                </c:pt>
                <c:pt idx="4310">
                  <c:v>215.5</c:v>
                </c:pt>
                <c:pt idx="4311">
                  <c:v>215.55</c:v>
                </c:pt>
                <c:pt idx="4312">
                  <c:v>215.6</c:v>
                </c:pt>
                <c:pt idx="4313">
                  <c:v>215.65</c:v>
                </c:pt>
                <c:pt idx="4314">
                  <c:v>215.7</c:v>
                </c:pt>
                <c:pt idx="4315">
                  <c:v>215.75</c:v>
                </c:pt>
                <c:pt idx="4316">
                  <c:v>215.8</c:v>
                </c:pt>
                <c:pt idx="4317">
                  <c:v>215.85</c:v>
                </c:pt>
                <c:pt idx="4318">
                  <c:v>215.9</c:v>
                </c:pt>
                <c:pt idx="4319">
                  <c:v>215.95</c:v>
                </c:pt>
                <c:pt idx="4320">
                  <c:v>216</c:v>
                </c:pt>
                <c:pt idx="4321">
                  <c:v>216.05</c:v>
                </c:pt>
                <c:pt idx="4322">
                  <c:v>216.1</c:v>
                </c:pt>
                <c:pt idx="4323">
                  <c:v>216.15</c:v>
                </c:pt>
                <c:pt idx="4324">
                  <c:v>216.2</c:v>
                </c:pt>
                <c:pt idx="4325">
                  <c:v>216.25</c:v>
                </c:pt>
                <c:pt idx="4326">
                  <c:v>216.3</c:v>
                </c:pt>
                <c:pt idx="4327">
                  <c:v>216.35</c:v>
                </c:pt>
                <c:pt idx="4328">
                  <c:v>216.4</c:v>
                </c:pt>
                <c:pt idx="4329">
                  <c:v>216.45</c:v>
                </c:pt>
                <c:pt idx="4330">
                  <c:v>216.5</c:v>
                </c:pt>
                <c:pt idx="4331">
                  <c:v>216.55</c:v>
                </c:pt>
                <c:pt idx="4332">
                  <c:v>216.6</c:v>
                </c:pt>
                <c:pt idx="4333">
                  <c:v>216.65</c:v>
                </c:pt>
                <c:pt idx="4334">
                  <c:v>216.7</c:v>
                </c:pt>
                <c:pt idx="4335">
                  <c:v>216.75</c:v>
                </c:pt>
                <c:pt idx="4336">
                  <c:v>216.8</c:v>
                </c:pt>
                <c:pt idx="4337">
                  <c:v>216.85</c:v>
                </c:pt>
                <c:pt idx="4338">
                  <c:v>216.9</c:v>
                </c:pt>
                <c:pt idx="4339">
                  <c:v>216.95</c:v>
                </c:pt>
                <c:pt idx="4340">
                  <c:v>217</c:v>
                </c:pt>
                <c:pt idx="4341">
                  <c:v>217.05</c:v>
                </c:pt>
                <c:pt idx="4342">
                  <c:v>217.1</c:v>
                </c:pt>
                <c:pt idx="4343">
                  <c:v>217.15</c:v>
                </c:pt>
                <c:pt idx="4344">
                  <c:v>217.2</c:v>
                </c:pt>
                <c:pt idx="4345">
                  <c:v>217.25</c:v>
                </c:pt>
                <c:pt idx="4346">
                  <c:v>217.3</c:v>
                </c:pt>
                <c:pt idx="4347">
                  <c:v>217.35</c:v>
                </c:pt>
                <c:pt idx="4348">
                  <c:v>217.4</c:v>
                </c:pt>
                <c:pt idx="4349">
                  <c:v>217.45</c:v>
                </c:pt>
                <c:pt idx="4350">
                  <c:v>217.5</c:v>
                </c:pt>
                <c:pt idx="4351">
                  <c:v>217.55</c:v>
                </c:pt>
                <c:pt idx="4352">
                  <c:v>217.6</c:v>
                </c:pt>
                <c:pt idx="4353">
                  <c:v>217.65</c:v>
                </c:pt>
                <c:pt idx="4354">
                  <c:v>217.7</c:v>
                </c:pt>
                <c:pt idx="4355">
                  <c:v>217.75</c:v>
                </c:pt>
                <c:pt idx="4356">
                  <c:v>217.8</c:v>
                </c:pt>
                <c:pt idx="4357">
                  <c:v>217.85</c:v>
                </c:pt>
                <c:pt idx="4358">
                  <c:v>217.9</c:v>
                </c:pt>
                <c:pt idx="4359">
                  <c:v>217.95</c:v>
                </c:pt>
                <c:pt idx="4360">
                  <c:v>218</c:v>
                </c:pt>
                <c:pt idx="4361">
                  <c:v>218.05</c:v>
                </c:pt>
                <c:pt idx="4362">
                  <c:v>218.1</c:v>
                </c:pt>
                <c:pt idx="4363">
                  <c:v>218.15</c:v>
                </c:pt>
                <c:pt idx="4364">
                  <c:v>218.2</c:v>
                </c:pt>
                <c:pt idx="4365">
                  <c:v>218.25</c:v>
                </c:pt>
                <c:pt idx="4366">
                  <c:v>218.3</c:v>
                </c:pt>
                <c:pt idx="4367">
                  <c:v>218.35</c:v>
                </c:pt>
                <c:pt idx="4368">
                  <c:v>218.4</c:v>
                </c:pt>
                <c:pt idx="4369">
                  <c:v>218.45</c:v>
                </c:pt>
                <c:pt idx="4370">
                  <c:v>218.5</c:v>
                </c:pt>
                <c:pt idx="4371">
                  <c:v>218.55</c:v>
                </c:pt>
                <c:pt idx="4372">
                  <c:v>218.6</c:v>
                </c:pt>
                <c:pt idx="4373">
                  <c:v>218.65</c:v>
                </c:pt>
                <c:pt idx="4374">
                  <c:v>218.7</c:v>
                </c:pt>
                <c:pt idx="4375">
                  <c:v>218.75</c:v>
                </c:pt>
                <c:pt idx="4376">
                  <c:v>218.8</c:v>
                </c:pt>
                <c:pt idx="4377">
                  <c:v>218.85</c:v>
                </c:pt>
                <c:pt idx="4378">
                  <c:v>218.9</c:v>
                </c:pt>
                <c:pt idx="4379">
                  <c:v>218.95</c:v>
                </c:pt>
                <c:pt idx="4380">
                  <c:v>219</c:v>
                </c:pt>
                <c:pt idx="4381">
                  <c:v>219.05</c:v>
                </c:pt>
                <c:pt idx="4382">
                  <c:v>219.1</c:v>
                </c:pt>
                <c:pt idx="4383">
                  <c:v>219.15</c:v>
                </c:pt>
                <c:pt idx="4384">
                  <c:v>219.2</c:v>
                </c:pt>
                <c:pt idx="4385">
                  <c:v>219.25</c:v>
                </c:pt>
                <c:pt idx="4386">
                  <c:v>219.3</c:v>
                </c:pt>
                <c:pt idx="4387">
                  <c:v>219.35</c:v>
                </c:pt>
                <c:pt idx="4388">
                  <c:v>219.4</c:v>
                </c:pt>
                <c:pt idx="4389">
                  <c:v>219.45</c:v>
                </c:pt>
                <c:pt idx="4390">
                  <c:v>219.5</c:v>
                </c:pt>
                <c:pt idx="4391">
                  <c:v>219.55</c:v>
                </c:pt>
                <c:pt idx="4392">
                  <c:v>219.6</c:v>
                </c:pt>
                <c:pt idx="4393">
                  <c:v>219.65</c:v>
                </c:pt>
                <c:pt idx="4394">
                  <c:v>219.7</c:v>
                </c:pt>
                <c:pt idx="4395">
                  <c:v>219.75</c:v>
                </c:pt>
                <c:pt idx="4396">
                  <c:v>219.8</c:v>
                </c:pt>
                <c:pt idx="4397">
                  <c:v>219.85</c:v>
                </c:pt>
                <c:pt idx="4398">
                  <c:v>219.9</c:v>
                </c:pt>
                <c:pt idx="4399">
                  <c:v>219.95</c:v>
                </c:pt>
                <c:pt idx="4400">
                  <c:v>220</c:v>
                </c:pt>
                <c:pt idx="4401">
                  <c:v>220.05</c:v>
                </c:pt>
                <c:pt idx="4402">
                  <c:v>220.1</c:v>
                </c:pt>
                <c:pt idx="4403">
                  <c:v>220.15</c:v>
                </c:pt>
                <c:pt idx="4404">
                  <c:v>220.2</c:v>
                </c:pt>
                <c:pt idx="4405">
                  <c:v>220.25</c:v>
                </c:pt>
                <c:pt idx="4406">
                  <c:v>220.3</c:v>
                </c:pt>
                <c:pt idx="4407">
                  <c:v>220.35</c:v>
                </c:pt>
                <c:pt idx="4408">
                  <c:v>220.4</c:v>
                </c:pt>
                <c:pt idx="4409">
                  <c:v>220.45</c:v>
                </c:pt>
                <c:pt idx="4410">
                  <c:v>220.5</c:v>
                </c:pt>
                <c:pt idx="4411">
                  <c:v>220.55</c:v>
                </c:pt>
                <c:pt idx="4412">
                  <c:v>220.6</c:v>
                </c:pt>
                <c:pt idx="4413">
                  <c:v>220.65</c:v>
                </c:pt>
                <c:pt idx="4414">
                  <c:v>220.7</c:v>
                </c:pt>
                <c:pt idx="4415">
                  <c:v>220.75</c:v>
                </c:pt>
                <c:pt idx="4416">
                  <c:v>220.8</c:v>
                </c:pt>
                <c:pt idx="4417">
                  <c:v>220.85</c:v>
                </c:pt>
                <c:pt idx="4418">
                  <c:v>220.9</c:v>
                </c:pt>
                <c:pt idx="4419">
                  <c:v>220.95</c:v>
                </c:pt>
                <c:pt idx="4420">
                  <c:v>221</c:v>
                </c:pt>
                <c:pt idx="4421">
                  <c:v>221.05</c:v>
                </c:pt>
                <c:pt idx="4422">
                  <c:v>221.1</c:v>
                </c:pt>
                <c:pt idx="4423">
                  <c:v>221.15</c:v>
                </c:pt>
                <c:pt idx="4424">
                  <c:v>221.2</c:v>
                </c:pt>
                <c:pt idx="4425">
                  <c:v>221.25</c:v>
                </c:pt>
                <c:pt idx="4426">
                  <c:v>221.3</c:v>
                </c:pt>
                <c:pt idx="4427">
                  <c:v>221.35</c:v>
                </c:pt>
                <c:pt idx="4428">
                  <c:v>221.4</c:v>
                </c:pt>
                <c:pt idx="4429">
                  <c:v>221.45</c:v>
                </c:pt>
                <c:pt idx="4430">
                  <c:v>221.5</c:v>
                </c:pt>
                <c:pt idx="4431">
                  <c:v>221.55</c:v>
                </c:pt>
                <c:pt idx="4432">
                  <c:v>221.6</c:v>
                </c:pt>
                <c:pt idx="4433">
                  <c:v>221.65</c:v>
                </c:pt>
                <c:pt idx="4434">
                  <c:v>221.7</c:v>
                </c:pt>
                <c:pt idx="4435">
                  <c:v>221.75</c:v>
                </c:pt>
                <c:pt idx="4436">
                  <c:v>221.8</c:v>
                </c:pt>
                <c:pt idx="4437">
                  <c:v>221.85</c:v>
                </c:pt>
                <c:pt idx="4438">
                  <c:v>221.9</c:v>
                </c:pt>
                <c:pt idx="4439">
                  <c:v>221.95</c:v>
                </c:pt>
                <c:pt idx="4440">
                  <c:v>222</c:v>
                </c:pt>
                <c:pt idx="4441">
                  <c:v>222.05</c:v>
                </c:pt>
                <c:pt idx="4442">
                  <c:v>222.1</c:v>
                </c:pt>
                <c:pt idx="4443">
                  <c:v>222.15</c:v>
                </c:pt>
                <c:pt idx="4444">
                  <c:v>222.2</c:v>
                </c:pt>
                <c:pt idx="4445">
                  <c:v>222.25</c:v>
                </c:pt>
                <c:pt idx="4446">
                  <c:v>222.3</c:v>
                </c:pt>
                <c:pt idx="4447">
                  <c:v>222.35</c:v>
                </c:pt>
                <c:pt idx="4448">
                  <c:v>222.4</c:v>
                </c:pt>
                <c:pt idx="4449">
                  <c:v>222.45</c:v>
                </c:pt>
                <c:pt idx="4450">
                  <c:v>222.5</c:v>
                </c:pt>
                <c:pt idx="4451">
                  <c:v>222.55</c:v>
                </c:pt>
                <c:pt idx="4452">
                  <c:v>222.6</c:v>
                </c:pt>
                <c:pt idx="4453">
                  <c:v>222.65</c:v>
                </c:pt>
                <c:pt idx="4454">
                  <c:v>222.7</c:v>
                </c:pt>
                <c:pt idx="4455">
                  <c:v>222.75</c:v>
                </c:pt>
                <c:pt idx="4456">
                  <c:v>222.8</c:v>
                </c:pt>
                <c:pt idx="4457">
                  <c:v>222.85</c:v>
                </c:pt>
                <c:pt idx="4458">
                  <c:v>222.9</c:v>
                </c:pt>
                <c:pt idx="4459">
                  <c:v>222.95</c:v>
                </c:pt>
                <c:pt idx="4460">
                  <c:v>223</c:v>
                </c:pt>
                <c:pt idx="4461">
                  <c:v>223.05</c:v>
                </c:pt>
                <c:pt idx="4462">
                  <c:v>223.1</c:v>
                </c:pt>
                <c:pt idx="4463">
                  <c:v>223.15</c:v>
                </c:pt>
                <c:pt idx="4464">
                  <c:v>223.2</c:v>
                </c:pt>
                <c:pt idx="4465">
                  <c:v>223.25</c:v>
                </c:pt>
                <c:pt idx="4466">
                  <c:v>223.3</c:v>
                </c:pt>
                <c:pt idx="4467">
                  <c:v>223.35</c:v>
                </c:pt>
                <c:pt idx="4468">
                  <c:v>223.4</c:v>
                </c:pt>
                <c:pt idx="4469">
                  <c:v>223.45</c:v>
                </c:pt>
                <c:pt idx="4470">
                  <c:v>223.5</c:v>
                </c:pt>
                <c:pt idx="4471">
                  <c:v>223.55</c:v>
                </c:pt>
                <c:pt idx="4472">
                  <c:v>223.6</c:v>
                </c:pt>
                <c:pt idx="4473">
                  <c:v>223.65</c:v>
                </c:pt>
                <c:pt idx="4474">
                  <c:v>223.7</c:v>
                </c:pt>
                <c:pt idx="4475">
                  <c:v>223.75</c:v>
                </c:pt>
                <c:pt idx="4476">
                  <c:v>223.8</c:v>
                </c:pt>
                <c:pt idx="4477">
                  <c:v>223.85</c:v>
                </c:pt>
                <c:pt idx="4478">
                  <c:v>223.9</c:v>
                </c:pt>
                <c:pt idx="4479">
                  <c:v>223.95</c:v>
                </c:pt>
                <c:pt idx="4480">
                  <c:v>224</c:v>
                </c:pt>
                <c:pt idx="4481">
                  <c:v>224.05</c:v>
                </c:pt>
                <c:pt idx="4482">
                  <c:v>224.1</c:v>
                </c:pt>
                <c:pt idx="4483">
                  <c:v>224.15</c:v>
                </c:pt>
                <c:pt idx="4484">
                  <c:v>224.2</c:v>
                </c:pt>
                <c:pt idx="4485">
                  <c:v>224.25</c:v>
                </c:pt>
                <c:pt idx="4486">
                  <c:v>224.3</c:v>
                </c:pt>
                <c:pt idx="4487">
                  <c:v>224.35</c:v>
                </c:pt>
                <c:pt idx="4488">
                  <c:v>224.4</c:v>
                </c:pt>
                <c:pt idx="4489">
                  <c:v>224.45</c:v>
                </c:pt>
                <c:pt idx="4490">
                  <c:v>224.5</c:v>
                </c:pt>
                <c:pt idx="4491">
                  <c:v>224.55</c:v>
                </c:pt>
                <c:pt idx="4492">
                  <c:v>224.6</c:v>
                </c:pt>
                <c:pt idx="4493">
                  <c:v>224.65</c:v>
                </c:pt>
                <c:pt idx="4494">
                  <c:v>224.7</c:v>
                </c:pt>
                <c:pt idx="4495">
                  <c:v>224.75</c:v>
                </c:pt>
                <c:pt idx="4496">
                  <c:v>224.8</c:v>
                </c:pt>
                <c:pt idx="4497">
                  <c:v>224.85</c:v>
                </c:pt>
                <c:pt idx="4498">
                  <c:v>224.9</c:v>
                </c:pt>
                <c:pt idx="4499">
                  <c:v>224.95</c:v>
                </c:pt>
                <c:pt idx="4500">
                  <c:v>225</c:v>
                </c:pt>
                <c:pt idx="4501">
                  <c:v>225.05</c:v>
                </c:pt>
                <c:pt idx="4502">
                  <c:v>225.1</c:v>
                </c:pt>
                <c:pt idx="4503">
                  <c:v>225.15</c:v>
                </c:pt>
                <c:pt idx="4504">
                  <c:v>225.2</c:v>
                </c:pt>
                <c:pt idx="4505">
                  <c:v>225.25</c:v>
                </c:pt>
                <c:pt idx="4506">
                  <c:v>225.3</c:v>
                </c:pt>
                <c:pt idx="4507">
                  <c:v>225.35</c:v>
                </c:pt>
                <c:pt idx="4508">
                  <c:v>225.4</c:v>
                </c:pt>
                <c:pt idx="4509">
                  <c:v>225.45</c:v>
                </c:pt>
                <c:pt idx="4510">
                  <c:v>225.5</c:v>
                </c:pt>
                <c:pt idx="4511">
                  <c:v>225.55</c:v>
                </c:pt>
                <c:pt idx="4512">
                  <c:v>225.6</c:v>
                </c:pt>
                <c:pt idx="4513">
                  <c:v>225.65</c:v>
                </c:pt>
                <c:pt idx="4514">
                  <c:v>225.7</c:v>
                </c:pt>
                <c:pt idx="4515">
                  <c:v>225.75</c:v>
                </c:pt>
                <c:pt idx="4516">
                  <c:v>225.8</c:v>
                </c:pt>
                <c:pt idx="4517">
                  <c:v>225.85</c:v>
                </c:pt>
                <c:pt idx="4518">
                  <c:v>225.9</c:v>
                </c:pt>
                <c:pt idx="4519">
                  <c:v>225.95</c:v>
                </c:pt>
                <c:pt idx="4520">
                  <c:v>226</c:v>
                </c:pt>
                <c:pt idx="4521">
                  <c:v>226.05</c:v>
                </c:pt>
                <c:pt idx="4522">
                  <c:v>226.1</c:v>
                </c:pt>
                <c:pt idx="4523">
                  <c:v>226.15</c:v>
                </c:pt>
                <c:pt idx="4524">
                  <c:v>226.2</c:v>
                </c:pt>
                <c:pt idx="4525">
                  <c:v>226.25</c:v>
                </c:pt>
                <c:pt idx="4526">
                  <c:v>226.3</c:v>
                </c:pt>
                <c:pt idx="4527">
                  <c:v>226.35</c:v>
                </c:pt>
                <c:pt idx="4528">
                  <c:v>226.4</c:v>
                </c:pt>
                <c:pt idx="4529">
                  <c:v>226.45</c:v>
                </c:pt>
                <c:pt idx="4530">
                  <c:v>226.5</c:v>
                </c:pt>
                <c:pt idx="4531">
                  <c:v>226.55</c:v>
                </c:pt>
                <c:pt idx="4532">
                  <c:v>226.6</c:v>
                </c:pt>
                <c:pt idx="4533">
                  <c:v>226.65</c:v>
                </c:pt>
                <c:pt idx="4534">
                  <c:v>226.7</c:v>
                </c:pt>
                <c:pt idx="4535">
                  <c:v>226.75</c:v>
                </c:pt>
                <c:pt idx="4536">
                  <c:v>226.8</c:v>
                </c:pt>
                <c:pt idx="4537">
                  <c:v>226.85</c:v>
                </c:pt>
                <c:pt idx="4538">
                  <c:v>226.9</c:v>
                </c:pt>
                <c:pt idx="4539">
                  <c:v>226.95</c:v>
                </c:pt>
                <c:pt idx="4540">
                  <c:v>227</c:v>
                </c:pt>
                <c:pt idx="4541">
                  <c:v>227.05</c:v>
                </c:pt>
                <c:pt idx="4542">
                  <c:v>227.1</c:v>
                </c:pt>
                <c:pt idx="4543">
                  <c:v>227.15</c:v>
                </c:pt>
                <c:pt idx="4544">
                  <c:v>227.2</c:v>
                </c:pt>
                <c:pt idx="4545">
                  <c:v>227.25</c:v>
                </c:pt>
                <c:pt idx="4546">
                  <c:v>227.3</c:v>
                </c:pt>
                <c:pt idx="4547">
                  <c:v>227.35</c:v>
                </c:pt>
                <c:pt idx="4548">
                  <c:v>227.4</c:v>
                </c:pt>
                <c:pt idx="4549">
                  <c:v>227.45</c:v>
                </c:pt>
                <c:pt idx="4550">
                  <c:v>227.5</c:v>
                </c:pt>
                <c:pt idx="4551">
                  <c:v>227.55</c:v>
                </c:pt>
                <c:pt idx="4552">
                  <c:v>227.6</c:v>
                </c:pt>
                <c:pt idx="4553">
                  <c:v>227.65</c:v>
                </c:pt>
                <c:pt idx="4554">
                  <c:v>227.7</c:v>
                </c:pt>
                <c:pt idx="4555">
                  <c:v>227.75</c:v>
                </c:pt>
                <c:pt idx="4556">
                  <c:v>227.8</c:v>
                </c:pt>
                <c:pt idx="4557">
                  <c:v>227.85</c:v>
                </c:pt>
                <c:pt idx="4558">
                  <c:v>227.9</c:v>
                </c:pt>
                <c:pt idx="4559">
                  <c:v>227.95</c:v>
                </c:pt>
                <c:pt idx="4560">
                  <c:v>228</c:v>
                </c:pt>
                <c:pt idx="4561">
                  <c:v>228.05</c:v>
                </c:pt>
                <c:pt idx="4562">
                  <c:v>228.1</c:v>
                </c:pt>
                <c:pt idx="4563">
                  <c:v>228.15</c:v>
                </c:pt>
                <c:pt idx="4564">
                  <c:v>228.2</c:v>
                </c:pt>
                <c:pt idx="4565">
                  <c:v>228.25</c:v>
                </c:pt>
                <c:pt idx="4566">
                  <c:v>228.3</c:v>
                </c:pt>
                <c:pt idx="4567">
                  <c:v>228.35</c:v>
                </c:pt>
                <c:pt idx="4568">
                  <c:v>228.4</c:v>
                </c:pt>
                <c:pt idx="4569">
                  <c:v>228.45</c:v>
                </c:pt>
                <c:pt idx="4570">
                  <c:v>228.5</c:v>
                </c:pt>
                <c:pt idx="4571">
                  <c:v>228.55</c:v>
                </c:pt>
                <c:pt idx="4572">
                  <c:v>228.6</c:v>
                </c:pt>
                <c:pt idx="4573">
                  <c:v>228.65</c:v>
                </c:pt>
                <c:pt idx="4574">
                  <c:v>228.7</c:v>
                </c:pt>
                <c:pt idx="4575">
                  <c:v>228.75</c:v>
                </c:pt>
                <c:pt idx="4576">
                  <c:v>228.8</c:v>
                </c:pt>
                <c:pt idx="4577">
                  <c:v>228.85</c:v>
                </c:pt>
                <c:pt idx="4578">
                  <c:v>228.9</c:v>
                </c:pt>
                <c:pt idx="4579">
                  <c:v>228.95</c:v>
                </c:pt>
                <c:pt idx="4580">
                  <c:v>229</c:v>
                </c:pt>
                <c:pt idx="4581">
                  <c:v>229.05</c:v>
                </c:pt>
                <c:pt idx="4582">
                  <c:v>229.1</c:v>
                </c:pt>
                <c:pt idx="4583">
                  <c:v>229.15</c:v>
                </c:pt>
                <c:pt idx="4584">
                  <c:v>229.2</c:v>
                </c:pt>
                <c:pt idx="4585">
                  <c:v>229.25</c:v>
                </c:pt>
                <c:pt idx="4586">
                  <c:v>229.3</c:v>
                </c:pt>
                <c:pt idx="4587">
                  <c:v>229.35</c:v>
                </c:pt>
                <c:pt idx="4588">
                  <c:v>229.4</c:v>
                </c:pt>
                <c:pt idx="4589">
                  <c:v>229.45</c:v>
                </c:pt>
                <c:pt idx="4590">
                  <c:v>229.5</c:v>
                </c:pt>
                <c:pt idx="4591">
                  <c:v>229.55</c:v>
                </c:pt>
                <c:pt idx="4592">
                  <c:v>229.6</c:v>
                </c:pt>
                <c:pt idx="4593">
                  <c:v>229.65</c:v>
                </c:pt>
                <c:pt idx="4594">
                  <c:v>229.7</c:v>
                </c:pt>
                <c:pt idx="4595">
                  <c:v>229.75</c:v>
                </c:pt>
                <c:pt idx="4596">
                  <c:v>229.8</c:v>
                </c:pt>
                <c:pt idx="4597">
                  <c:v>229.85</c:v>
                </c:pt>
                <c:pt idx="4598">
                  <c:v>229.9</c:v>
                </c:pt>
                <c:pt idx="4599">
                  <c:v>229.95</c:v>
                </c:pt>
                <c:pt idx="4600">
                  <c:v>230</c:v>
                </c:pt>
                <c:pt idx="4601">
                  <c:v>230.05</c:v>
                </c:pt>
                <c:pt idx="4602">
                  <c:v>230.1</c:v>
                </c:pt>
                <c:pt idx="4603">
                  <c:v>230.15</c:v>
                </c:pt>
                <c:pt idx="4604">
                  <c:v>230.2</c:v>
                </c:pt>
                <c:pt idx="4605">
                  <c:v>230.25</c:v>
                </c:pt>
                <c:pt idx="4606">
                  <c:v>230.3</c:v>
                </c:pt>
                <c:pt idx="4607">
                  <c:v>230.35</c:v>
                </c:pt>
                <c:pt idx="4608">
                  <c:v>230.4</c:v>
                </c:pt>
                <c:pt idx="4609">
                  <c:v>230.45</c:v>
                </c:pt>
                <c:pt idx="4610">
                  <c:v>230.5</c:v>
                </c:pt>
                <c:pt idx="4611">
                  <c:v>230.55</c:v>
                </c:pt>
                <c:pt idx="4612">
                  <c:v>230.6</c:v>
                </c:pt>
                <c:pt idx="4613">
                  <c:v>230.65</c:v>
                </c:pt>
                <c:pt idx="4614">
                  <c:v>230.7</c:v>
                </c:pt>
                <c:pt idx="4615">
                  <c:v>230.75</c:v>
                </c:pt>
                <c:pt idx="4616">
                  <c:v>230.8</c:v>
                </c:pt>
                <c:pt idx="4617">
                  <c:v>230.85</c:v>
                </c:pt>
                <c:pt idx="4618">
                  <c:v>230.9</c:v>
                </c:pt>
                <c:pt idx="4619">
                  <c:v>230.95</c:v>
                </c:pt>
                <c:pt idx="4620">
                  <c:v>231</c:v>
                </c:pt>
                <c:pt idx="4621">
                  <c:v>231.05</c:v>
                </c:pt>
                <c:pt idx="4622">
                  <c:v>231.1</c:v>
                </c:pt>
                <c:pt idx="4623">
                  <c:v>231.15</c:v>
                </c:pt>
                <c:pt idx="4624">
                  <c:v>231.2</c:v>
                </c:pt>
                <c:pt idx="4625">
                  <c:v>231.25</c:v>
                </c:pt>
                <c:pt idx="4626">
                  <c:v>231.3</c:v>
                </c:pt>
                <c:pt idx="4627">
                  <c:v>231.35</c:v>
                </c:pt>
                <c:pt idx="4628">
                  <c:v>231.4</c:v>
                </c:pt>
                <c:pt idx="4629">
                  <c:v>231.45</c:v>
                </c:pt>
                <c:pt idx="4630">
                  <c:v>231.5</c:v>
                </c:pt>
                <c:pt idx="4631">
                  <c:v>231.55</c:v>
                </c:pt>
                <c:pt idx="4632">
                  <c:v>231.6</c:v>
                </c:pt>
                <c:pt idx="4633">
                  <c:v>231.65</c:v>
                </c:pt>
                <c:pt idx="4634">
                  <c:v>231.7</c:v>
                </c:pt>
                <c:pt idx="4635">
                  <c:v>231.75</c:v>
                </c:pt>
                <c:pt idx="4636">
                  <c:v>231.8</c:v>
                </c:pt>
                <c:pt idx="4637">
                  <c:v>231.85</c:v>
                </c:pt>
                <c:pt idx="4638">
                  <c:v>231.9</c:v>
                </c:pt>
                <c:pt idx="4639">
                  <c:v>231.95</c:v>
                </c:pt>
                <c:pt idx="4640">
                  <c:v>232</c:v>
                </c:pt>
                <c:pt idx="4641">
                  <c:v>232.05</c:v>
                </c:pt>
                <c:pt idx="4642">
                  <c:v>232.1</c:v>
                </c:pt>
                <c:pt idx="4643">
                  <c:v>232.15</c:v>
                </c:pt>
                <c:pt idx="4644">
                  <c:v>232.2</c:v>
                </c:pt>
                <c:pt idx="4645">
                  <c:v>232.25</c:v>
                </c:pt>
                <c:pt idx="4646">
                  <c:v>232.3</c:v>
                </c:pt>
                <c:pt idx="4647">
                  <c:v>232.35</c:v>
                </c:pt>
                <c:pt idx="4648">
                  <c:v>232.4</c:v>
                </c:pt>
                <c:pt idx="4649">
                  <c:v>232.45</c:v>
                </c:pt>
                <c:pt idx="4650">
                  <c:v>232.5</c:v>
                </c:pt>
                <c:pt idx="4651">
                  <c:v>232.55</c:v>
                </c:pt>
                <c:pt idx="4652">
                  <c:v>232.6</c:v>
                </c:pt>
                <c:pt idx="4653">
                  <c:v>232.65</c:v>
                </c:pt>
                <c:pt idx="4654">
                  <c:v>232.7</c:v>
                </c:pt>
                <c:pt idx="4655">
                  <c:v>232.75</c:v>
                </c:pt>
                <c:pt idx="4656">
                  <c:v>232.8</c:v>
                </c:pt>
                <c:pt idx="4657">
                  <c:v>232.85</c:v>
                </c:pt>
                <c:pt idx="4658">
                  <c:v>232.9</c:v>
                </c:pt>
                <c:pt idx="4659">
                  <c:v>232.95</c:v>
                </c:pt>
                <c:pt idx="4660">
                  <c:v>233</c:v>
                </c:pt>
                <c:pt idx="4661">
                  <c:v>233.05</c:v>
                </c:pt>
                <c:pt idx="4662">
                  <c:v>233.1</c:v>
                </c:pt>
                <c:pt idx="4663">
                  <c:v>233.15</c:v>
                </c:pt>
                <c:pt idx="4664">
                  <c:v>233.2</c:v>
                </c:pt>
                <c:pt idx="4665">
                  <c:v>233.25</c:v>
                </c:pt>
                <c:pt idx="4666">
                  <c:v>233.3</c:v>
                </c:pt>
                <c:pt idx="4667">
                  <c:v>233.35</c:v>
                </c:pt>
                <c:pt idx="4668">
                  <c:v>233.4</c:v>
                </c:pt>
                <c:pt idx="4669">
                  <c:v>233.45</c:v>
                </c:pt>
                <c:pt idx="4670">
                  <c:v>233.5</c:v>
                </c:pt>
                <c:pt idx="4671">
                  <c:v>233.55</c:v>
                </c:pt>
                <c:pt idx="4672">
                  <c:v>233.6</c:v>
                </c:pt>
                <c:pt idx="4673">
                  <c:v>233.65</c:v>
                </c:pt>
                <c:pt idx="4674">
                  <c:v>233.7</c:v>
                </c:pt>
                <c:pt idx="4675">
                  <c:v>233.75</c:v>
                </c:pt>
                <c:pt idx="4676">
                  <c:v>233.8</c:v>
                </c:pt>
                <c:pt idx="4677">
                  <c:v>233.85</c:v>
                </c:pt>
                <c:pt idx="4678">
                  <c:v>233.9</c:v>
                </c:pt>
                <c:pt idx="4679">
                  <c:v>233.95</c:v>
                </c:pt>
                <c:pt idx="4680">
                  <c:v>234</c:v>
                </c:pt>
                <c:pt idx="4681">
                  <c:v>234.05</c:v>
                </c:pt>
                <c:pt idx="4682">
                  <c:v>234.1</c:v>
                </c:pt>
                <c:pt idx="4683">
                  <c:v>234.15</c:v>
                </c:pt>
                <c:pt idx="4684">
                  <c:v>234.2</c:v>
                </c:pt>
                <c:pt idx="4685">
                  <c:v>234.25</c:v>
                </c:pt>
                <c:pt idx="4686">
                  <c:v>234.3</c:v>
                </c:pt>
                <c:pt idx="4687">
                  <c:v>234.35</c:v>
                </c:pt>
                <c:pt idx="4688">
                  <c:v>234.4</c:v>
                </c:pt>
                <c:pt idx="4689">
                  <c:v>234.45</c:v>
                </c:pt>
                <c:pt idx="4690">
                  <c:v>234.5</c:v>
                </c:pt>
                <c:pt idx="4691">
                  <c:v>234.55</c:v>
                </c:pt>
                <c:pt idx="4692">
                  <c:v>234.6</c:v>
                </c:pt>
                <c:pt idx="4693">
                  <c:v>234.65</c:v>
                </c:pt>
                <c:pt idx="4694">
                  <c:v>234.7</c:v>
                </c:pt>
                <c:pt idx="4695">
                  <c:v>234.75</c:v>
                </c:pt>
                <c:pt idx="4696">
                  <c:v>234.8</c:v>
                </c:pt>
                <c:pt idx="4697">
                  <c:v>234.85</c:v>
                </c:pt>
                <c:pt idx="4698">
                  <c:v>234.9</c:v>
                </c:pt>
                <c:pt idx="4699">
                  <c:v>234.95</c:v>
                </c:pt>
                <c:pt idx="4700">
                  <c:v>235</c:v>
                </c:pt>
                <c:pt idx="4701">
                  <c:v>235.05</c:v>
                </c:pt>
                <c:pt idx="4702">
                  <c:v>235.1</c:v>
                </c:pt>
                <c:pt idx="4703">
                  <c:v>235.15</c:v>
                </c:pt>
                <c:pt idx="4704">
                  <c:v>235.2</c:v>
                </c:pt>
                <c:pt idx="4705">
                  <c:v>235.25</c:v>
                </c:pt>
                <c:pt idx="4706">
                  <c:v>235.3</c:v>
                </c:pt>
                <c:pt idx="4707">
                  <c:v>235.35</c:v>
                </c:pt>
                <c:pt idx="4708">
                  <c:v>235.4</c:v>
                </c:pt>
                <c:pt idx="4709">
                  <c:v>235.45</c:v>
                </c:pt>
                <c:pt idx="4710">
                  <c:v>235.5</c:v>
                </c:pt>
                <c:pt idx="4711">
                  <c:v>235.55</c:v>
                </c:pt>
                <c:pt idx="4712">
                  <c:v>235.6</c:v>
                </c:pt>
                <c:pt idx="4713">
                  <c:v>235.65</c:v>
                </c:pt>
                <c:pt idx="4714">
                  <c:v>235.7</c:v>
                </c:pt>
                <c:pt idx="4715">
                  <c:v>235.75</c:v>
                </c:pt>
                <c:pt idx="4716">
                  <c:v>235.8</c:v>
                </c:pt>
                <c:pt idx="4717">
                  <c:v>235.85</c:v>
                </c:pt>
                <c:pt idx="4718">
                  <c:v>235.9</c:v>
                </c:pt>
                <c:pt idx="4719">
                  <c:v>235.95</c:v>
                </c:pt>
                <c:pt idx="4720">
                  <c:v>236</c:v>
                </c:pt>
                <c:pt idx="4721">
                  <c:v>236.05</c:v>
                </c:pt>
                <c:pt idx="4722">
                  <c:v>236.1</c:v>
                </c:pt>
                <c:pt idx="4723">
                  <c:v>236.15</c:v>
                </c:pt>
                <c:pt idx="4724">
                  <c:v>236.2</c:v>
                </c:pt>
                <c:pt idx="4725">
                  <c:v>236.25</c:v>
                </c:pt>
                <c:pt idx="4726">
                  <c:v>236.3</c:v>
                </c:pt>
                <c:pt idx="4727">
                  <c:v>236.35</c:v>
                </c:pt>
                <c:pt idx="4728">
                  <c:v>236.4</c:v>
                </c:pt>
                <c:pt idx="4729">
                  <c:v>236.45</c:v>
                </c:pt>
                <c:pt idx="4730">
                  <c:v>236.5</c:v>
                </c:pt>
                <c:pt idx="4731">
                  <c:v>236.55</c:v>
                </c:pt>
                <c:pt idx="4732">
                  <c:v>236.6</c:v>
                </c:pt>
                <c:pt idx="4733">
                  <c:v>236.65</c:v>
                </c:pt>
                <c:pt idx="4734">
                  <c:v>236.7</c:v>
                </c:pt>
                <c:pt idx="4735">
                  <c:v>236.75</c:v>
                </c:pt>
                <c:pt idx="4736">
                  <c:v>236.8</c:v>
                </c:pt>
                <c:pt idx="4737">
                  <c:v>236.85</c:v>
                </c:pt>
                <c:pt idx="4738">
                  <c:v>236.9</c:v>
                </c:pt>
                <c:pt idx="4739">
                  <c:v>236.95</c:v>
                </c:pt>
                <c:pt idx="4740">
                  <c:v>237</c:v>
                </c:pt>
                <c:pt idx="4741">
                  <c:v>237.05</c:v>
                </c:pt>
                <c:pt idx="4742">
                  <c:v>237.1</c:v>
                </c:pt>
                <c:pt idx="4743">
                  <c:v>237.15</c:v>
                </c:pt>
                <c:pt idx="4744">
                  <c:v>237.2</c:v>
                </c:pt>
                <c:pt idx="4745">
                  <c:v>237.25</c:v>
                </c:pt>
                <c:pt idx="4746">
                  <c:v>237.3</c:v>
                </c:pt>
                <c:pt idx="4747">
                  <c:v>237.35</c:v>
                </c:pt>
                <c:pt idx="4748">
                  <c:v>237.4</c:v>
                </c:pt>
                <c:pt idx="4749">
                  <c:v>237.45</c:v>
                </c:pt>
                <c:pt idx="4750">
                  <c:v>237.5</c:v>
                </c:pt>
                <c:pt idx="4751">
                  <c:v>237.55</c:v>
                </c:pt>
                <c:pt idx="4752">
                  <c:v>237.6</c:v>
                </c:pt>
                <c:pt idx="4753">
                  <c:v>237.65</c:v>
                </c:pt>
                <c:pt idx="4754">
                  <c:v>237.7</c:v>
                </c:pt>
                <c:pt idx="4755">
                  <c:v>237.75</c:v>
                </c:pt>
                <c:pt idx="4756">
                  <c:v>237.8</c:v>
                </c:pt>
                <c:pt idx="4757">
                  <c:v>237.85</c:v>
                </c:pt>
                <c:pt idx="4758">
                  <c:v>237.9</c:v>
                </c:pt>
                <c:pt idx="4759">
                  <c:v>237.95</c:v>
                </c:pt>
                <c:pt idx="4760">
                  <c:v>238</c:v>
                </c:pt>
                <c:pt idx="4761">
                  <c:v>238.05</c:v>
                </c:pt>
                <c:pt idx="4762">
                  <c:v>238.1</c:v>
                </c:pt>
                <c:pt idx="4763">
                  <c:v>238.15</c:v>
                </c:pt>
                <c:pt idx="4764">
                  <c:v>238.2</c:v>
                </c:pt>
                <c:pt idx="4765">
                  <c:v>238.25</c:v>
                </c:pt>
                <c:pt idx="4766">
                  <c:v>238.3</c:v>
                </c:pt>
                <c:pt idx="4767">
                  <c:v>238.35</c:v>
                </c:pt>
                <c:pt idx="4768">
                  <c:v>238.4</c:v>
                </c:pt>
                <c:pt idx="4769">
                  <c:v>238.45</c:v>
                </c:pt>
                <c:pt idx="4770">
                  <c:v>238.5</c:v>
                </c:pt>
                <c:pt idx="4771">
                  <c:v>238.55</c:v>
                </c:pt>
                <c:pt idx="4772">
                  <c:v>238.6</c:v>
                </c:pt>
                <c:pt idx="4773">
                  <c:v>238.65</c:v>
                </c:pt>
                <c:pt idx="4774">
                  <c:v>238.7</c:v>
                </c:pt>
                <c:pt idx="4775">
                  <c:v>238.75</c:v>
                </c:pt>
                <c:pt idx="4776">
                  <c:v>238.8</c:v>
                </c:pt>
                <c:pt idx="4777">
                  <c:v>238.85</c:v>
                </c:pt>
                <c:pt idx="4778">
                  <c:v>238.9</c:v>
                </c:pt>
                <c:pt idx="4779">
                  <c:v>238.95</c:v>
                </c:pt>
                <c:pt idx="4780">
                  <c:v>239</c:v>
                </c:pt>
                <c:pt idx="4781">
                  <c:v>239.05</c:v>
                </c:pt>
                <c:pt idx="4782">
                  <c:v>239.1</c:v>
                </c:pt>
                <c:pt idx="4783">
                  <c:v>239.15</c:v>
                </c:pt>
                <c:pt idx="4784">
                  <c:v>239.2</c:v>
                </c:pt>
                <c:pt idx="4785">
                  <c:v>239.25</c:v>
                </c:pt>
                <c:pt idx="4786">
                  <c:v>239.3</c:v>
                </c:pt>
                <c:pt idx="4787">
                  <c:v>239.35</c:v>
                </c:pt>
                <c:pt idx="4788">
                  <c:v>239.4</c:v>
                </c:pt>
                <c:pt idx="4789">
                  <c:v>239.45</c:v>
                </c:pt>
                <c:pt idx="4790">
                  <c:v>239.5</c:v>
                </c:pt>
                <c:pt idx="4791">
                  <c:v>239.55</c:v>
                </c:pt>
                <c:pt idx="4792">
                  <c:v>239.6</c:v>
                </c:pt>
                <c:pt idx="4793">
                  <c:v>239.65</c:v>
                </c:pt>
                <c:pt idx="4794">
                  <c:v>239.7</c:v>
                </c:pt>
                <c:pt idx="4795">
                  <c:v>239.75</c:v>
                </c:pt>
                <c:pt idx="4796">
                  <c:v>239.8</c:v>
                </c:pt>
                <c:pt idx="4797">
                  <c:v>239.85</c:v>
                </c:pt>
                <c:pt idx="4798">
                  <c:v>239.9</c:v>
                </c:pt>
                <c:pt idx="4799">
                  <c:v>239.95</c:v>
                </c:pt>
                <c:pt idx="4800">
                  <c:v>240</c:v>
                </c:pt>
                <c:pt idx="4801">
                  <c:v>240.05</c:v>
                </c:pt>
                <c:pt idx="4802">
                  <c:v>240.1</c:v>
                </c:pt>
                <c:pt idx="4803">
                  <c:v>240.15</c:v>
                </c:pt>
                <c:pt idx="4804">
                  <c:v>240.2</c:v>
                </c:pt>
                <c:pt idx="4805">
                  <c:v>240.25</c:v>
                </c:pt>
                <c:pt idx="4806">
                  <c:v>240.3</c:v>
                </c:pt>
                <c:pt idx="4807">
                  <c:v>240.35</c:v>
                </c:pt>
                <c:pt idx="4808">
                  <c:v>240.4</c:v>
                </c:pt>
                <c:pt idx="4809">
                  <c:v>240.45</c:v>
                </c:pt>
                <c:pt idx="4810">
                  <c:v>240.5</c:v>
                </c:pt>
                <c:pt idx="4811">
                  <c:v>240.55</c:v>
                </c:pt>
                <c:pt idx="4812">
                  <c:v>240.6</c:v>
                </c:pt>
                <c:pt idx="4813">
                  <c:v>240.65</c:v>
                </c:pt>
                <c:pt idx="4814">
                  <c:v>240.7</c:v>
                </c:pt>
                <c:pt idx="4815">
                  <c:v>240.75</c:v>
                </c:pt>
                <c:pt idx="4816">
                  <c:v>240.8</c:v>
                </c:pt>
                <c:pt idx="4817">
                  <c:v>240.85</c:v>
                </c:pt>
                <c:pt idx="4818">
                  <c:v>240.9</c:v>
                </c:pt>
                <c:pt idx="4819">
                  <c:v>240.95</c:v>
                </c:pt>
                <c:pt idx="4820">
                  <c:v>241</c:v>
                </c:pt>
                <c:pt idx="4821">
                  <c:v>241.05</c:v>
                </c:pt>
                <c:pt idx="4822">
                  <c:v>241.1</c:v>
                </c:pt>
                <c:pt idx="4823">
                  <c:v>241.15</c:v>
                </c:pt>
                <c:pt idx="4824">
                  <c:v>241.2</c:v>
                </c:pt>
                <c:pt idx="4825">
                  <c:v>241.25</c:v>
                </c:pt>
                <c:pt idx="4826">
                  <c:v>241.3</c:v>
                </c:pt>
                <c:pt idx="4827">
                  <c:v>241.35</c:v>
                </c:pt>
                <c:pt idx="4828">
                  <c:v>241.4</c:v>
                </c:pt>
                <c:pt idx="4829">
                  <c:v>241.45</c:v>
                </c:pt>
                <c:pt idx="4830">
                  <c:v>241.5</c:v>
                </c:pt>
                <c:pt idx="4831">
                  <c:v>241.55</c:v>
                </c:pt>
                <c:pt idx="4832">
                  <c:v>241.6</c:v>
                </c:pt>
                <c:pt idx="4833">
                  <c:v>241.65</c:v>
                </c:pt>
                <c:pt idx="4834">
                  <c:v>241.7</c:v>
                </c:pt>
                <c:pt idx="4835">
                  <c:v>241.75</c:v>
                </c:pt>
                <c:pt idx="4836">
                  <c:v>241.8</c:v>
                </c:pt>
                <c:pt idx="4837">
                  <c:v>241.85</c:v>
                </c:pt>
                <c:pt idx="4838">
                  <c:v>241.9</c:v>
                </c:pt>
                <c:pt idx="4839">
                  <c:v>241.95</c:v>
                </c:pt>
                <c:pt idx="4840">
                  <c:v>242</c:v>
                </c:pt>
                <c:pt idx="4841">
                  <c:v>242.05</c:v>
                </c:pt>
                <c:pt idx="4842">
                  <c:v>242.1</c:v>
                </c:pt>
                <c:pt idx="4843">
                  <c:v>242.15</c:v>
                </c:pt>
                <c:pt idx="4844">
                  <c:v>242.2</c:v>
                </c:pt>
                <c:pt idx="4845">
                  <c:v>242.25</c:v>
                </c:pt>
                <c:pt idx="4846">
                  <c:v>242.3</c:v>
                </c:pt>
                <c:pt idx="4847">
                  <c:v>242.35</c:v>
                </c:pt>
                <c:pt idx="4848">
                  <c:v>242.4</c:v>
                </c:pt>
                <c:pt idx="4849">
                  <c:v>242.45</c:v>
                </c:pt>
                <c:pt idx="4850">
                  <c:v>242.5</c:v>
                </c:pt>
                <c:pt idx="4851">
                  <c:v>242.55</c:v>
                </c:pt>
                <c:pt idx="4852">
                  <c:v>242.6</c:v>
                </c:pt>
                <c:pt idx="4853">
                  <c:v>242.65</c:v>
                </c:pt>
                <c:pt idx="4854">
                  <c:v>242.7</c:v>
                </c:pt>
                <c:pt idx="4855">
                  <c:v>242.75</c:v>
                </c:pt>
                <c:pt idx="4856">
                  <c:v>242.8</c:v>
                </c:pt>
                <c:pt idx="4857">
                  <c:v>242.85</c:v>
                </c:pt>
                <c:pt idx="4858">
                  <c:v>242.9</c:v>
                </c:pt>
                <c:pt idx="4859">
                  <c:v>242.95</c:v>
                </c:pt>
                <c:pt idx="4860">
                  <c:v>243</c:v>
                </c:pt>
                <c:pt idx="4861">
                  <c:v>243.05</c:v>
                </c:pt>
                <c:pt idx="4862">
                  <c:v>243.1</c:v>
                </c:pt>
                <c:pt idx="4863">
                  <c:v>243.15</c:v>
                </c:pt>
                <c:pt idx="4864">
                  <c:v>243.2</c:v>
                </c:pt>
                <c:pt idx="4865">
                  <c:v>243.25</c:v>
                </c:pt>
                <c:pt idx="4866">
                  <c:v>243.3</c:v>
                </c:pt>
                <c:pt idx="4867">
                  <c:v>243.35</c:v>
                </c:pt>
                <c:pt idx="4868">
                  <c:v>243.4</c:v>
                </c:pt>
                <c:pt idx="4869">
                  <c:v>243.45</c:v>
                </c:pt>
                <c:pt idx="4870">
                  <c:v>243.5</c:v>
                </c:pt>
                <c:pt idx="4871">
                  <c:v>243.55</c:v>
                </c:pt>
                <c:pt idx="4872">
                  <c:v>243.6</c:v>
                </c:pt>
                <c:pt idx="4873">
                  <c:v>243.65</c:v>
                </c:pt>
                <c:pt idx="4874">
                  <c:v>243.7</c:v>
                </c:pt>
                <c:pt idx="4875">
                  <c:v>243.75</c:v>
                </c:pt>
                <c:pt idx="4876">
                  <c:v>243.8</c:v>
                </c:pt>
                <c:pt idx="4877">
                  <c:v>243.85</c:v>
                </c:pt>
                <c:pt idx="4878">
                  <c:v>243.9</c:v>
                </c:pt>
                <c:pt idx="4879">
                  <c:v>243.95</c:v>
                </c:pt>
                <c:pt idx="4880">
                  <c:v>244</c:v>
                </c:pt>
                <c:pt idx="4881">
                  <c:v>244.05</c:v>
                </c:pt>
                <c:pt idx="4882">
                  <c:v>244.1</c:v>
                </c:pt>
                <c:pt idx="4883">
                  <c:v>244.15</c:v>
                </c:pt>
                <c:pt idx="4884">
                  <c:v>244.2</c:v>
                </c:pt>
                <c:pt idx="4885">
                  <c:v>244.25</c:v>
                </c:pt>
                <c:pt idx="4886">
                  <c:v>244.3</c:v>
                </c:pt>
                <c:pt idx="4887">
                  <c:v>244.35</c:v>
                </c:pt>
                <c:pt idx="4888">
                  <c:v>244.4</c:v>
                </c:pt>
                <c:pt idx="4889">
                  <c:v>244.45</c:v>
                </c:pt>
                <c:pt idx="4890">
                  <c:v>244.5</c:v>
                </c:pt>
                <c:pt idx="4891">
                  <c:v>244.55</c:v>
                </c:pt>
                <c:pt idx="4892">
                  <c:v>244.6</c:v>
                </c:pt>
                <c:pt idx="4893">
                  <c:v>244.65</c:v>
                </c:pt>
                <c:pt idx="4894">
                  <c:v>244.7</c:v>
                </c:pt>
                <c:pt idx="4895">
                  <c:v>244.75</c:v>
                </c:pt>
                <c:pt idx="4896">
                  <c:v>244.8</c:v>
                </c:pt>
                <c:pt idx="4897">
                  <c:v>244.85</c:v>
                </c:pt>
                <c:pt idx="4898">
                  <c:v>244.9</c:v>
                </c:pt>
                <c:pt idx="4899">
                  <c:v>244.95</c:v>
                </c:pt>
                <c:pt idx="4900">
                  <c:v>245</c:v>
                </c:pt>
                <c:pt idx="4901">
                  <c:v>245.05</c:v>
                </c:pt>
                <c:pt idx="4902">
                  <c:v>245.1</c:v>
                </c:pt>
                <c:pt idx="4903">
                  <c:v>245.15</c:v>
                </c:pt>
                <c:pt idx="4904">
                  <c:v>245.2</c:v>
                </c:pt>
                <c:pt idx="4905">
                  <c:v>245.25</c:v>
                </c:pt>
                <c:pt idx="4906">
                  <c:v>245.3</c:v>
                </c:pt>
                <c:pt idx="4907">
                  <c:v>245.35</c:v>
                </c:pt>
                <c:pt idx="4908">
                  <c:v>245.4</c:v>
                </c:pt>
                <c:pt idx="4909">
                  <c:v>245.45</c:v>
                </c:pt>
                <c:pt idx="4910">
                  <c:v>245.5</c:v>
                </c:pt>
                <c:pt idx="4911">
                  <c:v>245.55</c:v>
                </c:pt>
                <c:pt idx="4912">
                  <c:v>245.6</c:v>
                </c:pt>
                <c:pt idx="4913">
                  <c:v>245.65</c:v>
                </c:pt>
                <c:pt idx="4914">
                  <c:v>245.7</c:v>
                </c:pt>
                <c:pt idx="4915">
                  <c:v>245.75</c:v>
                </c:pt>
                <c:pt idx="4916">
                  <c:v>245.8</c:v>
                </c:pt>
                <c:pt idx="4917">
                  <c:v>245.85</c:v>
                </c:pt>
                <c:pt idx="4918">
                  <c:v>245.9</c:v>
                </c:pt>
                <c:pt idx="4919">
                  <c:v>245.95</c:v>
                </c:pt>
                <c:pt idx="4920">
                  <c:v>246</c:v>
                </c:pt>
                <c:pt idx="4921">
                  <c:v>246.05</c:v>
                </c:pt>
                <c:pt idx="4922">
                  <c:v>246.1</c:v>
                </c:pt>
                <c:pt idx="4923">
                  <c:v>246.15</c:v>
                </c:pt>
                <c:pt idx="4924">
                  <c:v>246.2</c:v>
                </c:pt>
                <c:pt idx="4925">
                  <c:v>246.25</c:v>
                </c:pt>
                <c:pt idx="4926">
                  <c:v>246.3</c:v>
                </c:pt>
                <c:pt idx="4927">
                  <c:v>246.35</c:v>
                </c:pt>
                <c:pt idx="4928">
                  <c:v>246.4</c:v>
                </c:pt>
                <c:pt idx="4929">
                  <c:v>246.45</c:v>
                </c:pt>
                <c:pt idx="4930">
                  <c:v>246.5</c:v>
                </c:pt>
                <c:pt idx="4931">
                  <c:v>246.55</c:v>
                </c:pt>
                <c:pt idx="4932">
                  <c:v>246.6</c:v>
                </c:pt>
                <c:pt idx="4933">
                  <c:v>246.65</c:v>
                </c:pt>
                <c:pt idx="4934">
                  <c:v>246.7</c:v>
                </c:pt>
                <c:pt idx="4935">
                  <c:v>246.75</c:v>
                </c:pt>
                <c:pt idx="4936">
                  <c:v>246.8</c:v>
                </c:pt>
                <c:pt idx="4937">
                  <c:v>246.85</c:v>
                </c:pt>
                <c:pt idx="4938">
                  <c:v>246.9</c:v>
                </c:pt>
                <c:pt idx="4939">
                  <c:v>246.95</c:v>
                </c:pt>
                <c:pt idx="4940">
                  <c:v>247</c:v>
                </c:pt>
                <c:pt idx="4941">
                  <c:v>247.05</c:v>
                </c:pt>
                <c:pt idx="4942">
                  <c:v>247.1</c:v>
                </c:pt>
                <c:pt idx="4943">
                  <c:v>247.15</c:v>
                </c:pt>
                <c:pt idx="4944">
                  <c:v>247.2</c:v>
                </c:pt>
                <c:pt idx="4945">
                  <c:v>247.25</c:v>
                </c:pt>
                <c:pt idx="4946">
                  <c:v>247.3</c:v>
                </c:pt>
                <c:pt idx="4947">
                  <c:v>247.35</c:v>
                </c:pt>
                <c:pt idx="4948">
                  <c:v>247.4</c:v>
                </c:pt>
                <c:pt idx="4949">
                  <c:v>247.45</c:v>
                </c:pt>
                <c:pt idx="4950">
                  <c:v>247.5</c:v>
                </c:pt>
                <c:pt idx="4951">
                  <c:v>247.55</c:v>
                </c:pt>
                <c:pt idx="4952">
                  <c:v>247.6</c:v>
                </c:pt>
                <c:pt idx="4953">
                  <c:v>247.65</c:v>
                </c:pt>
                <c:pt idx="4954">
                  <c:v>247.7</c:v>
                </c:pt>
                <c:pt idx="4955">
                  <c:v>247.75</c:v>
                </c:pt>
                <c:pt idx="4956">
                  <c:v>247.8</c:v>
                </c:pt>
                <c:pt idx="4957">
                  <c:v>247.85</c:v>
                </c:pt>
                <c:pt idx="4958">
                  <c:v>247.9</c:v>
                </c:pt>
                <c:pt idx="4959">
                  <c:v>247.95</c:v>
                </c:pt>
                <c:pt idx="4960">
                  <c:v>248</c:v>
                </c:pt>
                <c:pt idx="4961">
                  <c:v>248.05</c:v>
                </c:pt>
                <c:pt idx="4962">
                  <c:v>248.1</c:v>
                </c:pt>
                <c:pt idx="4963">
                  <c:v>248.15</c:v>
                </c:pt>
                <c:pt idx="4964">
                  <c:v>248.2</c:v>
                </c:pt>
                <c:pt idx="4965">
                  <c:v>248.25</c:v>
                </c:pt>
                <c:pt idx="4966">
                  <c:v>248.3</c:v>
                </c:pt>
                <c:pt idx="4967">
                  <c:v>248.35</c:v>
                </c:pt>
                <c:pt idx="4968">
                  <c:v>248.4</c:v>
                </c:pt>
                <c:pt idx="4969">
                  <c:v>248.45</c:v>
                </c:pt>
                <c:pt idx="4970">
                  <c:v>248.5</c:v>
                </c:pt>
                <c:pt idx="4971">
                  <c:v>248.55</c:v>
                </c:pt>
                <c:pt idx="4972">
                  <c:v>248.6</c:v>
                </c:pt>
                <c:pt idx="4973">
                  <c:v>248.65</c:v>
                </c:pt>
                <c:pt idx="4974">
                  <c:v>248.7</c:v>
                </c:pt>
                <c:pt idx="4975">
                  <c:v>248.75</c:v>
                </c:pt>
                <c:pt idx="4976">
                  <c:v>248.8</c:v>
                </c:pt>
                <c:pt idx="4977">
                  <c:v>248.85</c:v>
                </c:pt>
                <c:pt idx="4978">
                  <c:v>248.9</c:v>
                </c:pt>
                <c:pt idx="4979">
                  <c:v>248.95</c:v>
                </c:pt>
                <c:pt idx="4980">
                  <c:v>249</c:v>
                </c:pt>
                <c:pt idx="4981">
                  <c:v>249.05</c:v>
                </c:pt>
                <c:pt idx="4982">
                  <c:v>249.1</c:v>
                </c:pt>
                <c:pt idx="4983">
                  <c:v>249.15</c:v>
                </c:pt>
                <c:pt idx="4984">
                  <c:v>249.2</c:v>
                </c:pt>
                <c:pt idx="4985">
                  <c:v>249.25</c:v>
                </c:pt>
                <c:pt idx="4986">
                  <c:v>249.3</c:v>
                </c:pt>
                <c:pt idx="4987">
                  <c:v>249.35</c:v>
                </c:pt>
                <c:pt idx="4988">
                  <c:v>249.4</c:v>
                </c:pt>
                <c:pt idx="4989">
                  <c:v>249.45</c:v>
                </c:pt>
                <c:pt idx="4990">
                  <c:v>249.5</c:v>
                </c:pt>
                <c:pt idx="4991">
                  <c:v>249.55</c:v>
                </c:pt>
                <c:pt idx="4992">
                  <c:v>249.6</c:v>
                </c:pt>
                <c:pt idx="4993">
                  <c:v>249.65</c:v>
                </c:pt>
                <c:pt idx="4994">
                  <c:v>249.7</c:v>
                </c:pt>
                <c:pt idx="4995">
                  <c:v>249.75</c:v>
                </c:pt>
                <c:pt idx="4996">
                  <c:v>249.8</c:v>
                </c:pt>
                <c:pt idx="4997">
                  <c:v>249.85</c:v>
                </c:pt>
                <c:pt idx="4998">
                  <c:v>249.9</c:v>
                </c:pt>
                <c:pt idx="4999">
                  <c:v>249.95</c:v>
                </c:pt>
                <c:pt idx="5000">
                  <c:v>250</c:v>
                </c:pt>
                <c:pt idx="5001">
                  <c:v>250.05</c:v>
                </c:pt>
                <c:pt idx="5002">
                  <c:v>250.1</c:v>
                </c:pt>
                <c:pt idx="5003">
                  <c:v>250.15</c:v>
                </c:pt>
                <c:pt idx="5004">
                  <c:v>250.2</c:v>
                </c:pt>
                <c:pt idx="5005">
                  <c:v>250.25</c:v>
                </c:pt>
                <c:pt idx="5006">
                  <c:v>250.3</c:v>
                </c:pt>
                <c:pt idx="5007">
                  <c:v>250.35</c:v>
                </c:pt>
                <c:pt idx="5008">
                  <c:v>250.4</c:v>
                </c:pt>
                <c:pt idx="5009">
                  <c:v>250.45</c:v>
                </c:pt>
                <c:pt idx="5010">
                  <c:v>250.5</c:v>
                </c:pt>
                <c:pt idx="5011">
                  <c:v>250.55</c:v>
                </c:pt>
                <c:pt idx="5012">
                  <c:v>250.6</c:v>
                </c:pt>
                <c:pt idx="5013">
                  <c:v>250.65</c:v>
                </c:pt>
                <c:pt idx="5014">
                  <c:v>250.7</c:v>
                </c:pt>
                <c:pt idx="5015">
                  <c:v>250.75</c:v>
                </c:pt>
                <c:pt idx="5016">
                  <c:v>250.8</c:v>
                </c:pt>
                <c:pt idx="5017">
                  <c:v>250.85</c:v>
                </c:pt>
                <c:pt idx="5018">
                  <c:v>250.9</c:v>
                </c:pt>
                <c:pt idx="5019">
                  <c:v>250.95</c:v>
                </c:pt>
                <c:pt idx="5020">
                  <c:v>251</c:v>
                </c:pt>
                <c:pt idx="5021">
                  <c:v>251.05</c:v>
                </c:pt>
                <c:pt idx="5022">
                  <c:v>251.1</c:v>
                </c:pt>
                <c:pt idx="5023">
                  <c:v>251.15</c:v>
                </c:pt>
                <c:pt idx="5024">
                  <c:v>251.2</c:v>
                </c:pt>
                <c:pt idx="5025">
                  <c:v>251.25</c:v>
                </c:pt>
                <c:pt idx="5026">
                  <c:v>251.3</c:v>
                </c:pt>
                <c:pt idx="5027">
                  <c:v>251.35</c:v>
                </c:pt>
                <c:pt idx="5028">
                  <c:v>251.4</c:v>
                </c:pt>
                <c:pt idx="5029">
                  <c:v>251.45</c:v>
                </c:pt>
                <c:pt idx="5030">
                  <c:v>251.5</c:v>
                </c:pt>
                <c:pt idx="5031">
                  <c:v>251.55</c:v>
                </c:pt>
                <c:pt idx="5032">
                  <c:v>251.6</c:v>
                </c:pt>
                <c:pt idx="5033">
                  <c:v>251.65</c:v>
                </c:pt>
                <c:pt idx="5034">
                  <c:v>251.7</c:v>
                </c:pt>
                <c:pt idx="5035">
                  <c:v>251.75</c:v>
                </c:pt>
                <c:pt idx="5036">
                  <c:v>251.8</c:v>
                </c:pt>
                <c:pt idx="5037">
                  <c:v>251.85</c:v>
                </c:pt>
                <c:pt idx="5038">
                  <c:v>251.9</c:v>
                </c:pt>
                <c:pt idx="5039">
                  <c:v>251.95</c:v>
                </c:pt>
                <c:pt idx="5040">
                  <c:v>252</c:v>
                </c:pt>
                <c:pt idx="5041">
                  <c:v>252.05</c:v>
                </c:pt>
                <c:pt idx="5042">
                  <c:v>252.1</c:v>
                </c:pt>
                <c:pt idx="5043">
                  <c:v>252.15</c:v>
                </c:pt>
                <c:pt idx="5044">
                  <c:v>252.2</c:v>
                </c:pt>
                <c:pt idx="5045">
                  <c:v>252.25</c:v>
                </c:pt>
                <c:pt idx="5046">
                  <c:v>252.3</c:v>
                </c:pt>
                <c:pt idx="5047">
                  <c:v>252.35</c:v>
                </c:pt>
                <c:pt idx="5048">
                  <c:v>252.4</c:v>
                </c:pt>
                <c:pt idx="5049">
                  <c:v>252.45</c:v>
                </c:pt>
                <c:pt idx="5050">
                  <c:v>252.5</c:v>
                </c:pt>
                <c:pt idx="5051">
                  <c:v>252.55</c:v>
                </c:pt>
                <c:pt idx="5052">
                  <c:v>252.6</c:v>
                </c:pt>
                <c:pt idx="5053">
                  <c:v>252.65</c:v>
                </c:pt>
                <c:pt idx="5054">
                  <c:v>252.7</c:v>
                </c:pt>
                <c:pt idx="5055">
                  <c:v>252.75</c:v>
                </c:pt>
                <c:pt idx="5056">
                  <c:v>252.8</c:v>
                </c:pt>
                <c:pt idx="5057">
                  <c:v>252.85</c:v>
                </c:pt>
                <c:pt idx="5058">
                  <c:v>252.9</c:v>
                </c:pt>
                <c:pt idx="5059">
                  <c:v>252.95</c:v>
                </c:pt>
                <c:pt idx="5060">
                  <c:v>253</c:v>
                </c:pt>
                <c:pt idx="5061">
                  <c:v>253.05</c:v>
                </c:pt>
                <c:pt idx="5062">
                  <c:v>253.1</c:v>
                </c:pt>
                <c:pt idx="5063">
                  <c:v>253.15</c:v>
                </c:pt>
                <c:pt idx="5064">
                  <c:v>253.2</c:v>
                </c:pt>
                <c:pt idx="5065">
                  <c:v>253.25</c:v>
                </c:pt>
                <c:pt idx="5066">
                  <c:v>253.3</c:v>
                </c:pt>
                <c:pt idx="5067">
                  <c:v>253.35</c:v>
                </c:pt>
                <c:pt idx="5068">
                  <c:v>253.4</c:v>
                </c:pt>
                <c:pt idx="5069">
                  <c:v>253.45</c:v>
                </c:pt>
                <c:pt idx="5070">
                  <c:v>253.5</c:v>
                </c:pt>
                <c:pt idx="5071">
                  <c:v>253.55</c:v>
                </c:pt>
                <c:pt idx="5072">
                  <c:v>253.6</c:v>
                </c:pt>
                <c:pt idx="5073">
                  <c:v>253.65</c:v>
                </c:pt>
                <c:pt idx="5074">
                  <c:v>253.7</c:v>
                </c:pt>
                <c:pt idx="5075">
                  <c:v>253.75</c:v>
                </c:pt>
                <c:pt idx="5076">
                  <c:v>253.8</c:v>
                </c:pt>
                <c:pt idx="5077">
                  <c:v>253.85</c:v>
                </c:pt>
                <c:pt idx="5078">
                  <c:v>253.9</c:v>
                </c:pt>
                <c:pt idx="5079">
                  <c:v>253.95</c:v>
                </c:pt>
                <c:pt idx="5080">
                  <c:v>254</c:v>
                </c:pt>
                <c:pt idx="5081">
                  <c:v>254.05</c:v>
                </c:pt>
                <c:pt idx="5082">
                  <c:v>254.1</c:v>
                </c:pt>
                <c:pt idx="5083">
                  <c:v>254.15</c:v>
                </c:pt>
                <c:pt idx="5084">
                  <c:v>254.2</c:v>
                </c:pt>
                <c:pt idx="5085">
                  <c:v>254.25</c:v>
                </c:pt>
                <c:pt idx="5086">
                  <c:v>254.3</c:v>
                </c:pt>
                <c:pt idx="5087">
                  <c:v>254.35</c:v>
                </c:pt>
                <c:pt idx="5088">
                  <c:v>254.4</c:v>
                </c:pt>
                <c:pt idx="5089">
                  <c:v>254.45</c:v>
                </c:pt>
                <c:pt idx="5090">
                  <c:v>254.5</c:v>
                </c:pt>
                <c:pt idx="5091">
                  <c:v>254.55</c:v>
                </c:pt>
                <c:pt idx="5092">
                  <c:v>254.6</c:v>
                </c:pt>
                <c:pt idx="5093">
                  <c:v>254.65</c:v>
                </c:pt>
                <c:pt idx="5094">
                  <c:v>254.7</c:v>
                </c:pt>
                <c:pt idx="5095">
                  <c:v>254.75</c:v>
                </c:pt>
                <c:pt idx="5096">
                  <c:v>254.8</c:v>
                </c:pt>
                <c:pt idx="5097">
                  <c:v>254.85</c:v>
                </c:pt>
                <c:pt idx="5098">
                  <c:v>254.9</c:v>
                </c:pt>
                <c:pt idx="5099">
                  <c:v>254.95</c:v>
                </c:pt>
                <c:pt idx="5100">
                  <c:v>255</c:v>
                </c:pt>
                <c:pt idx="5101">
                  <c:v>255.05</c:v>
                </c:pt>
                <c:pt idx="5102">
                  <c:v>255.1</c:v>
                </c:pt>
                <c:pt idx="5103">
                  <c:v>255.15</c:v>
                </c:pt>
                <c:pt idx="5104">
                  <c:v>255.2</c:v>
                </c:pt>
                <c:pt idx="5105">
                  <c:v>255.25</c:v>
                </c:pt>
                <c:pt idx="5106">
                  <c:v>255.3</c:v>
                </c:pt>
                <c:pt idx="5107">
                  <c:v>255.35</c:v>
                </c:pt>
                <c:pt idx="5108">
                  <c:v>255.4</c:v>
                </c:pt>
                <c:pt idx="5109">
                  <c:v>255.45</c:v>
                </c:pt>
                <c:pt idx="5110">
                  <c:v>255.5</c:v>
                </c:pt>
                <c:pt idx="5111">
                  <c:v>255.55</c:v>
                </c:pt>
                <c:pt idx="5112">
                  <c:v>255.6</c:v>
                </c:pt>
                <c:pt idx="5113">
                  <c:v>255.65</c:v>
                </c:pt>
                <c:pt idx="5114">
                  <c:v>255.7</c:v>
                </c:pt>
                <c:pt idx="5115">
                  <c:v>255.75</c:v>
                </c:pt>
                <c:pt idx="5116">
                  <c:v>255.8</c:v>
                </c:pt>
                <c:pt idx="5117">
                  <c:v>255.85</c:v>
                </c:pt>
                <c:pt idx="5118">
                  <c:v>255.9</c:v>
                </c:pt>
                <c:pt idx="5119">
                  <c:v>255.95</c:v>
                </c:pt>
                <c:pt idx="5120">
                  <c:v>256</c:v>
                </c:pt>
                <c:pt idx="5121">
                  <c:v>256.05</c:v>
                </c:pt>
                <c:pt idx="5122">
                  <c:v>256.10000000000002</c:v>
                </c:pt>
                <c:pt idx="5123">
                  <c:v>256.14999999999998</c:v>
                </c:pt>
                <c:pt idx="5124">
                  <c:v>256.2</c:v>
                </c:pt>
                <c:pt idx="5125">
                  <c:v>256.25</c:v>
                </c:pt>
                <c:pt idx="5126">
                  <c:v>256.3</c:v>
                </c:pt>
                <c:pt idx="5127">
                  <c:v>256.35000000000002</c:v>
                </c:pt>
                <c:pt idx="5128">
                  <c:v>256.39999999999998</c:v>
                </c:pt>
                <c:pt idx="5129">
                  <c:v>256.45</c:v>
                </c:pt>
                <c:pt idx="5130">
                  <c:v>256.5</c:v>
                </c:pt>
                <c:pt idx="5131">
                  <c:v>256.55</c:v>
                </c:pt>
                <c:pt idx="5132">
                  <c:v>256.60000000000002</c:v>
                </c:pt>
                <c:pt idx="5133">
                  <c:v>256.64999999999998</c:v>
                </c:pt>
                <c:pt idx="5134">
                  <c:v>256.7</c:v>
                </c:pt>
                <c:pt idx="5135">
                  <c:v>256.75</c:v>
                </c:pt>
                <c:pt idx="5136">
                  <c:v>256.8</c:v>
                </c:pt>
                <c:pt idx="5137">
                  <c:v>256.85000000000002</c:v>
                </c:pt>
                <c:pt idx="5138">
                  <c:v>256.89999999999998</c:v>
                </c:pt>
                <c:pt idx="5139">
                  <c:v>256.95</c:v>
                </c:pt>
                <c:pt idx="5140">
                  <c:v>257</c:v>
                </c:pt>
                <c:pt idx="5141">
                  <c:v>257.05</c:v>
                </c:pt>
                <c:pt idx="5142">
                  <c:v>257.10000000000002</c:v>
                </c:pt>
                <c:pt idx="5143">
                  <c:v>257.14999999999998</c:v>
                </c:pt>
                <c:pt idx="5144">
                  <c:v>257.2</c:v>
                </c:pt>
                <c:pt idx="5145">
                  <c:v>257.25</c:v>
                </c:pt>
                <c:pt idx="5146">
                  <c:v>257.3</c:v>
                </c:pt>
                <c:pt idx="5147">
                  <c:v>257.35000000000002</c:v>
                </c:pt>
                <c:pt idx="5148">
                  <c:v>257.39999999999998</c:v>
                </c:pt>
                <c:pt idx="5149">
                  <c:v>257.45</c:v>
                </c:pt>
                <c:pt idx="5150">
                  <c:v>257.5</c:v>
                </c:pt>
                <c:pt idx="5151">
                  <c:v>257.55</c:v>
                </c:pt>
                <c:pt idx="5152">
                  <c:v>257.60000000000002</c:v>
                </c:pt>
                <c:pt idx="5153">
                  <c:v>257.64999999999998</c:v>
                </c:pt>
                <c:pt idx="5154">
                  <c:v>257.7</c:v>
                </c:pt>
                <c:pt idx="5155">
                  <c:v>257.75</c:v>
                </c:pt>
                <c:pt idx="5156">
                  <c:v>257.8</c:v>
                </c:pt>
                <c:pt idx="5157">
                  <c:v>257.85000000000002</c:v>
                </c:pt>
                <c:pt idx="5158">
                  <c:v>257.89999999999998</c:v>
                </c:pt>
                <c:pt idx="5159">
                  <c:v>257.95</c:v>
                </c:pt>
                <c:pt idx="5160">
                  <c:v>258</c:v>
                </c:pt>
                <c:pt idx="5161">
                  <c:v>258.05</c:v>
                </c:pt>
                <c:pt idx="5162">
                  <c:v>258.10000000000002</c:v>
                </c:pt>
                <c:pt idx="5163">
                  <c:v>258.14999999999998</c:v>
                </c:pt>
                <c:pt idx="5164">
                  <c:v>258.2</c:v>
                </c:pt>
                <c:pt idx="5165">
                  <c:v>258.25</c:v>
                </c:pt>
                <c:pt idx="5166">
                  <c:v>258.3</c:v>
                </c:pt>
                <c:pt idx="5167">
                  <c:v>258.35000000000002</c:v>
                </c:pt>
                <c:pt idx="5168">
                  <c:v>258.39999999999998</c:v>
                </c:pt>
                <c:pt idx="5169">
                  <c:v>258.45</c:v>
                </c:pt>
                <c:pt idx="5170">
                  <c:v>258.5</c:v>
                </c:pt>
                <c:pt idx="5171">
                  <c:v>258.55</c:v>
                </c:pt>
                <c:pt idx="5172">
                  <c:v>258.60000000000002</c:v>
                </c:pt>
                <c:pt idx="5173">
                  <c:v>258.64999999999998</c:v>
                </c:pt>
                <c:pt idx="5174">
                  <c:v>258.7</c:v>
                </c:pt>
                <c:pt idx="5175">
                  <c:v>258.75</c:v>
                </c:pt>
                <c:pt idx="5176">
                  <c:v>258.8</c:v>
                </c:pt>
                <c:pt idx="5177">
                  <c:v>258.85000000000002</c:v>
                </c:pt>
                <c:pt idx="5178">
                  <c:v>258.89999999999998</c:v>
                </c:pt>
                <c:pt idx="5179">
                  <c:v>258.95</c:v>
                </c:pt>
                <c:pt idx="5180">
                  <c:v>259</c:v>
                </c:pt>
                <c:pt idx="5181">
                  <c:v>259.05</c:v>
                </c:pt>
                <c:pt idx="5182">
                  <c:v>259.10000000000002</c:v>
                </c:pt>
                <c:pt idx="5183">
                  <c:v>259.14999999999998</c:v>
                </c:pt>
                <c:pt idx="5184">
                  <c:v>259.2</c:v>
                </c:pt>
                <c:pt idx="5185">
                  <c:v>259.25</c:v>
                </c:pt>
                <c:pt idx="5186">
                  <c:v>259.3</c:v>
                </c:pt>
                <c:pt idx="5187">
                  <c:v>259.35000000000002</c:v>
                </c:pt>
                <c:pt idx="5188">
                  <c:v>259.39999999999998</c:v>
                </c:pt>
                <c:pt idx="5189">
                  <c:v>259.45</c:v>
                </c:pt>
                <c:pt idx="5190">
                  <c:v>259.5</c:v>
                </c:pt>
                <c:pt idx="5191">
                  <c:v>259.55</c:v>
                </c:pt>
                <c:pt idx="5192">
                  <c:v>259.60000000000002</c:v>
                </c:pt>
                <c:pt idx="5193">
                  <c:v>259.64999999999998</c:v>
                </c:pt>
                <c:pt idx="5194">
                  <c:v>259.7</c:v>
                </c:pt>
                <c:pt idx="5195">
                  <c:v>259.75</c:v>
                </c:pt>
                <c:pt idx="5196">
                  <c:v>259.8</c:v>
                </c:pt>
                <c:pt idx="5197">
                  <c:v>259.85000000000002</c:v>
                </c:pt>
                <c:pt idx="5198">
                  <c:v>259.89999999999998</c:v>
                </c:pt>
                <c:pt idx="5199">
                  <c:v>259.95</c:v>
                </c:pt>
                <c:pt idx="5200">
                  <c:v>260</c:v>
                </c:pt>
                <c:pt idx="5201">
                  <c:v>260.05</c:v>
                </c:pt>
                <c:pt idx="5202">
                  <c:v>260.10000000000002</c:v>
                </c:pt>
                <c:pt idx="5203">
                  <c:v>260.14999999999998</c:v>
                </c:pt>
                <c:pt idx="5204">
                  <c:v>260.2</c:v>
                </c:pt>
                <c:pt idx="5205">
                  <c:v>260.25</c:v>
                </c:pt>
                <c:pt idx="5206">
                  <c:v>260.3</c:v>
                </c:pt>
                <c:pt idx="5207">
                  <c:v>260.35000000000002</c:v>
                </c:pt>
                <c:pt idx="5208">
                  <c:v>260.39999999999998</c:v>
                </c:pt>
                <c:pt idx="5209">
                  <c:v>260.45</c:v>
                </c:pt>
                <c:pt idx="5210">
                  <c:v>260.5</c:v>
                </c:pt>
                <c:pt idx="5211">
                  <c:v>260.55</c:v>
                </c:pt>
                <c:pt idx="5212">
                  <c:v>260.60000000000002</c:v>
                </c:pt>
                <c:pt idx="5213">
                  <c:v>260.64999999999998</c:v>
                </c:pt>
                <c:pt idx="5214">
                  <c:v>260.7</c:v>
                </c:pt>
                <c:pt idx="5215">
                  <c:v>260.75</c:v>
                </c:pt>
                <c:pt idx="5216">
                  <c:v>260.8</c:v>
                </c:pt>
                <c:pt idx="5217">
                  <c:v>260.85000000000002</c:v>
                </c:pt>
                <c:pt idx="5218">
                  <c:v>260.89999999999998</c:v>
                </c:pt>
                <c:pt idx="5219">
                  <c:v>260.95</c:v>
                </c:pt>
                <c:pt idx="5220">
                  <c:v>261</c:v>
                </c:pt>
                <c:pt idx="5221">
                  <c:v>261.05</c:v>
                </c:pt>
                <c:pt idx="5222">
                  <c:v>261.10000000000002</c:v>
                </c:pt>
                <c:pt idx="5223">
                  <c:v>261.14999999999998</c:v>
                </c:pt>
                <c:pt idx="5224">
                  <c:v>261.2</c:v>
                </c:pt>
                <c:pt idx="5225">
                  <c:v>261.25</c:v>
                </c:pt>
                <c:pt idx="5226">
                  <c:v>261.3</c:v>
                </c:pt>
                <c:pt idx="5227">
                  <c:v>261.35000000000002</c:v>
                </c:pt>
                <c:pt idx="5228">
                  <c:v>261.39999999999998</c:v>
                </c:pt>
                <c:pt idx="5229">
                  <c:v>261.45</c:v>
                </c:pt>
                <c:pt idx="5230">
                  <c:v>261.5</c:v>
                </c:pt>
                <c:pt idx="5231">
                  <c:v>261.55</c:v>
                </c:pt>
                <c:pt idx="5232">
                  <c:v>261.60000000000002</c:v>
                </c:pt>
                <c:pt idx="5233">
                  <c:v>261.64999999999998</c:v>
                </c:pt>
                <c:pt idx="5234">
                  <c:v>261.7</c:v>
                </c:pt>
                <c:pt idx="5235">
                  <c:v>261.75</c:v>
                </c:pt>
                <c:pt idx="5236">
                  <c:v>261.8</c:v>
                </c:pt>
                <c:pt idx="5237">
                  <c:v>261.85000000000002</c:v>
                </c:pt>
                <c:pt idx="5238">
                  <c:v>261.89999999999998</c:v>
                </c:pt>
                <c:pt idx="5239">
                  <c:v>261.95</c:v>
                </c:pt>
                <c:pt idx="5240">
                  <c:v>262</c:v>
                </c:pt>
                <c:pt idx="5241">
                  <c:v>262.05</c:v>
                </c:pt>
                <c:pt idx="5242">
                  <c:v>262.10000000000002</c:v>
                </c:pt>
                <c:pt idx="5243">
                  <c:v>262.14999999999998</c:v>
                </c:pt>
                <c:pt idx="5244">
                  <c:v>262.2</c:v>
                </c:pt>
                <c:pt idx="5245">
                  <c:v>262.25</c:v>
                </c:pt>
                <c:pt idx="5246">
                  <c:v>262.3</c:v>
                </c:pt>
                <c:pt idx="5247">
                  <c:v>262.35000000000002</c:v>
                </c:pt>
                <c:pt idx="5248">
                  <c:v>262.39999999999998</c:v>
                </c:pt>
                <c:pt idx="5249">
                  <c:v>262.45</c:v>
                </c:pt>
                <c:pt idx="5250">
                  <c:v>262.5</c:v>
                </c:pt>
                <c:pt idx="5251">
                  <c:v>262.55</c:v>
                </c:pt>
                <c:pt idx="5252">
                  <c:v>262.60000000000002</c:v>
                </c:pt>
                <c:pt idx="5253">
                  <c:v>262.64999999999998</c:v>
                </c:pt>
                <c:pt idx="5254">
                  <c:v>262.7</c:v>
                </c:pt>
                <c:pt idx="5255">
                  <c:v>262.75</c:v>
                </c:pt>
                <c:pt idx="5256">
                  <c:v>262.8</c:v>
                </c:pt>
                <c:pt idx="5257">
                  <c:v>262.85000000000002</c:v>
                </c:pt>
                <c:pt idx="5258">
                  <c:v>262.89999999999998</c:v>
                </c:pt>
                <c:pt idx="5259">
                  <c:v>262.95</c:v>
                </c:pt>
                <c:pt idx="5260">
                  <c:v>263</c:v>
                </c:pt>
                <c:pt idx="5261">
                  <c:v>263.05</c:v>
                </c:pt>
                <c:pt idx="5262">
                  <c:v>263.10000000000002</c:v>
                </c:pt>
                <c:pt idx="5263">
                  <c:v>263.14999999999998</c:v>
                </c:pt>
                <c:pt idx="5264">
                  <c:v>263.2</c:v>
                </c:pt>
                <c:pt idx="5265">
                  <c:v>263.25</c:v>
                </c:pt>
                <c:pt idx="5266">
                  <c:v>263.3</c:v>
                </c:pt>
                <c:pt idx="5267">
                  <c:v>263.35000000000002</c:v>
                </c:pt>
                <c:pt idx="5268">
                  <c:v>263.39999999999998</c:v>
                </c:pt>
                <c:pt idx="5269">
                  <c:v>263.45</c:v>
                </c:pt>
                <c:pt idx="5270">
                  <c:v>263.5</c:v>
                </c:pt>
                <c:pt idx="5271">
                  <c:v>263.55</c:v>
                </c:pt>
                <c:pt idx="5272">
                  <c:v>263.60000000000002</c:v>
                </c:pt>
                <c:pt idx="5273">
                  <c:v>263.64999999999998</c:v>
                </c:pt>
                <c:pt idx="5274">
                  <c:v>263.7</c:v>
                </c:pt>
                <c:pt idx="5275">
                  <c:v>263.75</c:v>
                </c:pt>
                <c:pt idx="5276">
                  <c:v>263.8</c:v>
                </c:pt>
                <c:pt idx="5277">
                  <c:v>263.85000000000002</c:v>
                </c:pt>
                <c:pt idx="5278">
                  <c:v>263.89999999999998</c:v>
                </c:pt>
                <c:pt idx="5279">
                  <c:v>263.95</c:v>
                </c:pt>
                <c:pt idx="5280">
                  <c:v>264</c:v>
                </c:pt>
                <c:pt idx="5281">
                  <c:v>264.05</c:v>
                </c:pt>
                <c:pt idx="5282">
                  <c:v>264.10000000000002</c:v>
                </c:pt>
                <c:pt idx="5283">
                  <c:v>264.14999999999998</c:v>
                </c:pt>
                <c:pt idx="5284">
                  <c:v>264.2</c:v>
                </c:pt>
                <c:pt idx="5285">
                  <c:v>264.25</c:v>
                </c:pt>
                <c:pt idx="5286">
                  <c:v>264.3</c:v>
                </c:pt>
                <c:pt idx="5287">
                  <c:v>264.35000000000002</c:v>
                </c:pt>
                <c:pt idx="5288">
                  <c:v>264.39999999999998</c:v>
                </c:pt>
                <c:pt idx="5289">
                  <c:v>264.45</c:v>
                </c:pt>
                <c:pt idx="5290">
                  <c:v>264.5</c:v>
                </c:pt>
                <c:pt idx="5291">
                  <c:v>264.55</c:v>
                </c:pt>
                <c:pt idx="5292">
                  <c:v>264.60000000000002</c:v>
                </c:pt>
                <c:pt idx="5293">
                  <c:v>264.64999999999998</c:v>
                </c:pt>
                <c:pt idx="5294">
                  <c:v>264.7</c:v>
                </c:pt>
                <c:pt idx="5295">
                  <c:v>264.75</c:v>
                </c:pt>
                <c:pt idx="5296">
                  <c:v>264.8</c:v>
                </c:pt>
                <c:pt idx="5297">
                  <c:v>264.85000000000002</c:v>
                </c:pt>
                <c:pt idx="5298">
                  <c:v>264.89999999999998</c:v>
                </c:pt>
                <c:pt idx="5299">
                  <c:v>264.95</c:v>
                </c:pt>
                <c:pt idx="5300">
                  <c:v>265</c:v>
                </c:pt>
                <c:pt idx="5301">
                  <c:v>265.05</c:v>
                </c:pt>
                <c:pt idx="5302">
                  <c:v>265.10000000000002</c:v>
                </c:pt>
                <c:pt idx="5303">
                  <c:v>265.14999999999998</c:v>
                </c:pt>
                <c:pt idx="5304">
                  <c:v>265.2</c:v>
                </c:pt>
                <c:pt idx="5305">
                  <c:v>265.25</c:v>
                </c:pt>
                <c:pt idx="5306">
                  <c:v>265.3</c:v>
                </c:pt>
                <c:pt idx="5307">
                  <c:v>265.35000000000002</c:v>
                </c:pt>
                <c:pt idx="5308">
                  <c:v>265.39999999999998</c:v>
                </c:pt>
                <c:pt idx="5309">
                  <c:v>265.45</c:v>
                </c:pt>
                <c:pt idx="5310">
                  <c:v>265.5</c:v>
                </c:pt>
                <c:pt idx="5311">
                  <c:v>265.55</c:v>
                </c:pt>
                <c:pt idx="5312">
                  <c:v>265.60000000000002</c:v>
                </c:pt>
                <c:pt idx="5313">
                  <c:v>265.64999999999998</c:v>
                </c:pt>
                <c:pt idx="5314">
                  <c:v>265.7</c:v>
                </c:pt>
                <c:pt idx="5315">
                  <c:v>265.75</c:v>
                </c:pt>
                <c:pt idx="5316">
                  <c:v>265.8</c:v>
                </c:pt>
                <c:pt idx="5317">
                  <c:v>265.85000000000002</c:v>
                </c:pt>
                <c:pt idx="5318">
                  <c:v>265.89999999999998</c:v>
                </c:pt>
                <c:pt idx="5319">
                  <c:v>265.95</c:v>
                </c:pt>
                <c:pt idx="5320">
                  <c:v>266</c:v>
                </c:pt>
                <c:pt idx="5321">
                  <c:v>266.05</c:v>
                </c:pt>
                <c:pt idx="5322">
                  <c:v>266.10000000000002</c:v>
                </c:pt>
                <c:pt idx="5323">
                  <c:v>266.14999999999998</c:v>
                </c:pt>
                <c:pt idx="5324">
                  <c:v>266.2</c:v>
                </c:pt>
                <c:pt idx="5325">
                  <c:v>266.25</c:v>
                </c:pt>
                <c:pt idx="5326">
                  <c:v>266.3</c:v>
                </c:pt>
                <c:pt idx="5327">
                  <c:v>266.35000000000002</c:v>
                </c:pt>
                <c:pt idx="5328">
                  <c:v>266.39999999999998</c:v>
                </c:pt>
                <c:pt idx="5329">
                  <c:v>266.45</c:v>
                </c:pt>
                <c:pt idx="5330">
                  <c:v>266.5</c:v>
                </c:pt>
                <c:pt idx="5331">
                  <c:v>266.55</c:v>
                </c:pt>
                <c:pt idx="5332">
                  <c:v>266.60000000000002</c:v>
                </c:pt>
                <c:pt idx="5333">
                  <c:v>266.64999999999998</c:v>
                </c:pt>
                <c:pt idx="5334">
                  <c:v>266.7</c:v>
                </c:pt>
                <c:pt idx="5335">
                  <c:v>266.75</c:v>
                </c:pt>
                <c:pt idx="5336">
                  <c:v>266.8</c:v>
                </c:pt>
                <c:pt idx="5337">
                  <c:v>266.85000000000002</c:v>
                </c:pt>
                <c:pt idx="5338">
                  <c:v>266.89999999999998</c:v>
                </c:pt>
                <c:pt idx="5339">
                  <c:v>266.95</c:v>
                </c:pt>
                <c:pt idx="5340">
                  <c:v>267</c:v>
                </c:pt>
                <c:pt idx="5341">
                  <c:v>267.05</c:v>
                </c:pt>
                <c:pt idx="5342">
                  <c:v>267.10000000000002</c:v>
                </c:pt>
                <c:pt idx="5343">
                  <c:v>267.14999999999998</c:v>
                </c:pt>
                <c:pt idx="5344">
                  <c:v>267.2</c:v>
                </c:pt>
                <c:pt idx="5345">
                  <c:v>267.25</c:v>
                </c:pt>
                <c:pt idx="5346">
                  <c:v>267.3</c:v>
                </c:pt>
                <c:pt idx="5347">
                  <c:v>267.35000000000002</c:v>
                </c:pt>
                <c:pt idx="5348">
                  <c:v>267.39999999999998</c:v>
                </c:pt>
                <c:pt idx="5349">
                  <c:v>267.45</c:v>
                </c:pt>
                <c:pt idx="5350">
                  <c:v>267.5</c:v>
                </c:pt>
                <c:pt idx="5351">
                  <c:v>267.55</c:v>
                </c:pt>
                <c:pt idx="5352">
                  <c:v>267.60000000000002</c:v>
                </c:pt>
                <c:pt idx="5353">
                  <c:v>267.64999999999998</c:v>
                </c:pt>
                <c:pt idx="5354">
                  <c:v>267.7</c:v>
                </c:pt>
                <c:pt idx="5355">
                  <c:v>267.75</c:v>
                </c:pt>
                <c:pt idx="5356">
                  <c:v>267.8</c:v>
                </c:pt>
                <c:pt idx="5357">
                  <c:v>267.85000000000002</c:v>
                </c:pt>
                <c:pt idx="5358">
                  <c:v>267.89999999999998</c:v>
                </c:pt>
                <c:pt idx="5359">
                  <c:v>267.95</c:v>
                </c:pt>
                <c:pt idx="5360">
                  <c:v>268</c:v>
                </c:pt>
                <c:pt idx="5361">
                  <c:v>268.05</c:v>
                </c:pt>
                <c:pt idx="5362">
                  <c:v>268.10000000000002</c:v>
                </c:pt>
                <c:pt idx="5363">
                  <c:v>268.14999999999998</c:v>
                </c:pt>
                <c:pt idx="5364">
                  <c:v>268.2</c:v>
                </c:pt>
                <c:pt idx="5365">
                  <c:v>268.25</c:v>
                </c:pt>
                <c:pt idx="5366">
                  <c:v>268.3</c:v>
                </c:pt>
                <c:pt idx="5367">
                  <c:v>268.35000000000002</c:v>
                </c:pt>
                <c:pt idx="5368">
                  <c:v>268.39999999999998</c:v>
                </c:pt>
                <c:pt idx="5369">
                  <c:v>268.45</c:v>
                </c:pt>
                <c:pt idx="5370">
                  <c:v>268.5</c:v>
                </c:pt>
                <c:pt idx="5371">
                  <c:v>268.55</c:v>
                </c:pt>
                <c:pt idx="5372">
                  <c:v>268.60000000000002</c:v>
                </c:pt>
                <c:pt idx="5373">
                  <c:v>268.64999999999998</c:v>
                </c:pt>
                <c:pt idx="5374">
                  <c:v>268.7</c:v>
                </c:pt>
                <c:pt idx="5375">
                  <c:v>268.75</c:v>
                </c:pt>
                <c:pt idx="5376">
                  <c:v>268.8</c:v>
                </c:pt>
                <c:pt idx="5377">
                  <c:v>268.85000000000002</c:v>
                </c:pt>
                <c:pt idx="5378">
                  <c:v>268.89999999999998</c:v>
                </c:pt>
                <c:pt idx="5379">
                  <c:v>268.95</c:v>
                </c:pt>
                <c:pt idx="5380">
                  <c:v>269</c:v>
                </c:pt>
                <c:pt idx="5381">
                  <c:v>269.05</c:v>
                </c:pt>
                <c:pt idx="5382">
                  <c:v>269.10000000000002</c:v>
                </c:pt>
                <c:pt idx="5383">
                  <c:v>269.14999999999998</c:v>
                </c:pt>
                <c:pt idx="5384">
                  <c:v>269.2</c:v>
                </c:pt>
                <c:pt idx="5385">
                  <c:v>269.25</c:v>
                </c:pt>
                <c:pt idx="5386">
                  <c:v>269.3</c:v>
                </c:pt>
                <c:pt idx="5387">
                  <c:v>269.35000000000002</c:v>
                </c:pt>
                <c:pt idx="5388">
                  <c:v>269.39999999999998</c:v>
                </c:pt>
                <c:pt idx="5389">
                  <c:v>269.45</c:v>
                </c:pt>
                <c:pt idx="5390">
                  <c:v>269.5</c:v>
                </c:pt>
                <c:pt idx="5391">
                  <c:v>269.55</c:v>
                </c:pt>
                <c:pt idx="5392">
                  <c:v>269.60000000000002</c:v>
                </c:pt>
                <c:pt idx="5393">
                  <c:v>269.64999999999998</c:v>
                </c:pt>
                <c:pt idx="5394">
                  <c:v>269.7</c:v>
                </c:pt>
                <c:pt idx="5395">
                  <c:v>269.75</c:v>
                </c:pt>
                <c:pt idx="5396">
                  <c:v>269.8</c:v>
                </c:pt>
                <c:pt idx="5397">
                  <c:v>269.85000000000002</c:v>
                </c:pt>
                <c:pt idx="5398">
                  <c:v>269.89999999999998</c:v>
                </c:pt>
                <c:pt idx="5399">
                  <c:v>269.95</c:v>
                </c:pt>
                <c:pt idx="5400">
                  <c:v>270</c:v>
                </c:pt>
                <c:pt idx="5401">
                  <c:v>270.05</c:v>
                </c:pt>
                <c:pt idx="5402">
                  <c:v>270.10000000000002</c:v>
                </c:pt>
                <c:pt idx="5403">
                  <c:v>270.14999999999998</c:v>
                </c:pt>
                <c:pt idx="5404">
                  <c:v>270.2</c:v>
                </c:pt>
                <c:pt idx="5405">
                  <c:v>270.25</c:v>
                </c:pt>
                <c:pt idx="5406">
                  <c:v>270.3</c:v>
                </c:pt>
                <c:pt idx="5407">
                  <c:v>270.35000000000002</c:v>
                </c:pt>
                <c:pt idx="5408">
                  <c:v>270.39999999999998</c:v>
                </c:pt>
                <c:pt idx="5409">
                  <c:v>270.45</c:v>
                </c:pt>
                <c:pt idx="5410">
                  <c:v>270.5</c:v>
                </c:pt>
                <c:pt idx="5411">
                  <c:v>270.55</c:v>
                </c:pt>
                <c:pt idx="5412">
                  <c:v>270.60000000000002</c:v>
                </c:pt>
                <c:pt idx="5413">
                  <c:v>270.64999999999998</c:v>
                </c:pt>
                <c:pt idx="5414">
                  <c:v>270.7</c:v>
                </c:pt>
                <c:pt idx="5415">
                  <c:v>270.75</c:v>
                </c:pt>
                <c:pt idx="5416">
                  <c:v>270.8</c:v>
                </c:pt>
                <c:pt idx="5417">
                  <c:v>270.85000000000002</c:v>
                </c:pt>
                <c:pt idx="5418">
                  <c:v>270.89999999999998</c:v>
                </c:pt>
                <c:pt idx="5419">
                  <c:v>270.95</c:v>
                </c:pt>
                <c:pt idx="5420">
                  <c:v>271</c:v>
                </c:pt>
                <c:pt idx="5421">
                  <c:v>271.05</c:v>
                </c:pt>
                <c:pt idx="5422">
                  <c:v>271.10000000000002</c:v>
                </c:pt>
                <c:pt idx="5423">
                  <c:v>271.14999999999998</c:v>
                </c:pt>
                <c:pt idx="5424">
                  <c:v>271.2</c:v>
                </c:pt>
                <c:pt idx="5425">
                  <c:v>271.25</c:v>
                </c:pt>
                <c:pt idx="5426">
                  <c:v>271.3</c:v>
                </c:pt>
                <c:pt idx="5427">
                  <c:v>271.35000000000002</c:v>
                </c:pt>
                <c:pt idx="5428">
                  <c:v>271.39999999999998</c:v>
                </c:pt>
                <c:pt idx="5429">
                  <c:v>271.45</c:v>
                </c:pt>
                <c:pt idx="5430">
                  <c:v>271.5</c:v>
                </c:pt>
                <c:pt idx="5431">
                  <c:v>271.55</c:v>
                </c:pt>
                <c:pt idx="5432">
                  <c:v>271.60000000000002</c:v>
                </c:pt>
                <c:pt idx="5433">
                  <c:v>271.64999999999998</c:v>
                </c:pt>
                <c:pt idx="5434">
                  <c:v>271.7</c:v>
                </c:pt>
                <c:pt idx="5435">
                  <c:v>271.75</c:v>
                </c:pt>
                <c:pt idx="5436">
                  <c:v>271.8</c:v>
                </c:pt>
                <c:pt idx="5437">
                  <c:v>271.85000000000002</c:v>
                </c:pt>
                <c:pt idx="5438">
                  <c:v>271.89999999999998</c:v>
                </c:pt>
                <c:pt idx="5439">
                  <c:v>271.95</c:v>
                </c:pt>
                <c:pt idx="5440">
                  <c:v>272</c:v>
                </c:pt>
                <c:pt idx="5441">
                  <c:v>272.05</c:v>
                </c:pt>
                <c:pt idx="5442">
                  <c:v>272.10000000000002</c:v>
                </c:pt>
                <c:pt idx="5443">
                  <c:v>272.14999999999998</c:v>
                </c:pt>
                <c:pt idx="5444">
                  <c:v>272.2</c:v>
                </c:pt>
                <c:pt idx="5445">
                  <c:v>272.25</c:v>
                </c:pt>
                <c:pt idx="5446">
                  <c:v>272.3</c:v>
                </c:pt>
                <c:pt idx="5447">
                  <c:v>272.35000000000002</c:v>
                </c:pt>
                <c:pt idx="5448">
                  <c:v>272.39999999999998</c:v>
                </c:pt>
                <c:pt idx="5449">
                  <c:v>272.45</c:v>
                </c:pt>
                <c:pt idx="5450">
                  <c:v>272.5</c:v>
                </c:pt>
                <c:pt idx="5451">
                  <c:v>272.55</c:v>
                </c:pt>
                <c:pt idx="5452">
                  <c:v>272.60000000000002</c:v>
                </c:pt>
                <c:pt idx="5453">
                  <c:v>272.64999999999998</c:v>
                </c:pt>
                <c:pt idx="5454">
                  <c:v>272.7</c:v>
                </c:pt>
                <c:pt idx="5455">
                  <c:v>272.75</c:v>
                </c:pt>
                <c:pt idx="5456">
                  <c:v>272.8</c:v>
                </c:pt>
                <c:pt idx="5457">
                  <c:v>272.85000000000002</c:v>
                </c:pt>
                <c:pt idx="5458">
                  <c:v>272.89999999999998</c:v>
                </c:pt>
                <c:pt idx="5459">
                  <c:v>272.95</c:v>
                </c:pt>
                <c:pt idx="5460">
                  <c:v>273</c:v>
                </c:pt>
                <c:pt idx="5461">
                  <c:v>273.05</c:v>
                </c:pt>
                <c:pt idx="5462">
                  <c:v>273.10000000000002</c:v>
                </c:pt>
                <c:pt idx="5463">
                  <c:v>273.14999999999998</c:v>
                </c:pt>
                <c:pt idx="5464">
                  <c:v>273.2</c:v>
                </c:pt>
                <c:pt idx="5465">
                  <c:v>273.25</c:v>
                </c:pt>
                <c:pt idx="5466">
                  <c:v>273.3</c:v>
                </c:pt>
                <c:pt idx="5467">
                  <c:v>273.35000000000002</c:v>
                </c:pt>
                <c:pt idx="5468">
                  <c:v>273.39999999999998</c:v>
                </c:pt>
                <c:pt idx="5469">
                  <c:v>273.45</c:v>
                </c:pt>
                <c:pt idx="5470">
                  <c:v>273.5</c:v>
                </c:pt>
                <c:pt idx="5471">
                  <c:v>273.55</c:v>
                </c:pt>
                <c:pt idx="5472">
                  <c:v>273.60000000000002</c:v>
                </c:pt>
                <c:pt idx="5473">
                  <c:v>273.64999999999998</c:v>
                </c:pt>
                <c:pt idx="5474">
                  <c:v>273.7</c:v>
                </c:pt>
                <c:pt idx="5475">
                  <c:v>273.75</c:v>
                </c:pt>
                <c:pt idx="5476">
                  <c:v>273.8</c:v>
                </c:pt>
                <c:pt idx="5477">
                  <c:v>273.85000000000002</c:v>
                </c:pt>
                <c:pt idx="5478">
                  <c:v>273.89999999999998</c:v>
                </c:pt>
                <c:pt idx="5479">
                  <c:v>273.95</c:v>
                </c:pt>
                <c:pt idx="5480">
                  <c:v>274</c:v>
                </c:pt>
                <c:pt idx="5481">
                  <c:v>274.05</c:v>
                </c:pt>
                <c:pt idx="5482">
                  <c:v>274.10000000000002</c:v>
                </c:pt>
                <c:pt idx="5483">
                  <c:v>274.14999999999998</c:v>
                </c:pt>
                <c:pt idx="5484">
                  <c:v>274.2</c:v>
                </c:pt>
                <c:pt idx="5485">
                  <c:v>274.25</c:v>
                </c:pt>
                <c:pt idx="5486">
                  <c:v>274.3</c:v>
                </c:pt>
                <c:pt idx="5487">
                  <c:v>274.35000000000002</c:v>
                </c:pt>
                <c:pt idx="5488">
                  <c:v>274.39999999999998</c:v>
                </c:pt>
                <c:pt idx="5489">
                  <c:v>274.45</c:v>
                </c:pt>
                <c:pt idx="5490">
                  <c:v>274.5</c:v>
                </c:pt>
                <c:pt idx="5491">
                  <c:v>274.55</c:v>
                </c:pt>
                <c:pt idx="5492">
                  <c:v>274.60000000000002</c:v>
                </c:pt>
                <c:pt idx="5493">
                  <c:v>274.64999999999998</c:v>
                </c:pt>
                <c:pt idx="5494">
                  <c:v>274.7</c:v>
                </c:pt>
                <c:pt idx="5495">
                  <c:v>274.75</c:v>
                </c:pt>
                <c:pt idx="5496">
                  <c:v>274.8</c:v>
                </c:pt>
                <c:pt idx="5497">
                  <c:v>274.85000000000002</c:v>
                </c:pt>
                <c:pt idx="5498">
                  <c:v>274.89999999999998</c:v>
                </c:pt>
                <c:pt idx="5499">
                  <c:v>274.95</c:v>
                </c:pt>
                <c:pt idx="5500">
                  <c:v>275</c:v>
                </c:pt>
                <c:pt idx="5501">
                  <c:v>275.05</c:v>
                </c:pt>
                <c:pt idx="5502">
                  <c:v>275.10000000000002</c:v>
                </c:pt>
                <c:pt idx="5503">
                  <c:v>275.14999999999998</c:v>
                </c:pt>
                <c:pt idx="5504">
                  <c:v>275.2</c:v>
                </c:pt>
                <c:pt idx="5505">
                  <c:v>275.25</c:v>
                </c:pt>
                <c:pt idx="5506">
                  <c:v>275.3</c:v>
                </c:pt>
                <c:pt idx="5507">
                  <c:v>275.35000000000002</c:v>
                </c:pt>
                <c:pt idx="5508">
                  <c:v>275.39999999999998</c:v>
                </c:pt>
                <c:pt idx="5509">
                  <c:v>275.45</c:v>
                </c:pt>
                <c:pt idx="5510">
                  <c:v>275.5</c:v>
                </c:pt>
                <c:pt idx="5511">
                  <c:v>275.55</c:v>
                </c:pt>
                <c:pt idx="5512">
                  <c:v>275.60000000000002</c:v>
                </c:pt>
                <c:pt idx="5513">
                  <c:v>275.64999999999998</c:v>
                </c:pt>
                <c:pt idx="5514">
                  <c:v>275.7</c:v>
                </c:pt>
                <c:pt idx="5515">
                  <c:v>275.75</c:v>
                </c:pt>
                <c:pt idx="5516">
                  <c:v>275.8</c:v>
                </c:pt>
                <c:pt idx="5517">
                  <c:v>275.85000000000002</c:v>
                </c:pt>
                <c:pt idx="5518">
                  <c:v>275.89999999999998</c:v>
                </c:pt>
                <c:pt idx="5519">
                  <c:v>275.95</c:v>
                </c:pt>
                <c:pt idx="5520">
                  <c:v>276</c:v>
                </c:pt>
                <c:pt idx="5521">
                  <c:v>276.05</c:v>
                </c:pt>
                <c:pt idx="5522">
                  <c:v>276.10000000000002</c:v>
                </c:pt>
                <c:pt idx="5523">
                  <c:v>276.14999999999998</c:v>
                </c:pt>
                <c:pt idx="5524">
                  <c:v>276.2</c:v>
                </c:pt>
                <c:pt idx="5525">
                  <c:v>276.25</c:v>
                </c:pt>
                <c:pt idx="5526">
                  <c:v>276.3</c:v>
                </c:pt>
                <c:pt idx="5527">
                  <c:v>276.35000000000002</c:v>
                </c:pt>
                <c:pt idx="5528">
                  <c:v>276.39999999999998</c:v>
                </c:pt>
                <c:pt idx="5529">
                  <c:v>276.45</c:v>
                </c:pt>
                <c:pt idx="5530">
                  <c:v>276.5</c:v>
                </c:pt>
                <c:pt idx="5531">
                  <c:v>276.55</c:v>
                </c:pt>
                <c:pt idx="5532">
                  <c:v>276.60000000000002</c:v>
                </c:pt>
                <c:pt idx="5533">
                  <c:v>276.64999999999998</c:v>
                </c:pt>
                <c:pt idx="5534">
                  <c:v>276.7</c:v>
                </c:pt>
                <c:pt idx="5535">
                  <c:v>276.75</c:v>
                </c:pt>
                <c:pt idx="5536">
                  <c:v>276.8</c:v>
                </c:pt>
                <c:pt idx="5537">
                  <c:v>276.85000000000002</c:v>
                </c:pt>
                <c:pt idx="5538">
                  <c:v>276.89999999999998</c:v>
                </c:pt>
                <c:pt idx="5539">
                  <c:v>276.95</c:v>
                </c:pt>
                <c:pt idx="5540">
                  <c:v>277</c:v>
                </c:pt>
                <c:pt idx="5541">
                  <c:v>277.05</c:v>
                </c:pt>
                <c:pt idx="5542">
                  <c:v>277.10000000000002</c:v>
                </c:pt>
                <c:pt idx="5543">
                  <c:v>277.14999999999998</c:v>
                </c:pt>
                <c:pt idx="5544">
                  <c:v>277.2</c:v>
                </c:pt>
                <c:pt idx="5545">
                  <c:v>277.25</c:v>
                </c:pt>
                <c:pt idx="5546">
                  <c:v>277.3</c:v>
                </c:pt>
                <c:pt idx="5547">
                  <c:v>277.35000000000002</c:v>
                </c:pt>
                <c:pt idx="5548">
                  <c:v>277.39999999999998</c:v>
                </c:pt>
                <c:pt idx="5549">
                  <c:v>277.45</c:v>
                </c:pt>
                <c:pt idx="5550">
                  <c:v>277.5</c:v>
                </c:pt>
                <c:pt idx="5551">
                  <c:v>277.55</c:v>
                </c:pt>
                <c:pt idx="5552">
                  <c:v>277.60000000000002</c:v>
                </c:pt>
                <c:pt idx="5553">
                  <c:v>277.64999999999998</c:v>
                </c:pt>
                <c:pt idx="5554">
                  <c:v>277.7</c:v>
                </c:pt>
                <c:pt idx="5555">
                  <c:v>277.75</c:v>
                </c:pt>
                <c:pt idx="5556">
                  <c:v>277.8</c:v>
                </c:pt>
                <c:pt idx="5557">
                  <c:v>277.85000000000002</c:v>
                </c:pt>
                <c:pt idx="5558">
                  <c:v>277.89999999999998</c:v>
                </c:pt>
                <c:pt idx="5559">
                  <c:v>277.95</c:v>
                </c:pt>
                <c:pt idx="5560">
                  <c:v>278</c:v>
                </c:pt>
                <c:pt idx="5561">
                  <c:v>278.05</c:v>
                </c:pt>
                <c:pt idx="5562">
                  <c:v>278.10000000000002</c:v>
                </c:pt>
                <c:pt idx="5563">
                  <c:v>278.14999999999998</c:v>
                </c:pt>
                <c:pt idx="5564">
                  <c:v>278.2</c:v>
                </c:pt>
                <c:pt idx="5565">
                  <c:v>278.25</c:v>
                </c:pt>
                <c:pt idx="5566">
                  <c:v>278.3</c:v>
                </c:pt>
                <c:pt idx="5567">
                  <c:v>278.35000000000002</c:v>
                </c:pt>
                <c:pt idx="5568">
                  <c:v>278.39999999999998</c:v>
                </c:pt>
                <c:pt idx="5569">
                  <c:v>278.45</c:v>
                </c:pt>
                <c:pt idx="5570">
                  <c:v>278.5</c:v>
                </c:pt>
                <c:pt idx="5571">
                  <c:v>278.55</c:v>
                </c:pt>
                <c:pt idx="5572">
                  <c:v>278.60000000000002</c:v>
                </c:pt>
                <c:pt idx="5573">
                  <c:v>278.64999999999998</c:v>
                </c:pt>
                <c:pt idx="5574">
                  <c:v>278.7</c:v>
                </c:pt>
                <c:pt idx="5575">
                  <c:v>278.75</c:v>
                </c:pt>
                <c:pt idx="5576">
                  <c:v>278.8</c:v>
                </c:pt>
                <c:pt idx="5577">
                  <c:v>278.85000000000002</c:v>
                </c:pt>
                <c:pt idx="5578">
                  <c:v>278.89999999999998</c:v>
                </c:pt>
                <c:pt idx="5579">
                  <c:v>278.95</c:v>
                </c:pt>
                <c:pt idx="5580">
                  <c:v>279</c:v>
                </c:pt>
                <c:pt idx="5581">
                  <c:v>279.05</c:v>
                </c:pt>
                <c:pt idx="5582">
                  <c:v>279.10000000000002</c:v>
                </c:pt>
                <c:pt idx="5583">
                  <c:v>279.14999999999998</c:v>
                </c:pt>
                <c:pt idx="5584">
                  <c:v>279.2</c:v>
                </c:pt>
                <c:pt idx="5585">
                  <c:v>279.25</c:v>
                </c:pt>
                <c:pt idx="5586">
                  <c:v>279.3</c:v>
                </c:pt>
                <c:pt idx="5587">
                  <c:v>279.35000000000002</c:v>
                </c:pt>
                <c:pt idx="5588">
                  <c:v>279.39999999999998</c:v>
                </c:pt>
                <c:pt idx="5589">
                  <c:v>279.45</c:v>
                </c:pt>
                <c:pt idx="5590">
                  <c:v>279.5</c:v>
                </c:pt>
                <c:pt idx="5591">
                  <c:v>279.55</c:v>
                </c:pt>
                <c:pt idx="5592">
                  <c:v>279.60000000000002</c:v>
                </c:pt>
                <c:pt idx="5593">
                  <c:v>279.64999999999998</c:v>
                </c:pt>
                <c:pt idx="5594">
                  <c:v>279.7</c:v>
                </c:pt>
                <c:pt idx="5595">
                  <c:v>279.75</c:v>
                </c:pt>
                <c:pt idx="5596">
                  <c:v>279.8</c:v>
                </c:pt>
                <c:pt idx="5597">
                  <c:v>279.85000000000002</c:v>
                </c:pt>
                <c:pt idx="5598">
                  <c:v>279.89999999999998</c:v>
                </c:pt>
                <c:pt idx="5599">
                  <c:v>279.95</c:v>
                </c:pt>
                <c:pt idx="5600">
                  <c:v>280</c:v>
                </c:pt>
                <c:pt idx="5601">
                  <c:v>280.05</c:v>
                </c:pt>
                <c:pt idx="5602">
                  <c:v>280.10000000000002</c:v>
                </c:pt>
                <c:pt idx="5603">
                  <c:v>280.14999999999998</c:v>
                </c:pt>
                <c:pt idx="5604">
                  <c:v>280.2</c:v>
                </c:pt>
                <c:pt idx="5605">
                  <c:v>280.25</c:v>
                </c:pt>
                <c:pt idx="5606">
                  <c:v>280.3</c:v>
                </c:pt>
                <c:pt idx="5607">
                  <c:v>280.35000000000002</c:v>
                </c:pt>
                <c:pt idx="5608">
                  <c:v>280.39999999999998</c:v>
                </c:pt>
                <c:pt idx="5609">
                  <c:v>280.45</c:v>
                </c:pt>
                <c:pt idx="5610">
                  <c:v>280.5</c:v>
                </c:pt>
                <c:pt idx="5611">
                  <c:v>280.55</c:v>
                </c:pt>
                <c:pt idx="5612">
                  <c:v>280.60000000000002</c:v>
                </c:pt>
                <c:pt idx="5613">
                  <c:v>280.64999999999998</c:v>
                </c:pt>
                <c:pt idx="5614">
                  <c:v>280.7</c:v>
                </c:pt>
                <c:pt idx="5615">
                  <c:v>280.75</c:v>
                </c:pt>
                <c:pt idx="5616">
                  <c:v>280.8</c:v>
                </c:pt>
                <c:pt idx="5617">
                  <c:v>280.85000000000002</c:v>
                </c:pt>
                <c:pt idx="5618">
                  <c:v>280.89999999999998</c:v>
                </c:pt>
                <c:pt idx="5619">
                  <c:v>280.95</c:v>
                </c:pt>
                <c:pt idx="5620">
                  <c:v>281</c:v>
                </c:pt>
                <c:pt idx="5621">
                  <c:v>281.05</c:v>
                </c:pt>
                <c:pt idx="5622">
                  <c:v>281.10000000000002</c:v>
                </c:pt>
                <c:pt idx="5623">
                  <c:v>281.14999999999998</c:v>
                </c:pt>
                <c:pt idx="5624">
                  <c:v>281.2</c:v>
                </c:pt>
                <c:pt idx="5625">
                  <c:v>281.25</c:v>
                </c:pt>
                <c:pt idx="5626">
                  <c:v>281.3</c:v>
                </c:pt>
                <c:pt idx="5627">
                  <c:v>281.35000000000002</c:v>
                </c:pt>
                <c:pt idx="5628">
                  <c:v>281.39999999999998</c:v>
                </c:pt>
                <c:pt idx="5629">
                  <c:v>281.45</c:v>
                </c:pt>
                <c:pt idx="5630">
                  <c:v>281.5</c:v>
                </c:pt>
                <c:pt idx="5631">
                  <c:v>281.55</c:v>
                </c:pt>
                <c:pt idx="5632">
                  <c:v>281.60000000000002</c:v>
                </c:pt>
                <c:pt idx="5633">
                  <c:v>281.64999999999998</c:v>
                </c:pt>
                <c:pt idx="5634">
                  <c:v>281.7</c:v>
                </c:pt>
                <c:pt idx="5635">
                  <c:v>281.75</c:v>
                </c:pt>
                <c:pt idx="5636">
                  <c:v>281.8</c:v>
                </c:pt>
                <c:pt idx="5637">
                  <c:v>281.85000000000002</c:v>
                </c:pt>
                <c:pt idx="5638">
                  <c:v>281.89999999999998</c:v>
                </c:pt>
                <c:pt idx="5639">
                  <c:v>281.95</c:v>
                </c:pt>
                <c:pt idx="5640">
                  <c:v>282</c:v>
                </c:pt>
                <c:pt idx="5641">
                  <c:v>282.05</c:v>
                </c:pt>
                <c:pt idx="5642">
                  <c:v>282.10000000000002</c:v>
                </c:pt>
                <c:pt idx="5643">
                  <c:v>282.14999999999998</c:v>
                </c:pt>
                <c:pt idx="5644">
                  <c:v>282.2</c:v>
                </c:pt>
                <c:pt idx="5645">
                  <c:v>282.25</c:v>
                </c:pt>
                <c:pt idx="5646">
                  <c:v>282.3</c:v>
                </c:pt>
                <c:pt idx="5647">
                  <c:v>282.35000000000002</c:v>
                </c:pt>
                <c:pt idx="5648">
                  <c:v>282.39999999999998</c:v>
                </c:pt>
                <c:pt idx="5649">
                  <c:v>282.45</c:v>
                </c:pt>
                <c:pt idx="5650">
                  <c:v>282.5</c:v>
                </c:pt>
                <c:pt idx="5651">
                  <c:v>282.55</c:v>
                </c:pt>
                <c:pt idx="5652">
                  <c:v>282.60000000000002</c:v>
                </c:pt>
                <c:pt idx="5653">
                  <c:v>282.64999999999998</c:v>
                </c:pt>
                <c:pt idx="5654">
                  <c:v>282.7</c:v>
                </c:pt>
                <c:pt idx="5655">
                  <c:v>282.75</c:v>
                </c:pt>
                <c:pt idx="5656">
                  <c:v>282.8</c:v>
                </c:pt>
                <c:pt idx="5657">
                  <c:v>282.85000000000002</c:v>
                </c:pt>
                <c:pt idx="5658">
                  <c:v>282.89999999999998</c:v>
                </c:pt>
                <c:pt idx="5659">
                  <c:v>282.95</c:v>
                </c:pt>
                <c:pt idx="5660">
                  <c:v>283</c:v>
                </c:pt>
                <c:pt idx="5661">
                  <c:v>283.05</c:v>
                </c:pt>
                <c:pt idx="5662">
                  <c:v>283.10000000000002</c:v>
                </c:pt>
                <c:pt idx="5663">
                  <c:v>283.14999999999998</c:v>
                </c:pt>
                <c:pt idx="5664">
                  <c:v>283.2</c:v>
                </c:pt>
                <c:pt idx="5665">
                  <c:v>283.25</c:v>
                </c:pt>
                <c:pt idx="5666">
                  <c:v>283.3</c:v>
                </c:pt>
                <c:pt idx="5667">
                  <c:v>283.35000000000002</c:v>
                </c:pt>
                <c:pt idx="5668">
                  <c:v>283.39999999999998</c:v>
                </c:pt>
                <c:pt idx="5669">
                  <c:v>283.45</c:v>
                </c:pt>
                <c:pt idx="5670">
                  <c:v>283.5</c:v>
                </c:pt>
                <c:pt idx="5671">
                  <c:v>283.55</c:v>
                </c:pt>
                <c:pt idx="5672">
                  <c:v>283.60000000000002</c:v>
                </c:pt>
                <c:pt idx="5673">
                  <c:v>283.64999999999998</c:v>
                </c:pt>
                <c:pt idx="5674">
                  <c:v>283.7</c:v>
                </c:pt>
                <c:pt idx="5675">
                  <c:v>283.75</c:v>
                </c:pt>
                <c:pt idx="5676">
                  <c:v>283.8</c:v>
                </c:pt>
                <c:pt idx="5677">
                  <c:v>283.85000000000002</c:v>
                </c:pt>
                <c:pt idx="5678">
                  <c:v>283.89999999999998</c:v>
                </c:pt>
                <c:pt idx="5679">
                  <c:v>283.95</c:v>
                </c:pt>
                <c:pt idx="5680">
                  <c:v>284</c:v>
                </c:pt>
                <c:pt idx="5681">
                  <c:v>284.05</c:v>
                </c:pt>
                <c:pt idx="5682">
                  <c:v>284.10000000000002</c:v>
                </c:pt>
                <c:pt idx="5683">
                  <c:v>284.14999999999998</c:v>
                </c:pt>
                <c:pt idx="5684">
                  <c:v>284.2</c:v>
                </c:pt>
                <c:pt idx="5685">
                  <c:v>284.25</c:v>
                </c:pt>
                <c:pt idx="5686">
                  <c:v>284.3</c:v>
                </c:pt>
                <c:pt idx="5687">
                  <c:v>284.35000000000002</c:v>
                </c:pt>
                <c:pt idx="5688">
                  <c:v>284.39999999999998</c:v>
                </c:pt>
                <c:pt idx="5689">
                  <c:v>284.45</c:v>
                </c:pt>
                <c:pt idx="5690">
                  <c:v>284.5</c:v>
                </c:pt>
                <c:pt idx="5691">
                  <c:v>284.55</c:v>
                </c:pt>
                <c:pt idx="5692">
                  <c:v>284.60000000000002</c:v>
                </c:pt>
                <c:pt idx="5693">
                  <c:v>284.64999999999998</c:v>
                </c:pt>
                <c:pt idx="5694">
                  <c:v>284.7</c:v>
                </c:pt>
                <c:pt idx="5695">
                  <c:v>284.75</c:v>
                </c:pt>
                <c:pt idx="5696">
                  <c:v>284.8</c:v>
                </c:pt>
                <c:pt idx="5697">
                  <c:v>284.85000000000002</c:v>
                </c:pt>
                <c:pt idx="5698">
                  <c:v>284.89999999999998</c:v>
                </c:pt>
                <c:pt idx="5699">
                  <c:v>284.95</c:v>
                </c:pt>
                <c:pt idx="5700">
                  <c:v>285</c:v>
                </c:pt>
                <c:pt idx="5701">
                  <c:v>285.05</c:v>
                </c:pt>
                <c:pt idx="5702">
                  <c:v>285.10000000000002</c:v>
                </c:pt>
                <c:pt idx="5703">
                  <c:v>285.14999999999998</c:v>
                </c:pt>
                <c:pt idx="5704">
                  <c:v>285.2</c:v>
                </c:pt>
                <c:pt idx="5705">
                  <c:v>285.25</c:v>
                </c:pt>
                <c:pt idx="5706">
                  <c:v>285.3</c:v>
                </c:pt>
                <c:pt idx="5707">
                  <c:v>285.35000000000002</c:v>
                </c:pt>
                <c:pt idx="5708">
                  <c:v>285.39999999999998</c:v>
                </c:pt>
                <c:pt idx="5709">
                  <c:v>285.45</c:v>
                </c:pt>
                <c:pt idx="5710">
                  <c:v>285.5</c:v>
                </c:pt>
                <c:pt idx="5711">
                  <c:v>285.55</c:v>
                </c:pt>
                <c:pt idx="5712">
                  <c:v>285.60000000000002</c:v>
                </c:pt>
                <c:pt idx="5713">
                  <c:v>285.64999999999998</c:v>
                </c:pt>
                <c:pt idx="5714">
                  <c:v>285.7</c:v>
                </c:pt>
                <c:pt idx="5715">
                  <c:v>285.75</c:v>
                </c:pt>
                <c:pt idx="5716">
                  <c:v>285.8</c:v>
                </c:pt>
                <c:pt idx="5717">
                  <c:v>285.85000000000002</c:v>
                </c:pt>
                <c:pt idx="5718">
                  <c:v>285.89999999999998</c:v>
                </c:pt>
                <c:pt idx="5719">
                  <c:v>285.95</c:v>
                </c:pt>
                <c:pt idx="5720">
                  <c:v>286</c:v>
                </c:pt>
                <c:pt idx="5721">
                  <c:v>286.05</c:v>
                </c:pt>
                <c:pt idx="5722">
                  <c:v>286.10000000000002</c:v>
                </c:pt>
                <c:pt idx="5723">
                  <c:v>286.14999999999998</c:v>
                </c:pt>
                <c:pt idx="5724">
                  <c:v>286.2</c:v>
                </c:pt>
                <c:pt idx="5725">
                  <c:v>286.25</c:v>
                </c:pt>
                <c:pt idx="5726">
                  <c:v>286.3</c:v>
                </c:pt>
                <c:pt idx="5727">
                  <c:v>286.35000000000002</c:v>
                </c:pt>
                <c:pt idx="5728">
                  <c:v>286.39999999999998</c:v>
                </c:pt>
                <c:pt idx="5729">
                  <c:v>286.45</c:v>
                </c:pt>
                <c:pt idx="5730">
                  <c:v>286.5</c:v>
                </c:pt>
                <c:pt idx="5731">
                  <c:v>286.55</c:v>
                </c:pt>
                <c:pt idx="5732">
                  <c:v>286.60000000000002</c:v>
                </c:pt>
                <c:pt idx="5733">
                  <c:v>286.64999999999998</c:v>
                </c:pt>
                <c:pt idx="5734">
                  <c:v>286.7</c:v>
                </c:pt>
                <c:pt idx="5735">
                  <c:v>286.75</c:v>
                </c:pt>
                <c:pt idx="5736">
                  <c:v>286.8</c:v>
                </c:pt>
                <c:pt idx="5737">
                  <c:v>286.85000000000002</c:v>
                </c:pt>
                <c:pt idx="5738">
                  <c:v>286.89999999999998</c:v>
                </c:pt>
                <c:pt idx="5739">
                  <c:v>286.95</c:v>
                </c:pt>
                <c:pt idx="5740">
                  <c:v>287</c:v>
                </c:pt>
                <c:pt idx="5741">
                  <c:v>287.05</c:v>
                </c:pt>
                <c:pt idx="5742">
                  <c:v>287.10000000000002</c:v>
                </c:pt>
                <c:pt idx="5743">
                  <c:v>287.14999999999998</c:v>
                </c:pt>
                <c:pt idx="5744">
                  <c:v>287.2</c:v>
                </c:pt>
                <c:pt idx="5745">
                  <c:v>287.25</c:v>
                </c:pt>
                <c:pt idx="5746">
                  <c:v>287.3</c:v>
                </c:pt>
                <c:pt idx="5747">
                  <c:v>287.35000000000002</c:v>
                </c:pt>
                <c:pt idx="5748">
                  <c:v>287.39999999999998</c:v>
                </c:pt>
                <c:pt idx="5749">
                  <c:v>287.45</c:v>
                </c:pt>
                <c:pt idx="5750">
                  <c:v>287.5</c:v>
                </c:pt>
                <c:pt idx="5751">
                  <c:v>287.55</c:v>
                </c:pt>
                <c:pt idx="5752">
                  <c:v>287.60000000000002</c:v>
                </c:pt>
                <c:pt idx="5753">
                  <c:v>287.64999999999998</c:v>
                </c:pt>
                <c:pt idx="5754">
                  <c:v>287.7</c:v>
                </c:pt>
                <c:pt idx="5755">
                  <c:v>287.75</c:v>
                </c:pt>
                <c:pt idx="5756">
                  <c:v>287.8</c:v>
                </c:pt>
                <c:pt idx="5757">
                  <c:v>287.85000000000002</c:v>
                </c:pt>
                <c:pt idx="5758">
                  <c:v>287.89999999999998</c:v>
                </c:pt>
                <c:pt idx="5759">
                  <c:v>287.95</c:v>
                </c:pt>
                <c:pt idx="5760">
                  <c:v>288</c:v>
                </c:pt>
                <c:pt idx="5761">
                  <c:v>288.05</c:v>
                </c:pt>
                <c:pt idx="5762">
                  <c:v>288.10000000000002</c:v>
                </c:pt>
                <c:pt idx="5763">
                  <c:v>288.14999999999998</c:v>
                </c:pt>
                <c:pt idx="5764">
                  <c:v>288.2</c:v>
                </c:pt>
                <c:pt idx="5765">
                  <c:v>288.25</c:v>
                </c:pt>
                <c:pt idx="5766">
                  <c:v>288.3</c:v>
                </c:pt>
                <c:pt idx="5767">
                  <c:v>288.35000000000002</c:v>
                </c:pt>
                <c:pt idx="5768">
                  <c:v>288.39999999999998</c:v>
                </c:pt>
                <c:pt idx="5769">
                  <c:v>288.45</c:v>
                </c:pt>
                <c:pt idx="5770">
                  <c:v>288.5</c:v>
                </c:pt>
                <c:pt idx="5771">
                  <c:v>288.55</c:v>
                </c:pt>
                <c:pt idx="5772">
                  <c:v>288.60000000000002</c:v>
                </c:pt>
                <c:pt idx="5773">
                  <c:v>288.64999999999998</c:v>
                </c:pt>
                <c:pt idx="5774">
                  <c:v>288.7</c:v>
                </c:pt>
                <c:pt idx="5775">
                  <c:v>288.75</c:v>
                </c:pt>
                <c:pt idx="5776">
                  <c:v>288.8</c:v>
                </c:pt>
                <c:pt idx="5777">
                  <c:v>288.85000000000002</c:v>
                </c:pt>
                <c:pt idx="5778">
                  <c:v>288.89999999999998</c:v>
                </c:pt>
                <c:pt idx="5779">
                  <c:v>288.95</c:v>
                </c:pt>
                <c:pt idx="5780">
                  <c:v>289</c:v>
                </c:pt>
                <c:pt idx="5781">
                  <c:v>289.05</c:v>
                </c:pt>
                <c:pt idx="5782">
                  <c:v>289.10000000000002</c:v>
                </c:pt>
                <c:pt idx="5783">
                  <c:v>289.14999999999998</c:v>
                </c:pt>
                <c:pt idx="5784">
                  <c:v>289.2</c:v>
                </c:pt>
                <c:pt idx="5785">
                  <c:v>289.25</c:v>
                </c:pt>
                <c:pt idx="5786">
                  <c:v>289.3</c:v>
                </c:pt>
                <c:pt idx="5787">
                  <c:v>289.35000000000002</c:v>
                </c:pt>
                <c:pt idx="5788">
                  <c:v>289.39999999999998</c:v>
                </c:pt>
                <c:pt idx="5789">
                  <c:v>289.45</c:v>
                </c:pt>
                <c:pt idx="5790">
                  <c:v>289.5</c:v>
                </c:pt>
                <c:pt idx="5791">
                  <c:v>289.55</c:v>
                </c:pt>
                <c:pt idx="5792">
                  <c:v>289.60000000000002</c:v>
                </c:pt>
                <c:pt idx="5793">
                  <c:v>289.64999999999998</c:v>
                </c:pt>
                <c:pt idx="5794">
                  <c:v>289.7</c:v>
                </c:pt>
                <c:pt idx="5795">
                  <c:v>289.75</c:v>
                </c:pt>
                <c:pt idx="5796">
                  <c:v>289.8</c:v>
                </c:pt>
                <c:pt idx="5797">
                  <c:v>289.85000000000002</c:v>
                </c:pt>
                <c:pt idx="5798">
                  <c:v>289.89999999999998</c:v>
                </c:pt>
                <c:pt idx="5799">
                  <c:v>289.95</c:v>
                </c:pt>
                <c:pt idx="5800">
                  <c:v>290</c:v>
                </c:pt>
                <c:pt idx="5801">
                  <c:v>290.05</c:v>
                </c:pt>
                <c:pt idx="5802">
                  <c:v>290.10000000000002</c:v>
                </c:pt>
                <c:pt idx="5803">
                  <c:v>290.14999999999998</c:v>
                </c:pt>
                <c:pt idx="5804">
                  <c:v>290.2</c:v>
                </c:pt>
                <c:pt idx="5805">
                  <c:v>290.25</c:v>
                </c:pt>
                <c:pt idx="5806">
                  <c:v>290.3</c:v>
                </c:pt>
                <c:pt idx="5807">
                  <c:v>290.35000000000002</c:v>
                </c:pt>
                <c:pt idx="5808">
                  <c:v>290.39999999999998</c:v>
                </c:pt>
                <c:pt idx="5809">
                  <c:v>290.45</c:v>
                </c:pt>
                <c:pt idx="5810">
                  <c:v>290.5</c:v>
                </c:pt>
                <c:pt idx="5811">
                  <c:v>290.55</c:v>
                </c:pt>
                <c:pt idx="5812">
                  <c:v>290.60000000000002</c:v>
                </c:pt>
                <c:pt idx="5813">
                  <c:v>290.64999999999998</c:v>
                </c:pt>
                <c:pt idx="5814">
                  <c:v>290.7</c:v>
                </c:pt>
                <c:pt idx="5815">
                  <c:v>290.75</c:v>
                </c:pt>
                <c:pt idx="5816">
                  <c:v>290.8</c:v>
                </c:pt>
                <c:pt idx="5817">
                  <c:v>290.85000000000002</c:v>
                </c:pt>
                <c:pt idx="5818">
                  <c:v>290.89999999999998</c:v>
                </c:pt>
                <c:pt idx="5819">
                  <c:v>290.95</c:v>
                </c:pt>
                <c:pt idx="5820">
                  <c:v>291</c:v>
                </c:pt>
                <c:pt idx="5821">
                  <c:v>291.05</c:v>
                </c:pt>
                <c:pt idx="5822">
                  <c:v>291.10000000000002</c:v>
                </c:pt>
                <c:pt idx="5823">
                  <c:v>291.14999999999998</c:v>
                </c:pt>
                <c:pt idx="5824">
                  <c:v>291.2</c:v>
                </c:pt>
                <c:pt idx="5825">
                  <c:v>291.25</c:v>
                </c:pt>
                <c:pt idx="5826">
                  <c:v>291.3</c:v>
                </c:pt>
                <c:pt idx="5827">
                  <c:v>291.35000000000002</c:v>
                </c:pt>
                <c:pt idx="5828">
                  <c:v>291.39999999999998</c:v>
                </c:pt>
                <c:pt idx="5829">
                  <c:v>291.45</c:v>
                </c:pt>
                <c:pt idx="5830">
                  <c:v>291.5</c:v>
                </c:pt>
                <c:pt idx="5831">
                  <c:v>291.55</c:v>
                </c:pt>
                <c:pt idx="5832">
                  <c:v>291.60000000000002</c:v>
                </c:pt>
                <c:pt idx="5833">
                  <c:v>291.64999999999998</c:v>
                </c:pt>
                <c:pt idx="5834">
                  <c:v>291.7</c:v>
                </c:pt>
                <c:pt idx="5835">
                  <c:v>291.75</c:v>
                </c:pt>
                <c:pt idx="5836">
                  <c:v>291.8</c:v>
                </c:pt>
                <c:pt idx="5837">
                  <c:v>291.85000000000002</c:v>
                </c:pt>
                <c:pt idx="5838">
                  <c:v>291.89999999999998</c:v>
                </c:pt>
                <c:pt idx="5839">
                  <c:v>291.95</c:v>
                </c:pt>
                <c:pt idx="5840">
                  <c:v>292</c:v>
                </c:pt>
                <c:pt idx="5841">
                  <c:v>292.05</c:v>
                </c:pt>
                <c:pt idx="5842">
                  <c:v>292.10000000000002</c:v>
                </c:pt>
                <c:pt idx="5843">
                  <c:v>292.14999999999998</c:v>
                </c:pt>
                <c:pt idx="5844">
                  <c:v>292.2</c:v>
                </c:pt>
                <c:pt idx="5845">
                  <c:v>292.25</c:v>
                </c:pt>
                <c:pt idx="5846">
                  <c:v>292.3</c:v>
                </c:pt>
                <c:pt idx="5847">
                  <c:v>292.35000000000002</c:v>
                </c:pt>
                <c:pt idx="5848">
                  <c:v>292.39999999999998</c:v>
                </c:pt>
                <c:pt idx="5849">
                  <c:v>292.45</c:v>
                </c:pt>
                <c:pt idx="5850">
                  <c:v>292.5</c:v>
                </c:pt>
                <c:pt idx="5851">
                  <c:v>292.55</c:v>
                </c:pt>
                <c:pt idx="5852">
                  <c:v>292.60000000000002</c:v>
                </c:pt>
                <c:pt idx="5853">
                  <c:v>292.64999999999998</c:v>
                </c:pt>
                <c:pt idx="5854">
                  <c:v>292.7</c:v>
                </c:pt>
                <c:pt idx="5855">
                  <c:v>292.75</c:v>
                </c:pt>
                <c:pt idx="5856">
                  <c:v>292.8</c:v>
                </c:pt>
                <c:pt idx="5857">
                  <c:v>292.85000000000002</c:v>
                </c:pt>
                <c:pt idx="5858">
                  <c:v>292.89999999999998</c:v>
                </c:pt>
                <c:pt idx="5859">
                  <c:v>292.95</c:v>
                </c:pt>
                <c:pt idx="5860">
                  <c:v>293</c:v>
                </c:pt>
                <c:pt idx="5861">
                  <c:v>293.05</c:v>
                </c:pt>
                <c:pt idx="5862">
                  <c:v>293.10000000000002</c:v>
                </c:pt>
                <c:pt idx="5863">
                  <c:v>293.14999999999998</c:v>
                </c:pt>
                <c:pt idx="5864">
                  <c:v>293.2</c:v>
                </c:pt>
                <c:pt idx="5865">
                  <c:v>293.25</c:v>
                </c:pt>
                <c:pt idx="5866">
                  <c:v>293.3</c:v>
                </c:pt>
                <c:pt idx="5867">
                  <c:v>293.35000000000002</c:v>
                </c:pt>
                <c:pt idx="5868">
                  <c:v>293.39999999999998</c:v>
                </c:pt>
                <c:pt idx="5869">
                  <c:v>293.45</c:v>
                </c:pt>
                <c:pt idx="5870">
                  <c:v>293.5</c:v>
                </c:pt>
                <c:pt idx="5871">
                  <c:v>293.55</c:v>
                </c:pt>
                <c:pt idx="5872">
                  <c:v>293.60000000000002</c:v>
                </c:pt>
                <c:pt idx="5873">
                  <c:v>293.64999999999998</c:v>
                </c:pt>
                <c:pt idx="5874">
                  <c:v>293.7</c:v>
                </c:pt>
                <c:pt idx="5875">
                  <c:v>293.75</c:v>
                </c:pt>
                <c:pt idx="5876">
                  <c:v>293.8</c:v>
                </c:pt>
                <c:pt idx="5877">
                  <c:v>293.85000000000002</c:v>
                </c:pt>
                <c:pt idx="5878">
                  <c:v>293.89999999999998</c:v>
                </c:pt>
                <c:pt idx="5879">
                  <c:v>293.95</c:v>
                </c:pt>
                <c:pt idx="5880">
                  <c:v>294</c:v>
                </c:pt>
                <c:pt idx="5881">
                  <c:v>294.05</c:v>
                </c:pt>
                <c:pt idx="5882">
                  <c:v>294.10000000000002</c:v>
                </c:pt>
                <c:pt idx="5883">
                  <c:v>294.14999999999998</c:v>
                </c:pt>
                <c:pt idx="5884">
                  <c:v>294.2</c:v>
                </c:pt>
                <c:pt idx="5885">
                  <c:v>294.25</c:v>
                </c:pt>
                <c:pt idx="5886">
                  <c:v>294.3</c:v>
                </c:pt>
                <c:pt idx="5887">
                  <c:v>294.35000000000002</c:v>
                </c:pt>
                <c:pt idx="5888">
                  <c:v>294.39999999999998</c:v>
                </c:pt>
                <c:pt idx="5889">
                  <c:v>294.45</c:v>
                </c:pt>
                <c:pt idx="5890">
                  <c:v>294.5</c:v>
                </c:pt>
                <c:pt idx="5891">
                  <c:v>294.55</c:v>
                </c:pt>
                <c:pt idx="5892">
                  <c:v>294.60000000000002</c:v>
                </c:pt>
                <c:pt idx="5893">
                  <c:v>294.64999999999998</c:v>
                </c:pt>
                <c:pt idx="5894">
                  <c:v>294.7</c:v>
                </c:pt>
                <c:pt idx="5895">
                  <c:v>294.75</c:v>
                </c:pt>
                <c:pt idx="5896">
                  <c:v>294.8</c:v>
                </c:pt>
                <c:pt idx="5897">
                  <c:v>294.85000000000002</c:v>
                </c:pt>
                <c:pt idx="5898">
                  <c:v>294.89999999999998</c:v>
                </c:pt>
                <c:pt idx="5899">
                  <c:v>294.95</c:v>
                </c:pt>
                <c:pt idx="5900">
                  <c:v>295</c:v>
                </c:pt>
                <c:pt idx="5901">
                  <c:v>295.05</c:v>
                </c:pt>
                <c:pt idx="5902">
                  <c:v>295.10000000000002</c:v>
                </c:pt>
                <c:pt idx="5903">
                  <c:v>295.14999999999998</c:v>
                </c:pt>
                <c:pt idx="5904">
                  <c:v>295.2</c:v>
                </c:pt>
                <c:pt idx="5905">
                  <c:v>295.25</c:v>
                </c:pt>
                <c:pt idx="5906">
                  <c:v>295.3</c:v>
                </c:pt>
                <c:pt idx="5907">
                  <c:v>295.35000000000002</c:v>
                </c:pt>
                <c:pt idx="5908">
                  <c:v>295.39999999999998</c:v>
                </c:pt>
                <c:pt idx="5909">
                  <c:v>295.45</c:v>
                </c:pt>
                <c:pt idx="5910">
                  <c:v>295.5</c:v>
                </c:pt>
                <c:pt idx="5911">
                  <c:v>295.55</c:v>
                </c:pt>
                <c:pt idx="5912">
                  <c:v>295.60000000000002</c:v>
                </c:pt>
                <c:pt idx="5913">
                  <c:v>295.64999999999998</c:v>
                </c:pt>
                <c:pt idx="5914">
                  <c:v>295.7</c:v>
                </c:pt>
                <c:pt idx="5915">
                  <c:v>295.75</c:v>
                </c:pt>
                <c:pt idx="5916">
                  <c:v>295.8</c:v>
                </c:pt>
                <c:pt idx="5917">
                  <c:v>295.85000000000002</c:v>
                </c:pt>
                <c:pt idx="5918">
                  <c:v>295.89999999999998</c:v>
                </c:pt>
                <c:pt idx="5919">
                  <c:v>295.95</c:v>
                </c:pt>
                <c:pt idx="5920">
                  <c:v>296</c:v>
                </c:pt>
                <c:pt idx="5921">
                  <c:v>296.05</c:v>
                </c:pt>
                <c:pt idx="5922">
                  <c:v>296.10000000000002</c:v>
                </c:pt>
                <c:pt idx="5923">
                  <c:v>296.14999999999998</c:v>
                </c:pt>
                <c:pt idx="5924">
                  <c:v>296.2</c:v>
                </c:pt>
                <c:pt idx="5925">
                  <c:v>296.25</c:v>
                </c:pt>
                <c:pt idx="5926">
                  <c:v>296.3</c:v>
                </c:pt>
                <c:pt idx="5927">
                  <c:v>296.35000000000002</c:v>
                </c:pt>
                <c:pt idx="5928">
                  <c:v>296.39999999999998</c:v>
                </c:pt>
                <c:pt idx="5929">
                  <c:v>296.45</c:v>
                </c:pt>
                <c:pt idx="5930">
                  <c:v>296.5</c:v>
                </c:pt>
                <c:pt idx="5931">
                  <c:v>296.55</c:v>
                </c:pt>
                <c:pt idx="5932">
                  <c:v>296.60000000000002</c:v>
                </c:pt>
                <c:pt idx="5933">
                  <c:v>296.64999999999998</c:v>
                </c:pt>
                <c:pt idx="5934">
                  <c:v>296.7</c:v>
                </c:pt>
                <c:pt idx="5935">
                  <c:v>296.75</c:v>
                </c:pt>
                <c:pt idx="5936">
                  <c:v>296.8</c:v>
                </c:pt>
                <c:pt idx="5937">
                  <c:v>296.85000000000002</c:v>
                </c:pt>
                <c:pt idx="5938">
                  <c:v>296.89999999999998</c:v>
                </c:pt>
                <c:pt idx="5939">
                  <c:v>296.95</c:v>
                </c:pt>
                <c:pt idx="5940">
                  <c:v>297</c:v>
                </c:pt>
                <c:pt idx="5941">
                  <c:v>297.05</c:v>
                </c:pt>
                <c:pt idx="5942">
                  <c:v>297.10000000000002</c:v>
                </c:pt>
                <c:pt idx="5943">
                  <c:v>297.14999999999998</c:v>
                </c:pt>
                <c:pt idx="5944">
                  <c:v>297.2</c:v>
                </c:pt>
                <c:pt idx="5945">
                  <c:v>297.25</c:v>
                </c:pt>
                <c:pt idx="5946">
                  <c:v>297.3</c:v>
                </c:pt>
                <c:pt idx="5947">
                  <c:v>297.35000000000002</c:v>
                </c:pt>
                <c:pt idx="5948">
                  <c:v>297.39999999999998</c:v>
                </c:pt>
                <c:pt idx="5949">
                  <c:v>297.45</c:v>
                </c:pt>
                <c:pt idx="5950">
                  <c:v>297.5</c:v>
                </c:pt>
                <c:pt idx="5951">
                  <c:v>297.55</c:v>
                </c:pt>
                <c:pt idx="5952">
                  <c:v>297.60000000000002</c:v>
                </c:pt>
                <c:pt idx="5953">
                  <c:v>297.64999999999998</c:v>
                </c:pt>
                <c:pt idx="5954">
                  <c:v>297.7</c:v>
                </c:pt>
                <c:pt idx="5955">
                  <c:v>297.75</c:v>
                </c:pt>
                <c:pt idx="5956">
                  <c:v>297.8</c:v>
                </c:pt>
                <c:pt idx="5957">
                  <c:v>297.85000000000002</c:v>
                </c:pt>
                <c:pt idx="5958">
                  <c:v>297.89999999999998</c:v>
                </c:pt>
                <c:pt idx="5959">
                  <c:v>297.95</c:v>
                </c:pt>
                <c:pt idx="5960">
                  <c:v>298</c:v>
                </c:pt>
                <c:pt idx="5961">
                  <c:v>298.05</c:v>
                </c:pt>
                <c:pt idx="5962">
                  <c:v>298.10000000000002</c:v>
                </c:pt>
                <c:pt idx="5963">
                  <c:v>298.14999999999998</c:v>
                </c:pt>
                <c:pt idx="5964">
                  <c:v>298.2</c:v>
                </c:pt>
                <c:pt idx="5965">
                  <c:v>298.25</c:v>
                </c:pt>
                <c:pt idx="5966">
                  <c:v>298.3</c:v>
                </c:pt>
                <c:pt idx="5967">
                  <c:v>298.35000000000002</c:v>
                </c:pt>
                <c:pt idx="5968">
                  <c:v>298.39999999999998</c:v>
                </c:pt>
                <c:pt idx="5969">
                  <c:v>298.45</c:v>
                </c:pt>
                <c:pt idx="5970">
                  <c:v>298.5</c:v>
                </c:pt>
                <c:pt idx="5971">
                  <c:v>298.55</c:v>
                </c:pt>
                <c:pt idx="5972">
                  <c:v>298.60000000000002</c:v>
                </c:pt>
                <c:pt idx="5973">
                  <c:v>298.64999999999998</c:v>
                </c:pt>
                <c:pt idx="5974">
                  <c:v>298.7</c:v>
                </c:pt>
                <c:pt idx="5975">
                  <c:v>298.75</c:v>
                </c:pt>
                <c:pt idx="5976">
                  <c:v>298.8</c:v>
                </c:pt>
                <c:pt idx="5977">
                  <c:v>298.85000000000002</c:v>
                </c:pt>
                <c:pt idx="5978">
                  <c:v>298.89999999999998</c:v>
                </c:pt>
                <c:pt idx="5979">
                  <c:v>298.95</c:v>
                </c:pt>
                <c:pt idx="5980">
                  <c:v>299</c:v>
                </c:pt>
                <c:pt idx="5981">
                  <c:v>299.05</c:v>
                </c:pt>
                <c:pt idx="5982">
                  <c:v>299.10000000000002</c:v>
                </c:pt>
                <c:pt idx="5983">
                  <c:v>299.14999999999998</c:v>
                </c:pt>
                <c:pt idx="5984">
                  <c:v>299.2</c:v>
                </c:pt>
                <c:pt idx="5985">
                  <c:v>299.25</c:v>
                </c:pt>
                <c:pt idx="5986">
                  <c:v>299.3</c:v>
                </c:pt>
                <c:pt idx="5987">
                  <c:v>299.35000000000002</c:v>
                </c:pt>
                <c:pt idx="5988">
                  <c:v>299.39999999999998</c:v>
                </c:pt>
                <c:pt idx="5989">
                  <c:v>299.45</c:v>
                </c:pt>
                <c:pt idx="5990">
                  <c:v>299.5</c:v>
                </c:pt>
                <c:pt idx="5991">
                  <c:v>299.55</c:v>
                </c:pt>
                <c:pt idx="5992">
                  <c:v>299.60000000000002</c:v>
                </c:pt>
                <c:pt idx="5993">
                  <c:v>299.64999999999998</c:v>
                </c:pt>
                <c:pt idx="5994">
                  <c:v>299.7</c:v>
                </c:pt>
                <c:pt idx="5995">
                  <c:v>299.75</c:v>
                </c:pt>
                <c:pt idx="5996">
                  <c:v>299.8</c:v>
                </c:pt>
                <c:pt idx="5997">
                  <c:v>299.85000000000002</c:v>
                </c:pt>
                <c:pt idx="5998">
                  <c:v>299.89999999999998</c:v>
                </c:pt>
                <c:pt idx="5999">
                  <c:v>299.95</c:v>
                </c:pt>
                <c:pt idx="6000">
                  <c:v>300</c:v>
                </c:pt>
                <c:pt idx="6001">
                  <c:v>300.05</c:v>
                </c:pt>
                <c:pt idx="6002">
                  <c:v>300.10000000000002</c:v>
                </c:pt>
                <c:pt idx="6003">
                  <c:v>300.14999999999998</c:v>
                </c:pt>
                <c:pt idx="6004">
                  <c:v>300.2</c:v>
                </c:pt>
                <c:pt idx="6005">
                  <c:v>300.25</c:v>
                </c:pt>
                <c:pt idx="6006">
                  <c:v>300.3</c:v>
                </c:pt>
                <c:pt idx="6007">
                  <c:v>300.35000000000002</c:v>
                </c:pt>
                <c:pt idx="6008">
                  <c:v>300.39999999999998</c:v>
                </c:pt>
                <c:pt idx="6009">
                  <c:v>300.45</c:v>
                </c:pt>
                <c:pt idx="6010">
                  <c:v>300.5</c:v>
                </c:pt>
                <c:pt idx="6011">
                  <c:v>300.55</c:v>
                </c:pt>
                <c:pt idx="6012">
                  <c:v>300.60000000000002</c:v>
                </c:pt>
                <c:pt idx="6013">
                  <c:v>300.64999999999998</c:v>
                </c:pt>
                <c:pt idx="6014">
                  <c:v>300.7</c:v>
                </c:pt>
                <c:pt idx="6015">
                  <c:v>300.75</c:v>
                </c:pt>
                <c:pt idx="6016">
                  <c:v>300.8</c:v>
                </c:pt>
                <c:pt idx="6017">
                  <c:v>300.85000000000002</c:v>
                </c:pt>
                <c:pt idx="6018">
                  <c:v>300.89999999999998</c:v>
                </c:pt>
                <c:pt idx="6019">
                  <c:v>300.95</c:v>
                </c:pt>
                <c:pt idx="6020">
                  <c:v>301</c:v>
                </c:pt>
                <c:pt idx="6021">
                  <c:v>301.05</c:v>
                </c:pt>
                <c:pt idx="6022">
                  <c:v>301.10000000000002</c:v>
                </c:pt>
                <c:pt idx="6023">
                  <c:v>301.14999999999998</c:v>
                </c:pt>
                <c:pt idx="6024">
                  <c:v>301.2</c:v>
                </c:pt>
                <c:pt idx="6025">
                  <c:v>301.25</c:v>
                </c:pt>
                <c:pt idx="6026">
                  <c:v>301.3</c:v>
                </c:pt>
                <c:pt idx="6027">
                  <c:v>301.35000000000002</c:v>
                </c:pt>
                <c:pt idx="6028">
                  <c:v>301.39999999999998</c:v>
                </c:pt>
                <c:pt idx="6029">
                  <c:v>301.45</c:v>
                </c:pt>
                <c:pt idx="6030">
                  <c:v>301.5</c:v>
                </c:pt>
                <c:pt idx="6031">
                  <c:v>301.55</c:v>
                </c:pt>
                <c:pt idx="6032">
                  <c:v>301.60000000000002</c:v>
                </c:pt>
                <c:pt idx="6033">
                  <c:v>301.64999999999998</c:v>
                </c:pt>
                <c:pt idx="6034">
                  <c:v>301.7</c:v>
                </c:pt>
                <c:pt idx="6035">
                  <c:v>301.75</c:v>
                </c:pt>
                <c:pt idx="6036">
                  <c:v>301.8</c:v>
                </c:pt>
                <c:pt idx="6037">
                  <c:v>301.85000000000002</c:v>
                </c:pt>
                <c:pt idx="6038">
                  <c:v>301.89999999999998</c:v>
                </c:pt>
                <c:pt idx="6039">
                  <c:v>301.95</c:v>
                </c:pt>
                <c:pt idx="6040">
                  <c:v>302</c:v>
                </c:pt>
                <c:pt idx="6041">
                  <c:v>302.05</c:v>
                </c:pt>
                <c:pt idx="6042">
                  <c:v>302.10000000000002</c:v>
                </c:pt>
                <c:pt idx="6043">
                  <c:v>302.14999999999998</c:v>
                </c:pt>
                <c:pt idx="6044">
                  <c:v>302.2</c:v>
                </c:pt>
                <c:pt idx="6045">
                  <c:v>302.25</c:v>
                </c:pt>
                <c:pt idx="6046">
                  <c:v>302.3</c:v>
                </c:pt>
                <c:pt idx="6047">
                  <c:v>302.35000000000002</c:v>
                </c:pt>
                <c:pt idx="6048">
                  <c:v>302.39999999999998</c:v>
                </c:pt>
                <c:pt idx="6049">
                  <c:v>302.45</c:v>
                </c:pt>
                <c:pt idx="6050">
                  <c:v>302.5</c:v>
                </c:pt>
                <c:pt idx="6051">
                  <c:v>302.55</c:v>
                </c:pt>
                <c:pt idx="6052">
                  <c:v>302.60000000000002</c:v>
                </c:pt>
                <c:pt idx="6053">
                  <c:v>302.64999999999998</c:v>
                </c:pt>
                <c:pt idx="6054">
                  <c:v>302.7</c:v>
                </c:pt>
                <c:pt idx="6055">
                  <c:v>302.75</c:v>
                </c:pt>
                <c:pt idx="6056">
                  <c:v>302.8</c:v>
                </c:pt>
                <c:pt idx="6057">
                  <c:v>302.85000000000002</c:v>
                </c:pt>
                <c:pt idx="6058">
                  <c:v>302.89999999999998</c:v>
                </c:pt>
                <c:pt idx="6059">
                  <c:v>302.95</c:v>
                </c:pt>
                <c:pt idx="6060">
                  <c:v>303</c:v>
                </c:pt>
                <c:pt idx="6061">
                  <c:v>303.05</c:v>
                </c:pt>
                <c:pt idx="6062">
                  <c:v>303.10000000000002</c:v>
                </c:pt>
                <c:pt idx="6063">
                  <c:v>303.14999999999998</c:v>
                </c:pt>
                <c:pt idx="6064">
                  <c:v>303.2</c:v>
                </c:pt>
                <c:pt idx="6065">
                  <c:v>303.25</c:v>
                </c:pt>
                <c:pt idx="6066">
                  <c:v>303.3</c:v>
                </c:pt>
                <c:pt idx="6067">
                  <c:v>303.35000000000002</c:v>
                </c:pt>
                <c:pt idx="6068">
                  <c:v>303.39999999999998</c:v>
                </c:pt>
                <c:pt idx="6069">
                  <c:v>303.45</c:v>
                </c:pt>
                <c:pt idx="6070">
                  <c:v>303.5</c:v>
                </c:pt>
                <c:pt idx="6071">
                  <c:v>303.55</c:v>
                </c:pt>
                <c:pt idx="6072">
                  <c:v>303.60000000000002</c:v>
                </c:pt>
                <c:pt idx="6073">
                  <c:v>303.64999999999998</c:v>
                </c:pt>
                <c:pt idx="6074">
                  <c:v>303.7</c:v>
                </c:pt>
                <c:pt idx="6075">
                  <c:v>303.75</c:v>
                </c:pt>
                <c:pt idx="6076">
                  <c:v>303.8</c:v>
                </c:pt>
                <c:pt idx="6077">
                  <c:v>303.85000000000002</c:v>
                </c:pt>
                <c:pt idx="6078">
                  <c:v>303.89999999999998</c:v>
                </c:pt>
                <c:pt idx="6079">
                  <c:v>303.95</c:v>
                </c:pt>
                <c:pt idx="6080">
                  <c:v>304</c:v>
                </c:pt>
                <c:pt idx="6081">
                  <c:v>304.05</c:v>
                </c:pt>
                <c:pt idx="6082">
                  <c:v>304.10000000000002</c:v>
                </c:pt>
                <c:pt idx="6083">
                  <c:v>304.14999999999998</c:v>
                </c:pt>
                <c:pt idx="6084">
                  <c:v>304.2</c:v>
                </c:pt>
                <c:pt idx="6085">
                  <c:v>304.25</c:v>
                </c:pt>
                <c:pt idx="6086">
                  <c:v>304.3</c:v>
                </c:pt>
                <c:pt idx="6087">
                  <c:v>304.35000000000002</c:v>
                </c:pt>
                <c:pt idx="6088">
                  <c:v>304.39999999999998</c:v>
                </c:pt>
                <c:pt idx="6089">
                  <c:v>304.45</c:v>
                </c:pt>
                <c:pt idx="6090">
                  <c:v>304.5</c:v>
                </c:pt>
                <c:pt idx="6091">
                  <c:v>304.55</c:v>
                </c:pt>
                <c:pt idx="6092">
                  <c:v>304.60000000000002</c:v>
                </c:pt>
                <c:pt idx="6093">
                  <c:v>304.64999999999998</c:v>
                </c:pt>
                <c:pt idx="6094">
                  <c:v>304.7</c:v>
                </c:pt>
                <c:pt idx="6095">
                  <c:v>304.75</c:v>
                </c:pt>
                <c:pt idx="6096">
                  <c:v>304.8</c:v>
                </c:pt>
                <c:pt idx="6097">
                  <c:v>304.85000000000002</c:v>
                </c:pt>
                <c:pt idx="6098">
                  <c:v>304.89999999999998</c:v>
                </c:pt>
                <c:pt idx="6099">
                  <c:v>304.95</c:v>
                </c:pt>
                <c:pt idx="6100">
                  <c:v>305</c:v>
                </c:pt>
                <c:pt idx="6101">
                  <c:v>305.05</c:v>
                </c:pt>
                <c:pt idx="6102">
                  <c:v>305.10000000000002</c:v>
                </c:pt>
                <c:pt idx="6103">
                  <c:v>305.14999999999998</c:v>
                </c:pt>
                <c:pt idx="6104">
                  <c:v>305.2</c:v>
                </c:pt>
                <c:pt idx="6105">
                  <c:v>305.25</c:v>
                </c:pt>
                <c:pt idx="6106">
                  <c:v>305.3</c:v>
                </c:pt>
                <c:pt idx="6107">
                  <c:v>305.35000000000002</c:v>
                </c:pt>
                <c:pt idx="6108">
                  <c:v>305.39999999999998</c:v>
                </c:pt>
                <c:pt idx="6109">
                  <c:v>305.45</c:v>
                </c:pt>
                <c:pt idx="6110">
                  <c:v>305.5</c:v>
                </c:pt>
                <c:pt idx="6111">
                  <c:v>305.55</c:v>
                </c:pt>
                <c:pt idx="6112">
                  <c:v>305.60000000000002</c:v>
                </c:pt>
                <c:pt idx="6113">
                  <c:v>305.64999999999998</c:v>
                </c:pt>
                <c:pt idx="6114">
                  <c:v>305.7</c:v>
                </c:pt>
                <c:pt idx="6115">
                  <c:v>305.75</c:v>
                </c:pt>
                <c:pt idx="6116">
                  <c:v>305.8</c:v>
                </c:pt>
                <c:pt idx="6117">
                  <c:v>305.85000000000002</c:v>
                </c:pt>
                <c:pt idx="6118">
                  <c:v>305.89999999999998</c:v>
                </c:pt>
                <c:pt idx="6119">
                  <c:v>305.95</c:v>
                </c:pt>
                <c:pt idx="6120">
                  <c:v>306</c:v>
                </c:pt>
                <c:pt idx="6121">
                  <c:v>306.05</c:v>
                </c:pt>
                <c:pt idx="6122">
                  <c:v>306.10000000000002</c:v>
                </c:pt>
                <c:pt idx="6123">
                  <c:v>306.14999999999998</c:v>
                </c:pt>
                <c:pt idx="6124">
                  <c:v>306.2</c:v>
                </c:pt>
                <c:pt idx="6125">
                  <c:v>306.25</c:v>
                </c:pt>
                <c:pt idx="6126">
                  <c:v>306.3</c:v>
                </c:pt>
                <c:pt idx="6127">
                  <c:v>306.35000000000002</c:v>
                </c:pt>
                <c:pt idx="6128">
                  <c:v>306.39999999999998</c:v>
                </c:pt>
                <c:pt idx="6129">
                  <c:v>306.45</c:v>
                </c:pt>
                <c:pt idx="6130">
                  <c:v>306.5</c:v>
                </c:pt>
                <c:pt idx="6131">
                  <c:v>306.55</c:v>
                </c:pt>
                <c:pt idx="6132">
                  <c:v>306.60000000000002</c:v>
                </c:pt>
                <c:pt idx="6133">
                  <c:v>306.64999999999998</c:v>
                </c:pt>
                <c:pt idx="6134">
                  <c:v>306.7</c:v>
                </c:pt>
                <c:pt idx="6135">
                  <c:v>306.75</c:v>
                </c:pt>
                <c:pt idx="6136">
                  <c:v>306.8</c:v>
                </c:pt>
                <c:pt idx="6137">
                  <c:v>306.85000000000002</c:v>
                </c:pt>
                <c:pt idx="6138">
                  <c:v>306.89999999999998</c:v>
                </c:pt>
                <c:pt idx="6139">
                  <c:v>306.95</c:v>
                </c:pt>
                <c:pt idx="6140">
                  <c:v>307</c:v>
                </c:pt>
                <c:pt idx="6141">
                  <c:v>307.05</c:v>
                </c:pt>
                <c:pt idx="6142">
                  <c:v>307.10000000000002</c:v>
                </c:pt>
                <c:pt idx="6143">
                  <c:v>307.14999999999998</c:v>
                </c:pt>
                <c:pt idx="6144">
                  <c:v>307.2</c:v>
                </c:pt>
                <c:pt idx="6145">
                  <c:v>307.25</c:v>
                </c:pt>
                <c:pt idx="6146">
                  <c:v>307.3</c:v>
                </c:pt>
                <c:pt idx="6147">
                  <c:v>307.35000000000002</c:v>
                </c:pt>
                <c:pt idx="6148">
                  <c:v>307.39999999999998</c:v>
                </c:pt>
                <c:pt idx="6149">
                  <c:v>307.45</c:v>
                </c:pt>
                <c:pt idx="6150">
                  <c:v>307.5</c:v>
                </c:pt>
                <c:pt idx="6151">
                  <c:v>307.55</c:v>
                </c:pt>
                <c:pt idx="6152">
                  <c:v>307.60000000000002</c:v>
                </c:pt>
                <c:pt idx="6153">
                  <c:v>307.64999999999998</c:v>
                </c:pt>
                <c:pt idx="6154">
                  <c:v>307.7</c:v>
                </c:pt>
                <c:pt idx="6155">
                  <c:v>307.75</c:v>
                </c:pt>
                <c:pt idx="6156">
                  <c:v>307.8</c:v>
                </c:pt>
                <c:pt idx="6157">
                  <c:v>307.85000000000002</c:v>
                </c:pt>
                <c:pt idx="6158">
                  <c:v>307.89999999999998</c:v>
                </c:pt>
                <c:pt idx="6159">
                  <c:v>307.95</c:v>
                </c:pt>
                <c:pt idx="6160">
                  <c:v>308</c:v>
                </c:pt>
                <c:pt idx="6161">
                  <c:v>308.05</c:v>
                </c:pt>
                <c:pt idx="6162">
                  <c:v>308.10000000000002</c:v>
                </c:pt>
                <c:pt idx="6163">
                  <c:v>308.14999999999998</c:v>
                </c:pt>
                <c:pt idx="6164">
                  <c:v>308.2</c:v>
                </c:pt>
                <c:pt idx="6165">
                  <c:v>308.25</c:v>
                </c:pt>
                <c:pt idx="6166">
                  <c:v>308.3</c:v>
                </c:pt>
                <c:pt idx="6167">
                  <c:v>308.35000000000002</c:v>
                </c:pt>
                <c:pt idx="6168">
                  <c:v>308.39999999999998</c:v>
                </c:pt>
                <c:pt idx="6169">
                  <c:v>308.45</c:v>
                </c:pt>
                <c:pt idx="6170">
                  <c:v>308.5</c:v>
                </c:pt>
                <c:pt idx="6171">
                  <c:v>308.55</c:v>
                </c:pt>
                <c:pt idx="6172">
                  <c:v>308.60000000000002</c:v>
                </c:pt>
                <c:pt idx="6173">
                  <c:v>308.64999999999998</c:v>
                </c:pt>
                <c:pt idx="6174">
                  <c:v>308.7</c:v>
                </c:pt>
                <c:pt idx="6175">
                  <c:v>308.75</c:v>
                </c:pt>
                <c:pt idx="6176">
                  <c:v>308.8</c:v>
                </c:pt>
                <c:pt idx="6177">
                  <c:v>308.85000000000002</c:v>
                </c:pt>
                <c:pt idx="6178">
                  <c:v>308.89999999999998</c:v>
                </c:pt>
                <c:pt idx="6179">
                  <c:v>308.95</c:v>
                </c:pt>
                <c:pt idx="6180">
                  <c:v>309</c:v>
                </c:pt>
                <c:pt idx="6181">
                  <c:v>309.05</c:v>
                </c:pt>
                <c:pt idx="6182">
                  <c:v>309.10000000000002</c:v>
                </c:pt>
                <c:pt idx="6183">
                  <c:v>309.14999999999998</c:v>
                </c:pt>
                <c:pt idx="6184">
                  <c:v>309.2</c:v>
                </c:pt>
                <c:pt idx="6185">
                  <c:v>309.25</c:v>
                </c:pt>
                <c:pt idx="6186">
                  <c:v>309.3</c:v>
                </c:pt>
                <c:pt idx="6187">
                  <c:v>309.35000000000002</c:v>
                </c:pt>
                <c:pt idx="6188">
                  <c:v>309.39999999999998</c:v>
                </c:pt>
                <c:pt idx="6189">
                  <c:v>309.45</c:v>
                </c:pt>
                <c:pt idx="6190">
                  <c:v>309.5</c:v>
                </c:pt>
                <c:pt idx="6191">
                  <c:v>309.55</c:v>
                </c:pt>
                <c:pt idx="6192">
                  <c:v>309.60000000000002</c:v>
                </c:pt>
                <c:pt idx="6193">
                  <c:v>309.64999999999998</c:v>
                </c:pt>
                <c:pt idx="6194">
                  <c:v>309.7</c:v>
                </c:pt>
                <c:pt idx="6195">
                  <c:v>309.75</c:v>
                </c:pt>
                <c:pt idx="6196">
                  <c:v>309.8</c:v>
                </c:pt>
                <c:pt idx="6197">
                  <c:v>309.85000000000002</c:v>
                </c:pt>
                <c:pt idx="6198">
                  <c:v>309.89999999999998</c:v>
                </c:pt>
                <c:pt idx="6199">
                  <c:v>309.95</c:v>
                </c:pt>
                <c:pt idx="6200">
                  <c:v>310</c:v>
                </c:pt>
                <c:pt idx="6201">
                  <c:v>310.05</c:v>
                </c:pt>
                <c:pt idx="6202">
                  <c:v>310.10000000000002</c:v>
                </c:pt>
                <c:pt idx="6203">
                  <c:v>310.14999999999998</c:v>
                </c:pt>
                <c:pt idx="6204">
                  <c:v>310.2</c:v>
                </c:pt>
                <c:pt idx="6205">
                  <c:v>310.25</c:v>
                </c:pt>
                <c:pt idx="6206">
                  <c:v>310.3</c:v>
                </c:pt>
                <c:pt idx="6207">
                  <c:v>310.35000000000002</c:v>
                </c:pt>
                <c:pt idx="6208">
                  <c:v>310.39999999999998</c:v>
                </c:pt>
                <c:pt idx="6209">
                  <c:v>310.45</c:v>
                </c:pt>
                <c:pt idx="6210">
                  <c:v>310.5</c:v>
                </c:pt>
                <c:pt idx="6211">
                  <c:v>310.55</c:v>
                </c:pt>
                <c:pt idx="6212">
                  <c:v>310.60000000000002</c:v>
                </c:pt>
                <c:pt idx="6213">
                  <c:v>310.64999999999998</c:v>
                </c:pt>
                <c:pt idx="6214">
                  <c:v>310.7</c:v>
                </c:pt>
                <c:pt idx="6215">
                  <c:v>310.75</c:v>
                </c:pt>
                <c:pt idx="6216">
                  <c:v>310.8</c:v>
                </c:pt>
                <c:pt idx="6217">
                  <c:v>310.85000000000002</c:v>
                </c:pt>
                <c:pt idx="6218">
                  <c:v>310.89999999999998</c:v>
                </c:pt>
                <c:pt idx="6219">
                  <c:v>310.95</c:v>
                </c:pt>
                <c:pt idx="6220">
                  <c:v>311</c:v>
                </c:pt>
                <c:pt idx="6221">
                  <c:v>311.05</c:v>
                </c:pt>
                <c:pt idx="6222">
                  <c:v>311.10000000000002</c:v>
                </c:pt>
                <c:pt idx="6223">
                  <c:v>311.14999999999998</c:v>
                </c:pt>
                <c:pt idx="6224">
                  <c:v>311.2</c:v>
                </c:pt>
                <c:pt idx="6225">
                  <c:v>311.25</c:v>
                </c:pt>
                <c:pt idx="6226">
                  <c:v>311.3</c:v>
                </c:pt>
                <c:pt idx="6227">
                  <c:v>311.35000000000002</c:v>
                </c:pt>
                <c:pt idx="6228">
                  <c:v>311.39999999999998</c:v>
                </c:pt>
                <c:pt idx="6229">
                  <c:v>311.45</c:v>
                </c:pt>
                <c:pt idx="6230">
                  <c:v>311.5</c:v>
                </c:pt>
                <c:pt idx="6231">
                  <c:v>311.55</c:v>
                </c:pt>
                <c:pt idx="6232">
                  <c:v>311.60000000000002</c:v>
                </c:pt>
                <c:pt idx="6233">
                  <c:v>311.64999999999998</c:v>
                </c:pt>
                <c:pt idx="6234">
                  <c:v>311.7</c:v>
                </c:pt>
                <c:pt idx="6235">
                  <c:v>311.75</c:v>
                </c:pt>
                <c:pt idx="6236">
                  <c:v>311.8</c:v>
                </c:pt>
                <c:pt idx="6237">
                  <c:v>311.85000000000002</c:v>
                </c:pt>
                <c:pt idx="6238">
                  <c:v>311.89999999999998</c:v>
                </c:pt>
                <c:pt idx="6239">
                  <c:v>311.95</c:v>
                </c:pt>
                <c:pt idx="6240">
                  <c:v>312</c:v>
                </c:pt>
                <c:pt idx="6241">
                  <c:v>312.05</c:v>
                </c:pt>
                <c:pt idx="6242">
                  <c:v>312.10000000000002</c:v>
                </c:pt>
                <c:pt idx="6243">
                  <c:v>312.14999999999998</c:v>
                </c:pt>
                <c:pt idx="6244">
                  <c:v>312.2</c:v>
                </c:pt>
                <c:pt idx="6245">
                  <c:v>312.25</c:v>
                </c:pt>
                <c:pt idx="6246">
                  <c:v>312.3</c:v>
                </c:pt>
                <c:pt idx="6247">
                  <c:v>312.35000000000002</c:v>
                </c:pt>
                <c:pt idx="6248">
                  <c:v>312.39999999999998</c:v>
                </c:pt>
                <c:pt idx="6249">
                  <c:v>312.45</c:v>
                </c:pt>
                <c:pt idx="6250">
                  <c:v>312.5</c:v>
                </c:pt>
                <c:pt idx="6251">
                  <c:v>312.55</c:v>
                </c:pt>
                <c:pt idx="6252">
                  <c:v>312.60000000000002</c:v>
                </c:pt>
                <c:pt idx="6253">
                  <c:v>312.64999999999998</c:v>
                </c:pt>
                <c:pt idx="6254">
                  <c:v>312.7</c:v>
                </c:pt>
                <c:pt idx="6255">
                  <c:v>312.75</c:v>
                </c:pt>
                <c:pt idx="6256">
                  <c:v>312.8</c:v>
                </c:pt>
                <c:pt idx="6257">
                  <c:v>312.85000000000002</c:v>
                </c:pt>
                <c:pt idx="6258">
                  <c:v>312.89999999999998</c:v>
                </c:pt>
                <c:pt idx="6259">
                  <c:v>312.95</c:v>
                </c:pt>
                <c:pt idx="6260">
                  <c:v>313</c:v>
                </c:pt>
                <c:pt idx="6261">
                  <c:v>313.05</c:v>
                </c:pt>
                <c:pt idx="6262">
                  <c:v>313.10000000000002</c:v>
                </c:pt>
                <c:pt idx="6263">
                  <c:v>313.14999999999998</c:v>
                </c:pt>
                <c:pt idx="6264">
                  <c:v>313.2</c:v>
                </c:pt>
                <c:pt idx="6265">
                  <c:v>313.25</c:v>
                </c:pt>
                <c:pt idx="6266">
                  <c:v>313.3</c:v>
                </c:pt>
                <c:pt idx="6267">
                  <c:v>313.35000000000002</c:v>
                </c:pt>
                <c:pt idx="6268">
                  <c:v>313.39999999999998</c:v>
                </c:pt>
                <c:pt idx="6269">
                  <c:v>313.45</c:v>
                </c:pt>
                <c:pt idx="6270">
                  <c:v>313.5</c:v>
                </c:pt>
                <c:pt idx="6271">
                  <c:v>313.55</c:v>
                </c:pt>
                <c:pt idx="6272">
                  <c:v>313.60000000000002</c:v>
                </c:pt>
                <c:pt idx="6273">
                  <c:v>313.64999999999998</c:v>
                </c:pt>
                <c:pt idx="6274">
                  <c:v>313.7</c:v>
                </c:pt>
                <c:pt idx="6275">
                  <c:v>313.75</c:v>
                </c:pt>
                <c:pt idx="6276">
                  <c:v>313.8</c:v>
                </c:pt>
                <c:pt idx="6277">
                  <c:v>313.85000000000002</c:v>
                </c:pt>
                <c:pt idx="6278">
                  <c:v>313.89999999999998</c:v>
                </c:pt>
                <c:pt idx="6279">
                  <c:v>313.95</c:v>
                </c:pt>
                <c:pt idx="6280">
                  <c:v>314</c:v>
                </c:pt>
                <c:pt idx="6281">
                  <c:v>314.05</c:v>
                </c:pt>
                <c:pt idx="6282">
                  <c:v>314.10000000000002</c:v>
                </c:pt>
                <c:pt idx="6283">
                  <c:v>314.14999999999998</c:v>
                </c:pt>
                <c:pt idx="6284">
                  <c:v>314.2</c:v>
                </c:pt>
                <c:pt idx="6285">
                  <c:v>314.25</c:v>
                </c:pt>
                <c:pt idx="6286">
                  <c:v>314.3</c:v>
                </c:pt>
                <c:pt idx="6287">
                  <c:v>314.35000000000002</c:v>
                </c:pt>
                <c:pt idx="6288">
                  <c:v>314.39999999999998</c:v>
                </c:pt>
                <c:pt idx="6289">
                  <c:v>314.45</c:v>
                </c:pt>
                <c:pt idx="6290">
                  <c:v>314.5</c:v>
                </c:pt>
                <c:pt idx="6291">
                  <c:v>314.55</c:v>
                </c:pt>
                <c:pt idx="6292">
                  <c:v>314.60000000000002</c:v>
                </c:pt>
                <c:pt idx="6293">
                  <c:v>314.64999999999998</c:v>
                </c:pt>
                <c:pt idx="6294">
                  <c:v>314.7</c:v>
                </c:pt>
                <c:pt idx="6295">
                  <c:v>314.75</c:v>
                </c:pt>
                <c:pt idx="6296">
                  <c:v>314.8</c:v>
                </c:pt>
                <c:pt idx="6297">
                  <c:v>314.85000000000002</c:v>
                </c:pt>
                <c:pt idx="6298">
                  <c:v>314.89999999999998</c:v>
                </c:pt>
                <c:pt idx="6299">
                  <c:v>314.95</c:v>
                </c:pt>
                <c:pt idx="6300">
                  <c:v>315</c:v>
                </c:pt>
                <c:pt idx="6301">
                  <c:v>315.05</c:v>
                </c:pt>
                <c:pt idx="6302">
                  <c:v>315.10000000000002</c:v>
                </c:pt>
                <c:pt idx="6303">
                  <c:v>315.14999999999998</c:v>
                </c:pt>
                <c:pt idx="6304">
                  <c:v>315.2</c:v>
                </c:pt>
                <c:pt idx="6305">
                  <c:v>315.25</c:v>
                </c:pt>
                <c:pt idx="6306">
                  <c:v>315.3</c:v>
                </c:pt>
                <c:pt idx="6307">
                  <c:v>315.35000000000002</c:v>
                </c:pt>
                <c:pt idx="6308">
                  <c:v>315.39999999999998</c:v>
                </c:pt>
                <c:pt idx="6309">
                  <c:v>315.45</c:v>
                </c:pt>
                <c:pt idx="6310">
                  <c:v>315.5</c:v>
                </c:pt>
                <c:pt idx="6311">
                  <c:v>315.55</c:v>
                </c:pt>
                <c:pt idx="6312">
                  <c:v>315.60000000000002</c:v>
                </c:pt>
                <c:pt idx="6313">
                  <c:v>315.64999999999998</c:v>
                </c:pt>
                <c:pt idx="6314">
                  <c:v>315.7</c:v>
                </c:pt>
                <c:pt idx="6315">
                  <c:v>315.75</c:v>
                </c:pt>
                <c:pt idx="6316">
                  <c:v>315.8</c:v>
                </c:pt>
                <c:pt idx="6317">
                  <c:v>315.85000000000002</c:v>
                </c:pt>
                <c:pt idx="6318">
                  <c:v>315.89999999999998</c:v>
                </c:pt>
                <c:pt idx="6319">
                  <c:v>315.95</c:v>
                </c:pt>
                <c:pt idx="6320">
                  <c:v>316</c:v>
                </c:pt>
                <c:pt idx="6321">
                  <c:v>316.05</c:v>
                </c:pt>
                <c:pt idx="6322">
                  <c:v>316.10000000000002</c:v>
                </c:pt>
                <c:pt idx="6323">
                  <c:v>316.14999999999998</c:v>
                </c:pt>
                <c:pt idx="6324">
                  <c:v>316.2</c:v>
                </c:pt>
                <c:pt idx="6325">
                  <c:v>316.25</c:v>
                </c:pt>
                <c:pt idx="6326">
                  <c:v>316.3</c:v>
                </c:pt>
                <c:pt idx="6327">
                  <c:v>316.35000000000002</c:v>
                </c:pt>
                <c:pt idx="6328">
                  <c:v>316.39999999999998</c:v>
                </c:pt>
                <c:pt idx="6329">
                  <c:v>316.45</c:v>
                </c:pt>
                <c:pt idx="6330">
                  <c:v>316.5</c:v>
                </c:pt>
                <c:pt idx="6331">
                  <c:v>316.55</c:v>
                </c:pt>
                <c:pt idx="6332">
                  <c:v>316.60000000000002</c:v>
                </c:pt>
                <c:pt idx="6333">
                  <c:v>316.64999999999998</c:v>
                </c:pt>
                <c:pt idx="6334">
                  <c:v>316.7</c:v>
                </c:pt>
                <c:pt idx="6335">
                  <c:v>316.75</c:v>
                </c:pt>
                <c:pt idx="6336">
                  <c:v>316.8</c:v>
                </c:pt>
                <c:pt idx="6337">
                  <c:v>316.85000000000002</c:v>
                </c:pt>
                <c:pt idx="6338">
                  <c:v>316.89999999999998</c:v>
                </c:pt>
                <c:pt idx="6339">
                  <c:v>316.95</c:v>
                </c:pt>
                <c:pt idx="6340">
                  <c:v>317</c:v>
                </c:pt>
                <c:pt idx="6341">
                  <c:v>317.05</c:v>
                </c:pt>
                <c:pt idx="6342">
                  <c:v>317.10000000000002</c:v>
                </c:pt>
                <c:pt idx="6343">
                  <c:v>317.14999999999998</c:v>
                </c:pt>
                <c:pt idx="6344">
                  <c:v>317.2</c:v>
                </c:pt>
                <c:pt idx="6345">
                  <c:v>317.25</c:v>
                </c:pt>
                <c:pt idx="6346">
                  <c:v>317.3</c:v>
                </c:pt>
                <c:pt idx="6347">
                  <c:v>317.35000000000002</c:v>
                </c:pt>
                <c:pt idx="6348">
                  <c:v>317.39999999999998</c:v>
                </c:pt>
                <c:pt idx="6349">
                  <c:v>317.45</c:v>
                </c:pt>
                <c:pt idx="6350">
                  <c:v>317.5</c:v>
                </c:pt>
                <c:pt idx="6351">
                  <c:v>317.55</c:v>
                </c:pt>
                <c:pt idx="6352">
                  <c:v>317.60000000000002</c:v>
                </c:pt>
                <c:pt idx="6353">
                  <c:v>317.64999999999998</c:v>
                </c:pt>
                <c:pt idx="6354">
                  <c:v>317.7</c:v>
                </c:pt>
                <c:pt idx="6355">
                  <c:v>317.75</c:v>
                </c:pt>
                <c:pt idx="6356">
                  <c:v>317.8</c:v>
                </c:pt>
                <c:pt idx="6357">
                  <c:v>317.85000000000002</c:v>
                </c:pt>
                <c:pt idx="6358">
                  <c:v>317.89999999999998</c:v>
                </c:pt>
                <c:pt idx="6359">
                  <c:v>317.95</c:v>
                </c:pt>
                <c:pt idx="6360">
                  <c:v>318</c:v>
                </c:pt>
                <c:pt idx="6361">
                  <c:v>318.05</c:v>
                </c:pt>
                <c:pt idx="6362">
                  <c:v>318.10000000000002</c:v>
                </c:pt>
                <c:pt idx="6363">
                  <c:v>318.14999999999998</c:v>
                </c:pt>
                <c:pt idx="6364">
                  <c:v>318.2</c:v>
                </c:pt>
                <c:pt idx="6365">
                  <c:v>318.25</c:v>
                </c:pt>
                <c:pt idx="6366">
                  <c:v>318.3</c:v>
                </c:pt>
                <c:pt idx="6367">
                  <c:v>318.35000000000002</c:v>
                </c:pt>
                <c:pt idx="6368">
                  <c:v>318.39999999999998</c:v>
                </c:pt>
                <c:pt idx="6369">
                  <c:v>318.45</c:v>
                </c:pt>
                <c:pt idx="6370">
                  <c:v>318.5</c:v>
                </c:pt>
                <c:pt idx="6371">
                  <c:v>318.55</c:v>
                </c:pt>
                <c:pt idx="6372">
                  <c:v>318.60000000000002</c:v>
                </c:pt>
                <c:pt idx="6373">
                  <c:v>318.64999999999998</c:v>
                </c:pt>
                <c:pt idx="6374">
                  <c:v>318.7</c:v>
                </c:pt>
                <c:pt idx="6375">
                  <c:v>318.75</c:v>
                </c:pt>
                <c:pt idx="6376">
                  <c:v>318.8</c:v>
                </c:pt>
                <c:pt idx="6377">
                  <c:v>318.85000000000002</c:v>
                </c:pt>
                <c:pt idx="6378">
                  <c:v>318.89999999999998</c:v>
                </c:pt>
                <c:pt idx="6379">
                  <c:v>318.95</c:v>
                </c:pt>
                <c:pt idx="6380">
                  <c:v>319</c:v>
                </c:pt>
                <c:pt idx="6381">
                  <c:v>319.05</c:v>
                </c:pt>
                <c:pt idx="6382">
                  <c:v>319.10000000000002</c:v>
                </c:pt>
                <c:pt idx="6383">
                  <c:v>319.14999999999998</c:v>
                </c:pt>
                <c:pt idx="6384">
                  <c:v>319.2</c:v>
                </c:pt>
                <c:pt idx="6385">
                  <c:v>319.25</c:v>
                </c:pt>
                <c:pt idx="6386">
                  <c:v>319.3</c:v>
                </c:pt>
                <c:pt idx="6387">
                  <c:v>319.35000000000002</c:v>
                </c:pt>
                <c:pt idx="6388">
                  <c:v>319.39999999999998</c:v>
                </c:pt>
                <c:pt idx="6389">
                  <c:v>319.45</c:v>
                </c:pt>
                <c:pt idx="6390">
                  <c:v>319.5</c:v>
                </c:pt>
                <c:pt idx="6391">
                  <c:v>319.55</c:v>
                </c:pt>
                <c:pt idx="6392">
                  <c:v>319.60000000000002</c:v>
                </c:pt>
                <c:pt idx="6393">
                  <c:v>319.64999999999998</c:v>
                </c:pt>
                <c:pt idx="6394">
                  <c:v>319.7</c:v>
                </c:pt>
                <c:pt idx="6395">
                  <c:v>319.75</c:v>
                </c:pt>
                <c:pt idx="6396">
                  <c:v>319.8</c:v>
                </c:pt>
                <c:pt idx="6397">
                  <c:v>319.85000000000002</c:v>
                </c:pt>
                <c:pt idx="6398">
                  <c:v>319.89999999999998</c:v>
                </c:pt>
                <c:pt idx="6399">
                  <c:v>319.95</c:v>
                </c:pt>
                <c:pt idx="6400">
                  <c:v>320</c:v>
                </c:pt>
                <c:pt idx="6401">
                  <c:v>320.05</c:v>
                </c:pt>
                <c:pt idx="6402">
                  <c:v>320.10000000000002</c:v>
                </c:pt>
                <c:pt idx="6403">
                  <c:v>320.14999999999998</c:v>
                </c:pt>
                <c:pt idx="6404">
                  <c:v>320.2</c:v>
                </c:pt>
                <c:pt idx="6405">
                  <c:v>320.25</c:v>
                </c:pt>
                <c:pt idx="6406">
                  <c:v>320.3</c:v>
                </c:pt>
                <c:pt idx="6407">
                  <c:v>320.35000000000002</c:v>
                </c:pt>
                <c:pt idx="6408">
                  <c:v>320.39999999999998</c:v>
                </c:pt>
                <c:pt idx="6409">
                  <c:v>320.45</c:v>
                </c:pt>
                <c:pt idx="6410">
                  <c:v>320.5</c:v>
                </c:pt>
                <c:pt idx="6411">
                  <c:v>320.55</c:v>
                </c:pt>
                <c:pt idx="6412">
                  <c:v>320.60000000000002</c:v>
                </c:pt>
                <c:pt idx="6413">
                  <c:v>320.64999999999998</c:v>
                </c:pt>
                <c:pt idx="6414">
                  <c:v>320.7</c:v>
                </c:pt>
                <c:pt idx="6415">
                  <c:v>320.75</c:v>
                </c:pt>
                <c:pt idx="6416">
                  <c:v>320.8</c:v>
                </c:pt>
                <c:pt idx="6417">
                  <c:v>320.85000000000002</c:v>
                </c:pt>
                <c:pt idx="6418">
                  <c:v>320.89999999999998</c:v>
                </c:pt>
                <c:pt idx="6419">
                  <c:v>320.95</c:v>
                </c:pt>
                <c:pt idx="6420">
                  <c:v>321</c:v>
                </c:pt>
                <c:pt idx="6421">
                  <c:v>321.05</c:v>
                </c:pt>
                <c:pt idx="6422">
                  <c:v>321.10000000000002</c:v>
                </c:pt>
                <c:pt idx="6423">
                  <c:v>321.14999999999998</c:v>
                </c:pt>
                <c:pt idx="6424">
                  <c:v>321.2</c:v>
                </c:pt>
                <c:pt idx="6425">
                  <c:v>321.25</c:v>
                </c:pt>
                <c:pt idx="6426">
                  <c:v>321.3</c:v>
                </c:pt>
                <c:pt idx="6427">
                  <c:v>321.35000000000002</c:v>
                </c:pt>
                <c:pt idx="6428">
                  <c:v>321.39999999999998</c:v>
                </c:pt>
                <c:pt idx="6429">
                  <c:v>321.45</c:v>
                </c:pt>
                <c:pt idx="6430">
                  <c:v>321.5</c:v>
                </c:pt>
                <c:pt idx="6431">
                  <c:v>321.55</c:v>
                </c:pt>
                <c:pt idx="6432">
                  <c:v>321.60000000000002</c:v>
                </c:pt>
                <c:pt idx="6433">
                  <c:v>321.64999999999998</c:v>
                </c:pt>
                <c:pt idx="6434">
                  <c:v>321.7</c:v>
                </c:pt>
                <c:pt idx="6435">
                  <c:v>321.75</c:v>
                </c:pt>
                <c:pt idx="6436">
                  <c:v>321.8</c:v>
                </c:pt>
                <c:pt idx="6437">
                  <c:v>321.85000000000002</c:v>
                </c:pt>
                <c:pt idx="6438">
                  <c:v>321.89999999999998</c:v>
                </c:pt>
                <c:pt idx="6439">
                  <c:v>321.95</c:v>
                </c:pt>
                <c:pt idx="6440">
                  <c:v>322</c:v>
                </c:pt>
                <c:pt idx="6441">
                  <c:v>322.05</c:v>
                </c:pt>
                <c:pt idx="6442">
                  <c:v>322.10000000000002</c:v>
                </c:pt>
                <c:pt idx="6443">
                  <c:v>322.14999999999998</c:v>
                </c:pt>
                <c:pt idx="6444">
                  <c:v>322.2</c:v>
                </c:pt>
                <c:pt idx="6445">
                  <c:v>322.25</c:v>
                </c:pt>
                <c:pt idx="6446">
                  <c:v>322.3</c:v>
                </c:pt>
                <c:pt idx="6447">
                  <c:v>322.35000000000002</c:v>
                </c:pt>
                <c:pt idx="6448">
                  <c:v>322.39999999999998</c:v>
                </c:pt>
                <c:pt idx="6449">
                  <c:v>322.45</c:v>
                </c:pt>
                <c:pt idx="6450">
                  <c:v>322.5</c:v>
                </c:pt>
                <c:pt idx="6451">
                  <c:v>322.55</c:v>
                </c:pt>
                <c:pt idx="6452">
                  <c:v>322.60000000000002</c:v>
                </c:pt>
                <c:pt idx="6453">
                  <c:v>322.64999999999998</c:v>
                </c:pt>
                <c:pt idx="6454">
                  <c:v>322.7</c:v>
                </c:pt>
                <c:pt idx="6455">
                  <c:v>322.75</c:v>
                </c:pt>
                <c:pt idx="6456">
                  <c:v>322.8</c:v>
                </c:pt>
                <c:pt idx="6457">
                  <c:v>322.85000000000002</c:v>
                </c:pt>
                <c:pt idx="6458">
                  <c:v>322.89999999999998</c:v>
                </c:pt>
                <c:pt idx="6459">
                  <c:v>322.95</c:v>
                </c:pt>
                <c:pt idx="6460">
                  <c:v>323</c:v>
                </c:pt>
                <c:pt idx="6461">
                  <c:v>323.05</c:v>
                </c:pt>
                <c:pt idx="6462">
                  <c:v>323.10000000000002</c:v>
                </c:pt>
                <c:pt idx="6463">
                  <c:v>323.14999999999998</c:v>
                </c:pt>
                <c:pt idx="6464">
                  <c:v>323.2</c:v>
                </c:pt>
                <c:pt idx="6465">
                  <c:v>323.25</c:v>
                </c:pt>
                <c:pt idx="6466">
                  <c:v>323.3</c:v>
                </c:pt>
                <c:pt idx="6467">
                  <c:v>323.35000000000002</c:v>
                </c:pt>
                <c:pt idx="6468">
                  <c:v>323.39999999999998</c:v>
                </c:pt>
                <c:pt idx="6469">
                  <c:v>323.45</c:v>
                </c:pt>
                <c:pt idx="6470">
                  <c:v>323.5</c:v>
                </c:pt>
                <c:pt idx="6471">
                  <c:v>323.55</c:v>
                </c:pt>
                <c:pt idx="6472">
                  <c:v>323.60000000000002</c:v>
                </c:pt>
                <c:pt idx="6473">
                  <c:v>323.64999999999998</c:v>
                </c:pt>
                <c:pt idx="6474">
                  <c:v>323.7</c:v>
                </c:pt>
                <c:pt idx="6475">
                  <c:v>323.75</c:v>
                </c:pt>
                <c:pt idx="6476">
                  <c:v>323.8</c:v>
                </c:pt>
                <c:pt idx="6477">
                  <c:v>323.85000000000002</c:v>
                </c:pt>
                <c:pt idx="6478">
                  <c:v>323.89999999999998</c:v>
                </c:pt>
                <c:pt idx="6479">
                  <c:v>323.95</c:v>
                </c:pt>
                <c:pt idx="6480">
                  <c:v>324</c:v>
                </c:pt>
                <c:pt idx="6481">
                  <c:v>324.05</c:v>
                </c:pt>
                <c:pt idx="6482">
                  <c:v>324.10000000000002</c:v>
                </c:pt>
                <c:pt idx="6483">
                  <c:v>324.14999999999998</c:v>
                </c:pt>
                <c:pt idx="6484">
                  <c:v>324.2</c:v>
                </c:pt>
                <c:pt idx="6485">
                  <c:v>324.25</c:v>
                </c:pt>
                <c:pt idx="6486">
                  <c:v>324.3</c:v>
                </c:pt>
                <c:pt idx="6487">
                  <c:v>324.35000000000002</c:v>
                </c:pt>
                <c:pt idx="6488">
                  <c:v>324.39999999999998</c:v>
                </c:pt>
                <c:pt idx="6489">
                  <c:v>324.45</c:v>
                </c:pt>
                <c:pt idx="6490">
                  <c:v>324.5</c:v>
                </c:pt>
                <c:pt idx="6491">
                  <c:v>324.55</c:v>
                </c:pt>
                <c:pt idx="6492">
                  <c:v>324.60000000000002</c:v>
                </c:pt>
                <c:pt idx="6493">
                  <c:v>324.64999999999998</c:v>
                </c:pt>
                <c:pt idx="6494">
                  <c:v>324.7</c:v>
                </c:pt>
                <c:pt idx="6495">
                  <c:v>324.75</c:v>
                </c:pt>
                <c:pt idx="6496">
                  <c:v>324.8</c:v>
                </c:pt>
                <c:pt idx="6497">
                  <c:v>324.85000000000002</c:v>
                </c:pt>
                <c:pt idx="6498">
                  <c:v>324.89999999999998</c:v>
                </c:pt>
                <c:pt idx="6499">
                  <c:v>324.95</c:v>
                </c:pt>
                <c:pt idx="6500">
                  <c:v>325</c:v>
                </c:pt>
                <c:pt idx="6501">
                  <c:v>325.05</c:v>
                </c:pt>
                <c:pt idx="6502">
                  <c:v>325.10000000000002</c:v>
                </c:pt>
                <c:pt idx="6503">
                  <c:v>325.14999999999998</c:v>
                </c:pt>
                <c:pt idx="6504">
                  <c:v>325.2</c:v>
                </c:pt>
                <c:pt idx="6505">
                  <c:v>325.25</c:v>
                </c:pt>
                <c:pt idx="6506">
                  <c:v>325.3</c:v>
                </c:pt>
                <c:pt idx="6507">
                  <c:v>325.35000000000002</c:v>
                </c:pt>
                <c:pt idx="6508">
                  <c:v>325.39999999999998</c:v>
                </c:pt>
                <c:pt idx="6509">
                  <c:v>325.45</c:v>
                </c:pt>
                <c:pt idx="6510">
                  <c:v>325.5</c:v>
                </c:pt>
                <c:pt idx="6511">
                  <c:v>325.55</c:v>
                </c:pt>
                <c:pt idx="6512">
                  <c:v>325.60000000000002</c:v>
                </c:pt>
                <c:pt idx="6513">
                  <c:v>325.64999999999998</c:v>
                </c:pt>
                <c:pt idx="6514">
                  <c:v>325.7</c:v>
                </c:pt>
                <c:pt idx="6515">
                  <c:v>325.75</c:v>
                </c:pt>
                <c:pt idx="6516">
                  <c:v>325.8</c:v>
                </c:pt>
                <c:pt idx="6517">
                  <c:v>325.85000000000002</c:v>
                </c:pt>
                <c:pt idx="6518">
                  <c:v>325.89999999999998</c:v>
                </c:pt>
                <c:pt idx="6519">
                  <c:v>325.95</c:v>
                </c:pt>
                <c:pt idx="6520">
                  <c:v>326</c:v>
                </c:pt>
                <c:pt idx="6521">
                  <c:v>326.05</c:v>
                </c:pt>
                <c:pt idx="6522">
                  <c:v>326.10000000000002</c:v>
                </c:pt>
                <c:pt idx="6523">
                  <c:v>326.14999999999998</c:v>
                </c:pt>
                <c:pt idx="6524">
                  <c:v>326.2</c:v>
                </c:pt>
                <c:pt idx="6525">
                  <c:v>326.25</c:v>
                </c:pt>
                <c:pt idx="6526">
                  <c:v>326.3</c:v>
                </c:pt>
                <c:pt idx="6527">
                  <c:v>326.35000000000002</c:v>
                </c:pt>
                <c:pt idx="6528">
                  <c:v>326.39999999999998</c:v>
                </c:pt>
                <c:pt idx="6529">
                  <c:v>326.45</c:v>
                </c:pt>
                <c:pt idx="6530">
                  <c:v>326.5</c:v>
                </c:pt>
                <c:pt idx="6531">
                  <c:v>326.55</c:v>
                </c:pt>
                <c:pt idx="6532">
                  <c:v>326.60000000000002</c:v>
                </c:pt>
                <c:pt idx="6533">
                  <c:v>326.64999999999998</c:v>
                </c:pt>
                <c:pt idx="6534">
                  <c:v>326.7</c:v>
                </c:pt>
                <c:pt idx="6535">
                  <c:v>326.75</c:v>
                </c:pt>
                <c:pt idx="6536">
                  <c:v>326.8</c:v>
                </c:pt>
                <c:pt idx="6537">
                  <c:v>326.85000000000002</c:v>
                </c:pt>
                <c:pt idx="6538">
                  <c:v>326.89999999999998</c:v>
                </c:pt>
                <c:pt idx="6539">
                  <c:v>326.95</c:v>
                </c:pt>
                <c:pt idx="6540">
                  <c:v>327</c:v>
                </c:pt>
                <c:pt idx="6541">
                  <c:v>327.05</c:v>
                </c:pt>
                <c:pt idx="6542">
                  <c:v>327.10000000000002</c:v>
                </c:pt>
                <c:pt idx="6543">
                  <c:v>327.14999999999998</c:v>
                </c:pt>
                <c:pt idx="6544">
                  <c:v>327.2</c:v>
                </c:pt>
                <c:pt idx="6545">
                  <c:v>327.25</c:v>
                </c:pt>
                <c:pt idx="6546">
                  <c:v>327.3</c:v>
                </c:pt>
                <c:pt idx="6547">
                  <c:v>327.35000000000002</c:v>
                </c:pt>
                <c:pt idx="6548">
                  <c:v>327.39999999999998</c:v>
                </c:pt>
                <c:pt idx="6549">
                  <c:v>327.45</c:v>
                </c:pt>
                <c:pt idx="6550">
                  <c:v>327.5</c:v>
                </c:pt>
                <c:pt idx="6551">
                  <c:v>327.55</c:v>
                </c:pt>
                <c:pt idx="6552">
                  <c:v>327.60000000000002</c:v>
                </c:pt>
                <c:pt idx="6553">
                  <c:v>327.64999999999998</c:v>
                </c:pt>
                <c:pt idx="6554">
                  <c:v>327.7</c:v>
                </c:pt>
                <c:pt idx="6555">
                  <c:v>327.75</c:v>
                </c:pt>
                <c:pt idx="6556">
                  <c:v>327.8</c:v>
                </c:pt>
                <c:pt idx="6557">
                  <c:v>327.85</c:v>
                </c:pt>
                <c:pt idx="6558">
                  <c:v>327.9</c:v>
                </c:pt>
                <c:pt idx="6559">
                  <c:v>327.95</c:v>
                </c:pt>
                <c:pt idx="6560">
                  <c:v>328</c:v>
                </c:pt>
                <c:pt idx="6561">
                  <c:v>328.05</c:v>
                </c:pt>
                <c:pt idx="6562">
                  <c:v>328.1</c:v>
                </c:pt>
                <c:pt idx="6563">
                  <c:v>328.15</c:v>
                </c:pt>
                <c:pt idx="6564">
                  <c:v>328.2</c:v>
                </c:pt>
                <c:pt idx="6565">
                  <c:v>328.25</c:v>
                </c:pt>
                <c:pt idx="6566">
                  <c:v>328.3</c:v>
                </c:pt>
                <c:pt idx="6567">
                  <c:v>328.35</c:v>
                </c:pt>
                <c:pt idx="6568">
                  <c:v>328.4</c:v>
                </c:pt>
                <c:pt idx="6569">
                  <c:v>328.45</c:v>
                </c:pt>
                <c:pt idx="6570">
                  <c:v>328.5</c:v>
                </c:pt>
                <c:pt idx="6571">
                  <c:v>328.55</c:v>
                </c:pt>
                <c:pt idx="6572">
                  <c:v>328.6</c:v>
                </c:pt>
                <c:pt idx="6573">
                  <c:v>328.65</c:v>
                </c:pt>
                <c:pt idx="6574">
                  <c:v>328.7</c:v>
                </c:pt>
                <c:pt idx="6575">
                  <c:v>328.75</c:v>
                </c:pt>
                <c:pt idx="6576">
                  <c:v>328.8</c:v>
                </c:pt>
                <c:pt idx="6577">
                  <c:v>328.85</c:v>
                </c:pt>
                <c:pt idx="6578">
                  <c:v>328.9</c:v>
                </c:pt>
                <c:pt idx="6579">
                  <c:v>328.95</c:v>
                </c:pt>
                <c:pt idx="6580">
                  <c:v>329</c:v>
                </c:pt>
                <c:pt idx="6581">
                  <c:v>329.05</c:v>
                </c:pt>
                <c:pt idx="6582">
                  <c:v>329.1</c:v>
                </c:pt>
                <c:pt idx="6583">
                  <c:v>329.15</c:v>
                </c:pt>
                <c:pt idx="6584">
                  <c:v>329.2</c:v>
                </c:pt>
                <c:pt idx="6585">
                  <c:v>329.25</c:v>
                </c:pt>
                <c:pt idx="6586">
                  <c:v>329.3</c:v>
                </c:pt>
                <c:pt idx="6587">
                  <c:v>329.35</c:v>
                </c:pt>
                <c:pt idx="6588">
                  <c:v>329.4</c:v>
                </c:pt>
                <c:pt idx="6589">
                  <c:v>329.45</c:v>
                </c:pt>
                <c:pt idx="6590">
                  <c:v>329.5</c:v>
                </c:pt>
                <c:pt idx="6591">
                  <c:v>329.55</c:v>
                </c:pt>
                <c:pt idx="6592">
                  <c:v>329.6</c:v>
                </c:pt>
                <c:pt idx="6593">
                  <c:v>329.65</c:v>
                </c:pt>
                <c:pt idx="6594">
                  <c:v>329.7</c:v>
                </c:pt>
                <c:pt idx="6595">
                  <c:v>329.75</c:v>
                </c:pt>
                <c:pt idx="6596">
                  <c:v>329.8</c:v>
                </c:pt>
                <c:pt idx="6597">
                  <c:v>329.85</c:v>
                </c:pt>
                <c:pt idx="6598">
                  <c:v>329.9</c:v>
                </c:pt>
                <c:pt idx="6599">
                  <c:v>329.95</c:v>
                </c:pt>
                <c:pt idx="6600">
                  <c:v>330</c:v>
                </c:pt>
                <c:pt idx="6601">
                  <c:v>330.05</c:v>
                </c:pt>
                <c:pt idx="6602">
                  <c:v>330.1</c:v>
                </c:pt>
                <c:pt idx="6603">
                  <c:v>330.15</c:v>
                </c:pt>
                <c:pt idx="6604">
                  <c:v>330.2</c:v>
                </c:pt>
                <c:pt idx="6605">
                  <c:v>330.25</c:v>
                </c:pt>
                <c:pt idx="6606">
                  <c:v>330.3</c:v>
                </c:pt>
                <c:pt idx="6607">
                  <c:v>330.35</c:v>
                </c:pt>
                <c:pt idx="6608">
                  <c:v>330.4</c:v>
                </c:pt>
                <c:pt idx="6609">
                  <c:v>330.45</c:v>
                </c:pt>
                <c:pt idx="6610">
                  <c:v>330.5</c:v>
                </c:pt>
                <c:pt idx="6611">
                  <c:v>330.55</c:v>
                </c:pt>
                <c:pt idx="6612">
                  <c:v>330.6</c:v>
                </c:pt>
                <c:pt idx="6613">
                  <c:v>330.65</c:v>
                </c:pt>
                <c:pt idx="6614">
                  <c:v>330.7</c:v>
                </c:pt>
                <c:pt idx="6615">
                  <c:v>330.75</c:v>
                </c:pt>
                <c:pt idx="6616">
                  <c:v>330.8</c:v>
                </c:pt>
                <c:pt idx="6617">
                  <c:v>330.85</c:v>
                </c:pt>
                <c:pt idx="6618">
                  <c:v>330.9</c:v>
                </c:pt>
                <c:pt idx="6619">
                  <c:v>330.95</c:v>
                </c:pt>
                <c:pt idx="6620">
                  <c:v>331</c:v>
                </c:pt>
                <c:pt idx="6621">
                  <c:v>331.05</c:v>
                </c:pt>
                <c:pt idx="6622">
                  <c:v>331.1</c:v>
                </c:pt>
                <c:pt idx="6623">
                  <c:v>331.15</c:v>
                </c:pt>
                <c:pt idx="6624">
                  <c:v>331.2</c:v>
                </c:pt>
                <c:pt idx="6625">
                  <c:v>331.25</c:v>
                </c:pt>
                <c:pt idx="6626">
                  <c:v>331.3</c:v>
                </c:pt>
                <c:pt idx="6627">
                  <c:v>331.35</c:v>
                </c:pt>
                <c:pt idx="6628">
                  <c:v>331.4</c:v>
                </c:pt>
                <c:pt idx="6629">
                  <c:v>331.45</c:v>
                </c:pt>
                <c:pt idx="6630">
                  <c:v>331.5</c:v>
                </c:pt>
                <c:pt idx="6631">
                  <c:v>331.55</c:v>
                </c:pt>
                <c:pt idx="6632">
                  <c:v>331.6</c:v>
                </c:pt>
                <c:pt idx="6633">
                  <c:v>331.65</c:v>
                </c:pt>
                <c:pt idx="6634">
                  <c:v>331.7</c:v>
                </c:pt>
                <c:pt idx="6635">
                  <c:v>331.75</c:v>
                </c:pt>
                <c:pt idx="6636">
                  <c:v>331.8</c:v>
                </c:pt>
                <c:pt idx="6637">
                  <c:v>331.85</c:v>
                </c:pt>
                <c:pt idx="6638">
                  <c:v>331.9</c:v>
                </c:pt>
                <c:pt idx="6639">
                  <c:v>331.95</c:v>
                </c:pt>
                <c:pt idx="6640">
                  <c:v>332</c:v>
                </c:pt>
                <c:pt idx="6641">
                  <c:v>332.05</c:v>
                </c:pt>
                <c:pt idx="6642">
                  <c:v>332.1</c:v>
                </c:pt>
                <c:pt idx="6643">
                  <c:v>332.15</c:v>
                </c:pt>
                <c:pt idx="6644">
                  <c:v>332.2</c:v>
                </c:pt>
                <c:pt idx="6645">
                  <c:v>332.25</c:v>
                </c:pt>
                <c:pt idx="6646">
                  <c:v>332.3</c:v>
                </c:pt>
                <c:pt idx="6647">
                  <c:v>332.35</c:v>
                </c:pt>
                <c:pt idx="6648">
                  <c:v>332.4</c:v>
                </c:pt>
                <c:pt idx="6649">
                  <c:v>332.45</c:v>
                </c:pt>
                <c:pt idx="6650">
                  <c:v>332.5</c:v>
                </c:pt>
                <c:pt idx="6651">
                  <c:v>332.55</c:v>
                </c:pt>
                <c:pt idx="6652">
                  <c:v>332.6</c:v>
                </c:pt>
                <c:pt idx="6653">
                  <c:v>332.65</c:v>
                </c:pt>
                <c:pt idx="6654">
                  <c:v>332.7</c:v>
                </c:pt>
                <c:pt idx="6655">
                  <c:v>332.75</c:v>
                </c:pt>
                <c:pt idx="6656">
                  <c:v>332.8</c:v>
                </c:pt>
                <c:pt idx="6657">
                  <c:v>332.85</c:v>
                </c:pt>
                <c:pt idx="6658">
                  <c:v>332.9</c:v>
                </c:pt>
                <c:pt idx="6659">
                  <c:v>332.95</c:v>
                </c:pt>
                <c:pt idx="6660">
                  <c:v>333</c:v>
                </c:pt>
                <c:pt idx="6661">
                  <c:v>333.05</c:v>
                </c:pt>
                <c:pt idx="6662">
                  <c:v>333.1</c:v>
                </c:pt>
                <c:pt idx="6663">
                  <c:v>333.15</c:v>
                </c:pt>
                <c:pt idx="6664">
                  <c:v>333.2</c:v>
                </c:pt>
                <c:pt idx="6665">
                  <c:v>333.25</c:v>
                </c:pt>
                <c:pt idx="6666">
                  <c:v>333.3</c:v>
                </c:pt>
                <c:pt idx="6667">
                  <c:v>333.35</c:v>
                </c:pt>
                <c:pt idx="6668">
                  <c:v>333.4</c:v>
                </c:pt>
                <c:pt idx="6669">
                  <c:v>333.45</c:v>
                </c:pt>
                <c:pt idx="6670">
                  <c:v>333.5</c:v>
                </c:pt>
                <c:pt idx="6671">
                  <c:v>333.55</c:v>
                </c:pt>
                <c:pt idx="6672">
                  <c:v>333.6</c:v>
                </c:pt>
                <c:pt idx="6673">
                  <c:v>333.65</c:v>
                </c:pt>
                <c:pt idx="6674">
                  <c:v>333.7</c:v>
                </c:pt>
                <c:pt idx="6675">
                  <c:v>333.75</c:v>
                </c:pt>
                <c:pt idx="6676">
                  <c:v>333.8</c:v>
                </c:pt>
                <c:pt idx="6677">
                  <c:v>333.85</c:v>
                </c:pt>
                <c:pt idx="6678">
                  <c:v>333.9</c:v>
                </c:pt>
                <c:pt idx="6679">
                  <c:v>333.95</c:v>
                </c:pt>
                <c:pt idx="6680">
                  <c:v>334</c:v>
                </c:pt>
                <c:pt idx="6681">
                  <c:v>334.05</c:v>
                </c:pt>
                <c:pt idx="6682">
                  <c:v>334.1</c:v>
                </c:pt>
                <c:pt idx="6683">
                  <c:v>334.15</c:v>
                </c:pt>
                <c:pt idx="6684">
                  <c:v>334.2</c:v>
                </c:pt>
                <c:pt idx="6685">
                  <c:v>334.25</c:v>
                </c:pt>
                <c:pt idx="6686">
                  <c:v>334.3</c:v>
                </c:pt>
                <c:pt idx="6687">
                  <c:v>334.35</c:v>
                </c:pt>
                <c:pt idx="6688">
                  <c:v>334.4</c:v>
                </c:pt>
                <c:pt idx="6689">
                  <c:v>334.45</c:v>
                </c:pt>
                <c:pt idx="6690">
                  <c:v>334.5</c:v>
                </c:pt>
                <c:pt idx="6691">
                  <c:v>334.55</c:v>
                </c:pt>
                <c:pt idx="6692">
                  <c:v>334.6</c:v>
                </c:pt>
                <c:pt idx="6693">
                  <c:v>334.65</c:v>
                </c:pt>
                <c:pt idx="6694">
                  <c:v>334.7</c:v>
                </c:pt>
                <c:pt idx="6695">
                  <c:v>334.75</c:v>
                </c:pt>
                <c:pt idx="6696">
                  <c:v>334.8</c:v>
                </c:pt>
                <c:pt idx="6697">
                  <c:v>334.85</c:v>
                </c:pt>
                <c:pt idx="6698">
                  <c:v>334.9</c:v>
                </c:pt>
                <c:pt idx="6699">
                  <c:v>334.95</c:v>
                </c:pt>
                <c:pt idx="6700">
                  <c:v>335</c:v>
                </c:pt>
                <c:pt idx="6701">
                  <c:v>335.05</c:v>
                </c:pt>
                <c:pt idx="6702">
                  <c:v>335.1</c:v>
                </c:pt>
                <c:pt idx="6703">
                  <c:v>335.15</c:v>
                </c:pt>
                <c:pt idx="6704">
                  <c:v>335.2</c:v>
                </c:pt>
                <c:pt idx="6705">
                  <c:v>335.25</c:v>
                </c:pt>
                <c:pt idx="6706">
                  <c:v>335.3</c:v>
                </c:pt>
                <c:pt idx="6707">
                  <c:v>335.35</c:v>
                </c:pt>
                <c:pt idx="6708">
                  <c:v>335.4</c:v>
                </c:pt>
                <c:pt idx="6709">
                  <c:v>335.45</c:v>
                </c:pt>
                <c:pt idx="6710">
                  <c:v>335.5</c:v>
                </c:pt>
                <c:pt idx="6711">
                  <c:v>335.55</c:v>
                </c:pt>
                <c:pt idx="6712">
                  <c:v>335.6</c:v>
                </c:pt>
                <c:pt idx="6713">
                  <c:v>335.65</c:v>
                </c:pt>
                <c:pt idx="6714">
                  <c:v>335.7</c:v>
                </c:pt>
                <c:pt idx="6715">
                  <c:v>335.75</c:v>
                </c:pt>
                <c:pt idx="6716">
                  <c:v>335.8</c:v>
                </c:pt>
                <c:pt idx="6717">
                  <c:v>335.85</c:v>
                </c:pt>
                <c:pt idx="6718">
                  <c:v>335.9</c:v>
                </c:pt>
                <c:pt idx="6719">
                  <c:v>335.95</c:v>
                </c:pt>
                <c:pt idx="6720">
                  <c:v>336</c:v>
                </c:pt>
                <c:pt idx="6721">
                  <c:v>336.05</c:v>
                </c:pt>
                <c:pt idx="6722">
                  <c:v>336.1</c:v>
                </c:pt>
                <c:pt idx="6723">
                  <c:v>336.15</c:v>
                </c:pt>
                <c:pt idx="6724">
                  <c:v>336.2</c:v>
                </c:pt>
                <c:pt idx="6725">
                  <c:v>336.25</c:v>
                </c:pt>
                <c:pt idx="6726">
                  <c:v>336.3</c:v>
                </c:pt>
                <c:pt idx="6727">
                  <c:v>336.35</c:v>
                </c:pt>
                <c:pt idx="6728">
                  <c:v>336.4</c:v>
                </c:pt>
                <c:pt idx="6729">
                  <c:v>336.45</c:v>
                </c:pt>
                <c:pt idx="6730">
                  <c:v>336.5</c:v>
                </c:pt>
                <c:pt idx="6731">
                  <c:v>336.55</c:v>
                </c:pt>
                <c:pt idx="6732">
                  <c:v>336.6</c:v>
                </c:pt>
                <c:pt idx="6733">
                  <c:v>336.65</c:v>
                </c:pt>
                <c:pt idx="6734">
                  <c:v>336.7</c:v>
                </c:pt>
                <c:pt idx="6735">
                  <c:v>336.75</c:v>
                </c:pt>
                <c:pt idx="6736">
                  <c:v>336.8</c:v>
                </c:pt>
                <c:pt idx="6737">
                  <c:v>336.85</c:v>
                </c:pt>
                <c:pt idx="6738">
                  <c:v>336.9</c:v>
                </c:pt>
                <c:pt idx="6739">
                  <c:v>336.95</c:v>
                </c:pt>
                <c:pt idx="6740">
                  <c:v>337</c:v>
                </c:pt>
                <c:pt idx="6741">
                  <c:v>337.05</c:v>
                </c:pt>
                <c:pt idx="6742">
                  <c:v>337.1</c:v>
                </c:pt>
                <c:pt idx="6743">
                  <c:v>337.15</c:v>
                </c:pt>
                <c:pt idx="6744">
                  <c:v>337.2</c:v>
                </c:pt>
                <c:pt idx="6745">
                  <c:v>337.25</c:v>
                </c:pt>
                <c:pt idx="6746">
                  <c:v>337.3</c:v>
                </c:pt>
                <c:pt idx="6747">
                  <c:v>337.35</c:v>
                </c:pt>
                <c:pt idx="6748">
                  <c:v>337.4</c:v>
                </c:pt>
                <c:pt idx="6749">
                  <c:v>337.45</c:v>
                </c:pt>
                <c:pt idx="6750">
                  <c:v>337.5</c:v>
                </c:pt>
                <c:pt idx="6751">
                  <c:v>337.55</c:v>
                </c:pt>
                <c:pt idx="6752">
                  <c:v>337.6</c:v>
                </c:pt>
                <c:pt idx="6753">
                  <c:v>337.65</c:v>
                </c:pt>
                <c:pt idx="6754">
                  <c:v>337.7</c:v>
                </c:pt>
                <c:pt idx="6755">
                  <c:v>337.75</c:v>
                </c:pt>
                <c:pt idx="6756">
                  <c:v>337.8</c:v>
                </c:pt>
                <c:pt idx="6757">
                  <c:v>337.85</c:v>
                </c:pt>
                <c:pt idx="6758">
                  <c:v>337.9</c:v>
                </c:pt>
                <c:pt idx="6759">
                  <c:v>337.95</c:v>
                </c:pt>
                <c:pt idx="6760">
                  <c:v>338</c:v>
                </c:pt>
                <c:pt idx="6761">
                  <c:v>338.05</c:v>
                </c:pt>
                <c:pt idx="6762">
                  <c:v>338.1</c:v>
                </c:pt>
                <c:pt idx="6763">
                  <c:v>338.15</c:v>
                </c:pt>
                <c:pt idx="6764">
                  <c:v>338.2</c:v>
                </c:pt>
                <c:pt idx="6765">
                  <c:v>338.25</c:v>
                </c:pt>
                <c:pt idx="6766">
                  <c:v>338.3</c:v>
                </c:pt>
                <c:pt idx="6767">
                  <c:v>338.35</c:v>
                </c:pt>
                <c:pt idx="6768">
                  <c:v>338.4</c:v>
                </c:pt>
                <c:pt idx="6769">
                  <c:v>338.45</c:v>
                </c:pt>
                <c:pt idx="6770">
                  <c:v>338.5</c:v>
                </c:pt>
                <c:pt idx="6771">
                  <c:v>338.55</c:v>
                </c:pt>
                <c:pt idx="6772">
                  <c:v>338.6</c:v>
                </c:pt>
                <c:pt idx="6773">
                  <c:v>338.65</c:v>
                </c:pt>
                <c:pt idx="6774">
                  <c:v>338.7</c:v>
                </c:pt>
                <c:pt idx="6775">
                  <c:v>338.75</c:v>
                </c:pt>
                <c:pt idx="6776">
                  <c:v>338.8</c:v>
                </c:pt>
                <c:pt idx="6777">
                  <c:v>338.85</c:v>
                </c:pt>
                <c:pt idx="6778">
                  <c:v>338.9</c:v>
                </c:pt>
                <c:pt idx="6779">
                  <c:v>338.95</c:v>
                </c:pt>
                <c:pt idx="6780">
                  <c:v>339</c:v>
                </c:pt>
                <c:pt idx="6781">
                  <c:v>339.05</c:v>
                </c:pt>
                <c:pt idx="6782">
                  <c:v>339.1</c:v>
                </c:pt>
                <c:pt idx="6783">
                  <c:v>339.15</c:v>
                </c:pt>
                <c:pt idx="6784">
                  <c:v>339.2</c:v>
                </c:pt>
                <c:pt idx="6785">
                  <c:v>339.25</c:v>
                </c:pt>
                <c:pt idx="6786">
                  <c:v>339.3</c:v>
                </c:pt>
                <c:pt idx="6787">
                  <c:v>339.35</c:v>
                </c:pt>
                <c:pt idx="6788">
                  <c:v>339.4</c:v>
                </c:pt>
                <c:pt idx="6789">
                  <c:v>339.45</c:v>
                </c:pt>
                <c:pt idx="6790">
                  <c:v>339.5</c:v>
                </c:pt>
                <c:pt idx="6791">
                  <c:v>339.55</c:v>
                </c:pt>
                <c:pt idx="6792">
                  <c:v>339.6</c:v>
                </c:pt>
                <c:pt idx="6793">
                  <c:v>339.65</c:v>
                </c:pt>
                <c:pt idx="6794">
                  <c:v>339.7</c:v>
                </c:pt>
                <c:pt idx="6795">
                  <c:v>339.75</c:v>
                </c:pt>
                <c:pt idx="6796">
                  <c:v>339.8</c:v>
                </c:pt>
                <c:pt idx="6797">
                  <c:v>339.85</c:v>
                </c:pt>
                <c:pt idx="6798">
                  <c:v>339.9</c:v>
                </c:pt>
                <c:pt idx="6799">
                  <c:v>339.95</c:v>
                </c:pt>
                <c:pt idx="6800">
                  <c:v>340</c:v>
                </c:pt>
                <c:pt idx="6801">
                  <c:v>340.05</c:v>
                </c:pt>
                <c:pt idx="6802">
                  <c:v>340.1</c:v>
                </c:pt>
                <c:pt idx="6803">
                  <c:v>340.15</c:v>
                </c:pt>
                <c:pt idx="6804">
                  <c:v>340.2</c:v>
                </c:pt>
                <c:pt idx="6805">
                  <c:v>340.25</c:v>
                </c:pt>
                <c:pt idx="6806">
                  <c:v>340.3</c:v>
                </c:pt>
                <c:pt idx="6807">
                  <c:v>340.35</c:v>
                </c:pt>
                <c:pt idx="6808">
                  <c:v>340.4</c:v>
                </c:pt>
                <c:pt idx="6809">
                  <c:v>340.45</c:v>
                </c:pt>
                <c:pt idx="6810">
                  <c:v>340.5</c:v>
                </c:pt>
                <c:pt idx="6811">
                  <c:v>340.55</c:v>
                </c:pt>
                <c:pt idx="6812">
                  <c:v>340.6</c:v>
                </c:pt>
                <c:pt idx="6813">
                  <c:v>340.65</c:v>
                </c:pt>
                <c:pt idx="6814">
                  <c:v>340.7</c:v>
                </c:pt>
                <c:pt idx="6815">
                  <c:v>340.75</c:v>
                </c:pt>
                <c:pt idx="6816">
                  <c:v>340.8</c:v>
                </c:pt>
                <c:pt idx="6817">
                  <c:v>340.85</c:v>
                </c:pt>
                <c:pt idx="6818">
                  <c:v>340.9</c:v>
                </c:pt>
                <c:pt idx="6819">
                  <c:v>340.95</c:v>
                </c:pt>
                <c:pt idx="6820">
                  <c:v>341</c:v>
                </c:pt>
                <c:pt idx="6821">
                  <c:v>341.05</c:v>
                </c:pt>
                <c:pt idx="6822">
                  <c:v>341.1</c:v>
                </c:pt>
                <c:pt idx="6823">
                  <c:v>341.15</c:v>
                </c:pt>
                <c:pt idx="6824">
                  <c:v>341.2</c:v>
                </c:pt>
                <c:pt idx="6825">
                  <c:v>341.25</c:v>
                </c:pt>
                <c:pt idx="6826">
                  <c:v>341.3</c:v>
                </c:pt>
                <c:pt idx="6827">
                  <c:v>341.35</c:v>
                </c:pt>
                <c:pt idx="6828">
                  <c:v>341.4</c:v>
                </c:pt>
                <c:pt idx="6829">
                  <c:v>341.45</c:v>
                </c:pt>
                <c:pt idx="6830">
                  <c:v>341.5</c:v>
                </c:pt>
                <c:pt idx="6831">
                  <c:v>341.55</c:v>
                </c:pt>
                <c:pt idx="6832">
                  <c:v>341.6</c:v>
                </c:pt>
                <c:pt idx="6833">
                  <c:v>341.65</c:v>
                </c:pt>
                <c:pt idx="6834">
                  <c:v>341.7</c:v>
                </c:pt>
                <c:pt idx="6835">
                  <c:v>341.75</c:v>
                </c:pt>
                <c:pt idx="6836">
                  <c:v>341.8</c:v>
                </c:pt>
                <c:pt idx="6837">
                  <c:v>341.85</c:v>
                </c:pt>
                <c:pt idx="6838">
                  <c:v>341.9</c:v>
                </c:pt>
                <c:pt idx="6839">
                  <c:v>341.95</c:v>
                </c:pt>
                <c:pt idx="6840">
                  <c:v>342</c:v>
                </c:pt>
                <c:pt idx="6841">
                  <c:v>342.05</c:v>
                </c:pt>
                <c:pt idx="6842">
                  <c:v>342.1</c:v>
                </c:pt>
                <c:pt idx="6843">
                  <c:v>342.15</c:v>
                </c:pt>
                <c:pt idx="6844">
                  <c:v>342.2</c:v>
                </c:pt>
                <c:pt idx="6845">
                  <c:v>342.25</c:v>
                </c:pt>
                <c:pt idx="6846">
                  <c:v>342.3</c:v>
                </c:pt>
                <c:pt idx="6847">
                  <c:v>342.35</c:v>
                </c:pt>
                <c:pt idx="6848">
                  <c:v>342.4</c:v>
                </c:pt>
                <c:pt idx="6849">
                  <c:v>342.45</c:v>
                </c:pt>
                <c:pt idx="6850">
                  <c:v>342.5</c:v>
                </c:pt>
                <c:pt idx="6851">
                  <c:v>342.55</c:v>
                </c:pt>
                <c:pt idx="6852">
                  <c:v>342.6</c:v>
                </c:pt>
                <c:pt idx="6853">
                  <c:v>342.65</c:v>
                </c:pt>
                <c:pt idx="6854">
                  <c:v>342.7</c:v>
                </c:pt>
                <c:pt idx="6855">
                  <c:v>342.75</c:v>
                </c:pt>
                <c:pt idx="6856">
                  <c:v>342.8</c:v>
                </c:pt>
                <c:pt idx="6857">
                  <c:v>342.85</c:v>
                </c:pt>
                <c:pt idx="6858">
                  <c:v>342.9</c:v>
                </c:pt>
                <c:pt idx="6859">
                  <c:v>342.95</c:v>
                </c:pt>
                <c:pt idx="6860">
                  <c:v>343</c:v>
                </c:pt>
                <c:pt idx="6861">
                  <c:v>343.05</c:v>
                </c:pt>
                <c:pt idx="6862">
                  <c:v>343.1</c:v>
                </c:pt>
                <c:pt idx="6863">
                  <c:v>343.15</c:v>
                </c:pt>
                <c:pt idx="6864">
                  <c:v>343.2</c:v>
                </c:pt>
                <c:pt idx="6865">
                  <c:v>343.25</c:v>
                </c:pt>
                <c:pt idx="6866">
                  <c:v>343.3</c:v>
                </c:pt>
                <c:pt idx="6867">
                  <c:v>343.35</c:v>
                </c:pt>
                <c:pt idx="6868">
                  <c:v>343.4</c:v>
                </c:pt>
                <c:pt idx="6869">
                  <c:v>343.45</c:v>
                </c:pt>
                <c:pt idx="6870">
                  <c:v>343.5</c:v>
                </c:pt>
                <c:pt idx="6871">
                  <c:v>343.55</c:v>
                </c:pt>
                <c:pt idx="6872">
                  <c:v>343.6</c:v>
                </c:pt>
                <c:pt idx="6873">
                  <c:v>343.65</c:v>
                </c:pt>
                <c:pt idx="6874">
                  <c:v>343.7</c:v>
                </c:pt>
                <c:pt idx="6875">
                  <c:v>343.75</c:v>
                </c:pt>
                <c:pt idx="6876">
                  <c:v>343.8</c:v>
                </c:pt>
                <c:pt idx="6877">
                  <c:v>343.85</c:v>
                </c:pt>
                <c:pt idx="6878">
                  <c:v>343.9</c:v>
                </c:pt>
                <c:pt idx="6879">
                  <c:v>343.95</c:v>
                </c:pt>
                <c:pt idx="6880">
                  <c:v>344</c:v>
                </c:pt>
                <c:pt idx="6881">
                  <c:v>344.05</c:v>
                </c:pt>
                <c:pt idx="6882">
                  <c:v>344.1</c:v>
                </c:pt>
                <c:pt idx="6883">
                  <c:v>344.15</c:v>
                </c:pt>
                <c:pt idx="6884">
                  <c:v>344.2</c:v>
                </c:pt>
                <c:pt idx="6885">
                  <c:v>344.25</c:v>
                </c:pt>
                <c:pt idx="6886">
                  <c:v>344.3</c:v>
                </c:pt>
                <c:pt idx="6887">
                  <c:v>344.35</c:v>
                </c:pt>
                <c:pt idx="6888">
                  <c:v>344.4</c:v>
                </c:pt>
                <c:pt idx="6889">
                  <c:v>344.45</c:v>
                </c:pt>
                <c:pt idx="6890">
                  <c:v>344.5</c:v>
                </c:pt>
                <c:pt idx="6891">
                  <c:v>344.55</c:v>
                </c:pt>
                <c:pt idx="6892">
                  <c:v>344.6</c:v>
                </c:pt>
                <c:pt idx="6893">
                  <c:v>344.65</c:v>
                </c:pt>
                <c:pt idx="6894">
                  <c:v>344.7</c:v>
                </c:pt>
                <c:pt idx="6895">
                  <c:v>344.75</c:v>
                </c:pt>
                <c:pt idx="6896">
                  <c:v>344.8</c:v>
                </c:pt>
                <c:pt idx="6897">
                  <c:v>344.85</c:v>
                </c:pt>
                <c:pt idx="6898">
                  <c:v>344.9</c:v>
                </c:pt>
                <c:pt idx="6899">
                  <c:v>344.95</c:v>
                </c:pt>
                <c:pt idx="6900">
                  <c:v>345</c:v>
                </c:pt>
                <c:pt idx="6901">
                  <c:v>345.05</c:v>
                </c:pt>
                <c:pt idx="6902">
                  <c:v>345.1</c:v>
                </c:pt>
                <c:pt idx="6903">
                  <c:v>345.15</c:v>
                </c:pt>
                <c:pt idx="6904">
                  <c:v>345.2</c:v>
                </c:pt>
                <c:pt idx="6905">
                  <c:v>345.25</c:v>
                </c:pt>
                <c:pt idx="6906">
                  <c:v>345.3</c:v>
                </c:pt>
                <c:pt idx="6907">
                  <c:v>345.35</c:v>
                </c:pt>
                <c:pt idx="6908">
                  <c:v>345.4</c:v>
                </c:pt>
                <c:pt idx="6909">
                  <c:v>345.45</c:v>
                </c:pt>
                <c:pt idx="6910">
                  <c:v>345.5</c:v>
                </c:pt>
                <c:pt idx="6911">
                  <c:v>345.55</c:v>
                </c:pt>
                <c:pt idx="6912">
                  <c:v>345.6</c:v>
                </c:pt>
                <c:pt idx="6913">
                  <c:v>345.65</c:v>
                </c:pt>
                <c:pt idx="6914">
                  <c:v>345.7</c:v>
                </c:pt>
                <c:pt idx="6915">
                  <c:v>345.75</c:v>
                </c:pt>
                <c:pt idx="6916">
                  <c:v>345.8</c:v>
                </c:pt>
                <c:pt idx="6917">
                  <c:v>345.85</c:v>
                </c:pt>
                <c:pt idx="6918">
                  <c:v>345.9</c:v>
                </c:pt>
                <c:pt idx="6919">
                  <c:v>345.95</c:v>
                </c:pt>
                <c:pt idx="6920">
                  <c:v>346</c:v>
                </c:pt>
                <c:pt idx="6921">
                  <c:v>346.05</c:v>
                </c:pt>
                <c:pt idx="6922">
                  <c:v>346.1</c:v>
                </c:pt>
                <c:pt idx="6923">
                  <c:v>346.15</c:v>
                </c:pt>
                <c:pt idx="6924">
                  <c:v>346.2</c:v>
                </c:pt>
                <c:pt idx="6925">
                  <c:v>346.25</c:v>
                </c:pt>
                <c:pt idx="6926">
                  <c:v>346.3</c:v>
                </c:pt>
                <c:pt idx="6927">
                  <c:v>346.35</c:v>
                </c:pt>
                <c:pt idx="6928">
                  <c:v>346.4</c:v>
                </c:pt>
                <c:pt idx="6929">
                  <c:v>346.45</c:v>
                </c:pt>
                <c:pt idx="6930">
                  <c:v>346.5</c:v>
                </c:pt>
                <c:pt idx="6931">
                  <c:v>346.55</c:v>
                </c:pt>
                <c:pt idx="6932">
                  <c:v>346.6</c:v>
                </c:pt>
                <c:pt idx="6933">
                  <c:v>346.65</c:v>
                </c:pt>
                <c:pt idx="6934">
                  <c:v>346.7</c:v>
                </c:pt>
                <c:pt idx="6935">
                  <c:v>346.75</c:v>
                </c:pt>
                <c:pt idx="6936">
                  <c:v>346.8</c:v>
                </c:pt>
                <c:pt idx="6937">
                  <c:v>346.85</c:v>
                </c:pt>
                <c:pt idx="6938">
                  <c:v>346.9</c:v>
                </c:pt>
                <c:pt idx="6939">
                  <c:v>346.95</c:v>
                </c:pt>
                <c:pt idx="6940">
                  <c:v>347</c:v>
                </c:pt>
                <c:pt idx="6941">
                  <c:v>347.05</c:v>
                </c:pt>
                <c:pt idx="6942">
                  <c:v>347.1</c:v>
                </c:pt>
                <c:pt idx="6943">
                  <c:v>347.15</c:v>
                </c:pt>
                <c:pt idx="6944">
                  <c:v>347.2</c:v>
                </c:pt>
                <c:pt idx="6945">
                  <c:v>347.25</c:v>
                </c:pt>
                <c:pt idx="6946">
                  <c:v>347.3</c:v>
                </c:pt>
                <c:pt idx="6947">
                  <c:v>347.35</c:v>
                </c:pt>
                <c:pt idx="6948">
                  <c:v>347.4</c:v>
                </c:pt>
                <c:pt idx="6949">
                  <c:v>347.45</c:v>
                </c:pt>
                <c:pt idx="6950">
                  <c:v>347.5</c:v>
                </c:pt>
                <c:pt idx="6951">
                  <c:v>347.55</c:v>
                </c:pt>
                <c:pt idx="6952">
                  <c:v>347.6</c:v>
                </c:pt>
                <c:pt idx="6953">
                  <c:v>347.65</c:v>
                </c:pt>
                <c:pt idx="6954">
                  <c:v>347.7</c:v>
                </c:pt>
                <c:pt idx="6955">
                  <c:v>347.75</c:v>
                </c:pt>
                <c:pt idx="6956">
                  <c:v>347.8</c:v>
                </c:pt>
                <c:pt idx="6957">
                  <c:v>347.85</c:v>
                </c:pt>
                <c:pt idx="6958">
                  <c:v>347.9</c:v>
                </c:pt>
                <c:pt idx="6959">
                  <c:v>347.95</c:v>
                </c:pt>
                <c:pt idx="6960">
                  <c:v>348</c:v>
                </c:pt>
                <c:pt idx="6961">
                  <c:v>348.05</c:v>
                </c:pt>
                <c:pt idx="6962">
                  <c:v>348.1</c:v>
                </c:pt>
                <c:pt idx="6963">
                  <c:v>348.15</c:v>
                </c:pt>
                <c:pt idx="6964">
                  <c:v>348.2</c:v>
                </c:pt>
                <c:pt idx="6965">
                  <c:v>348.25</c:v>
                </c:pt>
                <c:pt idx="6966">
                  <c:v>348.3</c:v>
                </c:pt>
                <c:pt idx="6967">
                  <c:v>348.35</c:v>
                </c:pt>
                <c:pt idx="6968">
                  <c:v>348.4</c:v>
                </c:pt>
                <c:pt idx="6969">
                  <c:v>348.45</c:v>
                </c:pt>
                <c:pt idx="6970">
                  <c:v>348.5</c:v>
                </c:pt>
                <c:pt idx="6971">
                  <c:v>348.55</c:v>
                </c:pt>
                <c:pt idx="6972">
                  <c:v>348.6</c:v>
                </c:pt>
                <c:pt idx="6973">
                  <c:v>348.65</c:v>
                </c:pt>
                <c:pt idx="6974">
                  <c:v>348.7</c:v>
                </c:pt>
                <c:pt idx="6975">
                  <c:v>348.75</c:v>
                </c:pt>
                <c:pt idx="6976">
                  <c:v>348.8</c:v>
                </c:pt>
                <c:pt idx="6977">
                  <c:v>348.85</c:v>
                </c:pt>
                <c:pt idx="6978">
                  <c:v>348.9</c:v>
                </c:pt>
                <c:pt idx="6979">
                  <c:v>348.95</c:v>
                </c:pt>
                <c:pt idx="6980">
                  <c:v>349</c:v>
                </c:pt>
                <c:pt idx="6981">
                  <c:v>349.05</c:v>
                </c:pt>
                <c:pt idx="6982">
                  <c:v>349.1</c:v>
                </c:pt>
                <c:pt idx="6983">
                  <c:v>349.15</c:v>
                </c:pt>
                <c:pt idx="6984">
                  <c:v>349.2</c:v>
                </c:pt>
                <c:pt idx="6985">
                  <c:v>349.25</c:v>
                </c:pt>
                <c:pt idx="6986">
                  <c:v>349.3</c:v>
                </c:pt>
                <c:pt idx="6987">
                  <c:v>349.35</c:v>
                </c:pt>
                <c:pt idx="6988">
                  <c:v>349.4</c:v>
                </c:pt>
                <c:pt idx="6989">
                  <c:v>349.45</c:v>
                </c:pt>
                <c:pt idx="6990">
                  <c:v>349.5</c:v>
                </c:pt>
                <c:pt idx="6991">
                  <c:v>349.55</c:v>
                </c:pt>
                <c:pt idx="6992">
                  <c:v>349.6</c:v>
                </c:pt>
                <c:pt idx="6993">
                  <c:v>349.65</c:v>
                </c:pt>
                <c:pt idx="6994">
                  <c:v>349.7</c:v>
                </c:pt>
                <c:pt idx="6995">
                  <c:v>349.75</c:v>
                </c:pt>
                <c:pt idx="6996">
                  <c:v>349.8</c:v>
                </c:pt>
                <c:pt idx="6997">
                  <c:v>349.85</c:v>
                </c:pt>
                <c:pt idx="6998">
                  <c:v>349.9</c:v>
                </c:pt>
                <c:pt idx="6999">
                  <c:v>349.95</c:v>
                </c:pt>
                <c:pt idx="7000">
                  <c:v>350</c:v>
                </c:pt>
                <c:pt idx="7001">
                  <c:v>350.05</c:v>
                </c:pt>
                <c:pt idx="7002">
                  <c:v>350.1</c:v>
                </c:pt>
                <c:pt idx="7003">
                  <c:v>350.15</c:v>
                </c:pt>
                <c:pt idx="7004">
                  <c:v>350.2</c:v>
                </c:pt>
                <c:pt idx="7005">
                  <c:v>350.25</c:v>
                </c:pt>
                <c:pt idx="7006">
                  <c:v>350.3</c:v>
                </c:pt>
                <c:pt idx="7007">
                  <c:v>350.35</c:v>
                </c:pt>
                <c:pt idx="7008">
                  <c:v>350.4</c:v>
                </c:pt>
                <c:pt idx="7009">
                  <c:v>350.45</c:v>
                </c:pt>
                <c:pt idx="7010">
                  <c:v>350.5</c:v>
                </c:pt>
                <c:pt idx="7011">
                  <c:v>350.55</c:v>
                </c:pt>
                <c:pt idx="7012">
                  <c:v>350.6</c:v>
                </c:pt>
                <c:pt idx="7013">
                  <c:v>350.65</c:v>
                </c:pt>
                <c:pt idx="7014">
                  <c:v>350.7</c:v>
                </c:pt>
                <c:pt idx="7015">
                  <c:v>350.75</c:v>
                </c:pt>
                <c:pt idx="7016">
                  <c:v>350.8</c:v>
                </c:pt>
                <c:pt idx="7017">
                  <c:v>350.85</c:v>
                </c:pt>
                <c:pt idx="7018">
                  <c:v>350.9</c:v>
                </c:pt>
                <c:pt idx="7019">
                  <c:v>350.95</c:v>
                </c:pt>
                <c:pt idx="7020">
                  <c:v>351</c:v>
                </c:pt>
                <c:pt idx="7021">
                  <c:v>351.05</c:v>
                </c:pt>
                <c:pt idx="7022">
                  <c:v>351.1</c:v>
                </c:pt>
                <c:pt idx="7023">
                  <c:v>351.15</c:v>
                </c:pt>
                <c:pt idx="7024">
                  <c:v>351.2</c:v>
                </c:pt>
                <c:pt idx="7025">
                  <c:v>351.25</c:v>
                </c:pt>
                <c:pt idx="7026">
                  <c:v>351.3</c:v>
                </c:pt>
                <c:pt idx="7027">
                  <c:v>351.35</c:v>
                </c:pt>
                <c:pt idx="7028">
                  <c:v>351.4</c:v>
                </c:pt>
                <c:pt idx="7029">
                  <c:v>351.45</c:v>
                </c:pt>
                <c:pt idx="7030">
                  <c:v>351.5</c:v>
                </c:pt>
                <c:pt idx="7031">
                  <c:v>351.55</c:v>
                </c:pt>
                <c:pt idx="7032">
                  <c:v>351.6</c:v>
                </c:pt>
                <c:pt idx="7033">
                  <c:v>351.65</c:v>
                </c:pt>
                <c:pt idx="7034">
                  <c:v>351.7</c:v>
                </c:pt>
                <c:pt idx="7035">
                  <c:v>351.75</c:v>
                </c:pt>
                <c:pt idx="7036">
                  <c:v>351.8</c:v>
                </c:pt>
                <c:pt idx="7037">
                  <c:v>351.85</c:v>
                </c:pt>
                <c:pt idx="7038">
                  <c:v>351.9</c:v>
                </c:pt>
                <c:pt idx="7039">
                  <c:v>351.95</c:v>
                </c:pt>
                <c:pt idx="7040">
                  <c:v>352</c:v>
                </c:pt>
                <c:pt idx="7041">
                  <c:v>352.05</c:v>
                </c:pt>
                <c:pt idx="7042">
                  <c:v>352.1</c:v>
                </c:pt>
                <c:pt idx="7043">
                  <c:v>352.15</c:v>
                </c:pt>
                <c:pt idx="7044">
                  <c:v>352.2</c:v>
                </c:pt>
                <c:pt idx="7045">
                  <c:v>352.25</c:v>
                </c:pt>
                <c:pt idx="7046">
                  <c:v>352.3</c:v>
                </c:pt>
                <c:pt idx="7047">
                  <c:v>352.35</c:v>
                </c:pt>
                <c:pt idx="7048">
                  <c:v>352.4</c:v>
                </c:pt>
                <c:pt idx="7049">
                  <c:v>352.45</c:v>
                </c:pt>
                <c:pt idx="7050">
                  <c:v>352.5</c:v>
                </c:pt>
                <c:pt idx="7051">
                  <c:v>352.55</c:v>
                </c:pt>
                <c:pt idx="7052">
                  <c:v>352.6</c:v>
                </c:pt>
                <c:pt idx="7053">
                  <c:v>352.65</c:v>
                </c:pt>
                <c:pt idx="7054">
                  <c:v>352.7</c:v>
                </c:pt>
                <c:pt idx="7055">
                  <c:v>352.75</c:v>
                </c:pt>
                <c:pt idx="7056">
                  <c:v>352.8</c:v>
                </c:pt>
                <c:pt idx="7057">
                  <c:v>352.85</c:v>
                </c:pt>
                <c:pt idx="7058">
                  <c:v>352.9</c:v>
                </c:pt>
                <c:pt idx="7059">
                  <c:v>352.95</c:v>
                </c:pt>
                <c:pt idx="7060">
                  <c:v>353</c:v>
                </c:pt>
                <c:pt idx="7061">
                  <c:v>353.05</c:v>
                </c:pt>
                <c:pt idx="7062">
                  <c:v>353.1</c:v>
                </c:pt>
                <c:pt idx="7063">
                  <c:v>353.15</c:v>
                </c:pt>
                <c:pt idx="7064">
                  <c:v>353.2</c:v>
                </c:pt>
                <c:pt idx="7065">
                  <c:v>353.25</c:v>
                </c:pt>
                <c:pt idx="7066">
                  <c:v>353.3</c:v>
                </c:pt>
                <c:pt idx="7067">
                  <c:v>353.35</c:v>
                </c:pt>
                <c:pt idx="7068">
                  <c:v>353.4</c:v>
                </c:pt>
                <c:pt idx="7069">
                  <c:v>353.45</c:v>
                </c:pt>
                <c:pt idx="7070">
                  <c:v>353.5</c:v>
                </c:pt>
                <c:pt idx="7071">
                  <c:v>353.55</c:v>
                </c:pt>
                <c:pt idx="7072">
                  <c:v>353.6</c:v>
                </c:pt>
                <c:pt idx="7073">
                  <c:v>353.65</c:v>
                </c:pt>
                <c:pt idx="7074">
                  <c:v>353.7</c:v>
                </c:pt>
                <c:pt idx="7075">
                  <c:v>353.75</c:v>
                </c:pt>
                <c:pt idx="7076">
                  <c:v>353.8</c:v>
                </c:pt>
                <c:pt idx="7077">
                  <c:v>353.85</c:v>
                </c:pt>
                <c:pt idx="7078">
                  <c:v>353.9</c:v>
                </c:pt>
                <c:pt idx="7079">
                  <c:v>353.95</c:v>
                </c:pt>
                <c:pt idx="7080">
                  <c:v>354</c:v>
                </c:pt>
                <c:pt idx="7081">
                  <c:v>354.05</c:v>
                </c:pt>
                <c:pt idx="7082">
                  <c:v>354.1</c:v>
                </c:pt>
                <c:pt idx="7083">
                  <c:v>354.15</c:v>
                </c:pt>
                <c:pt idx="7084">
                  <c:v>354.2</c:v>
                </c:pt>
                <c:pt idx="7085">
                  <c:v>354.25</c:v>
                </c:pt>
                <c:pt idx="7086">
                  <c:v>354.3</c:v>
                </c:pt>
                <c:pt idx="7087">
                  <c:v>354.35</c:v>
                </c:pt>
                <c:pt idx="7088">
                  <c:v>354.4</c:v>
                </c:pt>
                <c:pt idx="7089">
                  <c:v>354.45</c:v>
                </c:pt>
                <c:pt idx="7090">
                  <c:v>354.5</c:v>
                </c:pt>
                <c:pt idx="7091">
                  <c:v>354.55</c:v>
                </c:pt>
                <c:pt idx="7092">
                  <c:v>354.6</c:v>
                </c:pt>
                <c:pt idx="7093">
                  <c:v>354.65</c:v>
                </c:pt>
                <c:pt idx="7094">
                  <c:v>354.7</c:v>
                </c:pt>
                <c:pt idx="7095">
                  <c:v>354.75</c:v>
                </c:pt>
                <c:pt idx="7096">
                  <c:v>354.8</c:v>
                </c:pt>
                <c:pt idx="7097">
                  <c:v>354.85</c:v>
                </c:pt>
                <c:pt idx="7098">
                  <c:v>354.9</c:v>
                </c:pt>
                <c:pt idx="7099">
                  <c:v>354.95</c:v>
                </c:pt>
                <c:pt idx="7100">
                  <c:v>355</c:v>
                </c:pt>
                <c:pt idx="7101">
                  <c:v>355.05</c:v>
                </c:pt>
                <c:pt idx="7102">
                  <c:v>355.1</c:v>
                </c:pt>
                <c:pt idx="7103">
                  <c:v>355.15</c:v>
                </c:pt>
                <c:pt idx="7104">
                  <c:v>355.2</c:v>
                </c:pt>
                <c:pt idx="7105">
                  <c:v>355.25</c:v>
                </c:pt>
                <c:pt idx="7106">
                  <c:v>355.3</c:v>
                </c:pt>
                <c:pt idx="7107">
                  <c:v>355.35</c:v>
                </c:pt>
                <c:pt idx="7108">
                  <c:v>355.4</c:v>
                </c:pt>
                <c:pt idx="7109">
                  <c:v>355.45</c:v>
                </c:pt>
                <c:pt idx="7110">
                  <c:v>355.5</c:v>
                </c:pt>
                <c:pt idx="7111">
                  <c:v>355.55</c:v>
                </c:pt>
                <c:pt idx="7112">
                  <c:v>355.6</c:v>
                </c:pt>
                <c:pt idx="7113">
                  <c:v>355.65</c:v>
                </c:pt>
                <c:pt idx="7114">
                  <c:v>355.7</c:v>
                </c:pt>
                <c:pt idx="7115">
                  <c:v>355.75</c:v>
                </c:pt>
                <c:pt idx="7116">
                  <c:v>355.8</c:v>
                </c:pt>
                <c:pt idx="7117">
                  <c:v>355.85</c:v>
                </c:pt>
                <c:pt idx="7118">
                  <c:v>355.9</c:v>
                </c:pt>
                <c:pt idx="7119">
                  <c:v>355.95</c:v>
                </c:pt>
                <c:pt idx="7120">
                  <c:v>356</c:v>
                </c:pt>
                <c:pt idx="7121">
                  <c:v>356.05</c:v>
                </c:pt>
                <c:pt idx="7122">
                  <c:v>356.1</c:v>
                </c:pt>
                <c:pt idx="7123">
                  <c:v>356.15</c:v>
                </c:pt>
                <c:pt idx="7124">
                  <c:v>356.2</c:v>
                </c:pt>
                <c:pt idx="7125">
                  <c:v>356.25</c:v>
                </c:pt>
                <c:pt idx="7126">
                  <c:v>356.3</c:v>
                </c:pt>
                <c:pt idx="7127">
                  <c:v>356.35</c:v>
                </c:pt>
                <c:pt idx="7128">
                  <c:v>356.4</c:v>
                </c:pt>
                <c:pt idx="7129">
                  <c:v>356.45</c:v>
                </c:pt>
                <c:pt idx="7130">
                  <c:v>356.5</c:v>
                </c:pt>
                <c:pt idx="7131">
                  <c:v>356.55</c:v>
                </c:pt>
                <c:pt idx="7132">
                  <c:v>356.6</c:v>
                </c:pt>
                <c:pt idx="7133">
                  <c:v>356.65</c:v>
                </c:pt>
                <c:pt idx="7134">
                  <c:v>356.7</c:v>
                </c:pt>
                <c:pt idx="7135">
                  <c:v>356.75</c:v>
                </c:pt>
                <c:pt idx="7136">
                  <c:v>356.8</c:v>
                </c:pt>
                <c:pt idx="7137">
                  <c:v>356.85</c:v>
                </c:pt>
                <c:pt idx="7138">
                  <c:v>356.9</c:v>
                </c:pt>
                <c:pt idx="7139">
                  <c:v>356.95</c:v>
                </c:pt>
                <c:pt idx="7140">
                  <c:v>357</c:v>
                </c:pt>
                <c:pt idx="7141">
                  <c:v>357.05</c:v>
                </c:pt>
                <c:pt idx="7142">
                  <c:v>357.1</c:v>
                </c:pt>
                <c:pt idx="7143">
                  <c:v>357.15</c:v>
                </c:pt>
                <c:pt idx="7144">
                  <c:v>357.2</c:v>
                </c:pt>
                <c:pt idx="7145">
                  <c:v>357.25</c:v>
                </c:pt>
                <c:pt idx="7146">
                  <c:v>357.3</c:v>
                </c:pt>
                <c:pt idx="7147">
                  <c:v>357.35</c:v>
                </c:pt>
                <c:pt idx="7148">
                  <c:v>357.4</c:v>
                </c:pt>
                <c:pt idx="7149">
                  <c:v>357.45</c:v>
                </c:pt>
                <c:pt idx="7150">
                  <c:v>357.5</c:v>
                </c:pt>
                <c:pt idx="7151">
                  <c:v>357.55</c:v>
                </c:pt>
                <c:pt idx="7152">
                  <c:v>357.6</c:v>
                </c:pt>
                <c:pt idx="7153">
                  <c:v>357.65</c:v>
                </c:pt>
                <c:pt idx="7154">
                  <c:v>357.7</c:v>
                </c:pt>
                <c:pt idx="7155">
                  <c:v>357.75</c:v>
                </c:pt>
                <c:pt idx="7156">
                  <c:v>357.8</c:v>
                </c:pt>
                <c:pt idx="7157">
                  <c:v>357.85</c:v>
                </c:pt>
                <c:pt idx="7158">
                  <c:v>357.9</c:v>
                </c:pt>
                <c:pt idx="7159">
                  <c:v>357.95</c:v>
                </c:pt>
                <c:pt idx="7160">
                  <c:v>358</c:v>
                </c:pt>
                <c:pt idx="7161">
                  <c:v>358.05</c:v>
                </c:pt>
                <c:pt idx="7162">
                  <c:v>358.1</c:v>
                </c:pt>
                <c:pt idx="7163">
                  <c:v>358.15</c:v>
                </c:pt>
                <c:pt idx="7164">
                  <c:v>358.2</c:v>
                </c:pt>
                <c:pt idx="7165">
                  <c:v>358.25</c:v>
                </c:pt>
                <c:pt idx="7166">
                  <c:v>358.3</c:v>
                </c:pt>
                <c:pt idx="7167">
                  <c:v>358.35</c:v>
                </c:pt>
                <c:pt idx="7168">
                  <c:v>358.4</c:v>
                </c:pt>
                <c:pt idx="7169">
                  <c:v>358.45</c:v>
                </c:pt>
                <c:pt idx="7170">
                  <c:v>358.5</c:v>
                </c:pt>
                <c:pt idx="7171">
                  <c:v>358.55</c:v>
                </c:pt>
                <c:pt idx="7172">
                  <c:v>358.6</c:v>
                </c:pt>
                <c:pt idx="7173">
                  <c:v>358.65</c:v>
                </c:pt>
                <c:pt idx="7174">
                  <c:v>358.7</c:v>
                </c:pt>
                <c:pt idx="7175">
                  <c:v>358.75</c:v>
                </c:pt>
                <c:pt idx="7176">
                  <c:v>358.8</c:v>
                </c:pt>
                <c:pt idx="7177">
                  <c:v>358.85</c:v>
                </c:pt>
                <c:pt idx="7178">
                  <c:v>358.9</c:v>
                </c:pt>
                <c:pt idx="7179">
                  <c:v>358.95</c:v>
                </c:pt>
                <c:pt idx="7180">
                  <c:v>359</c:v>
                </c:pt>
                <c:pt idx="7181">
                  <c:v>359.05</c:v>
                </c:pt>
                <c:pt idx="7182">
                  <c:v>359.1</c:v>
                </c:pt>
                <c:pt idx="7183">
                  <c:v>359.15</c:v>
                </c:pt>
                <c:pt idx="7184">
                  <c:v>359.2</c:v>
                </c:pt>
                <c:pt idx="7185">
                  <c:v>359.25</c:v>
                </c:pt>
                <c:pt idx="7186">
                  <c:v>359.3</c:v>
                </c:pt>
                <c:pt idx="7187">
                  <c:v>359.35</c:v>
                </c:pt>
                <c:pt idx="7188">
                  <c:v>359.4</c:v>
                </c:pt>
                <c:pt idx="7189">
                  <c:v>359.45</c:v>
                </c:pt>
                <c:pt idx="7190">
                  <c:v>359.5</c:v>
                </c:pt>
                <c:pt idx="7191">
                  <c:v>359.55</c:v>
                </c:pt>
                <c:pt idx="7192">
                  <c:v>359.6</c:v>
                </c:pt>
                <c:pt idx="7193">
                  <c:v>359.65</c:v>
                </c:pt>
                <c:pt idx="7194">
                  <c:v>359.7</c:v>
                </c:pt>
                <c:pt idx="7195">
                  <c:v>359.75</c:v>
                </c:pt>
                <c:pt idx="7196">
                  <c:v>359.8</c:v>
                </c:pt>
                <c:pt idx="7197">
                  <c:v>359.85</c:v>
                </c:pt>
                <c:pt idx="7198">
                  <c:v>359.9</c:v>
                </c:pt>
                <c:pt idx="7199">
                  <c:v>359.95</c:v>
                </c:pt>
                <c:pt idx="7200">
                  <c:v>360</c:v>
                </c:pt>
                <c:pt idx="7201">
                  <c:v>360.05</c:v>
                </c:pt>
                <c:pt idx="7202">
                  <c:v>360.1</c:v>
                </c:pt>
                <c:pt idx="7203">
                  <c:v>360.15</c:v>
                </c:pt>
                <c:pt idx="7204">
                  <c:v>360.2</c:v>
                </c:pt>
                <c:pt idx="7205">
                  <c:v>360.25</c:v>
                </c:pt>
                <c:pt idx="7206">
                  <c:v>360.3</c:v>
                </c:pt>
                <c:pt idx="7207">
                  <c:v>360.35</c:v>
                </c:pt>
                <c:pt idx="7208">
                  <c:v>360.4</c:v>
                </c:pt>
                <c:pt idx="7209">
                  <c:v>360.45</c:v>
                </c:pt>
                <c:pt idx="7210">
                  <c:v>360.5</c:v>
                </c:pt>
                <c:pt idx="7211">
                  <c:v>360.55</c:v>
                </c:pt>
                <c:pt idx="7212">
                  <c:v>360.6</c:v>
                </c:pt>
                <c:pt idx="7213">
                  <c:v>360.65</c:v>
                </c:pt>
                <c:pt idx="7214">
                  <c:v>360.7</c:v>
                </c:pt>
                <c:pt idx="7215">
                  <c:v>360.75</c:v>
                </c:pt>
                <c:pt idx="7216">
                  <c:v>360.8</c:v>
                </c:pt>
                <c:pt idx="7217">
                  <c:v>360.85</c:v>
                </c:pt>
                <c:pt idx="7218">
                  <c:v>360.9</c:v>
                </c:pt>
                <c:pt idx="7219">
                  <c:v>360.95</c:v>
                </c:pt>
                <c:pt idx="7220">
                  <c:v>361</c:v>
                </c:pt>
                <c:pt idx="7221">
                  <c:v>361.05</c:v>
                </c:pt>
                <c:pt idx="7222">
                  <c:v>361.1</c:v>
                </c:pt>
                <c:pt idx="7223">
                  <c:v>361.15</c:v>
                </c:pt>
                <c:pt idx="7224">
                  <c:v>361.2</c:v>
                </c:pt>
                <c:pt idx="7225">
                  <c:v>361.25</c:v>
                </c:pt>
                <c:pt idx="7226">
                  <c:v>361.3</c:v>
                </c:pt>
                <c:pt idx="7227">
                  <c:v>361.35</c:v>
                </c:pt>
                <c:pt idx="7228">
                  <c:v>361.4</c:v>
                </c:pt>
                <c:pt idx="7229">
                  <c:v>361.45</c:v>
                </c:pt>
                <c:pt idx="7230">
                  <c:v>361.5</c:v>
                </c:pt>
                <c:pt idx="7231">
                  <c:v>361.55</c:v>
                </c:pt>
                <c:pt idx="7232">
                  <c:v>361.6</c:v>
                </c:pt>
                <c:pt idx="7233">
                  <c:v>361.65</c:v>
                </c:pt>
                <c:pt idx="7234">
                  <c:v>361.7</c:v>
                </c:pt>
                <c:pt idx="7235">
                  <c:v>361.75</c:v>
                </c:pt>
                <c:pt idx="7236">
                  <c:v>361.8</c:v>
                </c:pt>
                <c:pt idx="7237">
                  <c:v>361.85</c:v>
                </c:pt>
                <c:pt idx="7238">
                  <c:v>361.9</c:v>
                </c:pt>
                <c:pt idx="7239">
                  <c:v>361.95</c:v>
                </c:pt>
                <c:pt idx="7240">
                  <c:v>362</c:v>
                </c:pt>
                <c:pt idx="7241">
                  <c:v>362.05</c:v>
                </c:pt>
                <c:pt idx="7242">
                  <c:v>362.1</c:v>
                </c:pt>
                <c:pt idx="7243">
                  <c:v>362.15</c:v>
                </c:pt>
                <c:pt idx="7244">
                  <c:v>362.2</c:v>
                </c:pt>
                <c:pt idx="7245">
                  <c:v>362.25</c:v>
                </c:pt>
                <c:pt idx="7246">
                  <c:v>362.3</c:v>
                </c:pt>
                <c:pt idx="7247">
                  <c:v>362.35</c:v>
                </c:pt>
                <c:pt idx="7248">
                  <c:v>362.4</c:v>
                </c:pt>
                <c:pt idx="7249">
                  <c:v>362.45</c:v>
                </c:pt>
                <c:pt idx="7250">
                  <c:v>362.5</c:v>
                </c:pt>
                <c:pt idx="7251">
                  <c:v>362.55</c:v>
                </c:pt>
                <c:pt idx="7252">
                  <c:v>362.6</c:v>
                </c:pt>
                <c:pt idx="7253">
                  <c:v>362.65</c:v>
                </c:pt>
                <c:pt idx="7254">
                  <c:v>362.7</c:v>
                </c:pt>
                <c:pt idx="7255">
                  <c:v>362.75</c:v>
                </c:pt>
                <c:pt idx="7256">
                  <c:v>362.8</c:v>
                </c:pt>
                <c:pt idx="7257">
                  <c:v>362.85</c:v>
                </c:pt>
                <c:pt idx="7258">
                  <c:v>362.9</c:v>
                </c:pt>
                <c:pt idx="7259">
                  <c:v>362.95</c:v>
                </c:pt>
                <c:pt idx="7260">
                  <c:v>363</c:v>
                </c:pt>
                <c:pt idx="7261">
                  <c:v>363.05</c:v>
                </c:pt>
                <c:pt idx="7262">
                  <c:v>363.1</c:v>
                </c:pt>
                <c:pt idx="7263">
                  <c:v>363.15</c:v>
                </c:pt>
                <c:pt idx="7264">
                  <c:v>363.2</c:v>
                </c:pt>
                <c:pt idx="7265">
                  <c:v>363.25</c:v>
                </c:pt>
                <c:pt idx="7266">
                  <c:v>363.3</c:v>
                </c:pt>
                <c:pt idx="7267">
                  <c:v>363.35</c:v>
                </c:pt>
                <c:pt idx="7268">
                  <c:v>363.4</c:v>
                </c:pt>
                <c:pt idx="7269">
                  <c:v>363.45</c:v>
                </c:pt>
                <c:pt idx="7270">
                  <c:v>363.5</c:v>
                </c:pt>
                <c:pt idx="7271">
                  <c:v>363.55</c:v>
                </c:pt>
                <c:pt idx="7272">
                  <c:v>363.6</c:v>
                </c:pt>
                <c:pt idx="7273">
                  <c:v>363.65</c:v>
                </c:pt>
                <c:pt idx="7274">
                  <c:v>363.7</c:v>
                </c:pt>
                <c:pt idx="7275">
                  <c:v>363.75</c:v>
                </c:pt>
                <c:pt idx="7276">
                  <c:v>363.8</c:v>
                </c:pt>
                <c:pt idx="7277">
                  <c:v>363.85</c:v>
                </c:pt>
                <c:pt idx="7278">
                  <c:v>363.9</c:v>
                </c:pt>
                <c:pt idx="7279">
                  <c:v>363.95</c:v>
                </c:pt>
                <c:pt idx="7280">
                  <c:v>364</c:v>
                </c:pt>
                <c:pt idx="7281">
                  <c:v>364.05</c:v>
                </c:pt>
                <c:pt idx="7282">
                  <c:v>364.1</c:v>
                </c:pt>
                <c:pt idx="7283">
                  <c:v>364.15</c:v>
                </c:pt>
                <c:pt idx="7284">
                  <c:v>364.2</c:v>
                </c:pt>
                <c:pt idx="7285">
                  <c:v>364.25</c:v>
                </c:pt>
                <c:pt idx="7286">
                  <c:v>364.3</c:v>
                </c:pt>
                <c:pt idx="7287">
                  <c:v>364.35</c:v>
                </c:pt>
                <c:pt idx="7288">
                  <c:v>364.4</c:v>
                </c:pt>
                <c:pt idx="7289">
                  <c:v>364.45</c:v>
                </c:pt>
                <c:pt idx="7290">
                  <c:v>364.5</c:v>
                </c:pt>
                <c:pt idx="7291">
                  <c:v>364.55</c:v>
                </c:pt>
                <c:pt idx="7292">
                  <c:v>364.6</c:v>
                </c:pt>
                <c:pt idx="7293">
                  <c:v>364.65</c:v>
                </c:pt>
                <c:pt idx="7294">
                  <c:v>364.7</c:v>
                </c:pt>
                <c:pt idx="7295">
                  <c:v>364.75</c:v>
                </c:pt>
                <c:pt idx="7296">
                  <c:v>364.8</c:v>
                </c:pt>
                <c:pt idx="7297">
                  <c:v>364.85</c:v>
                </c:pt>
                <c:pt idx="7298">
                  <c:v>364.9</c:v>
                </c:pt>
                <c:pt idx="7299">
                  <c:v>364.95</c:v>
                </c:pt>
                <c:pt idx="7300">
                  <c:v>365</c:v>
                </c:pt>
                <c:pt idx="7301">
                  <c:v>365.05</c:v>
                </c:pt>
                <c:pt idx="7302">
                  <c:v>365.1</c:v>
                </c:pt>
                <c:pt idx="7303">
                  <c:v>365.15</c:v>
                </c:pt>
                <c:pt idx="7304">
                  <c:v>365.2</c:v>
                </c:pt>
                <c:pt idx="7305">
                  <c:v>365.25</c:v>
                </c:pt>
                <c:pt idx="7306">
                  <c:v>365.3</c:v>
                </c:pt>
                <c:pt idx="7307">
                  <c:v>365.35</c:v>
                </c:pt>
                <c:pt idx="7308">
                  <c:v>365.4</c:v>
                </c:pt>
                <c:pt idx="7309">
                  <c:v>365.45</c:v>
                </c:pt>
                <c:pt idx="7310">
                  <c:v>365.5</c:v>
                </c:pt>
                <c:pt idx="7311">
                  <c:v>365.55</c:v>
                </c:pt>
                <c:pt idx="7312">
                  <c:v>365.6</c:v>
                </c:pt>
                <c:pt idx="7313">
                  <c:v>365.65</c:v>
                </c:pt>
                <c:pt idx="7314">
                  <c:v>365.7</c:v>
                </c:pt>
                <c:pt idx="7315">
                  <c:v>365.75</c:v>
                </c:pt>
                <c:pt idx="7316">
                  <c:v>365.8</c:v>
                </c:pt>
                <c:pt idx="7317">
                  <c:v>365.85</c:v>
                </c:pt>
                <c:pt idx="7318">
                  <c:v>365.9</c:v>
                </c:pt>
                <c:pt idx="7319">
                  <c:v>365.95</c:v>
                </c:pt>
                <c:pt idx="7320">
                  <c:v>366</c:v>
                </c:pt>
                <c:pt idx="7321">
                  <c:v>366.05</c:v>
                </c:pt>
                <c:pt idx="7322">
                  <c:v>366.1</c:v>
                </c:pt>
                <c:pt idx="7323">
                  <c:v>366.15</c:v>
                </c:pt>
                <c:pt idx="7324">
                  <c:v>366.2</c:v>
                </c:pt>
                <c:pt idx="7325">
                  <c:v>366.25</c:v>
                </c:pt>
                <c:pt idx="7326">
                  <c:v>366.3</c:v>
                </c:pt>
                <c:pt idx="7327">
                  <c:v>366.35</c:v>
                </c:pt>
                <c:pt idx="7328">
                  <c:v>366.4</c:v>
                </c:pt>
                <c:pt idx="7329">
                  <c:v>366.45</c:v>
                </c:pt>
                <c:pt idx="7330">
                  <c:v>366.5</c:v>
                </c:pt>
                <c:pt idx="7331">
                  <c:v>366.55</c:v>
                </c:pt>
                <c:pt idx="7332">
                  <c:v>366.6</c:v>
                </c:pt>
                <c:pt idx="7333">
                  <c:v>366.65</c:v>
                </c:pt>
                <c:pt idx="7334">
                  <c:v>366.7</c:v>
                </c:pt>
                <c:pt idx="7335">
                  <c:v>366.75</c:v>
                </c:pt>
                <c:pt idx="7336">
                  <c:v>366.8</c:v>
                </c:pt>
                <c:pt idx="7337">
                  <c:v>366.85</c:v>
                </c:pt>
                <c:pt idx="7338">
                  <c:v>366.9</c:v>
                </c:pt>
                <c:pt idx="7339">
                  <c:v>366.95</c:v>
                </c:pt>
                <c:pt idx="7340">
                  <c:v>367</c:v>
                </c:pt>
                <c:pt idx="7341">
                  <c:v>367.05</c:v>
                </c:pt>
                <c:pt idx="7342">
                  <c:v>367.1</c:v>
                </c:pt>
                <c:pt idx="7343">
                  <c:v>367.15</c:v>
                </c:pt>
                <c:pt idx="7344">
                  <c:v>367.2</c:v>
                </c:pt>
                <c:pt idx="7345">
                  <c:v>367.25</c:v>
                </c:pt>
                <c:pt idx="7346">
                  <c:v>367.3</c:v>
                </c:pt>
                <c:pt idx="7347">
                  <c:v>367.35</c:v>
                </c:pt>
                <c:pt idx="7348">
                  <c:v>367.4</c:v>
                </c:pt>
                <c:pt idx="7349">
                  <c:v>367.45</c:v>
                </c:pt>
                <c:pt idx="7350">
                  <c:v>367.5</c:v>
                </c:pt>
                <c:pt idx="7351">
                  <c:v>367.55</c:v>
                </c:pt>
                <c:pt idx="7352">
                  <c:v>367.6</c:v>
                </c:pt>
                <c:pt idx="7353">
                  <c:v>367.65</c:v>
                </c:pt>
                <c:pt idx="7354">
                  <c:v>367.7</c:v>
                </c:pt>
                <c:pt idx="7355">
                  <c:v>367.75</c:v>
                </c:pt>
                <c:pt idx="7356">
                  <c:v>367.8</c:v>
                </c:pt>
                <c:pt idx="7357">
                  <c:v>367.85</c:v>
                </c:pt>
                <c:pt idx="7358">
                  <c:v>367.9</c:v>
                </c:pt>
                <c:pt idx="7359">
                  <c:v>367.95</c:v>
                </c:pt>
                <c:pt idx="7360">
                  <c:v>368</c:v>
                </c:pt>
                <c:pt idx="7361">
                  <c:v>368.05</c:v>
                </c:pt>
                <c:pt idx="7362">
                  <c:v>368.1</c:v>
                </c:pt>
                <c:pt idx="7363">
                  <c:v>368.15</c:v>
                </c:pt>
                <c:pt idx="7364">
                  <c:v>368.2</c:v>
                </c:pt>
                <c:pt idx="7365">
                  <c:v>368.25</c:v>
                </c:pt>
                <c:pt idx="7366">
                  <c:v>368.3</c:v>
                </c:pt>
                <c:pt idx="7367">
                  <c:v>368.35</c:v>
                </c:pt>
                <c:pt idx="7368">
                  <c:v>368.4</c:v>
                </c:pt>
                <c:pt idx="7369">
                  <c:v>368.45</c:v>
                </c:pt>
                <c:pt idx="7370">
                  <c:v>368.5</c:v>
                </c:pt>
                <c:pt idx="7371">
                  <c:v>368.55</c:v>
                </c:pt>
                <c:pt idx="7372">
                  <c:v>368.6</c:v>
                </c:pt>
                <c:pt idx="7373">
                  <c:v>368.65</c:v>
                </c:pt>
                <c:pt idx="7374">
                  <c:v>368.7</c:v>
                </c:pt>
                <c:pt idx="7375">
                  <c:v>368.75</c:v>
                </c:pt>
                <c:pt idx="7376">
                  <c:v>368.8</c:v>
                </c:pt>
                <c:pt idx="7377">
                  <c:v>368.85</c:v>
                </c:pt>
                <c:pt idx="7378">
                  <c:v>368.9</c:v>
                </c:pt>
                <c:pt idx="7379">
                  <c:v>368.95</c:v>
                </c:pt>
                <c:pt idx="7380">
                  <c:v>369</c:v>
                </c:pt>
                <c:pt idx="7381">
                  <c:v>369.05</c:v>
                </c:pt>
                <c:pt idx="7382">
                  <c:v>369.1</c:v>
                </c:pt>
                <c:pt idx="7383">
                  <c:v>369.15</c:v>
                </c:pt>
                <c:pt idx="7384">
                  <c:v>369.2</c:v>
                </c:pt>
                <c:pt idx="7385">
                  <c:v>369.25</c:v>
                </c:pt>
                <c:pt idx="7386">
                  <c:v>369.3</c:v>
                </c:pt>
                <c:pt idx="7387">
                  <c:v>369.35</c:v>
                </c:pt>
                <c:pt idx="7388">
                  <c:v>369.4</c:v>
                </c:pt>
                <c:pt idx="7389">
                  <c:v>369.45</c:v>
                </c:pt>
                <c:pt idx="7390">
                  <c:v>369.5</c:v>
                </c:pt>
                <c:pt idx="7391">
                  <c:v>369.55</c:v>
                </c:pt>
                <c:pt idx="7392">
                  <c:v>369.6</c:v>
                </c:pt>
                <c:pt idx="7393">
                  <c:v>369.65</c:v>
                </c:pt>
                <c:pt idx="7394">
                  <c:v>369.7</c:v>
                </c:pt>
                <c:pt idx="7395">
                  <c:v>369.75</c:v>
                </c:pt>
                <c:pt idx="7396">
                  <c:v>369.8</c:v>
                </c:pt>
                <c:pt idx="7397">
                  <c:v>369.85</c:v>
                </c:pt>
                <c:pt idx="7398">
                  <c:v>369.9</c:v>
                </c:pt>
                <c:pt idx="7399">
                  <c:v>369.95</c:v>
                </c:pt>
                <c:pt idx="7400">
                  <c:v>370</c:v>
                </c:pt>
                <c:pt idx="7401">
                  <c:v>370.05</c:v>
                </c:pt>
                <c:pt idx="7402">
                  <c:v>370.1</c:v>
                </c:pt>
                <c:pt idx="7403">
                  <c:v>370.15</c:v>
                </c:pt>
                <c:pt idx="7404">
                  <c:v>370.2</c:v>
                </c:pt>
                <c:pt idx="7405">
                  <c:v>370.25</c:v>
                </c:pt>
                <c:pt idx="7406">
                  <c:v>370.3</c:v>
                </c:pt>
                <c:pt idx="7407">
                  <c:v>370.35</c:v>
                </c:pt>
                <c:pt idx="7408">
                  <c:v>370.4</c:v>
                </c:pt>
                <c:pt idx="7409">
                  <c:v>370.45</c:v>
                </c:pt>
                <c:pt idx="7410">
                  <c:v>370.5</c:v>
                </c:pt>
                <c:pt idx="7411">
                  <c:v>370.55</c:v>
                </c:pt>
                <c:pt idx="7412">
                  <c:v>370.6</c:v>
                </c:pt>
                <c:pt idx="7413">
                  <c:v>370.65</c:v>
                </c:pt>
                <c:pt idx="7414">
                  <c:v>370.7</c:v>
                </c:pt>
                <c:pt idx="7415">
                  <c:v>370.75</c:v>
                </c:pt>
                <c:pt idx="7416">
                  <c:v>370.8</c:v>
                </c:pt>
                <c:pt idx="7417">
                  <c:v>370.85</c:v>
                </c:pt>
                <c:pt idx="7418">
                  <c:v>370.9</c:v>
                </c:pt>
                <c:pt idx="7419">
                  <c:v>370.95</c:v>
                </c:pt>
                <c:pt idx="7420">
                  <c:v>371</c:v>
                </c:pt>
                <c:pt idx="7421">
                  <c:v>371.05</c:v>
                </c:pt>
                <c:pt idx="7422">
                  <c:v>371.1</c:v>
                </c:pt>
                <c:pt idx="7423">
                  <c:v>371.15</c:v>
                </c:pt>
                <c:pt idx="7424">
                  <c:v>371.2</c:v>
                </c:pt>
                <c:pt idx="7425">
                  <c:v>371.25</c:v>
                </c:pt>
                <c:pt idx="7426">
                  <c:v>371.3</c:v>
                </c:pt>
                <c:pt idx="7427">
                  <c:v>371.35</c:v>
                </c:pt>
                <c:pt idx="7428">
                  <c:v>371.4</c:v>
                </c:pt>
                <c:pt idx="7429">
                  <c:v>371.45</c:v>
                </c:pt>
                <c:pt idx="7430">
                  <c:v>371.5</c:v>
                </c:pt>
                <c:pt idx="7431">
                  <c:v>371.55</c:v>
                </c:pt>
                <c:pt idx="7432">
                  <c:v>371.6</c:v>
                </c:pt>
                <c:pt idx="7433">
                  <c:v>371.65</c:v>
                </c:pt>
                <c:pt idx="7434">
                  <c:v>371.7</c:v>
                </c:pt>
                <c:pt idx="7435">
                  <c:v>371.75</c:v>
                </c:pt>
                <c:pt idx="7436">
                  <c:v>371.8</c:v>
                </c:pt>
                <c:pt idx="7437">
                  <c:v>371.85</c:v>
                </c:pt>
                <c:pt idx="7438">
                  <c:v>371.9</c:v>
                </c:pt>
                <c:pt idx="7439">
                  <c:v>371.95</c:v>
                </c:pt>
                <c:pt idx="7440">
                  <c:v>372</c:v>
                </c:pt>
                <c:pt idx="7441">
                  <c:v>372.05</c:v>
                </c:pt>
                <c:pt idx="7442">
                  <c:v>372.1</c:v>
                </c:pt>
                <c:pt idx="7443">
                  <c:v>372.15</c:v>
                </c:pt>
                <c:pt idx="7444">
                  <c:v>372.2</c:v>
                </c:pt>
                <c:pt idx="7445">
                  <c:v>372.25</c:v>
                </c:pt>
                <c:pt idx="7446">
                  <c:v>372.3</c:v>
                </c:pt>
                <c:pt idx="7447">
                  <c:v>372.35</c:v>
                </c:pt>
                <c:pt idx="7448">
                  <c:v>372.4</c:v>
                </c:pt>
                <c:pt idx="7449">
                  <c:v>372.45</c:v>
                </c:pt>
                <c:pt idx="7450">
                  <c:v>372.5</c:v>
                </c:pt>
                <c:pt idx="7451">
                  <c:v>372.55</c:v>
                </c:pt>
                <c:pt idx="7452">
                  <c:v>372.6</c:v>
                </c:pt>
                <c:pt idx="7453">
                  <c:v>372.65</c:v>
                </c:pt>
                <c:pt idx="7454">
                  <c:v>372.7</c:v>
                </c:pt>
                <c:pt idx="7455">
                  <c:v>372.75</c:v>
                </c:pt>
                <c:pt idx="7456">
                  <c:v>372.8</c:v>
                </c:pt>
                <c:pt idx="7457">
                  <c:v>372.85</c:v>
                </c:pt>
                <c:pt idx="7458">
                  <c:v>372.9</c:v>
                </c:pt>
                <c:pt idx="7459">
                  <c:v>372.95</c:v>
                </c:pt>
                <c:pt idx="7460">
                  <c:v>373</c:v>
                </c:pt>
                <c:pt idx="7461">
                  <c:v>373.05</c:v>
                </c:pt>
                <c:pt idx="7462">
                  <c:v>373.1</c:v>
                </c:pt>
                <c:pt idx="7463">
                  <c:v>373.15</c:v>
                </c:pt>
                <c:pt idx="7464">
                  <c:v>373.2</c:v>
                </c:pt>
                <c:pt idx="7465">
                  <c:v>373.25</c:v>
                </c:pt>
                <c:pt idx="7466">
                  <c:v>373.3</c:v>
                </c:pt>
                <c:pt idx="7467">
                  <c:v>373.35</c:v>
                </c:pt>
                <c:pt idx="7468">
                  <c:v>373.4</c:v>
                </c:pt>
                <c:pt idx="7469">
                  <c:v>373.45</c:v>
                </c:pt>
                <c:pt idx="7470">
                  <c:v>373.5</c:v>
                </c:pt>
                <c:pt idx="7471">
                  <c:v>373.55</c:v>
                </c:pt>
                <c:pt idx="7472">
                  <c:v>373.6</c:v>
                </c:pt>
                <c:pt idx="7473">
                  <c:v>373.65</c:v>
                </c:pt>
                <c:pt idx="7474">
                  <c:v>373.7</c:v>
                </c:pt>
                <c:pt idx="7475">
                  <c:v>373.75</c:v>
                </c:pt>
                <c:pt idx="7476">
                  <c:v>373.8</c:v>
                </c:pt>
                <c:pt idx="7477">
                  <c:v>373.85</c:v>
                </c:pt>
                <c:pt idx="7478">
                  <c:v>373.9</c:v>
                </c:pt>
                <c:pt idx="7479">
                  <c:v>373.95</c:v>
                </c:pt>
                <c:pt idx="7480">
                  <c:v>374</c:v>
                </c:pt>
                <c:pt idx="7481">
                  <c:v>374.05</c:v>
                </c:pt>
                <c:pt idx="7482">
                  <c:v>374.1</c:v>
                </c:pt>
                <c:pt idx="7483">
                  <c:v>374.15</c:v>
                </c:pt>
                <c:pt idx="7484">
                  <c:v>374.2</c:v>
                </c:pt>
                <c:pt idx="7485">
                  <c:v>374.25</c:v>
                </c:pt>
                <c:pt idx="7486">
                  <c:v>374.3</c:v>
                </c:pt>
                <c:pt idx="7487">
                  <c:v>374.35</c:v>
                </c:pt>
                <c:pt idx="7488">
                  <c:v>374.4</c:v>
                </c:pt>
                <c:pt idx="7489">
                  <c:v>374.45</c:v>
                </c:pt>
                <c:pt idx="7490">
                  <c:v>374.5</c:v>
                </c:pt>
                <c:pt idx="7491">
                  <c:v>374.55</c:v>
                </c:pt>
                <c:pt idx="7492">
                  <c:v>374.6</c:v>
                </c:pt>
                <c:pt idx="7493">
                  <c:v>374.65</c:v>
                </c:pt>
                <c:pt idx="7494">
                  <c:v>374.7</c:v>
                </c:pt>
                <c:pt idx="7495">
                  <c:v>374.75</c:v>
                </c:pt>
                <c:pt idx="7496">
                  <c:v>374.8</c:v>
                </c:pt>
                <c:pt idx="7497">
                  <c:v>374.85</c:v>
                </c:pt>
                <c:pt idx="7498">
                  <c:v>374.9</c:v>
                </c:pt>
                <c:pt idx="7499">
                  <c:v>374.95</c:v>
                </c:pt>
                <c:pt idx="7500">
                  <c:v>375</c:v>
                </c:pt>
                <c:pt idx="7501">
                  <c:v>375.05</c:v>
                </c:pt>
                <c:pt idx="7502">
                  <c:v>375.1</c:v>
                </c:pt>
                <c:pt idx="7503">
                  <c:v>375.15</c:v>
                </c:pt>
                <c:pt idx="7504">
                  <c:v>375.2</c:v>
                </c:pt>
                <c:pt idx="7505">
                  <c:v>375.25</c:v>
                </c:pt>
                <c:pt idx="7506">
                  <c:v>375.3</c:v>
                </c:pt>
                <c:pt idx="7507">
                  <c:v>375.35</c:v>
                </c:pt>
                <c:pt idx="7508">
                  <c:v>375.4</c:v>
                </c:pt>
                <c:pt idx="7509">
                  <c:v>375.45</c:v>
                </c:pt>
                <c:pt idx="7510">
                  <c:v>375.5</c:v>
                </c:pt>
                <c:pt idx="7511">
                  <c:v>375.55</c:v>
                </c:pt>
                <c:pt idx="7512">
                  <c:v>375.6</c:v>
                </c:pt>
                <c:pt idx="7513">
                  <c:v>375.65</c:v>
                </c:pt>
                <c:pt idx="7514">
                  <c:v>375.7</c:v>
                </c:pt>
                <c:pt idx="7515">
                  <c:v>375.75</c:v>
                </c:pt>
                <c:pt idx="7516">
                  <c:v>375.8</c:v>
                </c:pt>
                <c:pt idx="7517">
                  <c:v>375.85</c:v>
                </c:pt>
                <c:pt idx="7518">
                  <c:v>375.9</c:v>
                </c:pt>
                <c:pt idx="7519">
                  <c:v>375.95</c:v>
                </c:pt>
                <c:pt idx="7520">
                  <c:v>376</c:v>
                </c:pt>
                <c:pt idx="7521">
                  <c:v>376.05</c:v>
                </c:pt>
                <c:pt idx="7522">
                  <c:v>376.1</c:v>
                </c:pt>
                <c:pt idx="7523">
                  <c:v>376.15</c:v>
                </c:pt>
                <c:pt idx="7524">
                  <c:v>376.2</c:v>
                </c:pt>
                <c:pt idx="7525">
                  <c:v>376.25</c:v>
                </c:pt>
                <c:pt idx="7526">
                  <c:v>376.3</c:v>
                </c:pt>
                <c:pt idx="7527">
                  <c:v>376.35</c:v>
                </c:pt>
                <c:pt idx="7528">
                  <c:v>376.4</c:v>
                </c:pt>
                <c:pt idx="7529">
                  <c:v>376.45</c:v>
                </c:pt>
                <c:pt idx="7530">
                  <c:v>376.5</c:v>
                </c:pt>
                <c:pt idx="7531">
                  <c:v>376.55</c:v>
                </c:pt>
                <c:pt idx="7532">
                  <c:v>376.6</c:v>
                </c:pt>
                <c:pt idx="7533">
                  <c:v>376.65</c:v>
                </c:pt>
                <c:pt idx="7534">
                  <c:v>376.7</c:v>
                </c:pt>
                <c:pt idx="7535">
                  <c:v>376.75</c:v>
                </c:pt>
                <c:pt idx="7536">
                  <c:v>376.8</c:v>
                </c:pt>
                <c:pt idx="7537">
                  <c:v>376.85</c:v>
                </c:pt>
                <c:pt idx="7538">
                  <c:v>376.9</c:v>
                </c:pt>
                <c:pt idx="7539">
                  <c:v>376.95</c:v>
                </c:pt>
                <c:pt idx="7540">
                  <c:v>377</c:v>
                </c:pt>
                <c:pt idx="7541">
                  <c:v>377.05</c:v>
                </c:pt>
                <c:pt idx="7542">
                  <c:v>377.1</c:v>
                </c:pt>
                <c:pt idx="7543">
                  <c:v>377.15</c:v>
                </c:pt>
                <c:pt idx="7544">
                  <c:v>377.2</c:v>
                </c:pt>
                <c:pt idx="7545">
                  <c:v>377.25</c:v>
                </c:pt>
                <c:pt idx="7546">
                  <c:v>377.3</c:v>
                </c:pt>
                <c:pt idx="7547">
                  <c:v>377.35</c:v>
                </c:pt>
                <c:pt idx="7548">
                  <c:v>377.4</c:v>
                </c:pt>
                <c:pt idx="7549">
                  <c:v>377.45</c:v>
                </c:pt>
                <c:pt idx="7550">
                  <c:v>377.5</c:v>
                </c:pt>
                <c:pt idx="7551">
                  <c:v>377.55</c:v>
                </c:pt>
                <c:pt idx="7552">
                  <c:v>377.6</c:v>
                </c:pt>
                <c:pt idx="7553">
                  <c:v>377.65</c:v>
                </c:pt>
                <c:pt idx="7554">
                  <c:v>377.7</c:v>
                </c:pt>
                <c:pt idx="7555">
                  <c:v>377.75</c:v>
                </c:pt>
                <c:pt idx="7556">
                  <c:v>377.8</c:v>
                </c:pt>
                <c:pt idx="7557">
                  <c:v>377.85</c:v>
                </c:pt>
                <c:pt idx="7558">
                  <c:v>377.9</c:v>
                </c:pt>
                <c:pt idx="7559">
                  <c:v>377.95</c:v>
                </c:pt>
                <c:pt idx="7560">
                  <c:v>378</c:v>
                </c:pt>
                <c:pt idx="7561">
                  <c:v>378.05</c:v>
                </c:pt>
                <c:pt idx="7562">
                  <c:v>378.1</c:v>
                </c:pt>
                <c:pt idx="7563">
                  <c:v>378.15</c:v>
                </c:pt>
                <c:pt idx="7564">
                  <c:v>378.2</c:v>
                </c:pt>
                <c:pt idx="7565">
                  <c:v>378.25</c:v>
                </c:pt>
                <c:pt idx="7566">
                  <c:v>378.3</c:v>
                </c:pt>
                <c:pt idx="7567">
                  <c:v>378.35</c:v>
                </c:pt>
                <c:pt idx="7568">
                  <c:v>378.4</c:v>
                </c:pt>
                <c:pt idx="7569">
                  <c:v>378.45</c:v>
                </c:pt>
                <c:pt idx="7570">
                  <c:v>378.5</c:v>
                </c:pt>
                <c:pt idx="7571">
                  <c:v>378.55</c:v>
                </c:pt>
                <c:pt idx="7572">
                  <c:v>378.6</c:v>
                </c:pt>
                <c:pt idx="7573">
                  <c:v>378.65</c:v>
                </c:pt>
                <c:pt idx="7574">
                  <c:v>378.7</c:v>
                </c:pt>
                <c:pt idx="7575">
                  <c:v>378.75</c:v>
                </c:pt>
                <c:pt idx="7576">
                  <c:v>378.8</c:v>
                </c:pt>
                <c:pt idx="7577">
                  <c:v>378.85</c:v>
                </c:pt>
                <c:pt idx="7578">
                  <c:v>378.9</c:v>
                </c:pt>
                <c:pt idx="7579">
                  <c:v>378.95</c:v>
                </c:pt>
                <c:pt idx="7580">
                  <c:v>379</c:v>
                </c:pt>
                <c:pt idx="7581">
                  <c:v>379.05</c:v>
                </c:pt>
                <c:pt idx="7582">
                  <c:v>379.1</c:v>
                </c:pt>
                <c:pt idx="7583">
                  <c:v>379.15</c:v>
                </c:pt>
                <c:pt idx="7584">
                  <c:v>379.2</c:v>
                </c:pt>
                <c:pt idx="7585">
                  <c:v>379.25</c:v>
                </c:pt>
                <c:pt idx="7586">
                  <c:v>379.3</c:v>
                </c:pt>
                <c:pt idx="7587">
                  <c:v>379.35</c:v>
                </c:pt>
                <c:pt idx="7588">
                  <c:v>379.4</c:v>
                </c:pt>
                <c:pt idx="7589">
                  <c:v>379.45</c:v>
                </c:pt>
                <c:pt idx="7590">
                  <c:v>379.5</c:v>
                </c:pt>
                <c:pt idx="7591">
                  <c:v>379.55</c:v>
                </c:pt>
                <c:pt idx="7592">
                  <c:v>379.6</c:v>
                </c:pt>
                <c:pt idx="7593">
                  <c:v>379.65</c:v>
                </c:pt>
                <c:pt idx="7594">
                  <c:v>379.7</c:v>
                </c:pt>
                <c:pt idx="7595">
                  <c:v>379.75</c:v>
                </c:pt>
                <c:pt idx="7596">
                  <c:v>379.8</c:v>
                </c:pt>
                <c:pt idx="7597">
                  <c:v>379.85</c:v>
                </c:pt>
                <c:pt idx="7598">
                  <c:v>379.9</c:v>
                </c:pt>
                <c:pt idx="7599">
                  <c:v>379.95</c:v>
                </c:pt>
                <c:pt idx="7600">
                  <c:v>380</c:v>
                </c:pt>
                <c:pt idx="7601">
                  <c:v>380.05</c:v>
                </c:pt>
                <c:pt idx="7602">
                  <c:v>380.1</c:v>
                </c:pt>
                <c:pt idx="7603">
                  <c:v>380.15</c:v>
                </c:pt>
                <c:pt idx="7604">
                  <c:v>380.2</c:v>
                </c:pt>
                <c:pt idx="7605">
                  <c:v>380.25</c:v>
                </c:pt>
                <c:pt idx="7606">
                  <c:v>380.3</c:v>
                </c:pt>
                <c:pt idx="7607">
                  <c:v>380.35</c:v>
                </c:pt>
                <c:pt idx="7608">
                  <c:v>380.4</c:v>
                </c:pt>
                <c:pt idx="7609">
                  <c:v>380.45</c:v>
                </c:pt>
                <c:pt idx="7610">
                  <c:v>380.5</c:v>
                </c:pt>
                <c:pt idx="7611">
                  <c:v>380.55</c:v>
                </c:pt>
                <c:pt idx="7612">
                  <c:v>380.6</c:v>
                </c:pt>
                <c:pt idx="7613">
                  <c:v>380.65</c:v>
                </c:pt>
                <c:pt idx="7614">
                  <c:v>380.7</c:v>
                </c:pt>
                <c:pt idx="7615">
                  <c:v>380.75</c:v>
                </c:pt>
                <c:pt idx="7616">
                  <c:v>380.8</c:v>
                </c:pt>
                <c:pt idx="7617">
                  <c:v>380.85</c:v>
                </c:pt>
                <c:pt idx="7618">
                  <c:v>380.9</c:v>
                </c:pt>
                <c:pt idx="7619">
                  <c:v>380.95</c:v>
                </c:pt>
                <c:pt idx="7620">
                  <c:v>381</c:v>
                </c:pt>
                <c:pt idx="7621">
                  <c:v>381.05</c:v>
                </c:pt>
                <c:pt idx="7622">
                  <c:v>381.1</c:v>
                </c:pt>
                <c:pt idx="7623">
                  <c:v>381.15</c:v>
                </c:pt>
                <c:pt idx="7624">
                  <c:v>381.2</c:v>
                </c:pt>
                <c:pt idx="7625">
                  <c:v>381.25</c:v>
                </c:pt>
                <c:pt idx="7626">
                  <c:v>381.3</c:v>
                </c:pt>
                <c:pt idx="7627">
                  <c:v>381.35</c:v>
                </c:pt>
                <c:pt idx="7628">
                  <c:v>381.4</c:v>
                </c:pt>
                <c:pt idx="7629">
                  <c:v>381.45</c:v>
                </c:pt>
                <c:pt idx="7630">
                  <c:v>381.5</c:v>
                </c:pt>
                <c:pt idx="7631">
                  <c:v>381.55</c:v>
                </c:pt>
                <c:pt idx="7632">
                  <c:v>381.6</c:v>
                </c:pt>
                <c:pt idx="7633">
                  <c:v>381.65</c:v>
                </c:pt>
                <c:pt idx="7634">
                  <c:v>381.7</c:v>
                </c:pt>
                <c:pt idx="7635">
                  <c:v>381.75</c:v>
                </c:pt>
                <c:pt idx="7636">
                  <c:v>381.8</c:v>
                </c:pt>
                <c:pt idx="7637">
                  <c:v>381.85</c:v>
                </c:pt>
                <c:pt idx="7638">
                  <c:v>381.9</c:v>
                </c:pt>
                <c:pt idx="7639">
                  <c:v>381.95</c:v>
                </c:pt>
                <c:pt idx="7640">
                  <c:v>382</c:v>
                </c:pt>
                <c:pt idx="7641">
                  <c:v>382.05</c:v>
                </c:pt>
                <c:pt idx="7642">
                  <c:v>382.1</c:v>
                </c:pt>
                <c:pt idx="7643">
                  <c:v>382.15</c:v>
                </c:pt>
                <c:pt idx="7644">
                  <c:v>382.2</c:v>
                </c:pt>
                <c:pt idx="7645">
                  <c:v>382.25</c:v>
                </c:pt>
                <c:pt idx="7646">
                  <c:v>382.3</c:v>
                </c:pt>
                <c:pt idx="7647">
                  <c:v>382.35</c:v>
                </c:pt>
                <c:pt idx="7648">
                  <c:v>382.4</c:v>
                </c:pt>
                <c:pt idx="7649">
                  <c:v>382.45</c:v>
                </c:pt>
                <c:pt idx="7650">
                  <c:v>382.5</c:v>
                </c:pt>
                <c:pt idx="7651">
                  <c:v>382.55</c:v>
                </c:pt>
                <c:pt idx="7652">
                  <c:v>382.6</c:v>
                </c:pt>
                <c:pt idx="7653">
                  <c:v>382.65</c:v>
                </c:pt>
                <c:pt idx="7654">
                  <c:v>382.7</c:v>
                </c:pt>
                <c:pt idx="7655">
                  <c:v>382.75</c:v>
                </c:pt>
                <c:pt idx="7656">
                  <c:v>382.8</c:v>
                </c:pt>
                <c:pt idx="7657">
                  <c:v>382.85</c:v>
                </c:pt>
                <c:pt idx="7658">
                  <c:v>382.9</c:v>
                </c:pt>
                <c:pt idx="7659">
                  <c:v>382.95</c:v>
                </c:pt>
                <c:pt idx="7660">
                  <c:v>383</c:v>
                </c:pt>
                <c:pt idx="7661">
                  <c:v>383.05</c:v>
                </c:pt>
                <c:pt idx="7662">
                  <c:v>383.1</c:v>
                </c:pt>
                <c:pt idx="7663">
                  <c:v>383.15</c:v>
                </c:pt>
                <c:pt idx="7664">
                  <c:v>383.2</c:v>
                </c:pt>
                <c:pt idx="7665">
                  <c:v>383.25</c:v>
                </c:pt>
                <c:pt idx="7666">
                  <c:v>383.3</c:v>
                </c:pt>
                <c:pt idx="7667">
                  <c:v>383.35</c:v>
                </c:pt>
                <c:pt idx="7668">
                  <c:v>383.4</c:v>
                </c:pt>
                <c:pt idx="7669">
                  <c:v>383.45</c:v>
                </c:pt>
                <c:pt idx="7670">
                  <c:v>383.5</c:v>
                </c:pt>
                <c:pt idx="7671">
                  <c:v>383.55</c:v>
                </c:pt>
                <c:pt idx="7672">
                  <c:v>383.6</c:v>
                </c:pt>
                <c:pt idx="7673">
                  <c:v>383.65</c:v>
                </c:pt>
                <c:pt idx="7674">
                  <c:v>383.7</c:v>
                </c:pt>
                <c:pt idx="7675">
                  <c:v>383.75</c:v>
                </c:pt>
                <c:pt idx="7676">
                  <c:v>383.8</c:v>
                </c:pt>
                <c:pt idx="7677">
                  <c:v>383.85</c:v>
                </c:pt>
                <c:pt idx="7678">
                  <c:v>383.9</c:v>
                </c:pt>
                <c:pt idx="7679">
                  <c:v>383.95</c:v>
                </c:pt>
                <c:pt idx="7680">
                  <c:v>384</c:v>
                </c:pt>
                <c:pt idx="7681">
                  <c:v>384.05</c:v>
                </c:pt>
                <c:pt idx="7682">
                  <c:v>384.1</c:v>
                </c:pt>
                <c:pt idx="7683">
                  <c:v>384.15</c:v>
                </c:pt>
                <c:pt idx="7684">
                  <c:v>384.2</c:v>
                </c:pt>
                <c:pt idx="7685">
                  <c:v>384.25</c:v>
                </c:pt>
                <c:pt idx="7686">
                  <c:v>384.3</c:v>
                </c:pt>
                <c:pt idx="7687">
                  <c:v>384.35</c:v>
                </c:pt>
                <c:pt idx="7688">
                  <c:v>384.4</c:v>
                </c:pt>
                <c:pt idx="7689">
                  <c:v>384.45</c:v>
                </c:pt>
                <c:pt idx="7690">
                  <c:v>384.5</c:v>
                </c:pt>
                <c:pt idx="7691">
                  <c:v>384.55</c:v>
                </c:pt>
                <c:pt idx="7692">
                  <c:v>384.6</c:v>
                </c:pt>
                <c:pt idx="7693">
                  <c:v>384.65</c:v>
                </c:pt>
                <c:pt idx="7694">
                  <c:v>384.7</c:v>
                </c:pt>
                <c:pt idx="7695">
                  <c:v>384.75</c:v>
                </c:pt>
                <c:pt idx="7696">
                  <c:v>384.8</c:v>
                </c:pt>
                <c:pt idx="7697">
                  <c:v>384.85</c:v>
                </c:pt>
                <c:pt idx="7698">
                  <c:v>384.9</c:v>
                </c:pt>
                <c:pt idx="7699">
                  <c:v>384.95</c:v>
                </c:pt>
                <c:pt idx="7700">
                  <c:v>385</c:v>
                </c:pt>
                <c:pt idx="7701">
                  <c:v>385.05</c:v>
                </c:pt>
                <c:pt idx="7702">
                  <c:v>385.1</c:v>
                </c:pt>
                <c:pt idx="7703">
                  <c:v>385.15</c:v>
                </c:pt>
                <c:pt idx="7704">
                  <c:v>385.2</c:v>
                </c:pt>
                <c:pt idx="7705">
                  <c:v>385.25</c:v>
                </c:pt>
                <c:pt idx="7706">
                  <c:v>385.3</c:v>
                </c:pt>
                <c:pt idx="7707">
                  <c:v>385.35</c:v>
                </c:pt>
                <c:pt idx="7708">
                  <c:v>385.4</c:v>
                </c:pt>
                <c:pt idx="7709">
                  <c:v>385.45</c:v>
                </c:pt>
                <c:pt idx="7710">
                  <c:v>385.5</c:v>
                </c:pt>
                <c:pt idx="7711">
                  <c:v>385.55</c:v>
                </c:pt>
                <c:pt idx="7712">
                  <c:v>385.6</c:v>
                </c:pt>
                <c:pt idx="7713">
                  <c:v>385.65</c:v>
                </c:pt>
                <c:pt idx="7714">
                  <c:v>385.7</c:v>
                </c:pt>
                <c:pt idx="7715">
                  <c:v>385.75</c:v>
                </c:pt>
                <c:pt idx="7716">
                  <c:v>385.8</c:v>
                </c:pt>
                <c:pt idx="7717">
                  <c:v>385.85</c:v>
                </c:pt>
                <c:pt idx="7718">
                  <c:v>385.9</c:v>
                </c:pt>
                <c:pt idx="7719">
                  <c:v>385.95</c:v>
                </c:pt>
                <c:pt idx="7720">
                  <c:v>386</c:v>
                </c:pt>
                <c:pt idx="7721">
                  <c:v>386.05</c:v>
                </c:pt>
                <c:pt idx="7722">
                  <c:v>386.1</c:v>
                </c:pt>
                <c:pt idx="7723">
                  <c:v>386.15</c:v>
                </c:pt>
                <c:pt idx="7724">
                  <c:v>386.2</c:v>
                </c:pt>
                <c:pt idx="7725">
                  <c:v>386.25</c:v>
                </c:pt>
                <c:pt idx="7726">
                  <c:v>386.3</c:v>
                </c:pt>
                <c:pt idx="7727">
                  <c:v>386.35</c:v>
                </c:pt>
                <c:pt idx="7728">
                  <c:v>386.4</c:v>
                </c:pt>
                <c:pt idx="7729">
                  <c:v>386.45</c:v>
                </c:pt>
                <c:pt idx="7730">
                  <c:v>386.5</c:v>
                </c:pt>
                <c:pt idx="7731">
                  <c:v>386.55</c:v>
                </c:pt>
                <c:pt idx="7732">
                  <c:v>386.6</c:v>
                </c:pt>
                <c:pt idx="7733">
                  <c:v>386.65</c:v>
                </c:pt>
                <c:pt idx="7734">
                  <c:v>386.7</c:v>
                </c:pt>
                <c:pt idx="7735">
                  <c:v>386.75</c:v>
                </c:pt>
                <c:pt idx="7736">
                  <c:v>386.8</c:v>
                </c:pt>
                <c:pt idx="7737">
                  <c:v>386.85</c:v>
                </c:pt>
                <c:pt idx="7738">
                  <c:v>386.9</c:v>
                </c:pt>
                <c:pt idx="7739">
                  <c:v>386.95</c:v>
                </c:pt>
                <c:pt idx="7740">
                  <c:v>387</c:v>
                </c:pt>
                <c:pt idx="7741">
                  <c:v>387.05</c:v>
                </c:pt>
                <c:pt idx="7742">
                  <c:v>387.1</c:v>
                </c:pt>
                <c:pt idx="7743">
                  <c:v>387.15</c:v>
                </c:pt>
                <c:pt idx="7744">
                  <c:v>387.2</c:v>
                </c:pt>
                <c:pt idx="7745">
                  <c:v>387.25</c:v>
                </c:pt>
                <c:pt idx="7746">
                  <c:v>387.3</c:v>
                </c:pt>
                <c:pt idx="7747">
                  <c:v>387.35</c:v>
                </c:pt>
                <c:pt idx="7748">
                  <c:v>387.4</c:v>
                </c:pt>
                <c:pt idx="7749">
                  <c:v>387.45</c:v>
                </c:pt>
                <c:pt idx="7750">
                  <c:v>387.5</c:v>
                </c:pt>
                <c:pt idx="7751">
                  <c:v>387.55</c:v>
                </c:pt>
                <c:pt idx="7752">
                  <c:v>387.6</c:v>
                </c:pt>
                <c:pt idx="7753">
                  <c:v>387.65</c:v>
                </c:pt>
                <c:pt idx="7754">
                  <c:v>387.7</c:v>
                </c:pt>
                <c:pt idx="7755">
                  <c:v>387.75</c:v>
                </c:pt>
                <c:pt idx="7756">
                  <c:v>387.8</c:v>
                </c:pt>
                <c:pt idx="7757">
                  <c:v>387.85</c:v>
                </c:pt>
                <c:pt idx="7758">
                  <c:v>387.9</c:v>
                </c:pt>
                <c:pt idx="7759">
                  <c:v>387.95</c:v>
                </c:pt>
                <c:pt idx="7760">
                  <c:v>388</c:v>
                </c:pt>
                <c:pt idx="7761">
                  <c:v>388.05</c:v>
                </c:pt>
                <c:pt idx="7762">
                  <c:v>388.1</c:v>
                </c:pt>
                <c:pt idx="7763">
                  <c:v>388.15</c:v>
                </c:pt>
                <c:pt idx="7764">
                  <c:v>388.2</c:v>
                </c:pt>
                <c:pt idx="7765">
                  <c:v>388.25</c:v>
                </c:pt>
                <c:pt idx="7766">
                  <c:v>388.3</c:v>
                </c:pt>
                <c:pt idx="7767">
                  <c:v>388.35</c:v>
                </c:pt>
                <c:pt idx="7768">
                  <c:v>388.4</c:v>
                </c:pt>
                <c:pt idx="7769">
                  <c:v>388.45</c:v>
                </c:pt>
                <c:pt idx="7770">
                  <c:v>388.5</c:v>
                </c:pt>
                <c:pt idx="7771">
                  <c:v>388.55</c:v>
                </c:pt>
                <c:pt idx="7772">
                  <c:v>388.6</c:v>
                </c:pt>
                <c:pt idx="7773">
                  <c:v>388.65</c:v>
                </c:pt>
                <c:pt idx="7774">
                  <c:v>388.7</c:v>
                </c:pt>
                <c:pt idx="7775">
                  <c:v>388.75</c:v>
                </c:pt>
                <c:pt idx="7776">
                  <c:v>388.8</c:v>
                </c:pt>
                <c:pt idx="7777">
                  <c:v>388.85</c:v>
                </c:pt>
                <c:pt idx="7778">
                  <c:v>388.9</c:v>
                </c:pt>
                <c:pt idx="7779">
                  <c:v>388.95</c:v>
                </c:pt>
                <c:pt idx="7780">
                  <c:v>389</c:v>
                </c:pt>
                <c:pt idx="7781">
                  <c:v>389.05</c:v>
                </c:pt>
                <c:pt idx="7782">
                  <c:v>389.1</c:v>
                </c:pt>
                <c:pt idx="7783">
                  <c:v>389.15</c:v>
                </c:pt>
                <c:pt idx="7784">
                  <c:v>389.2</c:v>
                </c:pt>
                <c:pt idx="7785">
                  <c:v>389.25</c:v>
                </c:pt>
                <c:pt idx="7786">
                  <c:v>389.3</c:v>
                </c:pt>
                <c:pt idx="7787">
                  <c:v>389.35</c:v>
                </c:pt>
                <c:pt idx="7788">
                  <c:v>389.4</c:v>
                </c:pt>
                <c:pt idx="7789">
                  <c:v>389.45</c:v>
                </c:pt>
                <c:pt idx="7790">
                  <c:v>389.5</c:v>
                </c:pt>
                <c:pt idx="7791">
                  <c:v>389.55</c:v>
                </c:pt>
                <c:pt idx="7792">
                  <c:v>389.6</c:v>
                </c:pt>
                <c:pt idx="7793">
                  <c:v>389.65</c:v>
                </c:pt>
                <c:pt idx="7794">
                  <c:v>389.7</c:v>
                </c:pt>
                <c:pt idx="7795">
                  <c:v>389.75</c:v>
                </c:pt>
                <c:pt idx="7796">
                  <c:v>389.8</c:v>
                </c:pt>
                <c:pt idx="7797">
                  <c:v>389.85</c:v>
                </c:pt>
                <c:pt idx="7798">
                  <c:v>389.9</c:v>
                </c:pt>
                <c:pt idx="7799">
                  <c:v>389.95</c:v>
                </c:pt>
                <c:pt idx="7800">
                  <c:v>390</c:v>
                </c:pt>
                <c:pt idx="7801">
                  <c:v>390.05</c:v>
                </c:pt>
                <c:pt idx="7802">
                  <c:v>390.1</c:v>
                </c:pt>
                <c:pt idx="7803">
                  <c:v>390.15</c:v>
                </c:pt>
                <c:pt idx="7804">
                  <c:v>390.2</c:v>
                </c:pt>
                <c:pt idx="7805">
                  <c:v>390.25</c:v>
                </c:pt>
                <c:pt idx="7806">
                  <c:v>390.3</c:v>
                </c:pt>
                <c:pt idx="7807">
                  <c:v>390.35</c:v>
                </c:pt>
                <c:pt idx="7808">
                  <c:v>390.4</c:v>
                </c:pt>
                <c:pt idx="7809">
                  <c:v>390.45</c:v>
                </c:pt>
                <c:pt idx="7810">
                  <c:v>390.5</c:v>
                </c:pt>
                <c:pt idx="7811">
                  <c:v>390.55</c:v>
                </c:pt>
                <c:pt idx="7812">
                  <c:v>390.6</c:v>
                </c:pt>
                <c:pt idx="7813">
                  <c:v>390.65</c:v>
                </c:pt>
                <c:pt idx="7814">
                  <c:v>390.7</c:v>
                </c:pt>
                <c:pt idx="7815">
                  <c:v>390.75</c:v>
                </c:pt>
                <c:pt idx="7816">
                  <c:v>390.8</c:v>
                </c:pt>
                <c:pt idx="7817">
                  <c:v>390.85</c:v>
                </c:pt>
                <c:pt idx="7818">
                  <c:v>390.9</c:v>
                </c:pt>
                <c:pt idx="7819">
                  <c:v>390.95</c:v>
                </c:pt>
                <c:pt idx="7820">
                  <c:v>391</c:v>
                </c:pt>
                <c:pt idx="7821">
                  <c:v>391.05</c:v>
                </c:pt>
                <c:pt idx="7822">
                  <c:v>391.1</c:v>
                </c:pt>
                <c:pt idx="7823">
                  <c:v>391.15</c:v>
                </c:pt>
                <c:pt idx="7824">
                  <c:v>391.2</c:v>
                </c:pt>
                <c:pt idx="7825">
                  <c:v>391.25</c:v>
                </c:pt>
                <c:pt idx="7826">
                  <c:v>391.3</c:v>
                </c:pt>
                <c:pt idx="7827">
                  <c:v>391.35</c:v>
                </c:pt>
                <c:pt idx="7828">
                  <c:v>391.4</c:v>
                </c:pt>
                <c:pt idx="7829">
                  <c:v>391.45</c:v>
                </c:pt>
                <c:pt idx="7830">
                  <c:v>391.5</c:v>
                </c:pt>
                <c:pt idx="7831">
                  <c:v>391.55</c:v>
                </c:pt>
                <c:pt idx="7832">
                  <c:v>391.6</c:v>
                </c:pt>
                <c:pt idx="7833">
                  <c:v>391.65</c:v>
                </c:pt>
                <c:pt idx="7834">
                  <c:v>391.7</c:v>
                </c:pt>
                <c:pt idx="7835">
                  <c:v>391.75</c:v>
                </c:pt>
                <c:pt idx="7836">
                  <c:v>391.8</c:v>
                </c:pt>
                <c:pt idx="7837">
                  <c:v>391.85</c:v>
                </c:pt>
                <c:pt idx="7838">
                  <c:v>391.9</c:v>
                </c:pt>
                <c:pt idx="7839">
                  <c:v>391.95</c:v>
                </c:pt>
                <c:pt idx="7840">
                  <c:v>392</c:v>
                </c:pt>
                <c:pt idx="7841">
                  <c:v>392.05</c:v>
                </c:pt>
                <c:pt idx="7842">
                  <c:v>392.1</c:v>
                </c:pt>
                <c:pt idx="7843">
                  <c:v>392.15</c:v>
                </c:pt>
                <c:pt idx="7844">
                  <c:v>392.2</c:v>
                </c:pt>
                <c:pt idx="7845">
                  <c:v>392.25</c:v>
                </c:pt>
                <c:pt idx="7846">
                  <c:v>392.3</c:v>
                </c:pt>
                <c:pt idx="7847">
                  <c:v>392.35</c:v>
                </c:pt>
                <c:pt idx="7848">
                  <c:v>392.4</c:v>
                </c:pt>
                <c:pt idx="7849">
                  <c:v>392.45</c:v>
                </c:pt>
                <c:pt idx="7850">
                  <c:v>392.5</c:v>
                </c:pt>
                <c:pt idx="7851">
                  <c:v>392.55</c:v>
                </c:pt>
                <c:pt idx="7852">
                  <c:v>392.6</c:v>
                </c:pt>
                <c:pt idx="7853">
                  <c:v>392.65</c:v>
                </c:pt>
                <c:pt idx="7854">
                  <c:v>392.7</c:v>
                </c:pt>
                <c:pt idx="7855">
                  <c:v>392.75</c:v>
                </c:pt>
                <c:pt idx="7856">
                  <c:v>392.8</c:v>
                </c:pt>
                <c:pt idx="7857">
                  <c:v>392.85</c:v>
                </c:pt>
                <c:pt idx="7858">
                  <c:v>392.9</c:v>
                </c:pt>
                <c:pt idx="7859">
                  <c:v>392.95</c:v>
                </c:pt>
                <c:pt idx="7860">
                  <c:v>393</c:v>
                </c:pt>
                <c:pt idx="7861">
                  <c:v>393.05</c:v>
                </c:pt>
                <c:pt idx="7862">
                  <c:v>393.1</c:v>
                </c:pt>
                <c:pt idx="7863">
                  <c:v>393.15</c:v>
                </c:pt>
                <c:pt idx="7864">
                  <c:v>393.2</c:v>
                </c:pt>
                <c:pt idx="7865">
                  <c:v>393.25</c:v>
                </c:pt>
                <c:pt idx="7866">
                  <c:v>393.3</c:v>
                </c:pt>
                <c:pt idx="7867">
                  <c:v>393.35</c:v>
                </c:pt>
                <c:pt idx="7868">
                  <c:v>393.4</c:v>
                </c:pt>
                <c:pt idx="7869">
                  <c:v>393.45</c:v>
                </c:pt>
                <c:pt idx="7870">
                  <c:v>393.5</c:v>
                </c:pt>
                <c:pt idx="7871">
                  <c:v>393.55</c:v>
                </c:pt>
                <c:pt idx="7872">
                  <c:v>393.6</c:v>
                </c:pt>
                <c:pt idx="7873">
                  <c:v>393.65</c:v>
                </c:pt>
                <c:pt idx="7874">
                  <c:v>393.7</c:v>
                </c:pt>
                <c:pt idx="7875">
                  <c:v>393.75</c:v>
                </c:pt>
                <c:pt idx="7876">
                  <c:v>393.8</c:v>
                </c:pt>
                <c:pt idx="7877">
                  <c:v>393.85</c:v>
                </c:pt>
                <c:pt idx="7878">
                  <c:v>393.9</c:v>
                </c:pt>
                <c:pt idx="7879">
                  <c:v>393.95</c:v>
                </c:pt>
                <c:pt idx="7880">
                  <c:v>394</c:v>
                </c:pt>
                <c:pt idx="7881">
                  <c:v>394.05</c:v>
                </c:pt>
                <c:pt idx="7882">
                  <c:v>394.1</c:v>
                </c:pt>
                <c:pt idx="7883">
                  <c:v>394.15</c:v>
                </c:pt>
                <c:pt idx="7884">
                  <c:v>394.2</c:v>
                </c:pt>
                <c:pt idx="7885">
                  <c:v>394.25</c:v>
                </c:pt>
                <c:pt idx="7886">
                  <c:v>394.3</c:v>
                </c:pt>
                <c:pt idx="7887">
                  <c:v>394.35</c:v>
                </c:pt>
                <c:pt idx="7888">
                  <c:v>394.4</c:v>
                </c:pt>
                <c:pt idx="7889">
                  <c:v>394.45</c:v>
                </c:pt>
                <c:pt idx="7890">
                  <c:v>394.5</c:v>
                </c:pt>
                <c:pt idx="7891">
                  <c:v>394.55</c:v>
                </c:pt>
                <c:pt idx="7892">
                  <c:v>394.6</c:v>
                </c:pt>
                <c:pt idx="7893">
                  <c:v>394.65</c:v>
                </c:pt>
                <c:pt idx="7894">
                  <c:v>394.7</c:v>
                </c:pt>
                <c:pt idx="7895">
                  <c:v>394.75</c:v>
                </c:pt>
                <c:pt idx="7896">
                  <c:v>394.8</c:v>
                </c:pt>
                <c:pt idx="7897">
                  <c:v>394.85</c:v>
                </c:pt>
                <c:pt idx="7898">
                  <c:v>394.9</c:v>
                </c:pt>
                <c:pt idx="7899">
                  <c:v>394.95</c:v>
                </c:pt>
                <c:pt idx="7900">
                  <c:v>395</c:v>
                </c:pt>
                <c:pt idx="7901">
                  <c:v>395.05</c:v>
                </c:pt>
                <c:pt idx="7902">
                  <c:v>395.1</c:v>
                </c:pt>
                <c:pt idx="7903">
                  <c:v>395.15</c:v>
                </c:pt>
                <c:pt idx="7904">
                  <c:v>395.2</c:v>
                </c:pt>
                <c:pt idx="7905">
                  <c:v>395.25</c:v>
                </c:pt>
                <c:pt idx="7906">
                  <c:v>395.3</c:v>
                </c:pt>
                <c:pt idx="7907">
                  <c:v>395.35</c:v>
                </c:pt>
                <c:pt idx="7908">
                  <c:v>395.4</c:v>
                </c:pt>
                <c:pt idx="7909">
                  <c:v>395.45</c:v>
                </c:pt>
                <c:pt idx="7910">
                  <c:v>395.5</c:v>
                </c:pt>
                <c:pt idx="7911">
                  <c:v>395.55</c:v>
                </c:pt>
                <c:pt idx="7912">
                  <c:v>395.6</c:v>
                </c:pt>
                <c:pt idx="7913">
                  <c:v>395.65</c:v>
                </c:pt>
                <c:pt idx="7914">
                  <c:v>395.7</c:v>
                </c:pt>
                <c:pt idx="7915">
                  <c:v>395.75</c:v>
                </c:pt>
                <c:pt idx="7916">
                  <c:v>395.8</c:v>
                </c:pt>
                <c:pt idx="7917">
                  <c:v>395.85</c:v>
                </c:pt>
                <c:pt idx="7918">
                  <c:v>395.9</c:v>
                </c:pt>
                <c:pt idx="7919">
                  <c:v>395.95</c:v>
                </c:pt>
                <c:pt idx="7920">
                  <c:v>396</c:v>
                </c:pt>
                <c:pt idx="7921">
                  <c:v>396.05</c:v>
                </c:pt>
                <c:pt idx="7922">
                  <c:v>396.1</c:v>
                </c:pt>
                <c:pt idx="7923">
                  <c:v>396.15</c:v>
                </c:pt>
                <c:pt idx="7924">
                  <c:v>396.2</c:v>
                </c:pt>
                <c:pt idx="7925">
                  <c:v>396.25</c:v>
                </c:pt>
                <c:pt idx="7926">
                  <c:v>396.3</c:v>
                </c:pt>
                <c:pt idx="7927">
                  <c:v>396.35</c:v>
                </c:pt>
                <c:pt idx="7928">
                  <c:v>396.4</c:v>
                </c:pt>
                <c:pt idx="7929">
                  <c:v>396.45</c:v>
                </c:pt>
                <c:pt idx="7930">
                  <c:v>396.5</c:v>
                </c:pt>
                <c:pt idx="7931">
                  <c:v>396.55</c:v>
                </c:pt>
                <c:pt idx="7932">
                  <c:v>396.6</c:v>
                </c:pt>
                <c:pt idx="7933">
                  <c:v>396.65</c:v>
                </c:pt>
                <c:pt idx="7934">
                  <c:v>396.7</c:v>
                </c:pt>
                <c:pt idx="7935">
                  <c:v>396.75</c:v>
                </c:pt>
                <c:pt idx="7936">
                  <c:v>396.8</c:v>
                </c:pt>
                <c:pt idx="7937">
                  <c:v>396.85</c:v>
                </c:pt>
                <c:pt idx="7938">
                  <c:v>396.9</c:v>
                </c:pt>
                <c:pt idx="7939">
                  <c:v>396.95</c:v>
                </c:pt>
                <c:pt idx="7940">
                  <c:v>397</c:v>
                </c:pt>
                <c:pt idx="7941">
                  <c:v>397.05</c:v>
                </c:pt>
                <c:pt idx="7942">
                  <c:v>397.1</c:v>
                </c:pt>
                <c:pt idx="7943">
                  <c:v>397.15</c:v>
                </c:pt>
                <c:pt idx="7944">
                  <c:v>397.2</c:v>
                </c:pt>
                <c:pt idx="7945">
                  <c:v>397.25</c:v>
                </c:pt>
                <c:pt idx="7946">
                  <c:v>397.3</c:v>
                </c:pt>
                <c:pt idx="7947">
                  <c:v>397.35</c:v>
                </c:pt>
                <c:pt idx="7948">
                  <c:v>397.4</c:v>
                </c:pt>
                <c:pt idx="7949">
                  <c:v>397.45</c:v>
                </c:pt>
                <c:pt idx="7950">
                  <c:v>397.5</c:v>
                </c:pt>
                <c:pt idx="7951">
                  <c:v>397.55</c:v>
                </c:pt>
                <c:pt idx="7952">
                  <c:v>397.6</c:v>
                </c:pt>
                <c:pt idx="7953">
                  <c:v>397.65</c:v>
                </c:pt>
                <c:pt idx="7954">
                  <c:v>397.7</c:v>
                </c:pt>
                <c:pt idx="7955">
                  <c:v>397.75</c:v>
                </c:pt>
                <c:pt idx="7956">
                  <c:v>397.8</c:v>
                </c:pt>
                <c:pt idx="7957">
                  <c:v>397.85</c:v>
                </c:pt>
                <c:pt idx="7958">
                  <c:v>397.9</c:v>
                </c:pt>
                <c:pt idx="7959">
                  <c:v>397.95</c:v>
                </c:pt>
                <c:pt idx="7960">
                  <c:v>398</c:v>
                </c:pt>
                <c:pt idx="7961">
                  <c:v>398.05</c:v>
                </c:pt>
                <c:pt idx="7962">
                  <c:v>398.1</c:v>
                </c:pt>
                <c:pt idx="7963">
                  <c:v>398.15</c:v>
                </c:pt>
                <c:pt idx="7964">
                  <c:v>398.2</c:v>
                </c:pt>
                <c:pt idx="7965">
                  <c:v>398.25</c:v>
                </c:pt>
                <c:pt idx="7966">
                  <c:v>398.3</c:v>
                </c:pt>
                <c:pt idx="7967">
                  <c:v>398.35</c:v>
                </c:pt>
                <c:pt idx="7968">
                  <c:v>398.4</c:v>
                </c:pt>
                <c:pt idx="7969">
                  <c:v>398.45</c:v>
                </c:pt>
                <c:pt idx="7970">
                  <c:v>398.5</c:v>
                </c:pt>
                <c:pt idx="7971">
                  <c:v>398.55</c:v>
                </c:pt>
                <c:pt idx="7972">
                  <c:v>398.6</c:v>
                </c:pt>
                <c:pt idx="7973">
                  <c:v>398.65</c:v>
                </c:pt>
                <c:pt idx="7974">
                  <c:v>398.7</c:v>
                </c:pt>
                <c:pt idx="7975">
                  <c:v>398.75</c:v>
                </c:pt>
                <c:pt idx="7976">
                  <c:v>398.8</c:v>
                </c:pt>
                <c:pt idx="7977">
                  <c:v>398.85</c:v>
                </c:pt>
                <c:pt idx="7978">
                  <c:v>398.9</c:v>
                </c:pt>
                <c:pt idx="7979">
                  <c:v>398.95</c:v>
                </c:pt>
                <c:pt idx="7980">
                  <c:v>399</c:v>
                </c:pt>
                <c:pt idx="7981">
                  <c:v>399.05</c:v>
                </c:pt>
                <c:pt idx="7982">
                  <c:v>399.1</c:v>
                </c:pt>
                <c:pt idx="7983">
                  <c:v>399.15</c:v>
                </c:pt>
                <c:pt idx="7984">
                  <c:v>399.2</c:v>
                </c:pt>
                <c:pt idx="7985">
                  <c:v>399.25</c:v>
                </c:pt>
                <c:pt idx="7986">
                  <c:v>399.3</c:v>
                </c:pt>
                <c:pt idx="7987">
                  <c:v>399.35</c:v>
                </c:pt>
                <c:pt idx="7988">
                  <c:v>399.4</c:v>
                </c:pt>
                <c:pt idx="7989">
                  <c:v>399.45</c:v>
                </c:pt>
                <c:pt idx="7990">
                  <c:v>399.5</c:v>
                </c:pt>
                <c:pt idx="7991">
                  <c:v>399.55</c:v>
                </c:pt>
                <c:pt idx="7992">
                  <c:v>399.6</c:v>
                </c:pt>
                <c:pt idx="7993">
                  <c:v>399.65</c:v>
                </c:pt>
                <c:pt idx="7994">
                  <c:v>399.7</c:v>
                </c:pt>
                <c:pt idx="7995">
                  <c:v>399.75</c:v>
                </c:pt>
                <c:pt idx="7996">
                  <c:v>399.8</c:v>
                </c:pt>
                <c:pt idx="7997">
                  <c:v>399.85</c:v>
                </c:pt>
                <c:pt idx="7998">
                  <c:v>399.9</c:v>
                </c:pt>
                <c:pt idx="7999">
                  <c:v>399.95</c:v>
                </c:pt>
                <c:pt idx="8000">
                  <c:v>400</c:v>
                </c:pt>
                <c:pt idx="8001">
                  <c:v>400.05</c:v>
                </c:pt>
                <c:pt idx="8002">
                  <c:v>400.1</c:v>
                </c:pt>
                <c:pt idx="8003">
                  <c:v>400.15</c:v>
                </c:pt>
                <c:pt idx="8004">
                  <c:v>400.2</c:v>
                </c:pt>
                <c:pt idx="8005">
                  <c:v>400.25</c:v>
                </c:pt>
                <c:pt idx="8006">
                  <c:v>400.3</c:v>
                </c:pt>
                <c:pt idx="8007">
                  <c:v>400.35</c:v>
                </c:pt>
                <c:pt idx="8008">
                  <c:v>400.4</c:v>
                </c:pt>
                <c:pt idx="8009">
                  <c:v>400.45</c:v>
                </c:pt>
                <c:pt idx="8010">
                  <c:v>400.5</c:v>
                </c:pt>
                <c:pt idx="8011">
                  <c:v>400.55</c:v>
                </c:pt>
                <c:pt idx="8012">
                  <c:v>400.6</c:v>
                </c:pt>
                <c:pt idx="8013">
                  <c:v>400.65</c:v>
                </c:pt>
                <c:pt idx="8014">
                  <c:v>400.7</c:v>
                </c:pt>
                <c:pt idx="8015">
                  <c:v>400.75</c:v>
                </c:pt>
                <c:pt idx="8016">
                  <c:v>400.8</c:v>
                </c:pt>
                <c:pt idx="8017">
                  <c:v>400.85</c:v>
                </c:pt>
                <c:pt idx="8018">
                  <c:v>400.9</c:v>
                </c:pt>
                <c:pt idx="8019">
                  <c:v>400.95</c:v>
                </c:pt>
                <c:pt idx="8020">
                  <c:v>401</c:v>
                </c:pt>
                <c:pt idx="8021">
                  <c:v>401.05</c:v>
                </c:pt>
                <c:pt idx="8022">
                  <c:v>401.1</c:v>
                </c:pt>
                <c:pt idx="8023">
                  <c:v>401.15</c:v>
                </c:pt>
                <c:pt idx="8024">
                  <c:v>401.2</c:v>
                </c:pt>
                <c:pt idx="8025">
                  <c:v>401.25</c:v>
                </c:pt>
                <c:pt idx="8026">
                  <c:v>401.3</c:v>
                </c:pt>
                <c:pt idx="8027">
                  <c:v>401.35</c:v>
                </c:pt>
                <c:pt idx="8028">
                  <c:v>401.4</c:v>
                </c:pt>
                <c:pt idx="8029">
                  <c:v>401.45</c:v>
                </c:pt>
                <c:pt idx="8030">
                  <c:v>401.5</c:v>
                </c:pt>
                <c:pt idx="8031">
                  <c:v>401.55</c:v>
                </c:pt>
                <c:pt idx="8032">
                  <c:v>401.6</c:v>
                </c:pt>
                <c:pt idx="8033">
                  <c:v>401.65</c:v>
                </c:pt>
                <c:pt idx="8034">
                  <c:v>401.7</c:v>
                </c:pt>
                <c:pt idx="8035">
                  <c:v>401.75</c:v>
                </c:pt>
                <c:pt idx="8036">
                  <c:v>401.8</c:v>
                </c:pt>
                <c:pt idx="8037">
                  <c:v>401.85</c:v>
                </c:pt>
                <c:pt idx="8038">
                  <c:v>401.9</c:v>
                </c:pt>
                <c:pt idx="8039">
                  <c:v>401.95</c:v>
                </c:pt>
                <c:pt idx="8040">
                  <c:v>402</c:v>
                </c:pt>
                <c:pt idx="8041">
                  <c:v>402.05</c:v>
                </c:pt>
                <c:pt idx="8042">
                  <c:v>402.1</c:v>
                </c:pt>
                <c:pt idx="8043">
                  <c:v>402.15</c:v>
                </c:pt>
                <c:pt idx="8044">
                  <c:v>402.2</c:v>
                </c:pt>
                <c:pt idx="8045">
                  <c:v>402.25</c:v>
                </c:pt>
                <c:pt idx="8046">
                  <c:v>402.3</c:v>
                </c:pt>
                <c:pt idx="8047">
                  <c:v>402.35</c:v>
                </c:pt>
                <c:pt idx="8048">
                  <c:v>402.4</c:v>
                </c:pt>
                <c:pt idx="8049">
                  <c:v>402.45</c:v>
                </c:pt>
                <c:pt idx="8050">
                  <c:v>402.5</c:v>
                </c:pt>
                <c:pt idx="8051">
                  <c:v>402.55</c:v>
                </c:pt>
                <c:pt idx="8052">
                  <c:v>402.6</c:v>
                </c:pt>
                <c:pt idx="8053">
                  <c:v>402.65</c:v>
                </c:pt>
                <c:pt idx="8054">
                  <c:v>402.7</c:v>
                </c:pt>
                <c:pt idx="8055">
                  <c:v>402.75</c:v>
                </c:pt>
                <c:pt idx="8056">
                  <c:v>402.8</c:v>
                </c:pt>
                <c:pt idx="8057">
                  <c:v>402.85</c:v>
                </c:pt>
                <c:pt idx="8058">
                  <c:v>402.9</c:v>
                </c:pt>
                <c:pt idx="8059">
                  <c:v>402.95</c:v>
                </c:pt>
                <c:pt idx="8060">
                  <c:v>403</c:v>
                </c:pt>
                <c:pt idx="8061">
                  <c:v>403.05</c:v>
                </c:pt>
                <c:pt idx="8062">
                  <c:v>403.1</c:v>
                </c:pt>
                <c:pt idx="8063">
                  <c:v>403.15</c:v>
                </c:pt>
                <c:pt idx="8064">
                  <c:v>403.2</c:v>
                </c:pt>
                <c:pt idx="8065">
                  <c:v>403.25</c:v>
                </c:pt>
                <c:pt idx="8066">
                  <c:v>403.3</c:v>
                </c:pt>
                <c:pt idx="8067">
                  <c:v>403.35</c:v>
                </c:pt>
                <c:pt idx="8068">
                  <c:v>403.4</c:v>
                </c:pt>
                <c:pt idx="8069">
                  <c:v>403.45</c:v>
                </c:pt>
                <c:pt idx="8070">
                  <c:v>403.5</c:v>
                </c:pt>
                <c:pt idx="8071">
                  <c:v>403.55</c:v>
                </c:pt>
                <c:pt idx="8072">
                  <c:v>403.6</c:v>
                </c:pt>
                <c:pt idx="8073">
                  <c:v>403.65</c:v>
                </c:pt>
                <c:pt idx="8074">
                  <c:v>403.7</c:v>
                </c:pt>
                <c:pt idx="8075">
                  <c:v>403.75</c:v>
                </c:pt>
                <c:pt idx="8076">
                  <c:v>403.8</c:v>
                </c:pt>
                <c:pt idx="8077">
                  <c:v>403.85</c:v>
                </c:pt>
                <c:pt idx="8078">
                  <c:v>403.9</c:v>
                </c:pt>
                <c:pt idx="8079">
                  <c:v>403.95</c:v>
                </c:pt>
                <c:pt idx="8080">
                  <c:v>404</c:v>
                </c:pt>
                <c:pt idx="8081">
                  <c:v>404.05</c:v>
                </c:pt>
                <c:pt idx="8082">
                  <c:v>404.1</c:v>
                </c:pt>
                <c:pt idx="8083">
                  <c:v>404.15</c:v>
                </c:pt>
                <c:pt idx="8084">
                  <c:v>404.2</c:v>
                </c:pt>
                <c:pt idx="8085">
                  <c:v>404.25</c:v>
                </c:pt>
                <c:pt idx="8086">
                  <c:v>404.3</c:v>
                </c:pt>
                <c:pt idx="8087">
                  <c:v>404.35</c:v>
                </c:pt>
                <c:pt idx="8088">
                  <c:v>404.4</c:v>
                </c:pt>
                <c:pt idx="8089">
                  <c:v>404.45</c:v>
                </c:pt>
                <c:pt idx="8090">
                  <c:v>404.5</c:v>
                </c:pt>
                <c:pt idx="8091">
                  <c:v>404.55</c:v>
                </c:pt>
                <c:pt idx="8092">
                  <c:v>404.6</c:v>
                </c:pt>
                <c:pt idx="8093">
                  <c:v>404.65</c:v>
                </c:pt>
                <c:pt idx="8094">
                  <c:v>404.7</c:v>
                </c:pt>
                <c:pt idx="8095">
                  <c:v>404.75</c:v>
                </c:pt>
                <c:pt idx="8096">
                  <c:v>404.8</c:v>
                </c:pt>
                <c:pt idx="8097">
                  <c:v>404.85</c:v>
                </c:pt>
                <c:pt idx="8098">
                  <c:v>404.9</c:v>
                </c:pt>
                <c:pt idx="8099">
                  <c:v>404.95</c:v>
                </c:pt>
                <c:pt idx="8100">
                  <c:v>405</c:v>
                </c:pt>
                <c:pt idx="8101">
                  <c:v>405.05</c:v>
                </c:pt>
                <c:pt idx="8102">
                  <c:v>405.1</c:v>
                </c:pt>
                <c:pt idx="8103">
                  <c:v>405.15</c:v>
                </c:pt>
                <c:pt idx="8104">
                  <c:v>405.2</c:v>
                </c:pt>
                <c:pt idx="8105">
                  <c:v>405.25</c:v>
                </c:pt>
                <c:pt idx="8106">
                  <c:v>405.3</c:v>
                </c:pt>
                <c:pt idx="8107">
                  <c:v>405.35</c:v>
                </c:pt>
                <c:pt idx="8108">
                  <c:v>405.4</c:v>
                </c:pt>
                <c:pt idx="8109">
                  <c:v>405.45</c:v>
                </c:pt>
                <c:pt idx="8110">
                  <c:v>405.5</c:v>
                </c:pt>
                <c:pt idx="8111">
                  <c:v>405.55</c:v>
                </c:pt>
                <c:pt idx="8112">
                  <c:v>405.6</c:v>
                </c:pt>
                <c:pt idx="8113">
                  <c:v>405.65</c:v>
                </c:pt>
                <c:pt idx="8114">
                  <c:v>405.7</c:v>
                </c:pt>
                <c:pt idx="8115">
                  <c:v>405.75</c:v>
                </c:pt>
                <c:pt idx="8116">
                  <c:v>405.8</c:v>
                </c:pt>
                <c:pt idx="8117">
                  <c:v>405.85</c:v>
                </c:pt>
                <c:pt idx="8118">
                  <c:v>405.9</c:v>
                </c:pt>
                <c:pt idx="8119">
                  <c:v>405.95</c:v>
                </c:pt>
                <c:pt idx="8120">
                  <c:v>406</c:v>
                </c:pt>
                <c:pt idx="8121">
                  <c:v>406.05</c:v>
                </c:pt>
                <c:pt idx="8122">
                  <c:v>406.1</c:v>
                </c:pt>
                <c:pt idx="8123">
                  <c:v>406.15</c:v>
                </c:pt>
                <c:pt idx="8124">
                  <c:v>406.2</c:v>
                </c:pt>
                <c:pt idx="8125">
                  <c:v>406.25</c:v>
                </c:pt>
                <c:pt idx="8126">
                  <c:v>406.3</c:v>
                </c:pt>
                <c:pt idx="8127">
                  <c:v>406.35</c:v>
                </c:pt>
                <c:pt idx="8128">
                  <c:v>406.4</c:v>
                </c:pt>
                <c:pt idx="8129">
                  <c:v>406.45</c:v>
                </c:pt>
                <c:pt idx="8130">
                  <c:v>406.5</c:v>
                </c:pt>
                <c:pt idx="8131">
                  <c:v>406.55</c:v>
                </c:pt>
                <c:pt idx="8132">
                  <c:v>406.6</c:v>
                </c:pt>
                <c:pt idx="8133">
                  <c:v>406.65</c:v>
                </c:pt>
                <c:pt idx="8134">
                  <c:v>406.7</c:v>
                </c:pt>
                <c:pt idx="8135">
                  <c:v>406.75</c:v>
                </c:pt>
                <c:pt idx="8136">
                  <c:v>406.8</c:v>
                </c:pt>
                <c:pt idx="8137">
                  <c:v>406.85</c:v>
                </c:pt>
                <c:pt idx="8138">
                  <c:v>406.9</c:v>
                </c:pt>
                <c:pt idx="8139">
                  <c:v>406.95</c:v>
                </c:pt>
                <c:pt idx="8140">
                  <c:v>407</c:v>
                </c:pt>
                <c:pt idx="8141">
                  <c:v>407.05</c:v>
                </c:pt>
                <c:pt idx="8142">
                  <c:v>407.1</c:v>
                </c:pt>
                <c:pt idx="8143">
                  <c:v>407.15</c:v>
                </c:pt>
                <c:pt idx="8144">
                  <c:v>407.2</c:v>
                </c:pt>
                <c:pt idx="8145">
                  <c:v>407.25</c:v>
                </c:pt>
                <c:pt idx="8146">
                  <c:v>407.3</c:v>
                </c:pt>
                <c:pt idx="8147">
                  <c:v>407.35</c:v>
                </c:pt>
                <c:pt idx="8148">
                  <c:v>407.4</c:v>
                </c:pt>
                <c:pt idx="8149">
                  <c:v>407.45</c:v>
                </c:pt>
                <c:pt idx="8150">
                  <c:v>407.5</c:v>
                </c:pt>
                <c:pt idx="8151">
                  <c:v>407.55</c:v>
                </c:pt>
                <c:pt idx="8152">
                  <c:v>407.6</c:v>
                </c:pt>
                <c:pt idx="8153">
                  <c:v>407.65</c:v>
                </c:pt>
                <c:pt idx="8154">
                  <c:v>407.7</c:v>
                </c:pt>
                <c:pt idx="8155">
                  <c:v>407.75</c:v>
                </c:pt>
                <c:pt idx="8156">
                  <c:v>407.8</c:v>
                </c:pt>
                <c:pt idx="8157">
                  <c:v>407.85</c:v>
                </c:pt>
                <c:pt idx="8158">
                  <c:v>407.9</c:v>
                </c:pt>
                <c:pt idx="8159">
                  <c:v>407.95</c:v>
                </c:pt>
                <c:pt idx="8160">
                  <c:v>408</c:v>
                </c:pt>
                <c:pt idx="8161">
                  <c:v>408.05</c:v>
                </c:pt>
                <c:pt idx="8162">
                  <c:v>408.1</c:v>
                </c:pt>
                <c:pt idx="8163">
                  <c:v>408.15</c:v>
                </c:pt>
                <c:pt idx="8164">
                  <c:v>408.2</c:v>
                </c:pt>
                <c:pt idx="8165">
                  <c:v>408.25</c:v>
                </c:pt>
                <c:pt idx="8166">
                  <c:v>408.3</c:v>
                </c:pt>
                <c:pt idx="8167">
                  <c:v>408.35</c:v>
                </c:pt>
                <c:pt idx="8168">
                  <c:v>408.4</c:v>
                </c:pt>
                <c:pt idx="8169">
                  <c:v>408.45</c:v>
                </c:pt>
                <c:pt idx="8170">
                  <c:v>408.5</c:v>
                </c:pt>
                <c:pt idx="8171">
                  <c:v>408.55</c:v>
                </c:pt>
                <c:pt idx="8172">
                  <c:v>408.6</c:v>
                </c:pt>
                <c:pt idx="8173">
                  <c:v>408.65</c:v>
                </c:pt>
                <c:pt idx="8174">
                  <c:v>408.7</c:v>
                </c:pt>
                <c:pt idx="8175">
                  <c:v>408.75</c:v>
                </c:pt>
                <c:pt idx="8176">
                  <c:v>408.8</c:v>
                </c:pt>
                <c:pt idx="8177">
                  <c:v>408.85</c:v>
                </c:pt>
                <c:pt idx="8178">
                  <c:v>408.9</c:v>
                </c:pt>
                <c:pt idx="8179">
                  <c:v>408.95</c:v>
                </c:pt>
                <c:pt idx="8180">
                  <c:v>409</c:v>
                </c:pt>
                <c:pt idx="8181">
                  <c:v>409.05</c:v>
                </c:pt>
                <c:pt idx="8182">
                  <c:v>409.1</c:v>
                </c:pt>
                <c:pt idx="8183">
                  <c:v>409.15</c:v>
                </c:pt>
                <c:pt idx="8184">
                  <c:v>409.2</c:v>
                </c:pt>
                <c:pt idx="8185">
                  <c:v>409.25</c:v>
                </c:pt>
                <c:pt idx="8186">
                  <c:v>409.3</c:v>
                </c:pt>
                <c:pt idx="8187">
                  <c:v>409.35</c:v>
                </c:pt>
                <c:pt idx="8188">
                  <c:v>409.4</c:v>
                </c:pt>
                <c:pt idx="8189">
                  <c:v>409.45</c:v>
                </c:pt>
                <c:pt idx="8190">
                  <c:v>409.5</c:v>
                </c:pt>
                <c:pt idx="8191">
                  <c:v>409.55</c:v>
                </c:pt>
                <c:pt idx="8192">
                  <c:v>409.6</c:v>
                </c:pt>
                <c:pt idx="8193">
                  <c:v>409.65</c:v>
                </c:pt>
                <c:pt idx="8194">
                  <c:v>409.7</c:v>
                </c:pt>
                <c:pt idx="8195">
                  <c:v>409.75</c:v>
                </c:pt>
                <c:pt idx="8196">
                  <c:v>409.8</c:v>
                </c:pt>
                <c:pt idx="8197">
                  <c:v>409.85</c:v>
                </c:pt>
                <c:pt idx="8198">
                  <c:v>409.9</c:v>
                </c:pt>
                <c:pt idx="8199">
                  <c:v>409.95</c:v>
                </c:pt>
                <c:pt idx="8200">
                  <c:v>410</c:v>
                </c:pt>
                <c:pt idx="8201">
                  <c:v>410.05</c:v>
                </c:pt>
                <c:pt idx="8202">
                  <c:v>410.1</c:v>
                </c:pt>
                <c:pt idx="8203">
                  <c:v>410.15</c:v>
                </c:pt>
                <c:pt idx="8204">
                  <c:v>410.2</c:v>
                </c:pt>
                <c:pt idx="8205">
                  <c:v>410.25</c:v>
                </c:pt>
                <c:pt idx="8206">
                  <c:v>410.3</c:v>
                </c:pt>
                <c:pt idx="8207">
                  <c:v>410.35</c:v>
                </c:pt>
                <c:pt idx="8208">
                  <c:v>410.4</c:v>
                </c:pt>
                <c:pt idx="8209">
                  <c:v>410.45</c:v>
                </c:pt>
                <c:pt idx="8210">
                  <c:v>410.5</c:v>
                </c:pt>
                <c:pt idx="8211">
                  <c:v>410.55</c:v>
                </c:pt>
                <c:pt idx="8212">
                  <c:v>410.6</c:v>
                </c:pt>
                <c:pt idx="8213">
                  <c:v>410.65</c:v>
                </c:pt>
                <c:pt idx="8214">
                  <c:v>410.7</c:v>
                </c:pt>
                <c:pt idx="8215">
                  <c:v>410.75</c:v>
                </c:pt>
                <c:pt idx="8216">
                  <c:v>410.8</c:v>
                </c:pt>
                <c:pt idx="8217">
                  <c:v>410.85</c:v>
                </c:pt>
                <c:pt idx="8218">
                  <c:v>410.9</c:v>
                </c:pt>
                <c:pt idx="8219">
                  <c:v>410.95</c:v>
                </c:pt>
                <c:pt idx="8220">
                  <c:v>411</c:v>
                </c:pt>
                <c:pt idx="8221">
                  <c:v>411.05</c:v>
                </c:pt>
                <c:pt idx="8222">
                  <c:v>411.1</c:v>
                </c:pt>
                <c:pt idx="8223">
                  <c:v>411.15</c:v>
                </c:pt>
                <c:pt idx="8224">
                  <c:v>411.2</c:v>
                </c:pt>
                <c:pt idx="8225">
                  <c:v>411.25</c:v>
                </c:pt>
                <c:pt idx="8226">
                  <c:v>411.3</c:v>
                </c:pt>
                <c:pt idx="8227">
                  <c:v>411.35</c:v>
                </c:pt>
                <c:pt idx="8228">
                  <c:v>411.4</c:v>
                </c:pt>
                <c:pt idx="8229">
                  <c:v>411.45</c:v>
                </c:pt>
                <c:pt idx="8230">
                  <c:v>411.5</c:v>
                </c:pt>
                <c:pt idx="8231">
                  <c:v>411.55</c:v>
                </c:pt>
                <c:pt idx="8232">
                  <c:v>411.6</c:v>
                </c:pt>
                <c:pt idx="8233">
                  <c:v>411.65</c:v>
                </c:pt>
                <c:pt idx="8234">
                  <c:v>411.7</c:v>
                </c:pt>
                <c:pt idx="8235">
                  <c:v>411.75</c:v>
                </c:pt>
                <c:pt idx="8236">
                  <c:v>411.8</c:v>
                </c:pt>
                <c:pt idx="8237">
                  <c:v>411.85</c:v>
                </c:pt>
                <c:pt idx="8238">
                  <c:v>411.9</c:v>
                </c:pt>
                <c:pt idx="8239">
                  <c:v>411.95</c:v>
                </c:pt>
                <c:pt idx="8240">
                  <c:v>412</c:v>
                </c:pt>
                <c:pt idx="8241">
                  <c:v>412.05</c:v>
                </c:pt>
                <c:pt idx="8242">
                  <c:v>412.1</c:v>
                </c:pt>
                <c:pt idx="8243">
                  <c:v>412.15</c:v>
                </c:pt>
                <c:pt idx="8244">
                  <c:v>412.2</c:v>
                </c:pt>
                <c:pt idx="8245">
                  <c:v>412.25</c:v>
                </c:pt>
                <c:pt idx="8246">
                  <c:v>412.3</c:v>
                </c:pt>
                <c:pt idx="8247">
                  <c:v>412.35</c:v>
                </c:pt>
                <c:pt idx="8248">
                  <c:v>412.4</c:v>
                </c:pt>
                <c:pt idx="8249">
                  <c:v>412.45</c:v>
                </c:pt>
                <c:pt idx="8250">
                  <c:v>412.5</c:v>
                </c:pt>
                <c:pt idx="8251">
                  <c:v>412.55</c:v>
                </c:pt>
                <c:pt idx="8252">
                  <c:v>412.6</c:v>
                </c:pt>
                <c:pt idx="8253">
                  <c:v>412.65</c:v>
                </c:pt>
                <c:pt idx="8254">
                  <c:v>412.7</c:v>
                </c:pt>
                <c:pt idx="8255">
                  <c:v>412.75</c:v>
                </c:pt>
                <c:pt idx="8256">
                  <c:v>412.8</c:v>
                </c:pt>
                <c:pt idx="8257">
                  <c:v>412.85</c:v>
                </c:pt>
                <c:pt idx="8258">
                  <c:v>412.9</c:v>
                </c:pt>
                <c:pt idx="8259">
                  <c:v>412.95</c:v>
                </c:pt>
                <c:pt idx="8260">
                  <c:v>413</c:v>
                </c:pt>
                <c:pt idx="8261">
                  <c:v>413.05</c:v>
                </c:pt>
                <c:pt idx="8262">
                  <c:v>413.1</c:v>
                </c:pt>
                <c:pt idx="8263">
                  <c:v>413.15</c:v>
                </c:pt>
                <c:pt idx="8264">
                  <c:v>413.2</c:v>
                </c:pt>
                <c:pt idx="8265">
                  <c:v>413.25</c:v>
                </c:pt>
                <c:pt idx="8266">
                  <c:v>413.3</c:v>
                </c:pt>
                <c:pt idx="8267">
                  <c:v>413.35</c:v>
                </c:pt>
                <c:pt idx="8268">
                  <c:v>413.4</c:v>
                </c:pt>
                <c:pt idx="8269">
                  <c:v>413.45</c:v>
                </c:pt>
                <c:pt idx="8270">
                  <c:v>413.5</c:v>
                </c:pt>
                <c:pt idx="8271">
                  <c:v>413.55</c:v>
                </c:pt>
                <c:pt idx="8272">
                  <c:v>413.6</c:v>
                </c:pt>
                <c:pt idx="8273">
                  <c:v>413.65</c:v>
                </c:pt>
                <c:pt idx="8274">
                  <c:v>413.7</c:v>
                </c:pt>
                <c:pt idx="8275">
                  <c:v>413.75</c:v>
                </c:pt>
                <c:pt idx="8276">
                  <c:v>413.8</c:v>
                </c:pt>
                <c:pt idx="8277">
                  <c:v>413.85</c:v>
                </c:pt>
                <c:pt idx="8278">
                  <c:v>413.9</c:v>
                </c:pt>
                <c:pt idx="8279">
                  <c:v>413.95</c:v>
                </c:pt>
                <c:pt idx="8280">
                  <c:v>414</c:v>
                </c:pt>
                <c:pt idx="8281">
                  <c:v>414.05</c:v>
                </c:pt>
                <c:pt idx="8282">
                  <c:v>414.1</c:v>
                </c:pt>
                <c:pt idx="8283">
                  <c:v>414.15</c:v>
                </c:pt>
                <c:pt idx="8284">
                  <c:v>414.2</c:v>
                </c:pt>
                <c:pt idx="8285">
                  <c:v>414.25</c:v>
                </c:pt>
                <c:pt idx="8286">
                  <c:v>414.3</c:v>
                </c:pt>
                <c:pt idx="8287">
                  <c:v>414.35</c:v>
                </c:pt>
                <c:pt idx="8288">
                  <c:v>414.4</c:v>
                </c:pt>
                <c:pt idx="8289">
                  <c:v>414.45</c:v>
                </c:pt>
                <c:pt idx="8290">
                  <c:v>414.5</c:v>
                </c:pt>
                <c:pt idx="8291">
                  <c:v>414.55</c:v>
                </c:pt>
                <c:pt idx="8292">
                  <c:v>414.6</c:v>
                </c:pt>
                <c:pt idx="8293">
                  <c:v>414.65</c:v>
                </c:pt>
                <c:pt idx="8294">
                  <c:v>414.7</c:v>
                </c:pt>
                <c:pt idx="8295">
                  <c:v>414.75</c:v>
                </c:pt>
                <c:pt idx="8296">
                  <c:v>414.8</c:v>
                </c:pt>
                <c:pt idx="8297">
                  <c:v>414.85</c:v>
                </c:pt>
                <c:pt idx="8298">
                  <c:v>414.9</c:v>
                </c:pt>
                <c:pt idx="8299">
                  <c:v>414.95</c:v>
                </c:pt>
                <c:pt idx="8300">
                  <c:v>415</c:v>
                </c:pt>
                <c:pt idx="8301">
                  <c:v>415.05</c:v>
                </c:pt>
                <c:pt idx="8302">
                  <c:v>415.1</c:v>
                </c:pt>
                <c:pt idx="8303">
                  <c:v>415.15</c:v>
                </c:pt>
                <c:pt idx="8304">
                  <c:v>415.2</c:v>
                </c:pt>
                <c:pt idx="8305">
                  <c:v>415.25</c:v>
                </c:pt>
                <c:pt idx="8306">
                  <c:v>415.3</c:v>
                </c:pt>
                <c:pt idx="8307">
                  <c:v>415.35</c:v>
                </c:pt>
                <c:pt idx="8308">
                  <c:v>415.4</c:v>
                </c:pt>
                <c:pt idx="8309">
                  <c:v>415.45</c:v>
                </c:pt>
                <c:pt idx="8310">
                  <c:v>415.5</c:v>
                </c:pt>
                <c:pt idx="8311">
                  <c:v>415.55</c:v>
                </c:pt>
                <c:pt idx="8312">
                  <c:v>415.6</c:v>
                </c:pt>
                <c:pt idx="8313">
                  <c:v>415.65</c:v>
                </c:pt>
                <c:pt idx="8314">
                  <c:v>415.7</c:v>
                </c:pt>
                <c:pt idx="8315">
                  <c:v>415.75</c:v>
                </c:pt>
                <c:pt idx="8316">
                  <c:v>415.8</c:v>
                </c:pt>
                <c:pt idx="8317">
                  <c:v>415.85</c:v>
                </c:pt>
                <c:pt idx="8318">
                  <c:v>415.9</c:v>
                </c:pt>
                <c:pt idx="8319">
                  <c:v>415.95</c:v>
                </c:pt>
                <c:pt idx="8320">
                  <c:v>416</c:v>
                </c:pt>
                <c:pt idx="8321">
                  <c:v>416.05</c:v>
                </c:pt>
                <c:pt idx="8322">
                  <c:v>416.1</c:v>
                </c:pt>
                <c:pt idx="8323">
                  <c:v>416.15</c:v>
                </c:pt>
                <c:pt idx="8324">
                  <c:v>416.2</c:v>
                </c:pt>
                <c:pt idx="8325">
                  <c:v>416.25</c:v>
                </c:pt>
                <c:pt idx="8326">
                  <c:v>416.3</c:v>
                </c:pt>
                <c:pt idx="8327">
                  <c:v>416.35</c:v>
                </c:pt>
                <c:pt idx="8328">
                  <c:v>416.4</c:v>
                </c:pt>
                <c:pt idx="8329">
                  <c:v>416.45</c:v>
                </c:pt>
                <c:pt idx="8330">
                  <c:v>416.5</c:v>
                </c:pt>
                <c:pt idx="8331">
                  <c:v>416.55</c:v>
                </c:pt>
                <c:pt idx="8332">
                  <c:v>416.6</c:v>
                </c:pt>
                <c:pt idx="8333">
                  <c:v>416.65</c:v>
                </c:pt>
                <c:pt idx="8334">
                  <c:v>416.7</c:v>
                </c:pt>
                <c:pt idx="8335">
                  <c:v>416.75</c:v>
                </c:pt>
                <c:pt idx="8336">
                  <c:v>416.8</c:v>
                </c:pt>
                <c:pt idx="8337">
                  <c:v>416.85</c:v>
                </c:pt>
                <c:pt idx="8338">
                  <c:v>416.9</c:v>
                </c:pt>
                <c:pt idx="8339">
                  <c:v>416.95</c:v>
                </c:pt>
                <c:pt idx="8340">
                  <c:v>417</c:v>
                </c:pt>
                <c:pt idx="8341">
                  <c:v>417.05</c:v>
                </c:pt>
                <c:pt idx="8342">
                  <c:v>417.1</c:v>
                </c:pt>
                <c:pt idx="8343">
                  <c:v>417.15</c:v>
                </c:pt>
                <c:pt idx="8344">
                  <c:v>417.2</c:v>
                </c:pt>
                <c:pt idx="8345">
                  <c:v>417.25</c:v>
                </c:pt>
                <c:pt idx="8346">
                  <c:v>417.3</c:v>
                </c:pt>
                <c:pt idx="8347">
                  <c:v>417.35</c:v>
                </c:pt>
                <c:pt idx="8348">
                  <c:v>417.4</c:v>
                </c:pt>
                <c:pt idx="8349">
                  <c:v>417.45</c:v>
                </c:pt>
                <c:pt idx="8350">
                  <c:v>417.5</c:v>
                </c:pt>
                <c:pt idx="8351">
                  <c:v>417.55</c:v>
                </c:pt>
                <c:pt idx="8352">
                  <c:v>417.6</c:v>
                </c:pt>
                <c:pt idx="8353">
                  <c:v>417.65</c:v>
                </c:pt>
                <c:pt idx="8354">
                  <c:v>417.7</c:v>
                </c:pt>
                <c:pt idx="8355">
                  <c:v>417.75</c:v>
                </c:pt>
                <c:pt idx="8356">
                  <c:v>417.8</c:v>
                </c:pt>
                <c:pt idx="8357">
                  <c:v>417.85</c:v>
                </c:pt>
                <c:pt idx="8358">
                  <c:v>417.9</c:v>
                </c:pt>
                <c:pt idx="8359">
                  <c:v>417.95</c:v>
                </c:pt>
                <c:pt idx="8360">
                  <c:v>418</c:v>
                </c:pt>
                <c:pt idx="8361">
                  <c:v>418.05</c:v>
                </c:pt>
                <c:pt idx="8362">
                  <c:v>418.1</c:v>
                </c:pt>
                <c:pt idx="8363">
                  <c:v>418.15</c:v>
                </c:pt>
                <c:pt idx="8364">
                  <c:v>418.2</c:v>
                </c:pt>
                <c:pt idx="8365">
                  <c:v>418.25</c:v>
                </c:pt>
                <c:pt idx="8366">
                  <c:v>418.3</c:v>
                </c:pt>
                <c:pt idx="8367">
                  <c:v>418.35</c:v>
                </c:pt>
                <c:pt idx="8368">
                  <c:v>418.4</c:v>
                </c:pt>
                <c:pt idx="8369">
                  <c:v>418.45</c:v>
                </c:pt>
                <c:pt idx="8370">
                  <c:v>418.5</c:v>
                </c:pt>
                <c:pt idx="8371">
                  <c:v>418.55</c:v>
                </c:pt>
                <c:pt idx="8372">
                  <c:v>418.6</c:v>
                </c:pt>
                <c:pt idx="8373">
                  <c:v>418.65</c:v>
                </c:pt>
                <c:pt idx="8374">
                  <c:v>418.7</c:v>
                </c:pt>
                <c:pt idx="8375">
                  <c:v>418.75</c:v>
                </c:pt>
                <c:pt idx="8376">
                  <c:v>418.8</c:v>
                </c:pt>
                <c:pt idx="8377">
                  <c:v>418.85</c:v>
                </c:pt>
                <c:pt idx="8378">
                  <c:v>418.9</c:v>
                </c:pt>
                <c:pt idx="8379">
                  <c:v>418.95</c:v>
                </c:pt>
                <c:pt idx="8380">
                  <c:v>419</c:v>
                </c:pt>
                <c:pt idx="8381">
                  <c:v>419.05</c:v>
                </c:pt>
                <c:pt idx="8382">
                  <c:v>419.1</c:v>
                </c:pt>
                <c:pt idx="8383">
                  <c:v>419.15</c:v>
                </c:pt>
                <c:pt idx="8384">
                  <c:v>419.2</c:v>
                </c:pt>
                <c:pt idx="8385">
                  <c:v>419.25</c:v>
                </c:pt>
                <c:pt idx="8386">
                  <c:v>419.3</c:v>
                </c:pt>
                <c:pt idx="8387">
                  <c:v>419.35</c:v>
                </c:pt>
                <c:pt idx="8388">
                  <c:v>419.4</c:v>
                </c:pt>
                <c:pt idx="8389">
                  <c:v>419.45</c:v>
                </c:pt>
                <c:pt idx="8390">
                  <c:v>419.5</c:v>
                </c:pt>
                <c:pt idx="8391">
                  <c:v>419.55</c:v>
                </c:pt>
                <c:pt idx="8392">
                  <c:v>419.6</c:v>
                </c:pt>
                <c:pt idx="8393">
                  <c:v>419.65</c:v>
                </c:pt>
                <c:pt idx="8394">
                  <c:v>419.7</c:v>
                </c:pt>
                <c:pt idx="8395">
                  <c:v>419.75</c:v>
                </c:pt>
                <c:pt idx="8396">
                  <c:v>419.8</c:v>
                </c:pt>
                <c:pt idx="8397">
                  <c:v>419.85</c:v>
                </c:pt>
                <c:pt idx="8398">
                  <c:v>419.9</c:v>
                </c:pt>
                <c:pt idx="8399">
                  <c:v>419.95</c:v>
                </c:pt>
                <c:pt idx="8400">
                  <c:v>420</c:v>
                </c:pt>
                <c:pt idx="8401">
                  <c:v>420.05</c:v>
                </c:pt>
                <c:pt idx="8402">
                  <c:v>420.1</c:v>
                </c:pt>
                <c:pt idx="8403">
                  <c:v>420.15</c:v>
                </c:pt>
                <c:pt idx="8404">
                  <c:v>420.2</c:v>
                </c:pt>
                <c:pt idx="8405">
                  <c:v>420.25</c:v>
                </c:pt>
                <c:pt idx="8406">
                  <c:v>420.3</c:v>
                </c:pt>
                <c:pt idx="8407">
                  <c:v>420.35</c:v>
                </c:pt>
                <c:pt idx="8408">
                  <c:v>420.4</c:v>
                </c:pt>
                <c:pt idx="8409">
                  <c:v>420.45</c:v>
                </c:pt>
                <c:pt idx="8410">
                  <c:v>420.5</c:v>
                </c:pt>
                <c:pt idx="8411">
                  <c:v>420.55</c:v>
                </c:pt>
                <c:pt idx="8412">
                  <c:v>420.6</c:v>
                </c:pt>
                <c:pt idx="8413">
                  <c:v>420.65</c:v>
                </c:pt>
                <c:pt idx="8414">
                  <c:v>420.7</c:v>
                </c:pt>
                <c:pt idx="8415">
                  <c:v>420.75</c:v>
                </c:pt>
                <c:pt idx="8416">
                  <c:v>420.8</c:v>
                </c:pt>
                <c:pt idx="8417">
                  <c:v>420.85</c:v>
                </c:pt>
                <c:pt idx="8418">
                  <c:v>420.9</c:v>
                </c:pt>
                <c:pt idx="8419">
                  <c:v>420.95</c:v>
                </c:pt>
                <c:pt idx="8420">
                  <c:v>421</c:v>
                </c:pt>
                <c:pt idx="8421">
                  <c:v>421.05</c:v>
                </c:pt>
                <c:pt idx="8422">
                  <c:v>421.1</c:v>
                </c:pt>
                <c:pt idx="8423">
                  <c:v>421.15</c:v>
                </c:pt>
                <c:pt idx="8424">
                  <c:v>421.2</c:v>
                </c:pt>
                <c:pt idx="8425">
                  <c:v>421.25</c:v>
                </c:pt>
                <c:pt idx="8426">
                  <c:v>421.3</c:v>
                </c:pt>
                <c:pt idx="8427">
                  <c:v>421.35</c:v>
                </c:pt>
                <c:pt idx="8428">
                  <c:v>421.4</c:v>
                </c:pt>
                <c:pt idx="8429">
                  <c:v>421.45</c:v>
                </c:pt>
                <c:pt idx="8430">
                  <c:v>421.5</c:v>
                </c:pt>
                <c:pt idx="8431">
                  <c:v>421.55</c:v>
                </c:pt>
                <c:pt idx="8432">
                  <c:v>421.6</c:v>
                </c:pt>
                <c:pt idx="8433">
                  <c:v>421.65</c:v>
                </c:pt>
                <c:pt idx="8434">
                  <c:v>421.7</c:v>
                </c:pt>
                <c:pt idx="8435">
                  <c:v>421.75</c:v>
                </c:pt>
                <c:pt idx="8436">
                  <c:v>421.8</c:v>
                </c:pt>
                <c:pt idx="8437">
                  <c:v>421.85</c:v>
                </c:pt>
                <c:pt idx="8438">
                  <c:v>421.9</c:v>
                </c:pt>
                <c:pt idx="8439">
                  <c:v>421.95</c:v>
                </c:pt>
                <c:pt idx="8440">
                  <c:v>422</c:v>
                </c:pt>
                <c:pt idx="8441">
                  <c:v>422.05</c:v>
                </c:pt>
                <c:pt idx="8442">
                  <c:v>422.1</c:v>
                </c:pt>
                <c:pt idx="8443">
                  <c:v>422.15</c:v>
                </c:pt>
                <c:pt idx="8444">
                  <c:v>422.2</c:v>
                </c:pt>
                <c:pt idx="8445">
                  <c:v>422.25</c:v>
                </c:pt>
                <c:pt idx="8446">
                  <c:v>422.3</c:v>
                </c:pt>
                <c:pt idx="8447">
                  <c:v>422.35</c:v>
                </c:pt>
                <c:pt idx="8448">
                  <c:v>422.4</c:v>
                </c:pt>
                <c:pt idx="8449">
                  <c:v>422.45</c:v>
                </c:pt>
                <c:pt idx="8450">
                  <c:v>422.5</c:v>
                </c:pt>
                <c:pt idx="8451">
                  <c:v>422.55</c:v>
                </c:pt>
                <c:pt idx="8452">
                  <c:v>422.6</c:v>
                </c:pt>
                <c:pt idx="8453">
                  <c:v>422.65</c:v>
                </c:pt>
                <c:pt idx="8454">
                  <c:v>422.7</c:v>
                </c:pt>
                <c:pt idx="8455">
                  <c:v>422.75</c:v>
                </c:pt>
                <c:pt idx="8456">
                  <c:v>422.8</c:v>
                </c:pt>
                <c:pt idx="8457">
                  <c:v>422.85</c:v>
                </c:pt>
                <c:pt idx="8458">
                  <c:v>422.9</c:v>
                </c:pt>
                <c:pt idx="8459">
                  <c:v>422.95</c:v>
                </c:pt>
                <c:pt idx="8460">
                  <c:v>423</c:v>
                </c:pt>
                <c:pt idx="8461">
                  <c:v>423.05</c:v>
                </c:pt>
                <c:pt idx="8462">
                  <c:v>423.1</c:v>
                </c:pt>
                <c:pt idx="8463">
                  <c:v>423.15</c:v>
                </c:pt>
                <c:pt idx="8464">
                  <c:v>423.2</c:v>
                </c:pt>
                <c:pt idx="8465">
                  <c:v>423.25</c:v>
                </c:pt>
                <c:pt idx="8466">
                  <c:v>423.3</c:v>
                </c:pt>
                <c:pt idx="8467">
                  <c:v>423.35</c:v>
                </c:pt>
                <c:pt idx="8468">
                  <c:v>423.4</c:v>
                </c:pt>
                <c:pt idx="8469">
                  <c:v>423.45</c:v>
                </c:pt>
                <c:pt idx="8470">
                  <c:v>423.5</c:v>
                </c:pt>
                <c:pt idx="8471">
                  <c:v>423.55</c:v>
                </c:pt>
                <c:pt idx="8472">
                  <c:v>423.6</c:v>
                </c:pt>
                <c:pt idx="8473">
                  <c:v>423.65</c:v>
                </c:pt>
                <c:pt idx="8474">
                  <c:v>423.7</c:v>
                </c:pt>
                <c:pt idx="8475">
                  <c:v>423.75</c:v>
                </c:pt>
                <c:pt idx="8476">
                  <c:v>423.8</c:v>
                </c:pt>
                <c:pt idx="8477">
                  <c:v>423.85</c:v>
                </c:pt>
                <c:pt idx="8478">
                  <c:v>423.9</c:v>
                </c:pt>
                <c:pt idx="8479">
                  <c:v>423.95</c:v>
                </c:pt>
                <c:pt idx="8480">
                  <c:v>424</c:v>
                </c:pt>
                <c:pt idx="8481">
                  <c:v>424.05</c:v>
                </c:pt>
                <c:pt idx="8482">
                  <c:v>424.1</c:v>
                </c:pt>
                <c:pt idx="8483">
                  <c:v>424.15</c:v>
                </c:pt>
                <c:pt idx="8484">
                  <c:v>424.2</c:v>
                </c:pt>
                <c:pt idx="8485">
                  <c:v>424.25</c:v>
                </c:pt>
                <c:pt idx="8486">
                  <c:v>424.3</c:v>
                </c:pt>
                <c:pt idx="8487">
                  <c:v>424.35</c:v>
                </c:pt>
                <c:pt idx="8488">
                  <c:v>424.4</c:v>
                </c:pt>
                <c:pt idx="8489">
                  <c:v>424.45</c:v>
                </c:pt>
                <c:pt idx="8490">
                  <c:v>424.5</c:v>
                </c:pt>
                <c:pt idx="8491">
                  <c:v>424.55</c:v>
                </c:pt>
                <c:pt idx="8492">
                  <c:v>424.6</c:v>
                </c:pt>
                <c:pt idx="8493">
                  <c:v>424.65</c:v>
                </c:pt>
                <c:pt idx="8494">
                  <c:v>424.7</c:v>
                </c:pt>
                <c:pt idx="8495">
                  <c:v>424.75</c:v>
                </c:pt>
                <c:pt idx="8496">
                  <c:v>424.8</c:v>
                </c:pt>
                <c:pt idx="8497">
                  <c:v>424.85</c:v>
                </c:pt>
                <c:pt idx="8498">
                  <c:v>424.9</c:v>
                </c:pt>
                <c:pt idx="8499">
                  <c:v>424.95</c:v>
                </c:pt>
                <c:pt idx="8500">
                  <c:v>425</c:v>
                </c:pt>
                <c:pt idx="8501">
                  <c:v>425.05</c:v>
                </c:pt>
                <c:pt idx="8502">
                  <c:v>425.1</c:v>
                </c:pt>
                <c:pt idx="8503">
                  <c:v>425.15</c:v>
                </c:pt>
                <c:pt idx="8504">
                  <c:v>425.2</c:v>
                </c:pt>
                <c:pt idx="8505">
                  <c:v>425.25</c:v>
                </c:pt>
                <c:pt idx="8506">
                  <c:v>425.3</c:v>
                </c:pt>
                <c:pt idx="8507">
                  <c:v>425.35</c:v>
                </c:pt>
                <c:pt idx="8508">
                  <c:v>425.4</c:v>
                </c:pt>
                <c:pt idx="8509">
                  <c:v>425.45</c:v>
                </c:pt>
                <c:pt idx="8510">
                  <c:v>425.5</c:v>
                </c:pt>
                <c:pt idx="8511">
                  <c:v>425.55</c:v>
                </c:pt>
                <c:pt idx="8512">
                  <c:v>425.6</c:v>
                </c:pt>
                <c:pt idx="8513">
                  <c:v>425.65</c:v>
                </c:pt>
                <c:pt idx="8514">
                  <c:v>425.7</c:v>
                </c:pt>
                <c:pt idx="8515">
                  <c:v>425.75</c:v>
                </c:pt>
                <c:pt idx="8516">
                  <c:v>425.8</c:v>
                </c:pt>
                <c:pt idx="8517">
                  <c:v>425.85</c:v>
                </c:pt>
                <c:pt idx="8518">
                  <c:v>425.9</c:v>
                </c:pt>
                <c:pt idx="8519">
                  <c:v>425.95</c:v>
                </c:pt>
                <c:pt idx="8520">
                  <c:v>426</c:v>
                </c:pt>
                <c:pt idx="8521">
                  <c:v>426.05</c:v>
                </c:pt>
                <c:pt idx="8522">
                  <c:v>426.1</c:v>
                </c:pt>
                <c:pt idx="8523">
                  <c:v>426.15</c:v>
                </c:pt>
                <c:pt idx="8524">
                  <c:v>426.2</c:v>
                </c:pt>
                <c:pt idx="8525">
                  <c:v>426.25</c:v>
                </c:pt>
                <c:pt idx="8526">
                  <c:v>426.3</c:v>
                </c:pt>
                <c:pt idx="8527">
                  <c:v>426.35</c:v>
                </c:pt>
                <c:pt idx="8528">
                  <c:v>426.4</c:v>
                </c:pt>
                <c:pt idx="8529">
                  <c:v>426.45</c:v>
                </c:pt>
                <c:pt idx="8530">
                  <c:v>426.5</c:v>
                </c:pt>
                <c:pt idx="8531">
                  <c:v>426.55</c:v>
                </c:pt>
                <c:pt idx="8532">
                  <c:v>426.6</c:v>
                </c:pt>
                <c:pt idx="8533">
                  <c:v>426.65</c:v>
                </c:pt>
                <c:pt idx="8534">
                  <c:v>426.7</c:v>
                </c:pt>
                <c:pt idx="8535">
                  <c:v>426.75</c:v>
                </c:pt>
                <c:pt idx="8536">
                  <c:v>426.8</c:v>
                </c:pt>
                <c:pt idx="8537">
                  <c:v>426.85</c:v>
                </c:pt>
                <c:pt idx="8538">
                  <c:v>426.9</c:v>
                </c:pt>
                <c:pt idx="8539">
                  <c:v>426.95</c:v>
                </c:pt>
                <c:pt idx="8540">
                  <c:v>427</c:v>
                </c:pt>
                <c:pt idx="8541">
                  <c:v>427.05</c:v>
                </c:pt>
                <c:pt idx="8542">
                  <c:v>427.1</c:v>
                </c:pt>
                <c:pt idx="8543">
                  <c:v>427.15</c:v>
                </c:pt>
                <c:pt idx="8544">
                  <c:v>427.2</c:v>
                </c:pt>
                <c:pt idx="8545">
                  <c:v>427.25</c:v>
                </c:pt>
                <c:pt idx="8546">
                  <c:v>427.3</c:v>
                </c:pt>
                <c:pt idx="8547">
                  <c:v>427.35</c:v>
                </c:pt>
                <c:pt idx="8548">
                  <c:v>427.4</c:v>
                </c:pt>
                <c:pt idx="8549">
                  <c:v>427.45</c:v>
                </c:pt>
                <c:pt idx="8550">
                  <c:v>427.5</c:v>
                </c:pt>
                <c:pt idx="8551">
                  <c:v>427.55</c:v>
                </c:pt>
                <c:pt idx="8552">
                  <c:v>427.6</c:v>
                </c:pt>
                <c:pt idx="8553">
                  <c:v>427.65</c:v>
                </c:pt>
                <c:pt idx="8554">
                  <c:v>427.7</c:v>
                </c:pt>
                <c:pt idx="8555">
                  <c:v>427.75</c:v>
                </c:pt>
                <c:pt idx="8556">
                  <c:v>427.8</c:v>
                </c:pt>
                <c:pt idx="8557">
                  <c:v>427.85</c:v>
                </c:pt>
                <c:pt idx="8558">
                  <c:v>427.9</c:v>
                </c:pt>
                <c:pt idx="8559">
                  <c:v>427.95</c:v>
                </c:pt>
                <c:pt idx="8560">
                  <c:v>428</c:v>
                </c:pt>
                <c:pt idx="8561">
                  <c:v>428.05</c:v>
                </c:pt>
                <c:pt idx="8562">
                  <c:v>428.1</c:v>
                </c:pt>
                <c:pt idx="8563">
                  <c:v>428.15</c:v>
                </c:pt>
                <c:pt idx="8564">
                  <c:v>428.2</c:v>
                </c:pt>
                <c:pt idx="8565">
                  <c:v>428.25</c:v>
                </c:pt>
                <c:pt idx="8566">
                  <c:v>428.3</c:v>
                </c:pt>
                <c:pt idx="8567">
                  <c:v>428.35</c:v>
                </c:pt>
                <c:pt idx="8568">
                  <c:v>428.4</c:v>
                </c:pt>
                <c:pt idx="8569">
                  <c:v>428.45</c:v>
                </c:pt>
                <c:pt idx="8570">
                  <c:v>428.5</c:v>
                </c:pt>
                <c:pt idx="8571">
                  <c:v>428.55</c:v>
                </c:pt>
                <c:pt idx="8572">
                  <c:v>428.6</c:v>
                </c:pt>
                <c:pt idx="8573">
                  <c:v>428.65</c:v>
                </c:pt>
                <c:pt idx="8574">
                  <c:v>428.7</c:v>
                </c:pt>
                <c:pt idx="8575">
                  <c:v>428.75</c:v>
                </c:pt>
                <c:pt idx="8576">
                  <c:v>428.8</c:v>
                </c:pt>
                <c:pt idx="8577">
                  <c:v>428.85</c:v>
                </c:pt>
                <c:pt idx="8578">
                  <c:v>428.9</c:v>
                </c:pt>
                <c:pt idx="8579">
                  <c:v>428.95</c:v>
                </c:pt>
                <c:pt idx="8580">
                  <c:v>429</c:v>
                </c:pt>
                <c:pt idx="8581">
                  <c:v>429.05</c:v>
                </c:pt>
                <c:pt idx="8582">
                  <c:v>429.1</c:v>
                </c:pt>
                <c:pt idx="8583">
                  <c:v>429.15</c:v>
                </c:pt>
                <c:pt idx="8584">
                  <c:v>429.2</c:v>
                </c:pt>
                <c:pt idx="8585">
                  <c:v>429.25</c:v>
                </c:pt>
                <c:pt idx="8586">
                  <c:v>429.3</c:v>
                </c:pt>
                <c:pt idx="8587">
                  <c:v>429.35</c:v>
                </c:pt>
                <c:pt idx="8588">
                  <c:v>429.4</c:v>
                </c:pt>
                <c:pt idx="8589">
                  <c:v>429.45</c:v>
                </c:pt>
                <c:pt idx="8590">
                  <c:v>429.5</c:v>
                </c:pt>
                <c:pt idx="8591">
                  <c:v>429.55</c:v>
                </c:pt>
                <c:pt idx="8592">
                  <c:v>429.6</c:v>
                </c:pt>
                <c:pt idx="8593">
                  <c:v>429.65</c:v>
                </c:pt>
                <c:pt idx="8594">
                  <c:v>429.7</c:v>
                </c:pt>
                <c:pt idx="8595">
                  <c:v>429.75</c:v>
                </c:pt>
                <c:pt idx="8596">
                  <c:v>429.8</c:v>
                </c:pt>
                <c:pt idx="8597">
                  <c:v>429.85</c:v>
                </c:pt>
                <c:pt idx="8598">
                  <c:v>429.9</c:v>
                </c:pt>
                <c:pt idx="8599">
                  <c:v>429.95</c:v>
                </c:pt>
                <c:pt idx="8600">
                  <c:v>430</c:v>
                </c:pt>
                <c:pt idx="8601">
                  <c:v>430.05</c:v>
                </c:pt>
                <c:pt idx="8602">
                  <c:v>430.1</c:v>
                </c:pt>
                <c:pt idx="8603">
                  <c:v>430.15</c:v>
                </c:pt>
                <c:pt idx="8604">
                  <c:v>430.2</c:v>
                </c:pt>
                <c:pt idx="8605">
                  <c:v>430.25</c:v>
                </c:pt>
                <c:pt idx="8606">
                  <c:v>430.3</c:v>
                </c:pt>
                <c:pt idx="8607">
                  <c:v>430.35</c:v>
                </c:pt>
                <c:pt idx="8608">
                  <c:v>430.4</c:v>
                </c:pt>
                <c:pt idx="8609">
                  <c:v>430.45</c:v>
                </c:pt>
                <c:pt idx="8610">
                  <c:v>430.5</c:v>
                </c:pt>
                <c:pt idx="8611">
                  <c:v>430.55</c:v>
                </c:pt>
                <c:pt idx="8612">
                  <c:v>430.6</c:v>
                </c:pt>
                <c:pt idx="8613">
                  <c:v>430.65</c:v>
                </c:pt>
                <c:pt idx="8614">
                  <c:v>430.7</c:v>
                </c:pt>
                <c:pt idx="8615">
                  <c:v>430.75</c:v>
                </c:pt>
                <c:pt idx="8616">
                  <c:v>430.8</c:v>
                </c:pt>
                <c:pt idx="8617">
                  <c:v>430.85</c:v>
                </c:pt>
                <c:pt idx="8618">
                  <c:v>430.9</c:v>
                </c:pt>
                <c:pt idx="8619">
                  <c:v>430.95</c:v>
                </c:pt>
                <c:pt idx="8620">
                  <c:v>431</c:v>
                </c:pt>
                <c:pt idx="8621">
                  <c:v>431.05</c:v>
                </c:pt>
                <c:pt idx="8622">
                  <c:v>431.1</c:v>
                </c:pt>
                <c:pt idx="8623">
                  <c:v>431.15</c:v>
                </c:pt>
                <c:pt idx="8624">
                  <c:v>431.2</c:v>
                </c:pt>
                <c:pt idx="8625">
                  <c:v>431.25</c:v>
                </c:pt>
                <c:pt idx="8626">
                  <c:v>431.3</c:v>
                </c:pt>
                <c:pt idx="8627">
                  <c:v>431.35</c:v>
                </c:pt>
                <c:pt idx="8628">
                  <c:v>431.4</c:v>
                </c:pt>
                <c:pt idx="8629">
                  <c:v>431.45</c:v>
                </c:pt>
                <c:pt idx="8630">
                  <c:v>431.5</c:v>
                </c:pt>
                <c:pt idx="8631">
                  <c:v>431.55</c:v>
                </c:pt>
                <c:pt idx="8632">
                  <c:v>431.6</c:v>
                </c:pt>
                <c:pt idx="8633">
                  <c:v>431.65</c:v>
                </c:pt>
                <c:pt idx="8634">
                  <c:v>431.7</c:v>
                </c:pt>
                <c:pt idx="8635">
                  <c:v>431.75</c:v>
                </c:pt>
                <c:pt idx="8636">
                  <c:v>431.8</c:v>
                </c:pt>
                <c:pt idx="8637">
                  <c:v>431.85</c:v>
                </c:pt>
                <c:pt idx="8638">
                  <c:v>431.9</c:v>
                </c:pt>
                <c:pt idx="8639">
                  <c:v>431.95</c:v>
                </c:pt>
                <c:pt idx="8640">
                  <c:v>432</c:v>
                </c:pt>
                <c:pt idx="8641">
                  <c:v>432.05</c:v>
                </c:pt>
                <c:pt idx="8642">
                  <c:v>432.1</c:v>
                </c:pt>
                <c:pt idx="8643">
                  <c:v>432.15</c:v>
                </c:pt>
                <c:pt idx="8644">
                  <c:v>432.2</c:v>
                </c:pt>
                <c:pt idx="8645">
                  <c:v>432.25</c:v>
                </c:pt>
                <c:pt idx="8646">
                  <c:v>432.3</c:v>
                </c:pt>
                <c:pt idx="8647">
                  <c:v>432.35</c:v>
                </c:pt>
                <c:pt idx="8648">
                  <c:v>432.4</c:v>
                </c:pt>
                <c:pt idx="8649">
                  <c:v>432.45</c:v>
                </c:pt>
                <c:pt idx="8650">
                  <c:v>432.5</c:v>
                </c:pt>
                <c:pt idx="8651">
                  <c:v>432.55</c:v>
                </c:pt>
                <c:pt idx="8652">
                  <c:v>432.6</c:v>
                </c:pt>
                <c:pt idx="8653">
                  <c:v>432.65</c:v>
                </c:pt>
                <c:pt idx="8654">
                  <c:v>432.7</c:v>
                </c:pt>
                <c:pt idx="8655">
                  <c:v>432.75</c:v>
                </c:pt>
                <c:pt idx="8656">
                  <c:v>432.8</c:v>
                </c:pt>
                <c:pt idx="8657">
                  <c:v>432.85</c:v>
                </c:pt>
                <c:pt idx="8658">
                  <c:v>432.9</c:v>
                </c:pt>
                <c:pt idx="8659">
                  <c:v>432.95</c:v>
                </c:pt>
                <c:pt idx="8660">
                  <c:v>433</c:v>
                </c:pt>
                <c:pt idx="8661">
                  <c:v>433.05</c:v>
                </c:pt>
                <c:pt idx="8662">
                  <c:v>433.1</c:v>
                </c:pt>
                <c:pt idx="8663">
                  <c:v>433.15</c:v>
                </c:pt>
                <c:pt idx="8664">
                  <c:v>433.2</c:v>
                </c:pt>
                <c:pt idx="8665">
                  <c:v>433.25</c:v>
                </c:pt>
                <c:pt idx="8666">
                  <c:v>433.3</c:v>
                </c:pt>
                <c:pt idx="8667">
                  <c:v>433.35</c:v>
                </c:pt>
                <c:pt idx="8668">
                  <c:v>433.4</c:v>
                </c:pt>
                <c:pt idx="8669">
                  <c:v>433.45</c:v>
                </c:pt>
                <c:pt idx="8670">
                  <c:v>433.5</c:v>
                </c:pt>
                <c:pt idx="8671">
                  <c:v>433.55</c:v>
                </c:pt>
                <c:pt idx="8672">
                  <c:v>433.6</c:v>
                </c:pt>
                <c:pt idx="8673">
                  <c:v>433.65</c:v>
                </c:pt>
                <c:pt idx="8674">
                  <c:v>433.7</c:v>
                </c:pt>
                <c:pt idx="8675">
                  <c:v>433.75</c:v>
                </c:pt>
                <c:pt idx="8676">
                  <c:v>433.8</c:v>
                </c:pt>
                <c:pt idx="8677">
                  <c:v>433.85</c:v>
                </c:pt>
                <c:pt idx="8678">
                  <c:v>433.9</c:v>
                </c:pt>
                <c:pt idx="8679">
                  <c:v>433.95</c:v>
                </c:pt>
                <c:pt idx="8680">
                  <c:v>434</c:v>
                </c:pt>
                <c:pt idx="8681">
                  <c:v>434.05</c:v>
                </c:pt>
                <c:pt idx="8682">
                  <c:v>434.1</c:v>
                </c:pt>
                <c:pt idx="8683">
                  <c:v>434.15</c:v>
                </c:pt>
                <c:pt idx="8684">
                  <c:v>434.2</c:v>
                </c:pt>
                <c:pt idx="8685">
                  <c:v>434.25</c:v>
                </c:pt>
                <c:pt idx="8686">
                  <c:v>434.3</c:v>
                </c:pt>
                <c:pt idx="8687">
                  <c:v>434.35</c:v>
                </c:pt>
                <c:pt idx="8688">
                  <c:v>434.4</c:v>
                </c:pt>
                <c:pt idx="8689">
                  <c:v>434.45</c:v>
                </c:pt>
                <c:pt idx="8690">
                  <c:v>434.5</c:v>
                </c:pt>
                <c:pt idx="8691">
                  <c:v>434.55</c:v>
                </c:pt>
                <c:pt idx="8692">
                  <c:v>434.6</c:v>
                </c:pt>
                <c:pt idx="8693">
                  <c:v>434.65</c:v>
                </c:pt>
                <c:pt idx="8694">
                  <c:v>434.7</c:v>
                </c:pt>
                <c:pt idx="8695">
                  <c:v>434.75</c:v>
                </c:pt>
                <c:pt idx="8696">
                  <c:v>434.8</c:v>
                </c:pt>
                <c:pt idx="8697">
                  <c:v>434.85</c:v>
                </c:pt>
                <c:pt idx="8698">
                  <c:v>434.9</c:v>
                </c:pt>
                <c:pt idx="8699">
                  <c:v>434.95</c:v>
                </c:pt>
                <c:pt idx="8700">
                  <c:v>435</c:v>
                </c:pt>
                <c:pt idx="8701">
                  <c:v>435.05</c:v>
                </c:pt>
                <c:pt idx="8702">
                  <c:v>435.1</c:v>
                </c:pt>
                <c:pt idx="8703">
                  <c:v>435.15</c:v>
                </c:pt>
                <c:pt idx="8704">
                  <c:v>435.2</c:v>
                </c:pt>
                <c:pt idx="8705">
                  <c:v>435.25</c:v>
                </c:pt>
                <c:pt idx="8706">
                  <c:v>435.3</c:v>
                </c:pt>
                <c:pt idx="8707">
                  <c:v>435.35</c:v>
                </c:pt>
                <c:pt idx="8708">
                  <c:v>435.4</c:v>
                </c:pt>
                <c:pt idx="8709">
                  <c:v>435.45</c:v>
                </c:pt>
                <c:pt idx="8710">
                  <c:v>435.5</c:v>
                </c:pt>
                <c:pt idx="8711">
                  <c:v>435.55</c:v>
                </c:pt>
                <c:pt idx="8712">
                  <c:v>435.6</c:v>
                </c:pt>
                <c:pt idx="8713">
                  <c:v>435.65</c:v>
                </c:pt>
                <c:pt idx="8714">
                  <c:v>435.7</c:v>
                </c:pt>
                <c:pt idx="8715">
                  <c:v>435.75</c:v>
                </c:pt>
                <c:pt idx="8716">
                  <c:v>435.8</c:v>
                </c:pt>
                <c:pt idx="8717">
                  <c:v>435.85</c:v>
                </c:pt>
                <c:pt idx="8718">
                  <c:v>435.9</c:v>
                </c:pt>
                <c:pt idx="8719">
                  <c:v>435.95</c:v>
                </c:pt>
                <c:pt idx="8720">
                  <c:v>436</c:v>
                </c:pt>
                <c:pt idx="8721">
                  <c:v>436.05</c:v>
                </c:pt>
                <c:pt idx="8722">
                  <c:v>436.1</c:v>
                </c:pt>
                <c:pt idx="8723">
                  <c:v>436.15</c:v>
                </c:pt>
                <c:pt idx="8724">
                  <c:v>436.2</c:v>
                </c:pt>
                <c:pt idx="8725">
                  <c:v>436.25</c:v>
                </c:pt>
                <c:pt idx="8726">
                  <c:v>436.3</c:v>
                </c:pt>
                <c:pt idx="8727">
                  <c:v>436.35</c:v>
                </c:pt>
                <c:pt idx="8728">
                  <c:v>436.4</c:v>
                </c:pt>
                <c:pt idx="8729">
                  <c:v>436.45</c:v>
                </c:pt>
                <c:pt idx="8730">
                  <c:v>436.5</c:v>
                </c:pt>
                <c:pt idx="8731">
                  <c:v>436.55</c:v>
                </c:pt>
                <c:pt idx="8732">
                  <c:v>436.6</c:v>
                </c:pt>
                <c:pt idx="8733">
                  <c:v>436.65</c:v>
                </c:pt>
                <c:pt idx="8734">
                  <c:v>436.7</c:v>
                </c:pt>
                <c:pt idx="8735">
                  <c:v>436.75</c:v>
                </c:pt>
                <c:pt idx="8736">
                  <c:v>436.8</c:v>
                </c:pt>
                <c:pt idx="8737">
                  <c:v>436.85</c:v>
                </c:pt>
                <c:pt idx="8738">
                  <c:v>436.9</c:v>
                </c:pt>
                <c:pt idx="8739">
                  <c:v>436.95</c:v>
                </c:pt>
                <c:pt idx="8740">
                  <c:v>437</c:v>
                </c:pt>
                <c:pt idx="8741">
                  <c:v>437.05</c:v>
                </c:pt>
                <c:pt idx="8742">
                  <c:v>437.1</c:v>
                </c:pt>
                <c:pt idx="8743">
                  <c:v>437.15</c:v>
                </c:pt>
                <c:pt idx="8744">
                  <c:v>437.2</c:v>
                </c:pt>
                <c:pt idx="8745">
                  <c:v>437.25</c:v>
                </c:pt>
                <c:pt idx="8746">
                  <c:v>437.3</c:v>
                </c:pt>
                <c:pt idx="8747">
                  <c:v>437.35</c:v>
                </c:pt>
                <c:pt idx="8748">
                  <c:v>437.4</c:v>
                </c:pt>
                <c:pt idx="8749">
                  <c:v>437.45</c:v>
                </c:pt>
                <c:pt idx="8750">
                  <c:v>437.5</c:v>
                </c:pt>
                <c:pt idx="8751">
                  <c:v>437.55</c:v>
                </c:pt>
                <c:pt idx="8752">
                  <c:v>437.6</c:v>
                </c:pt>
                <c:pt idx="8753">
                  <c:v>437.65</c:v>
                </c:pt>
                <c:pt idx="8754">
                  <c:v>437.7</c:v>
                </c:pt>
                <c:pt idx="8755">
                  <c:v>437.75</c:v>
                </c:pt>
                <c:pt idx="8756">
                  <c:v>437.8</c:v>
                </c:pt>
                <c:pt idx="8757">
                  <c:v>437.85</c:v>
                </c:pt>
                <c:pt idx="8758">
                  <c:v>437.9</c:v>
                </c:pt>
                <c:pt idx="8759">
                  <c:v>437.95</c:v>
                </c:pt>
                <c:pt idx="8760">
                  <c:v>438</c:v>
                </c:pt>
                <c:pt idx="8761">
                  <c:v>438.05</c:v>
                </c:pt>
                <c:pt idx="8762">
                  <c:v>438.1</c:v>
                </c:pt>
                <c:pt idx="8763">
                  <c:v>438.15</c:v>
                </c:pt>
                <c:pt idx="8764">
                  <c:v>438.2</c:v>
                </c:pt>
                <c:pt idx="8765">
                  <c:v>438.25</c:v>
                </c:pt>
                <c:pt idx="8766">
                  <c:v>438.3</c:v>
                </c:pt>
                <c:pt idx="8767">
                  <c:v>438.35</c:v>
                </c:pt>
                <c:pt idx="8768">
                  <c:v>438.4</c:v>
                </c:pt>
                <c:pt idx="8769">
                  <c:v>438.45</c:v>
                </c:pt>
                <c:pt idx="8770">
                  <c:v>438.5</c:v>
                </c:pt>
                <c:pt idx="8771">
                  <c:v>438.55</c:v>
                </c:pt>
                <c:pt idx="8772">
                  <c:v>438.6</c:v>
                </c:pt>
                <c:pt idx="8773">
                  <c:v>438.65</c:v>
                </c:pt>
                <c:pt idx="8774">
                  <c:v>438.7</c:v>
                </c:pt>
                <c:pt idx="8775">
                  <c:v>438.75</c:v>
                </c:pt>
                <c:pt idx="8776">
                  <c:v>438.8</c:v>
                </c:pt>
                <c:pt idx="8777">
                  <c:v>438.85</c:v>
                </c:pt>
                <c:pt idx="8778">
                  <c:v>438.9</c:v>
                </c:pt>
                <c:pt idx="8779">
                  <c:v>438.95</c:v>
                </c:pt>
                <c:pt idx="8780">
                  <c:v>439</c:v>
                </c:pt>
                <c:pt idx="8781">
                  <c:v>439.05</c:v>
                </c:pt>
                <c:pt idx="8782">
                  <c:v>439.1</c:v>
                </c:pt>
                <c:pt idx="8783">
                  <c:v>439.15</c:v>
                </c:pt>
                <c:pt idx="8784">
                  <c:v>439.2</c:v>
                </c:pt>
                <c:pt idx="8785">
                  <c:v>439.25</c:v>
                </c:pt>
                <c:pt idx="8786">
                  <c:v>439.3</c:v>
                </c:pt>
                <c:pt idx="8787">
                  <c:v>439.35</c:v>
                </c:pt>
                <c:pt idx="8788">
                  <c:v>439.4</c:v>
                </c:pt>
                <c:pt idx="8789">
                  <c:v>439.45</c:v>
                </c:pt>
                <c:pt idx="8790">
                  <c:v>439.5</c:v>
                </c:pt>
                <c:pt idx="8791">
                  <c:v>439.55</c:v>
                </c:pt>
                <c:pt idx="8792">
                  <c:v>439.6</c:v>
                </c:pt>
                <c:pt idx="8793">
                  <c:v>439.65</c:v>
                </c:pt>
                <c:pt idx="8794">
                  <c:v>439.7</c:v>
                </c:pt>
                <c:pt idx="8795">
                  <c:v>439.75</c:v>
                </c:pt>
                <c:pt idx="8796">
                  <c:v>439.8</c:v>
                </c:pt>
                <c:pt idx="8797">
                  <c:v>439.85</c:v>
                </c:pt>
                <c:pt idx="8798">
                  <c:v>439.9</c:v>
                </c:pt>
                <c:pt idx="8799">
                  <c:v>439.95</c:v>
                </c:pt>
                <c:pt idx="8800">
                  <c:v>440</c:v>
                </c:pt>
                <c:pt idx="8801">
                  <c:v>440.05</c:v>
                </c:pt>
                <c:pt idx="8802">
                  <c:v>440.1</c:v>
                </c:pt>
                <c:pt idx="8803">
                  <c:v>440.15</c:v>
                </c:pt>
                <c:pt idx="8804">
                  <c:v>440.2</c:v>
                </c:pt>
                <c:pt idx="8805">
                  <c:v>440.25</c:v>
                </c:pt>
                <c:pt idx="8806">
                  <c:v>440.3</c:v>
                </c:pt>
                <c:pt idx="8807">
                  <c:v>440.35</c:v>
                </c:pt>
                <c:pt idx="8808">
                  <c:v>440.4</c:v>
                </c:pt>
                <c:pt idx="8809">
                  <c:v>440.45</c:v>
                </c:pt>
                <c:pt idx="8810">
                  <c:v>440.5</c:v>
                </c:pt>
                <c:pt idx="8811">
                  <c:v>440.55</c:v>
                </c:pt>
                <c:pt idx="8812">
                  <c:v>440.6</c:v>
                </c:pt>
                <c:pt idx="8813">
                  <c:v>440.65</c:v>
                </c:pt>
                <c:pt idx="8814">
                  <c:v>440.7</c:v>
                </c:pt>
                <c:pt idx="8815">
                  <c:v>440.75</c:v>
                </c:pt>
                <c:pt idx="8816">
                  <c:v>440.8</c:v>
                </c:pt>
                <c:pt idx="8817">
                  <c:v>440.85</c:v>
                </c:pt>
                <c:pt idx="8818">
                  <c:v>440.9</c:v>
                </c:pt>
                <c:pt idx="8819">
                  <c:v>440.95</c:v>
                </c:pt>
                <c:pt idx="8820">
                  <c:v>441</c:v>
                </c:pt>
                <c:pt idx="8821">
                  <c:v>441.05</c:v>
                </c:pt>
                <c:pt idx="8822">
                  <c:v>441.1</c:v>
                </c:pt>
                <c:pt idx="8823">
                  <c:v>441.15</c:v>
                </c:pt>
                <c:pt idx="8824">
                  <c:v>441.2</c:v>
                </c:pt>
                <c:pt idx="8825">
                  <c:v>441.25</c:v>
                </c:pt>
                <c:pt idx="8826">
                  <c:v>441.3</c:v>
                </c:pt>
                <c:pt idx="8827">
                  <c:v>441.35</c:v>
                </c:pt>
                <c:pt idx="8828">
                  <c:v>441.4</c:v>
                </c:pt>
                <c:pt idx="8829">
                  <c:v>441.45</c:v>
                </c:pt>
                <c:pt idx="8830">
                  <c:v>441.5</c:v>
                </c:pt>
                <c:pt idx="8831">
                  <c:v>441.55</c:v>
                </c:pt>
                <c:pt idx="8832">
                  <c:v>441.6</c:v>
                </c:pt>
                <c:pt idx="8833">
                  <c:v>441.65</c:v>
                </c:pt>
                <c:pt idx="8834">
                  <c:v>441.7</c:v>
                </c:pt>
                <c:pt idx="8835">
                  <c:v>441.75</c:v>
                </c:pt>
                <c:pt idx="8836">
                  <c:v>441.8</c:v>
                </c:pt>
                <c:pt idx="8837">
                  <c:v>441.85</c:v>
                </c:pt>
                <c:pt idx="8838">
                  <c:v>441.9</c:v>
                </c:pt>
                <c:pt idx="8839">
                  <c:v>441.95</c:v>
                </c:pt>
                <c:pt idx="8840">
                  <c:v>442</c:v>
                </c:pt>
                <c:pt idx="8841">
                  <c:v>442.05</c:v>
                </c:pt>
                <c:pt idx="8842">
                  <c:v>442.1</c:v>
                </c:pt>
                <c:pt idx="8843">
                  <c:v>442.15</c:v>
                </c:pt>
                <c:pt idx="8844">
                  <c:v>442.2</c:v>
                </c:pt>
                <c:pt idx="8845">
                  <c:v>442.25</c:v>
                </c:pt>
                <c:pt idx="8846">
                  <c:v>442.3</c:v>
                </c:pt>
                <c:pt idx="8847">
                  <c:v>442.35</c:v>
                </c:pt>
                <c:pt idx="8848">
                  <c:v>442.4</c:v>
                </c:pt>
                <c:pt idx="8849">
                  <c:v>442.45</c:v>
                </c:pt>
                <c:pt idx="8850">
                  <c:v>442.5</c:v>
                </c:pt>
                <c:pt idx="8851">
                  <c:v>442.55</c:v>
                </c:pt>
                <c:pt idx="8852">
                  <c:v>442.6</c:v>
                </c:pt>
                <c:pt idx="8853">
                  <c:v>442.65</c:v>
                </c:pt>
                <c:pt idx="8854">
                  <c:v>442.7</c:v>
                </c:pt>
                <c:pt idx="8855">
                  <c:v>442.75</c:v>
                </c:pt>
                <c:pt idx="8856">
                  <c:v>442.8</c:v>
                </c:pt>
                <c:pt idx="8857">
                  <c:v>442.85</c:v>
                </c:pt>
                <c:pt idx="8858">
                  <c:v>442.9</c:v>
                </c:pt>
                <c:pt idx="8859">
                  <c:v>442.95</c:v>
                </c:pt>
                <c:pt idx="8860">
                  <c:v>443</c:v>
                </c:pt>
                <c:pt idx="8861">
                  <c:v>443.05</c:v>
                </c:pt>
                <c:pt idx="8862">
                  <c:v>443.1</c:v>
                </c:pt>
                <c:pt idx="8863">
                  <c:v>443.15</c:v>
                </c:pt>
                <c:pt idx="8864">
                  <c:v>443.2</c:v>
                </c:pt>
                <c:pt idx="8865">
                  <c:v>443.25</c:v>
                </c:pt>
                <c:pt idx="8866">
                  <c:v>443.3</c:v>
                </c:pt>
                <c:pt idx="8867">
                  <c:v>443.35</c:v>
                </c:pt>
                <c:pt idx="8868">
                  <c:v>443.4</c:v>
                </c:pt>
                <c:pt idx="8869">
                  <c:v>443.45</c:v>
                </c:pt>
                <c:pt idx="8870">
                  <c:v>443.5</c:v>
                </c:pt>
                <c:pt idx="8871">
                  <c:v>443.55</c:v>
                </c:pt>
                <c:pt idx="8872">
                  <c:v>443.6</c:v>
                </c:pt>
                <c:pt idx="8873">
                  <c:v>443.65</c:v>
                </c:pt>
                <c:pt idx="8874">
                  <c:v>443.7</c:v>
                </c:pt>
                <c:pt idx="8875">
                  <c:v>443.75</c:v>
                </c:pt>
                <c:pt idx="8876">
                  <c:v>443.8</c:v>
                </c:pt>
                <c:pt idx="8877">
                  <c:v>443.85</c:v>
                </c:pt>
                <c:pt idx="8878">
                  <c:v>443.9</c:v>
                </c:pt>
                <c:pt idx="8879">
                  <c:v>443.95</c:v>
                </c:pt>
                <c:pt idx="8880">
                  <c:v>444</c:v>
                </c:pt>
                <c:pt idx="8881">
                  <c:v>444.05</c:v>
                </c:pt>
                <c:pt idx="8882">
                  <c:v>444.1</c:v>
                </c:pt>
                <c:pt idx="8883">
                  <c:v>444.15</c:v>
                </c:pt>
                <c:pt idx="8884">
                  <c:v>444.2</c:v>
                </c:pt>
                <c:pt idx="8885">
                  <c:v>444.25</c:v>
                </c:pt>
                <c:pt idx="8886">
                  <c:v>444.3</c:v>
                </c:pt>
                <c:pt idx="8887">
                  <c:v>444.35</c:v>
                </c:pt>
                <c:pt idx="8888">
                  <c:v>444.4</c:v>
                </c:pt>
                <c:pt idx="8889">
                  <c:v>444.45</c:v>
                </c:pt>
                <c:pt idx="8890">
                  <c:v>444.5</c:v>
                </c:pt>
                <c:pt idx="8891">
                  <c:v>444.55</c:v>
                </c:pt>
                <c:pt idx="8892">
                  <c:v>444.6</c:v>
                </c:pt>
                <c:pt idx="8893">
                  <c:v>444.65</c:v>
                </c:pt>
                <c:pt idx="8894">
                  <c:v>444.7</c:v>
                </c:pt>
                <c:pt idx="8895">
                  <c:v>444.75</c:v>
                </c:pt>
                <c:pt idx="8896">
                  <c:v>444.8</c:v>
                </c:pt>
                <c:pt idx="8897">
                  <c:v>444.85</c:v>
                </c:pt>
                <c:pt idx="8898">
                  <c:v>444.9</c:v>
                </c:pt>
                <c:pt idx="8899">
                  <c:v>444.95</c:v>
                </c:pt>
                <c:pt idx="8900">
                  <c:v>445</c:v>
                </c:pt>
                <c:pt idx="8901">
                  <c:v>445.05</c:v>
                </c:pt>
                <c:pt idx="8902">
                  <c:v>445.1</c:v>
                </c:pt>
                <c:pt idx="8903">
                  <c:v>445.15</c:v>
                </c:pt>
                <c:pt idx="8904">
                  <c:v>445.2</c:v>
                </c:pt>
                <c:pt idx="8905">
                  <c:v>445.25</c:v>
                </c:pt>
                <c:pt idx="8906">
                  <c:v>445.3</c:v>
                </c:pt>
                <c:pt idx="8907">
                  <c:v>445.35</c:v>
                </c:pt>
                <c:pt idx="8908">
                  <c:v>445.4</c:v>
                </c:pt>
                <c:pt idx="8909">
                  <c:v>445.45</c:v>
                </c:pt>
                <c:pt idx="8910">
                  <c:v>445.5</c:v>
                </c:pt>
                <c:pt idx="8911">
                  <c:v>445.55</c:v>
                </c:pt>
                <c:pt idx="8912">
                  <c:v>445.6</c:v>
                </c:pt>
                <c:pt idx="8913">
                  <c:v>445.65</c:v>
                </c:pt>
                <c:pt idx="8914">
                  <c:v>445.7</c:v>
                </c:pt>
                <c:pt idx="8915">
                  <c:v>445.75</c:v>
                </c:pt>
                <c:pt idx="8916">
                  <c:v>445.8</c:v>
                </c:pt>
                <c:pt idx="8917">
                  <c:v>445.85</c:v>
                </c:pt>
                <c:pt idx="8918">
                  <c:v>445.9</c:v>
                </c:pt>
                <c:pt idx="8919">
                  <c:v>445.95</c:v>
                </c:pt>
                <c:pt idx="8920">
                  <c:v>446</c:v>
                </c:pt>
                <c:pt idx="8921">
                  <c:v>446.05</c:v>
                </c:pt>
                <c:pt idx="8922">
                  <c:v>446.1</c:v>
                </c:pt>
                <c:pt idx="8923">
                  <c:v>446.15</c:v>
                </c:pt>
                <c:pt idx="8924">
                  <c:v>446.2</c:v>
                </c:pt>
                <c:pt idx="8925">
                  <c:v>446.25</c:v>
                </c:pt>
                <c:pt idx="8926">
                  <c:v>446.3</c:v>
                </c:pt>
                <c:pt idx="8927">
                  <c:v>446.35</c:v>
                </c:pt>
                <c:pt idx="8928">
                  <c:v>446.4</c:v>
                </c:pt>
                <c:pt idx="8929">
                  <c:v>446.45</c:v>
                </c:pt>
                <c:pt idx="8930">
                  <c:v>446.5</c:v>
                </c:pt>
                <c:pt idx="8931">
                  <c:v>446.55</c:v>
                </c:pt>
                <c:pt idx="8932">
                  <c:v>446.6</c:v>
                </c:pt>
                <c:pt idx="8933">
                  <c:v>446.65</c:v>
                </c:pt>
                <c:pt idx="8934">
                  <c:v>446.7</c:v>
                </c:pt>
                <c:pt idx="8935">
                  <c:v>446.75</c:v>
                </c:pt>
                <c:pt idx="8936">
                  <c:v>446.8</c:v>
                </c:pt>
                <c:pt idx="8937">
                  <c:v>446.85</c:v>
                </c:pt>
                <c:pt idx="8938">
                  <c:v>446.9</c:v>
                </c:pt>
                <c:pt idx="8939">
                  <c:v>446.95</c:v>
                </c:pt>
                <c:pt idx="8940">
                  <c:v>447</c:v>
                </c:pt>
                <c:pt idx="8941">
                  <c:v>447.05</c:v>
                </c:pt>
                <c:pt idx="8942">
                  <c:v>447.1</c:v>
                </c:pt>
                <c:pt idx="8943">
                  <c:v>447.15</c:v>
                </c:pt>
                <c:pt idx="8944">
                  <c:v>447.2</c:v>
                </c:pt>
                <c:pt idx="8945">
                  <c:v>447.25</c:v>
                </c:pt>
                <c:pt idx="8946">
                  <c:v>447.3</c:v>
                </c:pt>
                <c:pt idx="8947">
                  <c:v>447.35</c:v>
                </c:pt>
                <c:pt idx="8948">
                  <c:v>447.4</c:v>
                </c:pt>
                <c:pt idx="8949">
                  <c:v>447.45</c:v>
                </c:pt>
                <c:pt idx="8950">
                  <c:v>447.5</c:v>
                </c:pt>
                <c:pt idx="8951">
                  <c:v>447.55</c:v>
                </c:pt>
                <c:pt idx="8952">
                  <c:v>447.6</c:v>
                </c:pt>
                <c:pt idx="8953">
                  <c:v>447.65</c:v>
                </c:pt>
                <c:pt idx="8954">
                  <c:v>447.7</c:v>
                </c:pt>
                <c:pt idx="8955">
                  <c:v>447.75</c:v>
                </c:pt>
                <c:pt idx="8956">
                  <c:v>447.8</c:v>
                </c:pt>
                <c:pt idx="8957">
                  <c:v>447.85</c:v>
                </c:pt>
                <c:pt idx="8958">
                  <c:v>447.9</c:v>
                </c:pt>
                <c:pt idx="8959">
                  <c:v>447.95</c:v>
                </c:pt>
                <c:pt idx="8960">
                  <c:v>448</c:v>
                </c:pt>
                <c:pt idx="8961">
                  <c:v>448.05</c:v>
                </c:pt>
                <c:pt idx="8962">
                  <c:v>448.1</c:v>
                </c:pt>
                <c:pt idx="8963">
                  <c:v>448.15</c:v>
                </c:pt>
                <c:pt idx="8964">
                  <c:v>448.2</c:v>
                </c:pt>
                <c:pt idx="8965">
                  <c:v>448.25</c:v>
                </c:pt>
                <c:pt idx="8966">
                  <c:v>448.3</c:v>
                </c:pt>
                <c:pt idx="8967">
                  <c:v>448.35</c:v>
                </c:pt>
                <c:pt idx="8968">
                  <c:v>448.4</c:v>
                </c:pt>
                <c:pt idx="8969">
                  <c:v>448.45</c:v>
                </c:pt>
                <c:pt idx="8970">
                  <c:v>448.5</c:v>
                </c:pt>
                <c:pt idx="8971">
                  <c:v>448.55</c:v>
                </c:pt>
                <c:pt idx="8972">
                  <c:v>448.6</c:v>
                </c:pt>
                <c:pt idx="8973">
                  <c:v>448.65</c:v>
                </c:pt>
                <c:pt idx="8974">
                  <c:v>448.7</c:v>
                </c:pt>
                <c:pt idx="8975">
                  <c:v>448.75</c:v>
                </c:pt>
                <c:pt idx="8976">
                  <c:v>448.8</c:v>
                </c:pt>
                <c:pt idx="8977">
                  <c:v>448.85</c:v>
                </c:pt>
                <c:pt idx="8978">
                  <c:v>448.9</c:v>
                </c:pt>
                <c:pt idx="8979">
                  <c:v>448.95</c:v>
                </c:pt>
                <c:pt idx="8980">
                  <c:v>449</c:v>
                </c:pt>
                <c:pt idx="8981">
                  <c:v>449.05</c:v>
                </c:pt>
                <c:pt idx="8982">
                  <c:v>449.1</c:v>
                </c:pt>
                <c:pt idx="8983">
                  <c:v>449.15</c:v>
                </c:pt>
                <c:pt idx="8984">
                  <c:v>449.2</c:v>
                </c:pt>
                <c:pt idx="8985">
                  <c:v>449.25</c:v>
                </c:pt>
                <c:pt idx="8986">
                  <c:v>449.3</c:v>
                </c:pt>
                <c:pt idx="8987">
                  <c:v>449.35</c:v>
                </c:pt>
                <c:pt idx="8988">
                  <c:v>449.4</c:v>
                </c:pt>
                <c:pt idx="8989">
                  <c:v>449.45</c:v>
                </c:pt>
                <c:pt idx="8990">
                  <c:v>449.5</c:v>
                </c:pt>
                <c:pt idx="8991">
                  <c:v>449.55</c:v>
                </c:pt>
                <c:pt idx="8992">
                  <c:v>449.6</c:v>
                </c:pt>
                <c:pt idx="8993">
                  <c:v>449.65</c:v>
                </c:pt>
                <c:pt idx="8994">
                  <c:v>449.7</c:v>
                </c:pt>
                <c:pt idx="8995">
                  <c:v>449.75</c:v>
                </c:pt>
                <c:pt idx="8996">
                  <c:v>449.8</c:v>
                </c:pt>
                <c:pt idx="8997">
                  <c:v>449.85</c:v>
                </c:pt>
                <c:pt idx="8998">
                  <c:v>449.9</c:v>
                </c:pt>
                <c:pt idx="8999">
                  <c:v>449.95</c:v>
                </c:pt>
                <c:pt idx="9000">
                  <c:v>450</c:v>
                </c:pt>
                <c:pt idx="9001">
                  <c:v>450.05</c:v>
                </c:pt>
                <c:pt idx="9002">
                  <c:v>450.1</c:v>
                </c:pt>
                <c:pt idx="9003">
                  <c:v>450.15</c:v>
                </c:pt>
                <c:pt idx="9004">
                  <c:v>450.2</c:v>
                </c:pt>
                <c:pt idx="9005">
                  <c:v>450.25</c:v>
                </c:pt>
                <c:pt idx="9006">
                  <c:v>450.3</c:v>
                </c:pt>
                <c:pt idx="9007">
                  <c:v>450.35</c:v>
                </c:pt>
                <c:pt idx="9008">
                  <c:v>450.4</c:v>
                </c:pt>
                <c:pt idx="9009">
                  <c:v>450.45</c:v>
                </c:pt>
                <c:pt idx="9010">
                  <c:v>450.5</c:v>
                </c:pt>
                <c:pt idx="9011">
                  <c:v>450.55</c:v>
                </c:pt>
                <c:pt idx="9012">
                  <c:v>450.6</c:v>
                </c:pt>
                <c:pt idx="9013">
                  <c:v>450.65</c:v>
                </c:pt>
                <c:pt idx="9014">
                  <c:v>450.7</c:v>
                </c:pt>
                <c:pt idx="9015">
                  <c:v>450.75</c:v>
                </c:pt>
                <c:pt idx="9016">
                  <c:v>450.8</c:v>
                </c:pt>
                <c:pt idx="9017">
                  <c:v>450.85</c:v>
                </c:pt>
                <c:pt idx="9018">
                  <c:v>450.9</c:v>
                </c:pt>
                <c:pt idx="9019">
                  <c:v>450.95</c:v>
                </c:pt>
                <c:pt idx="9020">
                  <c:v>451</c:v>
                </c:pt>
                <c:pt idx="9021">
                  <c:v>451.05</c:v>
                </c:pt>
                <c:pt idx="9022">
                  <c:v>451.1</c:v>
                </c:pt>
                <c:pt idx="9023">
                  <c:v>451.15</c:v>
                </c:pt>
                <c:pt idx="9024">
                  <c:v>451.2</c:v>
                </c:pt>
                <c:pt idx="9025">
                  <c:v>451.25</c:v>
                </c:pt>
                <c:pt idx="9026">
                  <c:v>451.3</c:v>
                </c:pt>
                <c:pt idx="9027">
                  <c:v>451.35</c:v>
                </c:pt>
                <c:pt idx="9028">
                  <c:v>451.4</c:v>
                </c:pt>
                <c:pt idx="9029">
                  <c:v>451.45</c:v>
                </c:pt>
                <c:pt idx="9030">
                  <c:v>451.5</c:v>
                </c:pt>
                <c:pt idx="9031">
                  <c:v>451.55</c:v>
                </c:pt>
                <c:pt idx="9032">
                  <c:v>451.6</c:v>
                </c:pt>
                <c:pt idx="9033">
                  <c:v>451.65</c:v>
                </c:pt>
                <c:pt idx="9034">
                  <c:v>451.7</c:v>
                </c:pt>
                <c:pt idx="9035">
                  <c:v>451.75</c:v>
                </c:pt>
                <c:pt idx="9036">
                  <c:v>451.8</c:v>
                </c:pt>
                <c:pt idx="9037">
                  <c:v>451.85</c:v>
                </c:pt>
                <c:pt idx="9038">
                  <c:v>451.9</c:v>
                </c:pt>
                <c:pt idx="9039">
                  <c:v>451.95</c:v>
                </c:pt>
                <c:pt idx="9040">
                  <c:v>452</c:v>
                </c:pt>
                <c:pt idx="9041">
                  <c:v>452.05</c:v>
                </c:pt>
                <c:pt idx="9042">
                  <c:v>452.1</c:v>
                </c:pt>
                <c:pt idx="9043">
                  <c:v>452.15</c:v>
                </c:pt>
                <c:pt idx="9044">
                  <c:v>452.2</c:v>
                </c:pt>
                <c:pt idx="9045">
                  <c:v>452.25</c:v>
                </c:pt>
                <c:pt idx="9046">
                  <c:v>452.3</c:v>
                </c:pt>
                <c:pt idx="9047">
                  <c:v>452.35</c:v>
                </c:pt>
                <c:pt idx="9048">
                  <c:v>452.4</c:v>
                </c:pt>
                <c:pt idx="9049">
                  <c:v>452.45</c:v>
                </c:pt>
                <c:pt idx="9050">
                  <c:v>452.5</c:v>
                </c:pt>
                <c:pt idx="9051">
                  <c:v>452.55</c:v>
                </c:pt>
                <c:pt idx="9052">
                  <c:v>452.6</c:v>
                </c:pt>
                <c:pt idx="9053">
                  <c:v>452.65</c:v>
                </c:pt>
                <c:pt idx="9054">
                  <c:v>452.7</c:v>
                </c:pt>
                <c:pt idx="9055">
                  <c:v>452.75</c:v>
                </c:pt>
                <c:pt idx="9056">
                  <c:v>452.8</c:v>
                </c:pt>
                <c:pt idx="9057">
                  <c:v>452.85</c:v>
                </c:pt>
                <c:pt idx="9058">
                  <c:v>452.9</c:v>
                </c:pt>
                <c:pt idx="9059">
                  <c:v>452.95</c:v>
                </c:pt>
                <c:pt idx="9060">
                  <c:v>453</c:v>
                </c:pt>
                <c:pt idx="9061">
                  <c:v>453.05</c:v>
                </c:pt>
                <c:pt idx="9062">
                  <c:v>453.1</c:v>
                </c:pt>
                <c:pt idx="9063">
                  <c:v>453.15</c:v>
                </c:pt>
                <c:pt idx="9064">
                  <c:v>453.2</c:v>
                </c:pt>
                <c:pt idx="9065">
                  <c:v>453.25</c:v>
                </c:pt>
                <c:pt idx="9066">
                  <c:v>453.3</c:v>
                </c:pt>
                <c:pt idx="9067">
                  <c:v>453.35</c:v>
                </c:pt>
                <c:pt idx="9068">
                  <c:v>453.4</c:v>
                </c:pt>
                <c:pt idx="9069">
                  <c:v>453.45</c:v>
                </c:pt>
                <c:pt idx="9070">
                  <c:v>453.5</c:v>
                </c:pt>
                <c:pt idx="9071">
                  <c:v>453.55</c:v>
                </c:pt>
                <c:pt idx="9072">
                  <c:v>453.6</c:v>
                </c:pt>
                <c:pt idx="9073">
                  <c:v>453.65</c:v>
                </c:pt>
                <c:pt idx="9074">
                  <c:v>453.7</c:v>
                </c:pt>
                <c:pt idx="9075">
                  <c:v>453.75</c:v>
                </c:pt>
                <c:pt idx="9076">
                  <c:v>453.8</c:v>
                </c:pt>
                <c:pt idx="9077">
                  <c:v>453.85</c:v>
                </c:pt>
                <c:pt idx="9078">
                  <c:v>453.9</c:v>
                </c:pt>
                <c:pt idx="9079">
                  <c:v>453.95</c:v>
                </c:pt>
                <c:pt idx="9080">
                  <c:v>454</c:v>
                </c:pt>
                <c:pt idx="9081">
                  <c:v>454.05</c:v>
                </c:pt>
                <c:pt idx="9082">
                  <c:v>454.1</c:v>
                </c:pt>
                <c:pt idx="9083">
                  <c:v>454.15</c:v>
                </c:pt>
                <c:pt idx="9084">
                  <c:v>454.2</c:v>
                </c:pt>
                <c:pt idx="9085">
                  <c:v>454.25</c:v>
                </c:pt>
                <c:pt idx="9086">
                  <c:v>454.3</c:v>
                </c:pt>
                <c:pt idx="9087">
                  <c:v>454.35</c:v>
                </c:pt>
                <c:pt idx="9088">
                  <c:v>454.4</c:v>
                </c:pt>
                <c:pt idx="9089">
                  <c:v>454.45</c:v>
                </c:pt>
                <c:pt idx="9090">
                  <c:v>454.5</c:v>
                </c:pt>
                <c:pt idx="9091">
                  <c:v>454.55</c:v>
                </c:pt>
                <c:pt idx="9092">
                  <c:v>454.6</c:v>
                </c:pt>
                <c:pt idx="9093">
                  <c:v>454.65</c:v>
                </c:pt>
                <c:pt idx="9094">
                  <c:v>454.7</c:v>
                </c:pt>
                <c:pt idx="9095">
                  <c:v>454.75</c:v>
                </c:pt>
                <c:pt idx="9096">
                  <c:v>454.8</c:v>
                </c:pt>
                <c:pt idx="9097">
                  <c:v>454.85</c:v>
                </c:pt>
                <c:pt idx="9098">
                  <c:v>454.9</c:v>
                </c:pt>
                <c:pt idx="9099">
                  <c:v>454.95</c:v>
                </c:pt>
                <c:pt idx="9100">
                  <c:v>455</c:v>
                </c:pt>
                <c:pt idx="9101">
                  <c:v>455.05</c:v>
                </c:pt>
                <c:pt idx="9102">
                  <c:v>455.1</c:v>
                </c:pt>
                <c:pt idx="9103">
                  <c:v>455.15</c:v>
                </c:pt>
                <c:pt idx="9104">
                  <c:v>455.2</c:v>
                </c:pt>
                <c:pt idx="9105">
                  <c:v>455.25</c:v>
                </c:pt>
                <c:pt idx="9106">
                  <c:v>455.3</c:v>
                </c:pt>
                <c:pt idx="9107">
                  <c:v>455.35</c:v>
                </c:pt>
                <c:pt idx="9108">
                  <c:v>455.4</c:v>
                </c:pt>
                <c:pt idx="9109">
                  <c:v>455.45</c:v>
                </c:pt>
                <c:pt idx="9110">
                  <c:v>455.5</c:v>
                </c:pt>
                <c:pt idx="9111">
                  <c:v>455.55</c:v>
                </c:pt>
                <c:pt idx="9112">
                  <c:v>455.6</c:v>
                </c:pt>
                <c:pt idx="9113">
                  <c:v>455.65</c:v>
                </c:pt>
                <c:pt idx="9114">
                  <c:v>455.7</c:v>
                </c:pt>
                <c:pt idx="9115">
                  <c:v>455.75</c:v>
                </c:pt>
                <c:pt idx="9116">
                  <c:v>455.8</c:v>
                </c:pt>
                <c:pt idx="9117">
                  <c:v>455.85</c:v>
                </c:pt>
                <c:pt idx="9118">
                  <c:v>455.9</c:v>
                </c:pt>
                <c:pt idx="9119">
                  <c:v>455.95</c:v>
                </c:pt>
                <c:pt idx="9120">
                  <c:v>456</c:v>
                </c:pt>
                <c:pt idx="9121">
                  <c:v>456.05</c:v>
                </c:pt>
                <c:pt idx="9122">
                  <c:v>456.1</c:v>
                </c:pt>
                <c:pt idx="9123">
                  <c:v>456.15</c:v>
                </c:pt>
                <c:pt idx="9124">
                  <c:v>456.2</c:v>
                </c:pt>
                <c:pt idx="9125">
                  <c:v>456.25</c:v>
                </c:pt>
                <c:pt idx="9126">
                  <c:v>456.3</c:v>
                </c:pt>
                <c:pt idx="9127">
                  <c:v>456.35</c:v>
                </c:pt>
                <c:pt idx="9128">
                  <c:v>456.4</c:v>
                </c:pt>
                <c:pt idx="9129">
                  <c:v>456.45</c:v>
                </c:pt>
                <c:pt idx="9130">
                  <c:v>456.5</c:v>
                </c:pt>
                <c:pt idx="9131">
                  <c:v>456.55</c:v>
                </c:pt>
                <c:pt idx="9132">
                  <c:v>456.6</c:v>
                </c:pt>
                <c:pt idx="9133">
                  <c:v>456.65</c:v>
                </c:pt>
                <c:pt idx="9134">
                  <c:v>456.7</c:v>
                </c:pt>
                <c:pt idx="9135">
                  <c:v>456.75</c:v>
                </c:pt>
                <c:pt idx="9136">
                  <c:v>456.8</c:v>
                </c:pt>
                <c:pt idx="9137">
                  <c:v>456.85</c:v>
                </c:pt>
                <c:pt idx="9138">
                  <c:v>456.9</c:v>
                </c:pt>
                <c:pt idx="9139">
                  <c:v>456.95</c:v>
                </c:pt>
                <c:pt idx="9140">
                  <c:v>457</c:v>
                </c:pt>
                <c:pt idx="9141">
                  <c:v>457.05</c:v>
                </c:pt>
                <c:pt idx="9142">
                  <c:v>457.1</c:v>
                </c:pt>
                <c:pt idx="9143">
                  <c:v>457.15</c:v>
                </c:pt>
                <c:pt idx="9144">
                  <c:v>457.2</c:v>
                </c:pt>
                <c:pt idx="9145">
                  <c:v>457.25</c:v>
                </c:pt>
                <c:pt idx="9146">
                  <c:v>457.3</c:v>
                </c:pt>
                <c:pt idx="9147">
                  <c:v>457.35</c:v>
                </c:pt>
                <c:pt idx="9148">
                  <c:v>457.4</c:v>
                </c:pt>
                <c:pt idx="9149">
                  <c:v>457.45</c:v>
                </c:pt>
                <c:pt idx="9150">
                  <c:v>457.5</c:v>
                </c:pt>
                <c:pt idx="9151">
                  <c:v>457.55</c:v>
                </c:pt>
                <c:pt idx="9152">
                  <c:v>457.6</c:v>
                </c:pt>
                <c:pt idx="9153">
                  <c:v>457.65</c:v>
                </c:pt>
                <c:pt idx="9154">
                  <c:v>457.7</c:v>
                </c:pt>
                <c:pt idx="9155">
                  <c:v>457.75</c:v>
                </c:pt>
                <c:pt idx="9156">
                  <c:v>457.8</c:v>
                </c:pt>
                <c:pt idx="9157">
                  <c:v>457.85</c:v>
                </c:pt>
                <c:pt idx="9158">
                  <c:v>457.9</c:v>
                </c:pt>
                <c:pt idx="9159">
                  <c:v>457.95</c:v>
                </c:pt>
                <c:pt idx="9160">
                  <c:v>458</c:v>
                </c:pt>
                <c:pt idx="9161">
                  <c:v>458.05</c:v>
                </c:pt>
                <c:pt idx="9162">
                  <c:v>458.1</c:v>
                </c:pt>
                <c:pt idx="9163">
                  <c:v>458.15</c:v>
                </c:pt>
                <c:pt idx="9164">
                  <c:v>458.2</c:v>
                </c:pt>
                <c:pt idx="9165">
                  <c:v>458.25</c:v>
                </c:pt>
                <c:pt idx="9166">
                  <c:v>458.3</c:v>
                </c:pt>
                <c:pt idx="9167">
                  <c:v>458.35</c:v>
                </c:pt>
                <c:pt idx="9168">
                  <c:v>458.4</c:v>
                </c:pt>
                <c:pt idx="9169">
                  <c:v>458.45</c:v>
                </c:pt>
                <c:pt idx="9170">
                  <c:v>458.5</c:v>
                </c:pt>
                <c:pt idx="9171">
                  <c:v>458.55</c:v>
                </c:pt>
                <c:pt idx="9172">
                  <c:v>458.6</c:v>
                </c:pt>
                <c:pt idx="9173">
                  <c:v>458.65</c:v>
                </c:pt>
                <c:pt idx="9174">
                  <c:v>458.7</c:v>
                </c:pt>
                <c:pt idx="9175">
                  <c:v>458.75</c:v>
                </c:pt>
                <c:pt idx="9176">
                  <c:v>458.8</c:v>
                </c:pt>
                <c:pt idx="9177">
                  <c:v>458.85</c:v>
                </c:pt>
                <c:pt idx="9178">
                  <c:v>458.9</c:v>
                </c:pt>
                <c:pt idx="9179">
                  <c:v>458.95</c:v>
                </c:pt>
                <c:pt idx="9180">
                  <c:v>459</c:v>
                </c:pt>
                <c:pt idx="9181">
                  <c:v>459.05</c:v>
                </c:pt>
                <c:pt idx="9182">
                  <c:v>459.1</c:v>
                </c:pt>
                <c:pt idx="9183">
                  <c:v>459.15</c:v>
                </c:pt>
                <c:pt idx="9184">
                  <c:v>459.2</c:v>
                </c:pt>
                <c:pt idx="9185">
                  <c:v>459.25</c:v>
                </c:pt>
                <c:pt idx="9186">
                  <c:v>459.3</c:v>
                </c:pt>
                <c:pt idx="9187">
                  <c:v>459.35</c:v>
                </c:pt>
                <c:pt idx="9188">
                  <c:v>459.4</c:v>
                </c:pt>
                <c:pt idx="9189">
                  <c:v>459.45</c:v>
                </c:pt>
                <c:pt idx="9190">
                  <c:v>459.5</c:v>
                </c:pt>
                <c:pt idx="9191">
                  <c:v>459.55</c:v>
                </c:pt>
                <c:pt idx="9192">
                  <c:v>459.6</c:v>
                </c:pt>
                <c:pt idx="9193">
                  <c:v>459.65</c:v>
                </c:pt>
                <c:pt idx="9194">
                  <c:v>459.7</c:v>
                </c:pt>
                <c:pt idx="9195">
                  <c:v>459.75</c:v>
                </c:pt>
                <c:pt idx="9196">
                  <c:v>459.8</c:v>
                </c:pt>
                <c:pt idx="9197">
                  <c:v>459.85</c:v>
                </c:pt>
                <c:pt idx="9198">
                  <c:v>459.9</c:v>
                </c:pt>
                <c:pt idx="9199">
                  <c:v>459.95</c:v>
                </c:pt>
                <c:pt idx="9200">
                  <c:v>460</c:v>
                </c:pt>
                <c:pt idx="9201">
                  <c:v>460.05</c:v>
                </c:pt>
                <c:pt idx="9202">
                  <c:v>460.1</c:v>
                </c:pt>
                <c:pt idx="9203">
                  <c:v>460.15</c:v>
                </c:pt>
                <c:pt idx="9204">
                  <c:v>460.2</c:v>
                </c:pt>
                <c:pt idx="9205">
                  <c:v>460.25</c:v>
                </c:pt>
                <c:pt idx="9206">
                  <c:v>460.3</c:v>
                </c:pt>
                <c:pt idx="9207">
                  <c:v>460.35</c:v>
                </c:pt>
                <c:pt idx="9208">
                  <c:v>460.4</c:v>
                </c:pt>
                <c:pt idx="9209">
                  <c:v>460.45</c:v>
                </c:pt>
                <c:pt idx="9210">
                  <c:v>460.5</c:v>
                </c:pt>
                <c:pt idx="9211">
                  <c:v>460.55</c:v>
                </c:pt>
                <c:pt idx="9212">
                  <c:v>460.6</c:v>
                </c:pt>
                <c:pt idx="9213">
                  <c:v>460.65</c:v>
                </c:pt>
                <c:pt idx="9214">
                  <c:v>460.7</c:v>
                </c:pt>
                <c:pt idx="9215">
                  <c:v>460.75</c:v>
                </c:pt>
                <c:pt idx="9216">
                  <c:v>460.8</c:v>
                </c:pt>
                <c:pt idx="9217">
                  <c:v>460.85</c:v>
                </c:pt>
                <c:pt idx="9218">
                  <c:v>460.9</c:v>
                </c:pt>
                <c:pt idx="9219">
                  <c:v>460.95</c:v>
                </c:pt>
                <c:pt idx="9220">
                  <c:v>461</c:v>
                </c:pt>
                <c:pt idx="9221">
                  <c:v>461.05</c:v>
                </c:pt>
                <c:pt idx="9222">
                  <c:v>461.1</c:v>
                </c:pt>
                <c:pt idx="9223">
                  <c:v>461.15</c:v>
                </c:pt>
                <c:pt idx="9224">
                  <c:v>461.2</c:v>
                </c:pt>
                <c:pt idx="9225">
                  <c:v>461.25</c:v>
                </c:pt>
                <c:pt idx="9226">
                  <c:v>461.3</c:v>
                </c:pt>
                <c:pt idx="9227">
                  <c:v>461.35</c:v>
                </c:pt>
                <c:pt idx="9228">
                  <c:v>461.4</c:v>
                </c:pt>
                <c:pt idx="9229">
                  <c:v>461.45</c:v>
                </c:pt>
                <c:pt idx="9230">
                  <c:v>461.5</c:v>
                </c:pt>
                <c:pt idx="9231">
                  <c:v>461.55</c:v>
                </c:pt>
                <c:pt idx="9232">
                  <c:v>461.6</c:v>
                </c:pt>
                <c:pt idx="9233">
                  <c:v>461.65</c:v>
                </c:pt>
                <c:pt idx="9234">
                  <c:v>461.7</c:v>
                </c:pt>
                <c:pt idx="9235">
                  <c:v>461.75</c:v>
                </c:pt>
                <c:pt idx="9236">
                  <c:v>461.8</c:v>
                </c:pt>
                <c:pt idx="9237">
                  <c:v>461.85</c:v>
                </c:pt>
                <c:pt idx="9238">
                  <c:v>461.9</c:v>
                </c:pt>
                <c:pt idx="9239">
                  <c:v>461.95</c:v>
                </c:pt>
                <c:pt idx="9240">
                  <c:v>462</c:v>
                </c:pt>
                <c:pt idx="9241">
                  <c:v>462.05</c:v>
                </c:pt>
                <c:pt idx="9242">
                  <c:v>462.1</c:v>
                </c:pt>
                <c:pt idx="9243">
                  <c:v>462.15</c:v>
                </c:pt>
                <c:pt idx="9244">
                  <c:v>462.2</c:v>
                </c:pt>
                <c:pt idx="9245">
                  <c:v>462.25</c:v>
                </c:pt>
                <c:pt idx="9246">
                  <c:v>462.3</c:v>
                </c:pt>
                <c:pt idx="9247">
                  <c:v>462.35</c:v>
                </c:pt>
                <c:pt idx="9248">
                  <c:v>462.4</c:v>
                </c:pt>
                <c:pt idx="9249">
                  <c:v>462.45</c:v>
                </c:pt>
                <c:pt idx="9250">
                  <c:v>462.5</c:v>
                </c:pt>
                <c:pt idx="9251">
                  <c:v>462.55</c:v>
                </c:pt>
                <c:pt idx="9252">
                  <c:v>462.6</c:v>
                </c:pt>
                <c:pt idx="9253">
                  <c:v>462.65</c:v>
                </c:pt>
                <c:pt idx="9254">
                  <c:v>462.7</c:v>
                </c:pt>
                <c:pt idx="9255">
                  <c:v>462.75</c:v>
                </c:pt>
                <c:pt idx="9256">
                  <c:v>462.8</c:v>
                </c:pt>
                <c:pt idx="9257">
                  <c:v>462.85</c:v>
                </c:pt>
                <c:pt idx="9258">
                  <c:v>462.9</c:v>
                </c:pt>
                <c:pt idx="9259">
                  <c:v>462.95</c:v>
                </c:pt>
                <c:pt idx="9260">
                  <c:v>463</c:v>
                </c:pt>
                <c:pt idx="9261">
                  <c:v>463.05</c:v>
                </c:pt>
                <c:pt idx="9262">
                  <c:v>463.1</c:v>
                </c:pt>
                <c:pt idx="9263">
                  <c:v>463.15</c:v>
                </c:pt>
                <c:pt idx="9264">
                  <c:v>463.2</c:v>
                </c:pt>
                <c:pt idx="9265">
                  <c:v>463.25</c:v>
                </c:pt>
                <c:pt idx="9266">
                  <c:v>463.3</c:v>
                </c:pt>
                <c:pt idx="9267">
                  <c:v>463.35</c:v>
                </c:pt>
                <c:pt idx="9268">
                  <c:v>463.4</c:v>
                </c:pt>
                <c:pt idx="9269">
                  <c:v>463.45</c:v>
                </c:pt>
                <c:pt idx="9270">
                  <c:v>463.5</c:v>
                </c:pt>
                <c:pt idx="9271">
                  <c:v>463.55</c:v>
                </c:pt>
                <c:pt idx="9272">
                  <c:v>463.6</c:v>
                </c:pt>
                <c:pt idx="9273">
                  <c:v>463.65</c:v>
                </c:pt>
                <c:pt idx="9274">
                  <c:v>463.7</c:v>
                </c:pt>
                <c:pt idx="9275">
                  <c:v>463.75</c:v>
                </c:pt>
                <c:pt idx="9276">
                  <c:v>463.8</c:v>
                </c:pt>
                <c:pt idx="9277">
                  <c:v>463.85</c:v>
                </c:pt>
                <c:pt idx="9278">
                  <c:v>463.9</c:v>
                </c:pt>
                <c:pt idx="9279">
                  <c:v>463.95</c:v>
                </c:pt>
                <c:pt idx="9280">
                  <c:v>464</c:v>
                </c:pt>
                <c:pt idx="9281">
                  <c:v>464.05</c:v>
                </c:pt>
                <c:pt idx="9282">
                  <c:v>464.1</c:v>
                </c:pt>
                <c:pt idx="9283">
                  <c:v>464.15</c:v>
                </c:pt>
                <c:pt idx="9284">
                  <c:v>464.2</c:v>
                </c:pt>
                <c:pt idx="9285">
                  <c:v>464.25</c:v>
                </c:pt>
                <c:pt idx="9286">
                  <c:v>464.3</c:v>
                </c:pt>
                <c:pt idx="9287">
                  <c:v>464.35</c:v>
                </c:pt>
                <c:pt idx="9288">
                  <c:v>464.4</c:v>
                </c:pt>
                <c:pt idx="9289">
                  <c:v>464.45</c:v>
                </c:pt>
                <c:pt idx="9290">
                  <c:v>464.5</c:v>
                </c:pt>
                <c:pt idx="9291">
                  <c:v>464.55</c:v>
                </c:pt>
                <c:pt idx="9292">
                  <c:v>464.6</c:v>
                </c:pt>
                <c:pt idx="9293">
                  <c:v>464.65</c:v>
                </c:pt>
                <c:pt idx="9294">
                  <c:v>464.7</c:v>
                </c:pt>
                <c:pt idx="9295">
                  <c:v>464.75</c:v>
                </c:pt>
                <c:pt idx="9296">
                  <c:v>464.8</c:v>
                </c:pt>
                <c:pt idx="9297">
                  <c:v>464.85</c:v>
                </c:pt>
                <c:pt idx="9298">
                  <c:v>464.9</c:v>
                </c:pt>
                <c:pt idx="9299">
                  <c:v>464.95</c:v>
                </c:pt>
                <c:pt idx="9300">
                  <c:v>465</c:v>
                </c:pt>
                <c:pt idx="9301">
                  <c:v>465.05</c:v>
                </c:pt>
                <c:pt idx="9302">
                  <c:v>465.1</c:v>
                </c:pt>
                <c:pt idx="9303">
                  <c:v>465.15</c:v>
                </c:pt>
                <c:pt idx="9304">
                  <c:v>465.2</c:v>
                </c:pt>
                <c:pt idx="9305">
                  <c:v>465.25</c:v>
                </c:pt>
                <c:pt idx="9306">
                  <c:v>465.3</c:v>
                </c:pt>
                <c:pt idx="9307">
                  <c:v>465.35</c:v>
                </c:pt>
                <c:pt idx="9308">
                  <c:v>465.4</c:v>
                </c:pt>
                <c:pt idx="9309">
                  <c:v>465.45</c:v>
                </c:pt>
                <c:pt idx="9310">
                  <c:v>465.5</c:v>
                </c:pt>
                <c:pt idx="9311">
                  <c:v>465.55</c:v>
                </c:pt>
                <c:pt idx="9312">
                  <c:v>465.6</c:v>
                </c:pt>
                <c:pt idx="9313">
                  <c:v>465.65</c:v>
                </c:pt>
                <c:pt idx="9314">
                  <c:v>465.7</c:v>
                </c:pt>
                <c:pt idx="9315">
                  <c:v>465.75</c:v>
                </c:pt>
                <c:pt idx="9316">
                  <c:v>465.8</c:v>
                </c:pt>
                <c:pt idx="9317">
                  <c:v>465.85</c:v>
                </c:pt>
                <c:pt idx="9318">
                  <c:v>465.9</c:v>
                </c:pt>
                <c:pt idx="9319">
                  <c:v>465.95</c:v>
                </c:pt>
                <c:pt idx="9320">
                  <c:v>466</c:v>
                </c:pt>
                <c:pt idx="9321">
                  <c:v>466.05</c:v>
                </c:pt>
                <c:pt idx="9322">
                  <c:v>466.1</c:v>
                </c:pt>
                <c:pt idx="9323">
                  <c:v>466.15</c:v>
                </c:pt>
                <c:pt idx="9324">
                  <c:v>466.2</c:v>
                </c:pt>
                <c:pt idx="9325">
                  <c:v>466.25</c:v>
                </c:pt>
                <c:pt idx="9326">
                  <c:v>466.3</c:v>
                </c:pt>
                <c:pt idx="9327">
                  <c:v>466.35</c:v>
                </c:pt>
                <c:pt idx="9328">
                  <c:v>466.4</c:v>
                </c:pt>
                <c:pt idx="9329">
                  <c:v>466.45</c:v>
                </c:pt>
                <c:pt idx="9330">
                  <c:v>466.5</c:v>
                </c:pt>
                <c:pt idx="9331">
                  <c:v>466.55</c:v>
                </c:pt>
                <c:pt idx="9332">
                  <c:v>466.6</c:v>
                </c:pt>
                <c:pt idx="9333">
                  <c:v>466.65</c:v>
                </c:pt>
                <c:pt idx="9334">
                  <c:v>466.7</c:v>
                </c:pt>
                <c:pt idx="9335">
                  <c:v>466.75</c:v>
                </c:pt>
                <c:pt idx="9336">
                  <c:v>466.8</c:v>
                </c:pt>
                <c:pt idx="9337">
                  <c:v>466.85</c:v>
                </c:pt>
                <c:pt idx="9338">
                  <c:v>466.9</c:v>
                </c:pt>
                <c:pt idx="9339">
                  <c:v>466.95</c:v>
                </c:pt>
                <c:pt idx="9340">
                  <c:v>467</c:v>
                </c:pt>
                <c:pt idx="9341">
                  <c:v>467.05</c:v>
                </c:pt>
                <c:pt idx="9342">
                  <c:v>467.1</c:v>
                </c:pt>
                <c:pt idx="9343">
                  <c:v>467.15</c:v>
                </c:pt>
                <c:pt idx="9344">
                  <c:v>467.2</c:v>
                </c:pt>
                <c:pt idx="9345">
                  <c:v>467.25</c:v>
                </c:pt>
                <c:pt idx="9346">
                  <c:v>467.3</c:v>
                </c:pt>
                <c:pt idx="9347">
                  <c:v>467.35</c:v>
                </c:pt>
                <c:pt idx="9348">
                  <c:v>467.4</c:v>
                </c:pt>
                <c:pt idx="9349">
                  <c:v>467.45</c:v>
                </c:pt>
                <c:pt idx="9350">
                  <c:v>467.5</c:v>
                </c:pt>
                <c:pt idx="9351">
                  <c:v>467.55</c:v>
                </c:pt>
                <c:pt idx="9352">
                  <c:v>467.6</c:v>
                </c:pt>
                <c:pt idx="9353">
                  <c:v>467.65</c:v>
                </c:pt>
                <c:pt idx="9354">
                  <c:v>467.7</c:v>
                </c:pt>
                <c:pt idx="9355">
                  <c:v>467.75</c:v>
                </c:pt>
                <c:pt idx="9356">
                  <c:v>467.8</c:v>
                </c:pt>
                <c:pt idx="9357">
                  <c:v>467.85</c:v>
                </c:pt>
                <c:pt idx="9358">
                  <c:v>467.9</c:v>
                </c:pt>
                <c:pt idx="9359">
                  <c:v>467.95</c:v>
                </c:pt>
                <c:pt idx="9360">
                  <c:v>468</c:v>
                </c:pt>
                <c:pt idx="9361">
                  <c:v>468.05</c:v>
                </c:pt>
                <c:pt idx="9362">
                  <c:v>468.1</c:v>
                </c:pt>
                <c:pt idx="9363">
                  <c:v>468.15</c:v>
                </c:pt>
                <c:pt idx="9364">
                  <c:v>468.2</c:v>
                </c:pt>
                <c:pt idx="9365">
                  <c:v>468.25</c:v>
                </c:pt>
                <c:pt idx="9366">
                  <c:v>468.3</c:v>
                </c:pt>
                <c:pt idx="9367">
                  <c:v>468.35</c:v>
                </c:pt>
                <c:pt idx="9368">
                  <c:v>468.4</c:v>
                </c:pt>
                <c:pt idx="9369">
                  <c:v>468.45</c:v>
                </c:pt>
                <c:pt idx="9370">
                  <c:v>468.5</c:v>
                </c:pt>
                <c:pt idx="9371">
                  <c:v>468.55</c:v>
                </c:pt>
                <c:pt idx="9372">
                  <c:v>468.6</c:v>
                </c:pt>
                <c:pt idx="9373">
                  <c:v>468.65</c:v>
                </c:pt>
                <c:pt idx="9374">
                  <c:v>468.7</c:v>
                </c:pt>
                <c:pt idx="9375">
                  <c:v>468.75</c:v>
                </c:pt>
                <c:pt idx="9376">
                  <c:v>468.8</c:v>
                </c:pt>
                <c:pt idx="9377">
                  <c:v>468.85</c:v>
                </c:pt>
                <c:pt idx="9378">
                  <c:v>468.9</c:v>
                </c:pt>
                <c:pt idx="9379">
                  <c:v>468.95</c:v>
                </c:pt>
                <c:pt idx="9380">
                  <c:v>469</c:v>
                </c:pt>
                <c:pt idx="9381">
                  <c:v>469.05</c:v>
                </c:pt>
                <c:pt idx="9382">
                  <c:v>469.1</c:v>
                </c:pt>
                <c:pt idx="9383">
                  <c:v>469.15</c:v>
                </c:pt>
                <c:pt idx="9384">
                  <c:v>469.2</c:v>
                </c:pt>
                <c:pt idx="9385">
                  <c:v>469.25</c:v>
                </c:pt>
                <c:pt idx="9386">
                  <c:v>469.3</c:v>
                </c:pt>
                <c:pt idx="9387">
                  <c:v>469.35</c:v>
                </c:pt>
                <c:pt idx="9388">
                  <c:v>469.4</c:v>
                </c:pt>
                <c:pt idx="9389">
                  <c:v>469.45</c:v>
                </c:pt>
                <c:pt idx="9390">
                  <c:v>469.5</c:v>
                </c:pt>
                <c:pt idx="9391">
                  <c:v>469.55</c:v>
                </c:pt>
                <c:pt idx="9392">
                  <c:v>469.6</c:v>
                </c:pt>
                <c:pt idx="9393">
                  <c:v>469.65</c:v>
                </c:pt>
                <c:pt idx="9394">
                  <c:v>469.7</c:v>
                </c:pt>
                <c:pt idx="9395">
                  <c:v>469.75</c:v>
                </c:pt>
                <c:pt idx="9396">
                  <c:v>469.8</c:v>
                </c:pt>
                <c:pt idx="9397">
                  <c:v>469.85</c:v>
                </c:pt>
                <c:pt idx="9398">
                  <c:v>469.9</c:v>
                </c:pt>
                <c:pt idx="9399">
                  <c:v>469.95</c:v>
                </c:pt>
                <c:pt idx="9400">
                  <c:v>470</c:v>
                </c:pt>
                <c:pt idx="9401">
                  <c:v>470.05</c:v>
                </c:pt>
                <c:pt idx="9402">
                  <c:v>470.1</c:v>
                </c:pt>
                <c:pt idx="9403">
                  <c:v>470.15</c:v>
                </c:pt>
                <c:pt idx="9404">
                  <c:v>470.2</c:v>
                </c:pt>
                <c:pt idx="9405">
                  <c:v>470.25</c:v>
                </c:pt>
                <c:pt idx="9406">
                  <c:v>470.3</c:v>
                </c:pt>
                <c:pt idx="9407">
                  <c:v>470.35</c:v>
                </c:pt>
                <c:pt idx="9408">
                  <c:v>470.4</c:v>
                </c:pt>
                <c:pt idx="9409">
                  <c:v>470.45</c:v>
                </c:pt>
                <c:pt idx="9410">
                  <c:v>470.5</c:v>
                </c:pt>
                <c:pt idx="9411">
                  <c:v>470.55</c:v>
                </c:pt>
                <c:pt idx="9412">
                  <c:v>470.6</c:v>
                </c:pt>
                <c:pt idx="9413">
                  <c:v>470.65</c:v>
                </c:pt>
                <c:pt idx="9414">
                  <c:v>470.7</c:v>
                </c:pt>
                <c:pt idx="9415">
                  <c:v>470.75</c:v>
                </c:pt>
                <c:pt idx="9416">
                  <c:v>470.8</c:v>
                </c:pt>
                <c:pt idx="9417">
                  <c:v>470.85</c:v>
                </c:pt>
                <c:pt idx="9418">
                  <c:v>470.9</c:v>
                </c:pt>
                <c:pt idx="9419">
                  <c:v>470.95</c:v>
                </c:pt>
                <c:pt idx="9420">
                  <c:v>471</c:v>
                </c:pt>
                <c:pt idx="9421">
                  <c:v>471.05</c:v>
                </c:pt>
                <c:pt idx="9422">
                  <c:v>471.1</c:v>
                </c:pt>
                <c:pt idx="9423">
                  <c:v>471.15</c:v>
                </c:pt>
                <c:pt idx="9424">
                  <c:v>471.2</c:v>
                </c:pt>
                <c:pt idx="9425">
                  <c:v>471.25</c:v>
                </c:pt>
                <c:pt idx="9426">
                  <c:v>471.3</c:v>
                </c:pt>
                <c:pt idx="9427">
                  <c:v>471.35</c:v>
                </c:pt>
                <c:pt idx="9428">
                  <c:v>471.4</c:v>
                </c:pt>
                <c:pt idx="9429">
                  <c:v>471.45</c:v>
                </c:pt>
                <c:pt idx="9430">
                  <c:v>471.5</c:v>
                </c:pt>
                <c:pt idx="9431">
                  <c:v>471.55</c:v>
                </c:pt>
                <c:pt idx="9432">
                  <c:v>471.6</c:v>
                </c:pt>
                <c:pt idx="9433">
                  <c:v>471.65</c:v>
                </c:pt>
                <c:pt idx="9434">
                  <c:v>471.7</c:v>
                </c:pt>
                <c:pt idx="9435">
                  <c:v>471.75</c:v>
                </c:pt>
                <c:pt idx="9436">
                  <c:v>471.8</c:v>
                </c:pt>
                <c:pt idx="9437">
                  <c:v>471.85</c:v>
                </c:pt>
                <c:pt idx="9438">
                  <c:v>471.9</c:v>
                </c:pt>
                <c:pt idx="9439">
                  <c:v>471.95</c:v>
                </c:pt>
                <c:pt idx="9440">
                  <c:v>472</c:v>
                </c:pt>
                <c:pt idx="9441">
                  <c:v>472.05</c:v>
                </c:pt>
                <c:pt idx="9442">
                  <c:v>472.1</c:v>
                </c:pt>
                <c:pt idx="9443">
                  <c:v>472.15</c:v>
                </c:pt>
                <c:pt idx="9444">
                  <c:v>472.2</c:v>
                </c:pt>
                <c:pt idx="9445">
                  <c:v>472.25</c:v>
                </c:pt>
                <c:pt idx="9446">
                  <c:v>472.3</c:v>
                </c:pt>
                <c:pt idx="9447">
                  <c:v>472.35</c:v>
                </c:pt>
                <c:pt idx="9448">
                  <c:v>472.4</c:v>
                </c:pt>
                <c:pt idx="9449">
                  <c:v>472.45</c:v>
                </c:pt>
                <c:pt idx="9450">
                  <c:v>472.5</c:v>
                </c:pt>
                <c:pt idx="9451">
                  <c:v>472.55</c:v>
                </c:pt>
                <c:pt idx="9452">
                  <c:v>472.6</c:v>
                </c:pt>
                <c:pt idx="9453">
                  <c:v>472.65</c:v>
                </c:pt>
                <c:pt idx="9454">
                  <c:v>472.7</c:v>
                </c:pt>
                <c:pt idx="9455">
                  <c:v>472.75</c:v>
                </c:pt>
                <c:pt idx="9456">
                  <c:v>472.8</c:v>
                </c:pt>
                <c:pt idx="9457">
                  <c:v>472.85</c:v>
                </c:pt>
                <c:pt idx="9458">
                  <c:v>472.9</c:v>
                </c:pt>
                <c:pt idx="9459">
                  <c:v>472.95</c:v>
                </c:pt>
                <c:pt idx="9460">
                  <c:v>473</c:v>
                </c:pt>
                <c:pt idx="9461">
                  <c:v>473.05</c:v>
                </c:pt>
                <c:pt idx="9462">
                  <c:v>473.1</c:v>
                </c:pt>
                <c:pt idx="9463">
                  <c:v>473.15</c:v>
                </c:pt>
                <c:pt idx="9464">
                  <c:v>473.2</c:v>
                </c:pt>
                <c:pt idx="9465">
                  <c:v>473.25</c:v>
                </c:pt>
                <c:pt idx="9466">
                  <c:v>473.3</c:v>
                </c:pt>
                <c:pt idx="9467">
                  <c:v>473.35</c:v>
                </c:pt>
                <c:pt idx="9468">
                  <c:v>473.4</c:v>
                </c:pt>
                <c:pt idx="9469">
                  <c:v>473.45</c:v>
                </c:pt>
                <c:pt idx="9470">
                  <c:v>473.5</c:v>
                </c:pt>
                <c:pt idx="9471">
                  <c:v>473.55</c:v>
                </c:pt>
                <c:pt idx="9472">
                  <c:v>473.6</c:v>
                </c:pt>
                <c:pt idx="9473">
                  <c:v>473.65</c:v>
                </c:pt>
                <c:pt idx="9474">
                  <c:v>473.7</c:v>
                </c:pt>
                <c:pt idx="9475">
                  <c:v>473.75</c:v>
                </c:pt>
                <c:pt idx="9476">
                  <c:v>473.8</c:v>
                </c:pt>
                <c:pt idx="9477">
                  <c:v>473.85</c:v>
                </c:pt>
                <c:pt idx="9478">
                  <c:v>473.9</c:v>
                </c:pt>
                <c:pt idx="9479">
                  <c:v>473.95</c:v>
                </c:pt>
                <c:pt idx="9480">
                  <c:v>474</c:v>
                </c:pt>
                <c:pt idx="9481">
                  <c:v>474.05</c:v>
                </c:pt>
                <c:pt idx="9482">
                  <c:v>474.1</c:v>
                </c:pt>
                <c:pt idx="9483">
                  <c:v>474.15</c:v>
                </c:pt>
                <c:pt idx="9484">
                  <c:v>474.2</c:v>
                </c:pt>
                <c:pt idx="9485">
                  <c:v>474.25</c:v>
                </c:pt>
                <c:pt idx="9486">
                  <c:v>474.3</c:v>
                </c:pt>
                <c:pt idx="9487">
                  <c:v>474.35</c:v>
                </c:pt>
                <c:pt idx="9488">
                  <c:v>474.4</c:v>
                </c:pt>
                <c:pt idx="9489">
                  <c:v>474.45</c:v>
                </c:pt>
                <c:pt idx="9490">
                  <c:v>474.5</c:v>
                </c:pt>
                <c:pt idx="9491">
                  <c:v>474.55</c:v>
                </c:pt>
                <c:pt idx="9492">
                  <c:v>474.6</c:v>
                </c:pt>
                <c:pt idx="9493">
                  <c:v>474.65</c:v>
                </c:pt>
                <c:pt idx="9494">
                  <c:v>474.7</c:v>
                </c:pt>
                <c:pt idx="9495">
                  <c:v>474.75</c:v>
                </c:pt>
                <c:pt idx="9496">
                  <c:v>474.8</c:v>
                </c:pt>
                <c:pt idx="9497">
                  <c:v>474.85</c:v>
                </c:pt>
                <c:pt idx="9498">
                  <c:v>474.9</c:v>
                </c:pt>
                <c:pt idx="9499">
                  <c:v>474.95</c:v>
                </c:pt>
                <c:pt idx="9500">
                  <c:v>475</c:v>
                </c:pt>
                <c:pt idx="9501">
                  <c:v>475.05</c:v>
                </c:pt>
                <c:pt idx="9502">
                  <c:v>475.1</c:v>
                </c:pt>
                <c:pt idx="9503">
                  <c:v>475.15</c:v>
                </c:pt>
                <c:pt idx="9504">
                  <c:v>475.2</c:v>
                </c:pt>
                <c:pt idx="9505">
                  <c:v>475.25</c:v>
                </c:pt>
                <c:pt idx="9506">
                  <c:v>475.3</c:v>
                </c:pt>
                <c:pt idx="9507">
                  <c:v>475.35</c:v>
                </c:pt>
                <c:pt idx="9508">
                  <c:v>475.4</c:v>
                </c:pt>
                <c:pt idx="9509">
                  <c:v>475.45</c:v>
                </c:pt>
                <c:pt idx="9510">
                  <c:v>475.5</c:v>
                </c:pt>
                <c:pt idx="9511">
                  <c:v>475.55</c:v>
                </c:pt>
                <c:pt idx="9512">
                  <c:v>475.6</c:v>
                </c:pt>
                <c:pt idx="9513">
                  <c:v>475.65</c:v>
                </c:pt>
                <c:pt idx="9514">
                  <c:v>475.7</c:v>
                </c:pt>
                <c:pt idx="9515">
                  <c:v>475.75</c:v>
                </c:pt>
                <c:pt idx="9516">
                  <c:v>475.8</c:v>
                </c:pt>
                <c:pt idx="9517">
                  <c:v>475.85</c:v>
                </c:pt>
                <c:pt idx="9518">
                  <c:v>475.9</c:v>
                </c:pt>
                <c:pt idx="9519">
                  <c:v>475.95</c:v>
                </c:pt>
                <c:pt idx="9520">
                  <c:v>476</c:v>
                </c:pt>
                <c:pt idx="9521">
                  <c:v>476.05</c:v>
                </c:pt>
                <c:pt idx="9522">
                  <c:v>476.1</c:v>
                </c:pt>
                <c:pt idx="9523">
                  <c:v>476.15</c:v>
                </c:pt>
                <c:pt idx="9524">
                  <c:v>476.2</c:v>
                </c:pt>
                <c:pt idx="9525">
                  <c:v>476.25</c:v>
                </c:pt>
                <c:pt idx="9526">
                  <c:v>476.3</c:v>
                </c:pt>
                <c:pt idx="9527">
                  <c:v>476.35</c:v>
                </c:pt>
                <c:pt idx="9528">
                  <c:v>476.4</c:v>
                </c:pt>
                <c:pt idx="9529">
                  <c:v>476.45</c:v>
                </c:pt>
                <c:pt idx="9530">
                  <c:v>476.5</c:v>
                </c:pt>
                <c:pt idx="9531">
                  <c:v>476.55</c:v>
                </c:pt>
                <c:pt idx="9532">
                  <c:v>476.6</c:v>
                </c:pt>
                <c:pt idx="9533">
                  <c:v>476.65</c:v>
                </c:pt>
                <c:pt idx="9534">
                  <c:v>476.7</c:v>
                </c:pt>
                <c:pt idx="9535">
                  <c:v>476.75</c:v>
                </c:pt>
                <c:pt idx="9536">
                  <c:v>476.8</c:v>
                </c:pt>
                <c:pt idx="9537">
                  <c:v>476.85</c:v>
                </c:pt>
                <c:pt idx="9538">
                  <c:v>476.9</c:v>
                </c:pt>
                <c:pt idx="9539">
                  <c:v>476.95</c:v>
                </c:pt>
                <c:pt idx="9540">
                  <c:v>477</c:v>
                </c:pt>
                <c:pt idx="9541">
                  <c:v>477.05</c:v>
                </c:pt>
                <c:pt idx="9542">
                  <c:v>477.1</c:v>
                </c:pt>
                <c:pt idx="9543">
                  <c:v>477.15</c:v>
                </c:pt>
                <c:pt idx="9544">
                  <c:v>477.2</c:v>
                </c:pt>
                <c:pt idx="9545">
                  <c:v>477.25</c:v>
                </c:pt>
                <c:pt idx="9546">
                  <c:v>477.3</c:v>
                </c:pt>
                <c:pt idx="9547">
                  <c:v>477.35</c:v>
                </c:pt>
                <c:pt idx="9548">
                  <c:v>477.4</c:v>
                </c:pt>
                <c:pt idx="9549">
                  <c:v>477.45</c:v>
                </c:pt>
                <c:pt idx="9550">
                  <c:v>477.5</c:v>
                </c:pt>
                <c:pt idx="9551">
                  <c:v>477.55</c:v>
                </c:pt>
                <c:pt idx="9552">
                  <c:v>477.6</c:v>
                </c:pt>
                <c:pt idx="9553">
                  <c:v>477.65</c:v>
                </c:pt>
                <c:pt idx="9554">
                  <c:v>477.7</c:v>
                </c:pt>
                <c:pt idx="9555">
                  <c:v>477.75</c:v>
                </c:pt>
                <c:pt idx="9556">
                  <c:v>477.8</c:v>
                </c:pt>
                <c:pt idx="9557">
                  <c:v>477.85</c:v>
                </c:pt>
                <c:pt idx="9558">
                  <c:v>477.9</c:v>
                </c:pt>
                <c:pt idx="9559">
                  <c:v>477.95</c:v>
                </c:pt>
                <c:pt idx="9560">
                  <c:v>478</c:v>
                </c:pt>
                <c:pt idx="9561">
                  <c:v>478.05</c:v>
                </c:pt>
                <c:pt idx="9562">
                  <c:v>478.1</c:v>
                </c:pt>
                <c:pt idx="9563">
                  <c:v>478.15</c:v>
                </c:pt>
                <c:pt idx="9564">
                  <c:v>478.2</c:v>
                </c:pt>
                <c:pt idx="9565">
                  <c:v>478.25</c:v>
                </c:pt>
                <c:pt idx="9566">
                  <c:v>478.3</c:v>
                </c:pt>
                <c:pt idx="9567">
                  <c:v>478.35</c:v>
                </c:pt>
                <c:pt idx="9568">
                  <c:v>478.4</c:v>
                </c:pt>
                <c:pt idx="9569">
                  <c:v>478.45</c:v>
                </c:pt>
                <c:pt idx="9570">
                  <c:v>478.5</c:v>
                </c:pt>
                <c:pt idx="9571">
                  <c:v>478.55</c:v>
                </c:pt>
                <c:pt idx="9572">
                  <c:v>478.6</c:v>
                </c:pt>
                <c:pt idx="9573">
                  <c:v>478.65</c:v>
                </c:pt>
                <c:pt idx="9574">
                  <c:v>478.7</c:v>
                </c:pt>
                <c:pt idx="9575">
                  <c:v>478.75</c:v>
                </c:pt>
                <c:pt idx="9576">
                  <c:v>478.8</c:v>
                </c:pt>
                <c:pt idx="9577">
                  <c:v>478.85</c:v>
                </c:pt>
                <c:pt idx="9578">
                  <c:v>478.9</c:v>
                </c:pt>
                <c:pt idx="9579">
                  <c:v>478.95</c:v>
                </c:pt>
                <c:pt idx="9580">
                  <c:v>479</c:v>
                </c:pt>
                <c:pt idx="9581">
                  <c:v>479.05</c:v>
                </c:pt>
                <c:pt idx="9582">
                  <c:v>479.1</c:v>
                </c:pt>
                <c:pt idx="9583">
                  <c:v>479.15</c:v>
                </c:pt>
                <c:pt idx="9584">
                  <c:v>479.2</c:v>
                </c:pt>
                <c:pt idx="9585">
                  <c:v>479.25</c:v>
                </c:pt>
                <c:pt idx="9586">
                  <c:v>479.3</c:v>
                </c:pt>
                <c:pt idx="9587">
                  <c:v>479.35</c:v>
                </c:pt>
                <c:pt idx="9588">
                  <c:v>479.4</c:v>
                </c:pt>
                <c:pt idx="9589">
                  <c:v>479.45</c:v>
                </c:pt>
                <c:pt idx="9590">
                  <c:v>479.5</c:v>
                </c:pt>
                <c:pt idx="9591">
                  <c:v>479.55</c:v>
                </c:pt>
                <c:pt idx="9592">
                  <c:v>479.6</c:v>
                </c:pt>
                <c:pt idx="9593">
                  <c:v>479.65</c:v>
                </c:pt>
                <c:pt idx="9594">
                  <c:v>479.7</c:v>
                </c:pt>
                <c:pt idx="9595">
                  <c:v>479.75</c:v>
                </c:pt>
                <c:pt idx="9596">
                  <c:v>479.8</c:v>
                </c:pt>
                <c:pt idx="9597">
                  <c:v>479.85</c:v>
                </c:pt>
                <c:pt idx="9598">
                  <c:v>479.9</c:v>
                </c:pt>
                <c:pt idx="9599">
                  <c:v>479.95</c:v>
                </c:pt>
                <c:pt idx="9600">
                  <c:v>480</c:v>
                </c:pt>
                <c:pt idx="9601">
                  <c:v>480.05</c:v>
                </c:pt>
                <c:pt idx="9602">
                  <c:v>480.1</c:v>
                </c:pt>
                <c:pt idx="9603">
                  <c:v>480.15</c:v>
                </c:pt>
                <c:pt idx="9604">
                  <c:v>480.2</c:v>
                </c:pt>
                <c:pt idx="9605">
                  <c:v>480.25</c:v>
                </c:pt>
                <c:pt idx="9606">
                  <c:v>480.3</c:v>
                </c:pt>
                <c:pt idx="9607">
                  <c:v>480.35</c:v>
                </c:pt>
                <c:pt idx="9608">
                  <c:v>480.4</c:v>
                </c:pt>
                <c:pt idx="9609">
                  <c:v>480.45</c:v>
                </c:pt>
                <c:pt idx="9610">
                  <c:v>480.5</c:v>
                </c:pt>
                <c:pt idx="9611">
                  <c:v>480.55</c:v>
                </c:pt>
                <c:pt idx="9612">
                  <c:v>480.6</c:v>
                </c:pt>
                <c:pt idx="9613">
                  <c:v>480.65</c:v>
                </c:pt>
                <c:pt idx="9614">
                  <c:v>480.7</c:v>
                </c:pt>
                <c:pt idx="9615">
                  <c:v>480.75</c:v>
                </c:pt>
                <c:pt idx="9616">
                  <c:v>480.8</c:v>
                </c:pt>
                <c:pt idx="9617">
                  <c:v>480.85</c:v>
                </c:pt>
                <c:pt idx="9618">
                  <c:v>480.9</c:v>
                </c:pt>
                <c:pt idx="9619">
                  <c:v>480.95</c:v>
                </c:pt>
                <c:pt idx="9620">
                  <c:v>481</c:v>
                </c:pt>
                <c:pt idx="9621">
                  <c:v>481.05</c:v>
                </c:pt>
                <c:pt idx="9622">
                  <c:v>481.1</c:v>
                </c:pt>
                <c:pt idx="9623">
                  <c:v>481.15</c:v>
                </c:pt>
                <c:pt idx="9624">
                  <c:v>481.2</c:v>
                </c:pt>
                <c:pt idx="9625">
                  <c:v>481.25</c:v>
                </c:pt>
                <c:pt idx="9626">
                  <c:v>481.3</c:v>
                </c:pt>
                <c:pt idx="9627">
                  <c:v>481.35</c:v>
                </c:pt>
                <c:pt idx="9628">
                  <c:v>481.4</c:v>
                </c:pt>
                <c:pt idx="9629">
                  <c:v>481.45</c:v>
                </c:pt>
                <c:pt idx="9630">
                  <c:v>481.5</c:v>
                </c:pt>
                <c:pt idx="9631">
                  <c:v>481.55</c:v>
                </c:pt>
                <c:pt idx="9632">
                  <c:v>481.6</c:v>
                </c:pt>
                <c:pt idx="9633">
                  <c:v>481.65</c:v>
                </c:pt>
                <c:pt idx="9634">
                  <c:v>481.7</c:v>
                </c:pt>
                <c:pt idx="9635">
                  <c:v>481.75</c:v>
                </c:pt>
                <c:pt idx="9636">
                  <c:v>481.8</c:v>
                </c:pt>
                <c:pt idx="9637">
                  <c:v>481.85</c:v>
                </c:pt>
                <c:pt idx="9638">
                  <c:v>481.9</c:v>
                </c:pt>
                <c:pt idx="9639">
                  <c:v>481.95</c:v>
                </c:pt>
                <c:pt idx="9640">
                  <c:v>482</c:v>
                </c:pt>
                <c:pt idx="9641">
                  <c:v>482.05</c:v>
                </c:pt>
                <c:pt idx="9642">
                  <c:v>482.1</c:v>
                </c:pt>
                <c:pt idx="9643">
                  <c:v>482.15</c:v>
                </c:pt>
                <c:pt idx="9644">
                  <c:v>482.2</c:v>
                </c:pt>
                <c:pt idx="9645">
                  <c:v>482.25</c:v>
                </c:pt>
                <c:pt idx="9646">
                  <c:v>482.3</c:v>
                </c:pt>
                <c:pt idx="9647">
                  <c:v>482.35</c:v>
                </c:pt>
                <c:pt idx="9648">
                  <c:v>482.4</c:v>
                </c:pt>
                <c:pt idx="9649">
                  <c:v>482.45</c:v>
                </c:pt>
                <c:pt idx="9650">
                  <c:v>482.5</c:v>
                </c:pt>
                <c:pt idx="9651">
                  <c:v>482.55</c:v>
                </c:pt>
                <c:pt idx="9652">
                  <c:v>482.6</c:v>
                </c:pt>
                <c:pt idx="9653">
                  <c:v>482.65</c:v>
                </c:pt>
                <c:pt idx="9654">
                  <c:v>482.7</c:v>
                </c:pt>
                <c:pt idx="9655">
                  <c:v>482.75</c:v>
                </c:pt>
                <c:pt idx="9656">
                  <c:v>482.8</c:v>
                </c:pt>
                <c:pt idx="9657">
                  <c:v>482.85</c:v>
                </c:pt>
                <c:pt idx="9658">
                  <c:v>482.9</c:v>
                </c:pt>
                <c:pt idx="9659">
                  <c:v>482.95</c:v>
                </c:pt>
                <c:pt idx="9660">
                  <c:v>483</c:v>
                </c:pt>
                <c:pt idx="9661">
                  <c:v>483.05</c:v>
                </c:pt>
                <c:pt idx="9662">
                  <c:v>483.1</c:v>
                </c:pt>
                <c:pt idx="9663">
                  <c:v>483.15</c:v>
                </c:pt>
                <c:pt idx="9664">
                  <c:v>483.2</c:v>
                </c:pt>
                <c:pt idx="9665">
                  <c:v>483.25</c:v>
                </c:pt>
                <c:pt idx="9666">
                  <c:v>483.3</c:v>
                </c:pt>
                <c:pt idx="9667">
                  <c:v>483.35</c:v>
                </c:pt>
                <c:pt idx="9668">
                  <c:v>483.4</c:v>
                </c:pt>
                <c:pt idx="9669">
                  <c:v>483.45</c:v>
                </c:pt>
                <c:pt idx="9670">
                  <c:v>483.5</c:v>
                </c:pt>
                <c:pt idx="9671">
                  <c:v>483.55</c:v>
                </c:pt>
                <c:pt idx="9672">
                  <c:v>483.6</c:v>
                </c:pt>
                <c:pt idx="9673">
                  <c:v>483.65</c:v>
                </c:pt>
                <c:pt idx="9674">
                  <c:v>483.7</c:v>
                </c:pt>
                <c:pt idx="9675">
                  <c:v>483.75</c:v>
                </c:pt>
                <c:pt idx="9676">
                  <c:v>483.8</c:v>
                </c:pt>
                <c:pt idx="9677">
                  <c:v>483.85</c:v>
                </c:pt>
                <c:pt idx="9678">
                  <c:v>483.9</c:v>
                </c:pt>
                <c:pt idx="9679">
                  <c:v>483.95</c:v>
                </c:pt>
                <c:pt idx="9680">
                  <c:v>484</c:v>
                </c:pt>
                <c:pt idx="9681">
                  <c:v>484.05</c:v>
                </c:pt>
                <c:pt idx="9682">
                  <c:v>484.1</c:v>
                </c:pt>
                <c:pt idx="9683">
                  <c:v>484.15</c:v>
                </c:pt>
                <c:pt idx="9684">
                  <c:v>484.2</c:v>
                </c:pt>
                <c:pt idx="9685">
                  <c:v>484.25</c:v>
                </c:pt>
                <c:pt idx="9686">
                  <c:v>484.3</c:v>
                </c:pt>
                <c:pt idx="9687">
                  <c:v>484.35</c:v>
                </c:pt>
                <c:pt idx="9688">
                  <c:v>484.4</c:v>
                </c:pt>
                <c:pt idx="9689">
                  <c:v>484.45</c:v>
                </c:pt>
                <c:pt idx="9690">
                  <c:v>484.5</c:v>
                </c:pt>
                <c:pt idx="9691">
                  <c:v>484.55</c:v>
                </c:pt>
                <c:pt idx="9692">
                  <c:v>484.6</c:v>
                </c:pt>
                <c:pt idx="9693">
                  <c:v>484.65</c:v>
                </c:pt>
                <c:pt idx="9694">
                  <c:v>484.7</c:v>
                </c:pt>
                <c:pt idx="9695">
                  <c:v>484.75</c:v>
                </c:pt>
                <c:pt idx="9696">
                  <c:v>484.8</c:v>
                </c:pt>
                <c:pt idx="9697">
                  <c:v>484.85</c:v>
                </c:pt>
                <c:pt idx="9698">
                  <c:v>484.9</c:v>
                </c:pt>
                <c:pt idx="9699">
                  <c:v>484.95</c:v>
                </c:pt>
                <c:pt idx="9700">
                  <c:v>485</c:v>
                </c:pt>
                <c:pt idx="9701">
                  <c:v>485.05</c:v>
                </c:pt>
                <c:pt idx="9702">
                  <c:v>485.1</c:v>
                </c:pt>
                <c:pt idx="9703">
                  <c:v>485.15</c:v>
                </c:pt>
                <c:pt idx="9704">
                  <c:v>485.2</c:v>
                </c:pt>
                <c:pt idx="9705">
                  <c:v>485.25</c:v>
                </c:pt>
                <c:pt idx="9706">
                  <c:v>485.3</c:v>
                </c:pt>
                <c:pt idx="9707">
                  <c:v>485.35</c:v>
                </c:pt>
                <c:pt idx="9708">
                  <c:v>485.4</c:v>
                </c:pt>
                <c:pt idx="9709">
                  <c:v>485.45</c:v>
                </c:pt>
                <c:pt idx="9710">
                  <c:v>485.5</c:v>
                </c:pt>
                <c:pt idx="9711">
                  <c:v>485.55</c:v>
                </c:pt>
                <c:pt idx="9712">
                  <c:v>485.6</c:v>
                </c:pt>
                <c:pt idx="9713">
                  <c:v>485.65</c:v>
                </c:pt>
                <c:pt idx="9714">
                  <c:v>485.7</c:v>
                </c:pt>
                <c:pt idx="9715">
                  <c:v>485.75</c:v>
                </c:pt>
                <c:pt idx="9716">
                  <c:v>485.8</c:v>
                </c:pt>
                <c:pt idx="9717">
                  <c:v>485.85</c:v>
                </c:pt>
                <c:pt idx="9718">
                  <c:v>485.9</c:v>
                </c:pt>
                <c:pt idx="9719">
                  <c:v>485.95</c:v>
                </c:pt>
                <c:pt idx="9720">
                  <c:v>486</c:v>
                </c:pt>
                <c:pt idx="9721">
                  <c:v>486.05</c:v>
                </c:pt>
                <c:pt idx="9722">
                  <c:v>486.1</c:v>
                </c:pt>
                <c:pt idx="9723">
                  <c:v>486.15</c:v>
                </c:pt>
                <c:pt idx="9724">
                  <c:v>486.2</c:v>
                </c:pt>
                <c:pt idx="9725">
                  <c:v>486.25</c:v>
                </c:pt>
                <c:pt idx="9726">
                  <c:v>486.3</c:v>
                </c:pt>
                <c:pt idx="9727">
                  <c:v>486.35</c:v>
                </c:pt>
                <c:pt idx="9728">
                  <c:v>486.4</c:v>
                </c:pt>
                <c:pt idx="9729">
                  <c:v>486.45</c:v>
                </c:pt>
                <c:pt idx="9730">
                  <c:v>486.5</c:v>
                </c:pt>
                <c:pt idx="9731">
                  <c:v>486.55</c:v>
                </c:pt>
                <c:pt idx="9732">
                  <c:v>486.6</c:v>
                </c:pt>
                <c:pt idx="9733">
                  <c:v>486.65</c:v>
                </c:pt>
                <c:pt idx="9734">
                  <c:v>486.7</c:v>
                </c:pt>
                <c:pt idx="9735">
                  <c:v>486.75</c:v>
                </c:pt>
                <c:pt idx="9736">
                  <c:v>486.8</c:v>
                </c:pt>
                <c:pt idx="9737">
                  <c:v>486.85</c:v>
                </c:pt>
                <c:pt idx="9738">
                  <c:v>486.9</c:v>
                </c:pt>
                <c:pt idx="9739">
                  <c:v>486.95</c:v>
                </c:pt>
                <c:pt idx="9740">
                  <c:v>487</c:v>
                </c:pt>
                <c:pt idx="9741">
                  <c:v>487.05</c:v>
                </c:pt>
                <c:pt idx="9742">
                  <c:v>487.1</c:v>
                </c:pt>
                <c:pt idx="9743">
                  <c:v>487.15</c:v>
                </c:pt>
                <c:pt idx="9744">
                  <c:v>487.2</c:v>
                </c:pt>
                <c:pt idx="9745">
                  <c:v>487.25</c:v>
                </c:pt>
                <c:pt idx="9746">
                  <c:v>487.3</c:v>
                </c:pt>
                <c:pt idx="9747">
                  <c:v>487.35</c:v>
                </c:pt>
                <c:pt idx="9748">
                  <c:v>487.4</c:v>
                </c:pt>
                <c:pt idx="9749">
                  <c:v>487.45</c:v>
                </c:pt>
                <c:pt idx="9750">
                  <c:v>487.5</c:v>
                </c:pt>
                <c:pt idx="9751">
                  <c:v>487.55</c:v>
                </c:pt>
                <c:pt idx="9752">
                  <c:v>487.6</c:v>
                </c:pt>
                <c:pt idx="9753">
                  <c:v>487.65</c:v>
                </c:pt>
                <c:pt idx="9754">
                  <c:v>487.7</c:v>
                </c:pt>
                <c:pt idx="9755">
                  <c:v>487.75</c:v>
                </c:pt>
                <c:pt idx="9756">
                  <c:v>487.8</c:v>
                </c:pt>
                <c:pt idx="9757">
                  <c:v>487.85</c:v>
                </c:pt>
                <c:pt idx="9758">
                  <c:v>487.9</c:v>
                </c:pt>
                <c:pt idx="9759">
                  <c:v>487.95</c:v>
                </c:pt>
                <c:pt idx="9760">
                  <c:v>488</c:v>
                </c:pt>
                <c:pt idx="9761">
                  <c:v>488.05</c:v>
                </c:pt>
                <c:pt idx="9762">
                  <c:v>488.1</c:v>
                </c:pt>
                <c:pt idx="9763">
                  <c:v>488.15</c:v>
                </c:pt>
                <c:pt idx="9764">
                  <c:v>488.2</c:v>
                </c:pt>
                <c:pt idx="9765">
                  <c:v>488.25</c:v>
                </c:pt>
                <c:pt idx="9766">
                  <c:v>488.3</c:v>
                </c:pt>
                <c:pt idx="9767">
                  <c:v>488.35</c:v>
                </c:pt>
                <c:pt idx="9768">
                  <c:v>488.4</c:v>
                </c:pt>
                <c:pt idx="9769">
                  <c:v>488.45</c:v>
                </c:pt>
                <c:pt idx="9770">
                  <c:v>488.5</c:v>
                </c:pt>
                <c:pt idx="9771">
                  <c:v>488.55</c:v>
                </c:pt>
                <c:pt idx="9772">
                  <c:v>488.6</c:v>
                </c:pt>
                <c:pt idx="9773">
                  <c:v>488.65</c:v>
                </c:pt>
                <c:pt idx="9774">
                  <c:v>488.7</c:v>
                </c:pt>
                <c:pt idx="9775">
                  <c:v>488.75</c:v>
                </c:pt>
                <c:pt idx="9776">
                  <c:v>488.8</c:v>
                </c:pt>
                <c:pt idx="9777">
                  <c:v>488.85</c:v>
                </c:pt>
                <c:pt idx="9778">
                  <c:v>488.9</c:v>
                </c:pt>
                <c:pt idx="9779">
                  <c:v>488.95</c:v>
                </c:pt>
                <c:pt idx="9780">
                  <c:v>489</c:v>
                </c:pt>
                <c:pt idx="9781">
                  <c:v>489.05</c:v>
                </c:pt>
                <c:pt idx="9782">
                  <c:v>489.1</c:v>
                </c:pt>
                <c:pt idx="9783">
                  <c:v>489.15</c:v>
                </c:pt>
                <c:pt idx="9784">
                  <c:v>489.2</c:v>
                </c:pt>
                <c:pt idx="9785">
                  <c:v>489.25</c:v>
                </c:pt>
                <c:pt idx="9786">
                  <c:v>489.3</c:v>
                </c:pt>
                <c:pt idx="9787">
                  <c:v>489.35</c:v>
                </c:pt>
                <c:pt idx="9788">
                  <c:v>489.4</c:v>
                </c:pt>
                <c:pt idx="9789">
                  <c:v>489.45</c:v>
                </c:pt>
                <c:pt idx="9790">
                  <c:v>489.5</c:v>
                </c:pt>
                <c:pt idx="9791">
                  <c:v>489.55</c:v>
                </c:pt>
                <c:pt idx="9792">
                  <c:v>489.6</c:v>
                </c:pt>
                <c:pt idx="9793">
                  <c:v>489.65</c:v>
                </c:pt>
                <c:pt idx="9794">
                  <c:v>489.7</c:v>
                </c:pt>
                <c:pt idx="9795">
                  <c:v>489.75</c:v>
                </c:pt>
                <c:pt idx="9796">
                  <c:v>489.8</c:v>
                </c:pt>
                <c:pt idx="9797">
                  <c:v>489.85</c:v>
                </c:pt>
                <c:pt idx="9798">
                  <c:v>489.9</c:v>
                </c:pt>
                <c:pt idx="9799">
                  <c:v>489.95</c:v>
                </c:pt>
                <c:pt idx="9800">
                  <c:v>490</c:v>
                </c:pt>
                <c:pt idx="9801">
                  <c:v>490.05</c:v>
                </c:pt>
                <c:pt idx="9802">
                  <c:v>490.1</c:v>
                </c:pt>
                <c:pt idx="9803">
                  <c:v>490.15</c:v>
                </c:pt>
                <c:pt idx="9804">
                  <c:v>490.2</c:v>
                </c:pt>
                <c:pt idx="9805">
                  <c:v>490.25</c:v>
                </c:pt>
                <c:pt idx="9806">
                  <c:v>490.3</c:v>
                </c:pt>
                <c:pt idx="9807">
                  <c:v>490.35</c:v>
                </c:pt>
                <c:pt idx="9808">
                  <c:v>490.4</c:v>
                </c:pt>
                <c:pt idx="9809">
                  <c:v>490.45</c:v>
                </c:pt>
                <c:pt idx="9810">
                  <c:v>490.5</c:v>
                </c:pt>
                <c:pt idx="9811">
                  <c:v>490.55</c:v>
                </c:pt>
                <c:pt idx="9812">
                  <c:v>490.6</c:v>
                </c:pt>
                <c:pt idx="9813">
                  <c:v>490.65</c:v>
                </c:pt>
                <c:pt idx="9814">
                  <c:v>490.7</c:v>
                </c:pt>
                <c:pt idx="9815">
                  <c:v>490.75</c:v>
                </c:pt>
                <c:pt idx="9816">
                  <c:v>490.8</c:v>
                </c:pt>
                <c:pt idx="9817">
                  <c:v>490.85</c:v>
                </c:pt>
                <c:pt idx="9818">
                  <c:v>490.9</c:v>
                </c:pt>
                <c:pt idx="9819">
                  <c:v>490.95</c:v>
                </c:pt>
                <c:pt idx="9820">
                  <c:v>491</c:v>
                </c:pt>
                <c:pt idx="9821">
                  <c:v>491.05</c:v>
                </c:pt>
                <c:pt idx="9822">
                  <c:v>491.1</c:v>
                </c:pt>
                <c:pt idx="9823">
                  <c:v>491.15</c:v>
                </c:pt>
                <c:pt idx="9824">
                  <c:v>491.2</c:v>
                </c:pt>
                <c:pt idx="9825">
                  <c:v>491.25</c:v>
                </c:pt>
                <c:pt idx="9826">
                  <c:v>491.3</c:v>
                </c:pt>
                <c:pt idx="9827">
                  <c:v>491.35</c:v>
                </c:pt>
                <c:pt idx="9828">
                  <c:v>491.4</c:v>
                </c:pt>
                <c:pt idx="9829">
                  <c:v>491.45</c:v>
                </c:pt>
                <c:pt idx="9830">
                  <c:v>491.5</c:v>
                </c:pt>
                <c:pt idx="9831">
                  <c:v>491.55</c:v>
                </c:pt>
                <c:pt idx="9832">
                  <c:v>491.6</c:v>
                </c:pt>
                <c:pt idx="9833">
                  <c:v>491.65</c:v>
                </c:pt>
                <c:pt idx="9834">
                  <c:v>491.7</c:v>
                </c:pt>
                <c:pt idx="9835">
                  <c:v>491.75</c:v>
                </c:pt>
                <c:pt idx="9836">
                  <c:v>491.8</c:v>
                </c:pt>
                <c:pt idx="9837">
                  <c:v>491.85</c:v>
                </c:pt>
                <c:pt idx="9838">
                  <c:v>491.9</c:v>
                </c:pt>
                <c:pt idx="9839">
                  <c:v>491.95</c:v>
                </c:pt>
                <c:pt idx="9840">
                  <c:v>492</c:v>
                </c:pt>
                <c:pt idx="9841">
                  <c:v>492.05</c:v>
                </c:pt>
                <c:pt idx="9842">
                  <c:v>492.1</c:v>
                </c:pt>
                <c:pt idx="9843">
                  <c:v>492.15</c:v>
                </c:pt>
                <c:pt idx="9844">
                  <c:v>492.2</c:v>
                </c:pt>
                <c:pt idx="9845">
                  <c:v>492.25</c:v>
                </c:pt>
                <c:pt idx="9846">
                  <c:v>492.3</c:v>
                </c:pt>
                <c:pt idx="9847">
                  <c:v>492.35</c:v>
                </c:pt>
                <c:pt idx="9848">
                  <c:v>492.4</c:v>
                </c:pt>
                <c:pt idx="9849">
                  <c:v>492.45</c:v>
                </c:pt>
                <c:pt idx="9850">
                  <c:v>492.5</c:v>
                </c:pt>
                <c:pt idx="9851">
                  <c:v>492.55</c:v>
                </c:pt>
                <c:pt idx="9852">
                  <c:v>492.6</c:v>
                </c:pt>
                <c:pt idx="9853">
                  <c:v>492.65</c:v>
                </c:pt>
                <c:pt idx="9854">
                  <c:v>492.7</c:v>
                </c:pt>
                <c:pt idx="9855">
                  <c:v>492.75</c:v>
                </c:pt>
                <c:pt idx="9856">
                  <c:v>492.8</c:v>
                </c:pt>
                <c:pt idx="9857">
                  <c:v>492.85</c:v>
                </c:pt>
                <c:pt idx="9858">
                  <c:v>492.9</c:v>
                </c:pt>
                <c:pt idx="9859">
                  <c:v>492.95</c:v>
                </c:pt>
                <c:pt idx="9860">
                  <c:v>493</c:v>
                </c:pt>
                <c:pt idx="9861">
                  <c:v>493.05</c:v>
                </c:pt>
                <c:pt idx="9862">
                  <c:v>493.1</c:v>
                </c:pt>
                <c:pt idx="9863">
                  <c:v>493.15</c:v>
                </c:pt>
                <c:pt idx="9864">
                  <c:v>493.2</c:v>
                </c:pt>
                <c:pt idx="9865">
                  <c:v>493.25</c:v>
                </c:pt>
                <c:pt idx="9866">
                  <c:v>493.3</c:v>
                </c:pt>
                <c:pt idx="9867">
                  <c:v>493.35</c:v>
                </c:pt>
                <c:pt idx="9868">
                  <c:v>493.4</c:v>
                </c:pt>
                <c:pt idx="9869">
                  <c:v>493.45</c:v>
                </c:pt>
                <c:pt idx="9870">
                  <c:v>493.5</c:v>
                </c:pt>
                <c:pt idx="9871">
                  <c:v>493.55</c:v>
                </c:pt>
                <c:pt idx="9872">
                  <c:v>493.6</c:v>
                </c:pt>
                <c:pt idx="9873">
                  <c:v>493.65</c:v>
                </c:pt>
                <c:pt idx="9874">
                  <c:v>493.7</c:v>
                </c:pt>
                <c:pt idx="9875">
                  <c:v>493.75</c:v>
                </c:pt>
                <c:pt idx="9876">
                  <c:v>493.8</c:v>
                </c:pt>
                <c:pt idx="9877">
                  <c:v>493.85</c:v>
                </c:pt>
                <c:pt idx="9878">
                  <c:v>493.9</c:v>
                </c:pt>
                <c:pt idx="9879">
                  <c:v>493.95</c:v>
                </c:pt>
                <c:pt idx="9880">
                  <c:v>494</c:v>
                </c:pt>
                <c:pt idx="9881">
                  <c:v>494.05</c:v>
                </c:pt>
                <c:pt idx="9882">
                  <c:v>494.1</c:v>
                </c:pt>
                <c:pt idx="9883">
                  <c:v>494.15</c:v>
                </c:pt>
                <c:pt idx="9884">
                  <c:v>494.2</c:v>
                </c:pt>
                <c:pt idx="9885">
                  <c:v>494.25</c:v>
                </c:pt>
                <c:pt idx="9886">
                  <c:v>494.3</c:v>
                </c:pt>
                <c:pt idx="9887">
                  <c:v>494.35</c:v>
                </c:pt>
                <c:pt idx="9888">
                  <c:v>494.4</c:v>
                </c:pt>
                <c:pt idx="9889">
                  <c:v>494.45</c:v>
                </c:pt>
                <c:pt idx="9890">
                  <c:v>494.5</c:v>
                </c:pt>
                <c:pt idx="9891">
                  <c:v>494.55</c:v>
                </c:pt>
                <c:pt idx="9892">
                  <c:v>494.6</c:v>
                </c:pt>
                <c:pt idx="9893">
                  <c:v>494.65</c:v>
                </c:pt>
                <c:pt idx="9894">
                  <c:v>494.7</c:v>
                </c:pt>
                <c:pt idx="9895">
                  <c:v>494.75</c:v>
                </c:pt>
                <c:pt idx="9896">
                  <c:v>494.8</c:v>
                </c:pt>
                <c:pt idx="9897">
                  <c:v>494.85</c:v>
                </c:pt>
                <c:pt idx="9898">
                  <c:v>494.9</c:v>
                </c:pt>
                <c:pt idx="9899">
                  <c:v>494.95</c:v>
                </c:pt>
                <c:pt idx="9900">
                  <c:v>495</c:v>
                </c:pt>
                <c:pt idx="9901">
                  <c:v>495.05</c:v>
                </c:pt>
                <c:pt idx="9902">
                  <c:v>495.1</c:v>
                </c:pt>
                <c:pt idx="9903">
                  <c:v>495.15</c:v>
                </c:pt>
                <c:pt idx="9904">
                  <c:v>495.2</c:v>
                </c:pt>
                <c:pt idx="9905">
                  <c:v>495.25</c:v>
                </c:pt>
                <c:pt idx="9906">
                  <c:v>495.3</c:v>
                </c:pt>
                <c:pt idx="9907">
                  <c:v>495.35</c:v>
                </c:pt>
                <c:pt idx="9908">
                  <c:v>495.4</c:v>
                </c:pt>
                <c:pt idx="9909">
                  <c:v>495.45</c:v>
                </c:pt>
                <c:pt idx="9910">
                  <c:v>495.5</c:v>
                </c:pt>
                <c:pt idx="9911">
                  <c:v>495.55</c:v>
                </c:pt>
                <c:pt idx="9912">
                  <c:v>495.6</c:v>
                </c:pt>
                <c:pt idx="9913">
                  <c:v>495.65</c:v>
                </c:pt>
                <c:pt idx="9914">
                  <c:v>495.7</c:v>
                </c:pt>
                <c:pt idx="9915">
                  <c:v>495.75</c:v>
                </c:pt>
                <c:pt idx="9916">
                  <c:v>495.8</c:v>
                </c:pt>
                <c:pt idx="9917">
                  <c:v>495.85</c:v>
                </c:pt>
                <c:pt idx="9918">
                  <c:v>495.9</c:v>
                </c:pt>
                <c:pt idx="9919">
                  <c:v>495.95</c:v>
                </c:pt>
                <c:pt idx="9920">
                  <c:v>496</c:v>
                </c:pt>
                <c:pt idx="9921">
                  <c:v>496.05</c:v>
                </c:pt>
                <c:pt idx="9922">
                  <c:v>496.1</c:v>
                </c:pt>
                <c:pt idx="9923">
                  <c:v>496.15</c:v>
                </c:pt>
                <c:pt idx="9924">
                  <c:v>496.2</c:v>
                </c:pt>
                <c:pt idx="9925">
                  <c:v>496.25</c:v>
                </c:pt>
                <c:pt idx="9926">
                  <c:v>496.3</c:v>
                </c:pt>
                <c:pt idx="9927">
                  <c:v>496.35</c:v>
                </c:pt>
                <c:pt idx="9928">
                  <c:v>496.4</c:v>
                </c:pt>
                <c:pt idx="9929">
                  <c:v>496.45</c:v>
                </c:pt>
                <c:pt idx="9930">
                  <c:v>496.5</c:v>
                </c:pt>
                <c:pt idx="9931">
                  <c:v>496.55</c:v>
                </c:pt>
                <c:pt idx="9932">
                  <c:v>496.6</c:v>
                </c:pt>
                <c:pt idx="9933">
                  <c:v>496.65</c:v>
                </c:pt>
                <c:pt idx="9934">
                  <c:v>496.7</c:v>
                </c:pt>
                <c:pt idx="9935">
                  <c:v>496.75</c:v>
                </c:pt>
                <c:pt idx="9936">
                  <c:v>496.8</c:v>
                </c:pt>
                <c:pt idx="9937">
                  <c:v>496.85</c:v>
                </c:pt>
                <c:pt idx="9938">
                  <c:v>496.9</c:v>
                </c:pt>
                <c:pt idx="9939">
                  <c:v>496.95</c:v>
                </c:pt>
                <c:pt idx="9940">
                  <c:v>497</c:v>
                </c:pt>
                <c:pt idx="9941">
                  <c:v>497.05</c:v>
                </c:pt>
                <c:pt idx="9942">
                  <c:v>497.1</c:v>
                </c:pt>
                <c:pt idx="9943">
                  <c:v>497.15</c:v>
                </c:pt>
                <c:pt idx="9944">
                  <c:v>497.2</c:v>
                </c:pt>
                <c:pt idx="9945">
                  <c:v>497.25</c:v>
                </c:pt>
                <c:pt idx="9946">
                  <c:v>497.3</c:v>
                </c:pt>
                <c:pt idx="9947">
                  <c:v>497.35</c:v>
                </c:pt>
                <c:pt idx="9948">
                  <c:v>497.4</c:v>
                </c:pt>
                <c:pt idx="9949">
                  <c:v>497.45</c:v>
                </c:pt>
                <c:pt idx="9950">
                  <c:v>497.5</c:v>
                </c:pt>
                <c:pt idx="9951">
                  <c:v>497.55</c:v>
                </c:pt>
                <c:pt idx="9952">
                  <c:v>497.6</c:v>
                </c:pt>
                <c:pt idx="9953">
                  <c:v>497.65</c:v>
                </c:pt>
                <c:pt idx="9954">
                  <c:v>497.7</c:v>
                </c:pt>
                <c:pt idx="9955">
                  <c:v>497.75</c:v>
                </c:pt>
                <c:pt idx="9956">
                  <c:v>497.8</c:v>
                </c:pt>
                <c:pt idx="9957">
                  <c:v>497.85</c:v>
                </c:pt>
                <c:pt idx="9958">
                  <c:v>497.9</c:v>
                </c:pt>
                <c:pt idx="9959">
                  <c:v>497.95</c:v>
                </c:pt>
                <c:pt idx="9960">
                  <c:v>498</c:v>
                </c:pt>
                <c:pt idx="9961">
                  <c:v>498.05</c:v>
                </c:pt>
                <c:pt idx="9962">
                  <c:v>498.1</c:v>
                </c:pt>
                <c:pt idx="9963">
                  <c:v>498.15</c:v>
                </c:pt>
                <c:pt idx="9964">
                  <c:v>498.2</c:v>
                </c:pt>
                <c:pt idx="9965">
                  <c:v>498.25</c:v>
                </c:pt>
                <c:pt idx="9966">
                  <c:v>498.3</c:v>
                </c:pt>
                <c:pt idx="9967">
                  <c:v>498.35</c:v>
                </c:pt>
                <c:pt idx="9968">
                  <c:v>498.4</c:v>
                </c:pt>
                <c:pt idx="9969">
                  <c:v>498.45</c:v>
                </c:pt>
                <c:pt idx="9970">
                  <c:v>498.5</c:v>
                </c:pt>
                <c:pt idx="9971">
                  <c:v>498.55</c:v>
                </c:pt>
                <c:pt idx="9972">
                  <c:v>498.6</c:v>
                </c:pt>
                <c:pt idx="9973">
                  <c:v>498.65</c:v>
                </c:pt>
                <c:pt idx="9974">
                  <c:v>498.7</c:v>
                </c:pt>
                <c:pt idx="9975">
                  <c:v>498.75</c:v>
                </c:pt>
                <c:pt idx="9976">
                  <c:v>498.8</c:v>
                </c:pt>
                <c:pt idx="9977">
                  <c:v>498.85</c:v>
                </c:pt>
                <c:pt idx="9978">
                  <c:v>498.9</c:v>
                </c:pt>
                <c:pt idx="9979">
                  <c:v>498.95</c:v>
                </c:pt>
                <c:pt idx="9980">
                  <c:v>499</c:v>
                </c:pt>
                <c:pt idx="9981">
                  <c:v>499.05</c:v>
                </c:pt>
                <c:pt idx="9982">
                  <c:v>499.1</c:v>
                </c:pt>
                <c:pt idx="9983">
                  <c:v>499.15</c:v>
                </c:pt>
                <c:pt idx="9984">
                  <c:v>499.2</c:v>
                </c:pt>
                <c:pt idx="9985">
                  <c:v>499.25</c:v>
                </c:pt>
                <c:pt idx="9986">
                  <c:v>499.3</c:v>
                </c:pt>
                <c:pt idx="9987">
                  <c:v>499.35</c:v>
                </c:pt>
                <c:pt idx="9988">
                  <c:v>499.4</c:v>
                </c:pt>
                <c:pt idx="9989">
                  <c:v>499.45</c:v>
                </c:pt>
                <c:pt idx="9990">
                  <c:v>499.5</c:v>
                </c:pt>
                <c:pt idx="9991">
                  <c:v>499.55</c:v>
                </c:pt>
                <c:pt idx="9992">
                  <c:v>499.6</c:v>
                </c:pt>
                <c:pt idx="9993">
                  <c:v>499.65</c:v>
                </c:pt>
                <c:pt idx="9994">
                  <c:v>499.7</c:v>
                </c:pt>
                <c:pt idx="9995">
                  <c:v>499.75</c:v>
                </c:pt>
                <c:pt idx="9996">
                  <c:v>499.8</c:v>
                </c:pt>
                <c:pt idx="9997">
                  <c:v>499.85</c:v>
                </c:pt>
                <c:pt idx="9998">
                  <c:v>499.9</c:v>
                </c:pt>
                <c:pt idx="9999">
                  <c:v>499.95</c:v>
                </c:pt>
                <c:pt idx="10000">
                  <c:v>500</c:v>
                </c:pt>
              </c:numCache>
            </c:numRef>
          </c:xVal>
          <c:yVal>
            <c:numRef>
              <c:f>Montelukast_500ns!$B$2:$B$10002</c:f>
              <c:numCache>
                <c:formatCode>General</c:formatCode>
                <c:ptCount val="10001"/>
                <c:pt idx="0">
                  <c:v>4.9969999999999997E-3</c:v>
                </c:pt>
                <c:pt idx="1">
                  <c:v>1.1605490000000001</c:v>
                </c:pt>
                <c:pt idx="2">
                  <c:v>1.1498410000000001</c:v>
                </c:pt>
                <c:pt idx="3">
                  <c:v>1.338665</c:v>
                </c:pt>
                <c:pt idx="4">
                  <c:v>1.393257</c:v>
                </c:pt>
                <c:pt idx="5">
                  <c:v>1.7299200000000001</c:v>
                </c:pt>
                <c:pt idx="6">
                  <c:v>1.809571</c:v>
                </c:pt>
                <c:pt idx="7">
                  <c:v>1.7992779999999999</c:v>
                </c:pt>
                <c:pt idx="8">
                  <c:v>1.6053380000000002</c:v>
                </c:pt>
                <c:pt idx="9">
                  <c:v>1.7950200000000001</c:v>
                </c:pt>
                <c:pt idx="10">
                  <c:v>1.8093110000000001</c:v>
                </c:pt>
                <c:pt idx="11">
                  <c:v>1.840074</c:v>
                </c:pt>
                <c:pt idx="12">
                  <c:v>1.6955</c:v>
                </c:pt>
                <c:pt idx="13">
                  <c:v>1.9879</c:v>
                </c:pt>
                <c:pt idx="14">
                  <c:v>2.1635280000000003</c:v>
                </c:pt>
                <c:pt idx="15">
                  <c:v>2.4617530000000003</c:v>
                </c:pt>
                <c:pt idx="16">
                  <c:v>2.5569299999999999</c:v>
                </c:pt>
                <c:pt idx="17">
                  <c:v>2.186512</c:v>
                </c:pt>
                <c:pt idx="18">
                  <c:v>2.0685150000000001</c:v>
                </c:pt>
                <c:pt idx="19">
                  <c:v>2.0807539999999998</c:v>
                </c:pt>
                <c:pt idx="20">
                  <c:v>1.8794109999999999</c:v>
                </c:pt>
                <c:pt idx="21">
                  <c:v>2.2769619999999997</c:v>
                </c:pt>
                <c:pt idx="22">
                  <c:v>2.1197550000000001</c:v>
                </c:pt>
                <c:pt idx="23">
                  <c:v>1.941392</c:v>
                </c:pt>
                <c:pt idx="24">
                  <c:v>1.9172900000000002</c:v>
                </c:pt>
                <c:pt idx="25">
                  <c:v>1.8986480000000001</c:v>
                </c:pt>
                <c:pt idx="26">
                  <c:v>2.3905829999999999</c:v>
                </c:pt>
                <c:pt idx="27">
                  <c:v>2.0863880000000004</c:v>
                </c:pt>
                <c:pt idx="28">
                  <c:v>2.1491600000000002</c:v>
                </c:pt>
                <c:pt idx="29">
                  <c:v>2.1884509999999997</c:v>
                </c:pt>
                <c:pt idx="30">
                  <c:v>2.0114860000000001</c:v>
                </c:pt>
                <c:pt idx="31">
                  <c:v>2.0347789999999999</c:v>
                </c:pt>
                <c:pt idx="32">
                  <c:v>2.3829039999999999</c:v>
                </c:pt>
                <c:pt idx="33">
                  <c:v>2.6124789999999996</c:v>
                </c:pt>
                <c:pt idx="34">
                  <c:v>2.2936079999999999</c:v>
                </c:pt>
                <c:pt idx="35">
                  <c:v>2.6113460000000002</c:v>
                </c:pt>
                <c:pt idx="36">
                  <c:v>2.2463709999999999</c:v>
                </c:pt>
                <c:pt idx="37">
                  <c:v>2.2784430000000002</c:v>
                </c:pt>
                <c:pt idx="38">
                  <c:v>2.4126629999999998</c:v>
                </c:pt>
                <c:pt idx="39">
                  <c:v>2.4779999999999998</c:v>
                </c:pt>
                <c:pt idx="40">
                  <c:v>2.5051800000000002</c:v>
                </c:pt>
                <c:pt idx="41">
                  <c:v>2.4812660000000002</c:v>
                </c:pt>
                <c:pt idx="42">
                  <c:v>2.5219799999999997</c:v>
                </c:pt>
                <c:pt idx="43">
                  <c:v>2.4597669999999998</c:v>
                </c:pt>
                <c:pt idx="44">
                  <c:v>2.1970529999999999</c:v>
                </c:pt>
                <c:pt idx="45">
                  <c:v>2.115704</c:v>
                </c:pt>
                <c:pt idx="46">
                  <c:v>1.662029</c:v>
                </c:pt>
                <c:pt idx="47">
                  <c:v>2.416407</c:v>
                </c:pt>
                <c:pt idx="48">
                  <c:v>2.3062369999999999</c:v>
                </c:pt>
                <c:pt idx="49">
                  <c:v>2.1309309999999999</c:v>
                </c:pt>
                <c:pt idx="50">
                  <c:v>2.335477</c:v>
                </c:pt>
                <c:pt idx="51">
                  <c:v>2.421173</c:v>
                </c:pt>
                <c:pt idx="52">
                  <c:v>2.1707580000000002</c:v>
                </c:pt>
                <c:pt idx="53">
                  <c:v>2.4696879999999997</c:v>
                </c:pt>
                <c:pt idx="54">
                  <c:v>2.686652</c:v>
                </c:pt>
                <c:pt idx="55">
                  <c:v>2.4154270000000002</c:v>
                </c:pt>
                <c:pt idx="56">
                  <c:v>2.5912489999999999</c:v>
                </c:pt>
                <c:pt idx="57">
                  <c:v>2.1609590000000001</c:v>
                </c:pt>
                <c:pt idx="58">
                  <c:v>1.9318869999999999</c:v>
                </c:pt>
                <c:pt idx="59">
                  <c:v>2.0494090000000003</c:v>
                </c:pt>
                <c:pt idx="60">
                  <c:v>2.071361</c:v>
                </c:pt>
                <c:pt idx="61">
                  <c:v>2.4479280000000001</c:v>
                </c:pt>
                <c:pt idx="62">
                  <c:v>2.0331790000000001</c:v>
                </c:pt>
                <c:pt idx="63">
                  <c:v>1.9324340000000002</c:v>
                </c:pt>
                <c:pt idx="64">
                  <c:v>2.4340359999999999</c:v>
                </c:pt>
                <c:pt idx="65">
                  <c:v>2.1323729999999999</c:v>
                </c:pt>
                <c:pt idx="66">
                  <c:v>2.2241219999999999</c:v>
                </c:pt>
                <c:pt idx="67">
                  <c:v>2.020562</c:v>
                </c:pt>
                <c:pt idx="68">
                  <c:v>1.9028700000000001</c:v>
                </c:pt>
                <c:pt idx="69">
                  <c:v>1.9665840000000001</c:v>
                </c:pt>
                <c:pt idx="70">
                  <c:v>1.9945930000000001</c:v>
                </c:pt>
                <c:pt idx="71">
                  <c:v>1.937846</c:v>
                </c:pt>
                <c:pt idx="72">
                  <c:v>2.0250810000000001</c:v>
                </c:pt>
                <c:pt idx="73">
                  <c:v>2.1638959999999998</c:v>
                </c:pt>
                <c:pt idx="74">
                  <c:v>2.2440699999999998</c:v>
                </c:pt>
                <c:pt idx="75">
                  <c:v>2.1896070000000001</c:v>
                </c:pt>
                <c:pt idx="76">
                  <c:v>2.2882660000000001</c:v>
                </c:pt>
                <c:pt idx="77">
                  <c:v>2.3958570000000003</c:v>
                </c:pt>
                <c:pt idx="78">
                  <c:v>2.5394579999999998</c:v>
                </c:pt>
                <c:pt idx="79">
                  <c:v>2.3083239999999998</c:v>
                </c:pt>
                <c:pt idx="80">
                  <c:v>2.291229</c:v>
                </c:pt>
                <c:pt idx="81">
                  <c:v>2.7044360000000003</c:v>
                </c:pt>
                <c:pt idx="82">
                  <c:v>2.4586709999999998</c:v>
                </c:pt>
                <c:pt idx="83">
                  <c:v>2.7968480000000002</c:v>
                </c:pt>
                <c:pt idx="84">
                  <c:v>2.9819719999999998</c:v>
                </c:pt>
                <c:pt idx="85">
                  <c:v>2.91839</c:v>
                </c:pt>
                <c:pt idx="86">
                  <c:v>2.8202850000000002</c:v>
                </c:pt>
                <c:pt idx="87">
                  <c:v>2.6387100000000001</c:v>
                </c:pt>
                <c:pt idx="88">
                  <c:v>2.5351800000000004</c:v>
                </c:pt>
                <c:pt idx="89">
                  <c:v>3.1350990000000003</c:v>
                </c:pt>
                <c:pt idx="90">
                  <c:v>2.8734120000000001</c:v>
                </c:pt>
                <c:pt idx="91">
                  <c:v>2.6223920000000001</c:v>
                </c:pt>
                <c:pt idx="92">
                  <c:v>2.0791919999999999</c:v>
                </c:pt>
                <c:pt idx="93">
                  <c:v>2.110506</c:v>
                </c:pt>
                <c:pt idx="94">
                  <c:v>2.0777559999999999</c:v>
                </c:pt>
                <c:pt idx="95">
                  <c:v>2.0382470000000001</c:v>
                </c:pt>
                <c:pt idx="96">
                  <c:v>2.0348009999999999</c:v>
                </c:pt>
                <c:pt idx="97">
                  <c:v>2.0916489999999999</c:v>
                </c:pt>
                <c:pt idx="98">
                  <c:v>2.4051620000000002</c:v>
                </c:pt>
                <c:pt idx="99">
                  <c:v>2.3609910000000003</c:v>
                </c:pt>
                <c:pt idx="100">
                  <c:v>2.6630599999999998</c:v>
                </c:pt>
                <c:pt idx="101">
                  <c:v>2.4064369999999999</c:v>
                </c:pt>
                <c:pt idx="102">
                  <c:v>2.7754490000000001</c:v>
                </c:pt>
                <c:pt idx="103">
                  <c:v>2.6439249999999999</c:v>
                </c:pt>
                <c:pt idx="104">
                  <c:v>2.7442119999999997</c:v>
                </c:pt>
                <c:pt idx="105">
                  <c:v>2.3337910000000002</c:v>
                </c:pt>
                <c:pt idx="106">
                  <c:v>2.2689550000000001</c:v>
                </c:pt>
                <c:pt idx="107">
                  <c:v>2.3953930000000003</c:v>
                </c:pt>
                <c:pt idx="108">
                  <c:v>2.1774930000000001</c:v>
                </c:pt>
                <c:pt idx="109">
                  <c:v>2.332646</c:v>
                </c:pt>
                <c:pt idx="110">
                  <c:v>2.30396</c:v>
                </c:pt>
                <c:pt idx="111">
                  <c:v>2.2067010000000002</c:v>
                </c:pt>
                <c:pt idx="112">
                  <c:v>2.2061000000000002</c:v>
                </c:pt>
                <c:pt idx="113">
                  <c:v>2.250683</c:v>
                </c:pt>
                <c:pt idx="114">
                  <c:v>2.3405020000000003</c:v>
                </c:pt>
                <c:pt idx="115">
                  <c:v>2.1513460000000002</c:v>
                </c:pt>
                <c:pt idx="116">
                  <c:v>2.1853600000000002</c:v>
                </c:pt>
                <c:pt idx="117">
                  <c:v>2.3850009999999999</c:v>
                </c:pt>
                <c:pt idx="118">
                  <c:v>2.4172889999999998</c:v>
                </c:pt>
                <c:pt idx="119">
                  <c:v>2.5010310000000002</c:v>
                </c:pt>
                <c:pt idx="120">
                  <c:v>2.5972149999999998</c:v>
                </c:pt>
                <c:pt idx="121">
                  <c:v>2.4165070000000002</c:v>
                </c:pt>
                <c:pt idx="122">
                  <c:v>2.749088</c:v>
                </c:pt>
                <c:pt idx="123">
                  <c:v>3.0183710000000001</c:v>
                </c:pt>
                <c:pt idx="124">
                  <c:v>2.4522710000000001</c:v>
                </c:pt>
                <c:pt idx="125">
                  <c:v>2.3260330000000002</c:v>
                </c:pt>
                <c:pt idx="126">
                  <c:v>2.5417749999999999</c:v>
                </c:pt>
                <c:pt idx="127">
                  <c:v>2.68377</c:v>
                </c:pt>
                <c:pt idx="128">
                  <c:v>2.4712360000000002</c:v>
                </c:pt>
                <c:pt idx="129">
                  <c:v>2.4461930000000001</c:v>
                </c:pt>
                <c:pt idx="130">
                  <c:v>2.6454090000000003</c:v>
                </c:pt>
                <c:pt idx="131">
                  <c:v>2.6073180000000002</c:v>
                </c:pt>
                <c:pt idx="132">
                  <c:v>2.7573270000000001</c:v>
                </c:pt>
                <c:pt idx="133">
                  <c:v>2.6258559999999997</c:v>
                </c:pt>
                <c:pt idx="134">
                  <c:v>2.7850079999999999</c:v>
                </c:pt>
                <c:pt idx="135">
                  <c:v>2.8709469999999997</c:v>
                </c:pt>
                <c:pt idx="136">
                  <c:v>3.1526260000000002</c:v>
                </c:pt>
                <c:pt idx="137">
                  <c:v>3.2609329999999996</c:v>
                </c:pt>
                <c:pt idx="138">
                  <c:v>3.258699</c:v>
                </c:pt>
                <c:pt idx="139">
                  <c:v>3.33602</c:v>
                </c:pt>
                <c:pt idx="140">
                  <c:v>3.3714119999999999</c:v>
                </c:pt>
                <c:pt idx="141">
                  <c:v>3.3716299999999997</c:v>
                </c:pt>
                <c:pt idx="142">
                  <c:v>3.2930060000000001</c:v>
                </c:pt>
                <c:pt idx="143">
                  <c:v>3.2304539999999999</c:v>
                </c:pt>
                <c:pt idx="144">
                  <c:v>3.256812</c:v>
                </c:pt>
                <c:pt idx="145">
                  <c:v>3.3105089999999997</c:v>
                </c:pt>
                <c:pt idx="146">
                  <c:v>3.4796019999999999</c:v>
                </c:pt>
                <c:pt idx="147">
                  <c:v>3.4353050000000001</c:v>
                </c:pt>
                <c:pt idx="148">
                  <c:v>3.5281289999999998</c:v>
                </c:pt>
                <c:pt idx="149">
                  <c:v>3.4851070000000002</c:v>
                </c:pt>
                <c:pt idx="150">
                  <c:v>3.4759929999999999</c:v>
                </c:pt>
                <c:pt idx="151">
                  <c:v>3.274114</c:v>
                </c:pt>
                <c:pt idx="152">
                  <c:v>3.2168679999999998</c:v>
                </c:pt>
                <c:pt idx="153">
                  <c:v>3.431889</c:v>
                </c:pt>
                <c:pt idx="154">
                  <c:v>3.0421450000000001</c:v>
                </c:pt>
                <c:pt idx="155">
                  <c:v>3.120987</c:v>
                </c:pt>
                <c:pt idx="156">
                  <c:v>3.0343260000000001</c:v>
                </c:pt>
                <c:pt idx="157">
                  <c:v>3.2932769999999998</c:v>
                </c:pt>
                <c:pt idx="158">
                  <c:v>3.1983389999999998</c:v>
                </c:pt>
                <c:pt idx="159">
                  <c:v>3.4444300000000001</c:v>
                </c:pt>
                <c:pt idx="160">
                  <c:v>3.4618090000000001</c:v>
                </c:pt>
                <c:pt idx="161">
                  <c:v>3.2513079999999999</c:v>
                </c:pt>
                <c:pt idx="162">
                  <c:v>3.3629869999999999</c:v>
                </c:pt>
                <c:pt idx="163">
                  <c:v>3.2097120000000001</c:v>
                </c:pt>
                <c:pt idx="164">
                  <c:v>3.1448930000000002</c:v>
                </c:pt>
                <c:pt idx="165">
                  <c:v>3.2304019999999998</c:v>
                </c:pt>
                <c:pt idx="166">
                  <c:v>3.4003689999999995</c:v>
                </c:pt>
                <c:pt idx="167">
                  <c:v>3.3267619999999996</c:v>
                </c:pt>
                <c:pt idx="168">
                  <c:v>3.1522540000000001</c:v>
                </c:pt>
                <c:pt idx="169">
                  <c:v>3.2708409999999999</c:v>
                </c:pt>
                <c:pt idx="170">
                  <c:v>3.22946</c:v>
                </c:pt>
                <c:pt idx="171">
                  <c:v>3.4051089999999999</c:v>
                </c:pt>
                <c:pt idx="172">
                  <c:v>3.4892940000000001</c:v>
                </c:pt>
                <c:pt idx="173">
                  <c:v>3.4676620000000002</c:v>
                </c:pt>
                <c:pt idx="174">
                  <c:v>3.7163400000000002</c:v>
                </c:pt>
                <c:pt idx="175">
                  <c:v>3.6928490000000003</c:v>
                </c:pt>
                <c:pt idx="176">
                  <c:v>3.4879030000000002</c:v>
                </c:pt>
                <c:pt idx="177">
                  <c:v>3.3797329999999999</c:v>
                </c:pt>
                <c:pt idx="178">
                  <c:v>3.1926619999999999</c:v>
                </c:pt>
                <c:pt idx="179">
                  <c:v>3.0751179999999998</c:v>
                </c:pt>
                <c:pt idx="180">
                  <c:v>3.1545050000000003</c:v>
                </c:pt>
                <c:pt idx="181">
                  <c:v>3.1287989999999999</c:v>
                </c:pt>
                <c:pt idx="182">
                  <c:v>2.9560809999999997</c:v>
                </c:pt>
                <c:pt idx="183">
                  <c:v>3.126096</c:v>
                </c:pt>
                <c:pt idx="184">
                  <c:v>3.3250139999999999</c:v>
                </c:pt>
                <c:pt idx="185">
                  <c:v>3.3956380000000004</c:v>
                </c:pt>
                <c:pt idx="186">
                  <c:v>3.2752460000000001</c:v>
                </c:pt>
                <c:pt idx="187">
                  <c:v>3.1855260000000003</c:v>
                </c:pt>
                <c:pt idx="188">
                  <c:v>3.0570079999999997</c:v>
                </c:pt>
                <c:pt idx="189">
                  <c:v>3.3077800000000002</c:v>
                </c:pt>
                <c:pt idx="190">
                  <c:v>3.469198</c:v>
                </c:pt>
                <c:pt idx="191">
                  <c:v>3.5468820000000001</c:v>
                </c:pt>
                <c:pt idx="192">
                  <c:v>3.3068380000000004</c:v>
                </c:pt>
                <c:pt idx="193">
                  <c:v>3.3475860000000002</c:v>
                </c:pt>
                <c:pt idx="194">
                  <c:v>3.1327339999999997</c:v>
                </c:pt>
                <c:pt idx="195">
                  <c:v>3.249279</c:v>
                </c:pt>
                <c:pt idx="196">
                  <c:v>3.2701510000000003</c:v>
                </c:pt>
                <c:pt idx="197">
                  <c:v>3.3928849999999997</c:v>
                </c:pt>
                <c:pt idx="198">
                  <c:v>3.5991550000000001</c:v>
                </c:pt>
                <c:pt idx="199">
                  <c:v>3.4926970000000002</c:v>
                </c:pt>
                <c:pt idx="200">
                  <c:v>3.7721420000000001</c:v>
                </c:pt>
                <c:pt idx="201">
                  <c:v>3.8451360000000001</c:v>
                </c:pt>
                <c:pt idx="202">
                  <c:v>3.5409109999999999</c:v>
                </c:pt>
                <c:pt idx="203">
                  <c:v>3.7649549999999996</c:v>
                </c:pt>
                <c:pt idx="204">
                  <c:v>3.4489459999999998</c:v>
                </c:pt>
                <c:pt idx="205">
                  <c:v>3.3211539999999999</c:v>
                </c:pt>
                <c:pt idx="206">
                  <c:v>3.4571370000000003</c:v>
                </c:pt>
                <c:pt idx="207">
                  <c:v>3.3474949999999999</c:v>
                </c:pt>
                <c:pt idx="208">
                  <c:v>3.5768789999999999</c:v>
                </c:pt>
                <c:pt idx="209">
                  <c:v>3.3529750000000003</c:v>
                </c:pt>
                <c:pt idx="210">
                  <c:v>3.3147799999999998</c:v>
                </c:pt>
                <c:pt idx="211">
                  <c:v>3.429519</c:v>
                </c:pt>
                <c:pt idx="212">
                  <c:v>3.4547309999999998</c:v>
                </c:pt>
                <c:pt idx="213">
                  <c:v>3.4221790000000003</c:v>
                </c:pt>
                <c:pt idx="214">
                  <c:v>3.1597150000000003</c:v>
                </c:pt>
                <c:pt idx="215">
                  <c:v>3.0647500000000001</c:v>
                </c:pt>
                <c:pt idx="216">
                  <c:v>3.4607220000000001</c:v>
                </c:pt>
                <c:pt idx="217">
                  <c:v>3.5146309999999996</c:v>
                </c:pt>
                <c:pt idx="218">
                  <c:v>3.7123060000000003</c:v>
                </c:pt>
                <c:pt idx="219">
                  <c:v>3.247544</c:v>
                </c:pt>
                <c:pt idx="220">
                  <c:v>3.4296829999999998</c:v>
                </c:pt>
                <c:pt idx="221">
                  <c:v>3.1386659999999997</c:v>
                </c:pt>
                <c:pt idx="222">
                  <c:v>3.5147519999999997</c:v>
                </c:pt>
                <c:pt idx="223">
                  <c:v>3.4884130000000004</c:v>
                </c:pt>
                <c:pt idx="224">
                  <c:v>3.3292119999999996</c:v>
                </c:pt>
                <c:pt idx="225">
                  <c:v>3.2458360000000002</c:v>
                </c:pt>
                <c:pt idx="226">
                  <c:v>3.3381379999999998</c:v>
                </c:pt>
                <c:pt idx="227">
                  <c:v>3.0798999999999999</c:v>
                </c:pt>
                <c:pt idx="228">
                  <c:v>3.2180879999999998</c:v>
                </c:pt>
                <c:pt idx="229">
                  <c:v>3.4623399999999998</c:v>
                </c:pt>
                <c:pt idx="230">
                  <c:v>3.329183</c:v>
                </c:pt>
                <c:pt idx="231">
                  <c:v>3.3518870000000001</c:v>
                </c:pt>
                <c:pt idx="232">
                  <c:v>3.4634019999999999</c:v>
                </c:pt>
                <c:pt idx="233">
                  <c:v>3.3319429999999999</c:v>
                </c:pt>
                <c:pt idx="234">
                  <c:v>2.9120569999999999</c:v>
                </c:pt>
                <c:pt idx="235">
                  <c:v>2.4981650000000002</c:v>
                </c:pt>
                <c:pt idx="236">
                  <c:v>2.92937</c:v>
                </c:pt>
                <c:pt idx="237">
                  <c:v>3.1289129999999998</c:v>
                </c:pt>
                <c:pt idx="238">
                  <c:v>2.8711029999999997</c:v>
                </c:pt>
                <c:pt idx="239">
                  <c:v>3.3126519999999999</c:v>
                </c:pt>
                <c:pt idx="240">
                  <c:v>3.2335190000000003</c:v>
                </c:pt>
                <c:pt idx="241">
                  <c:v>3.2207530000000002</c:v>
                </c:pt>
                <c:pt idx="242">
                  <c:v>3.4044530000000002</c:v>
                </c:pt>
                <c:pt idx="243">
                  <c:v>3.3260109999999998</c:v>
                </c:pt>
                <c:pt idx="244">
                  <c:v>3.2530330000000003</c:v>
                </c:pt>
                <c:pt idx="245">
                  <c:v>3.1441029999999999</c:v>
                </c:pt>
                <c:pt idx="246">
                  <c:v>3.0834640000000002</c:v>
                </c:pt>
                <c:pt idx="247">
                  <c:v>3.3819900000000001</c:v>
                </c:pt>
                <c:pt idx="248">
                  <c:v>2.947997</c:v>
                </c:pt>
                <c:pt idx="249">
                  <c:v>2.8293239999999997</c:v>
                </c:pt>
                <c:pt idx="250">
                  <c:v>2.8306839999999998</c:v>
                </c:pt>
                <c:pt idx="251">
                  <c:v>2.8119389999999997</c:v>
                </c:pt>
                <c:pt idx="252">
                  <c:v>3.1395379999999999</c:v>
                </c:pt>
                <c:pt idx="253">
                  <c:v>3.2419799999999999</c:v>
                </c:pt>
                <c:pt idx="254">
                  <c:v>3.171179</c:v>
                </c:pt>
                <c:pt idx="255">
                  <c:v>3.1296580000000001</c:v>
                </c:pt>
                <c:pt idx="256">
                  <c:v>3.1108289999999998</c:v>
                </c:pt>
                <c:pt idx="257">
                  <c:v>2.977938</c:v>
                </c:pt>
                <c:pt idx="258">
                  <c:v>2.7858040000000002</c:v>
                </c:pt>
                <c:pt idx="259">
                  <c:v>2.779426</c:v>
                </c:pt>
                <c:pt idx="260">
                  <c:v>3.2273700000000001</c:v>
                </c:pt>
                <c:pt idx="261">
                  <c:v>3.3243320000000001</c:v>
                </c:pt>
                <c:pt idx="262">
                  <c:v>3.1494759999999999</c:v>
                </c:pt>
                <c:pt idx="263">
                  <c:v>3.0974300000000001</c:v>
                </c:pt>
                <c:pt idx="264">
                  <c:v>3.1452590000000002</c:v>
                </c:pt>
                <c:pt idx="265">
                  <c:v>3.127821</c:v>
                </c:pt>
                <c:pt idx="266">
                  <c:v>3.0868880000000001</c:v>
                </c:pt>
                <c:pt idx="267">
                  <c:v>3.46</c:v>
                </c:pt>
                <c:pt idx="268">
                  <c:v>3.4234150000000003</c:v>
                </c:pt>
                <c:pt idx="269">
                  <c:v>3.3291629999999999</c:v>
                </c:pt>
                <c:pt idx="270">
                  <c:v>3.3199990000000001</c:v>
                </c:pt>
                <c:pt idx="271">
                  <c:v>3.3567849999999999</c:v>
                </c:pt>
                <c:pt idx="272">
                  <c:v>3.1822030000000003</c:v>
                </c:pt>
                <c:pt idx="273">
                  <c:v>3.2668049999999997</c:v>
                </c:pt>
                <c:pt idx="274">
                  <c:v>3.1494909999999998</c:v>
                </c:pt>
                <c:pt idx="275">
                  <c:v>3.3617039999999996</c:v>
                </c:pt>
                <c:pt idx="276">
                  <c:v>3.198353</c:v>
                </c:pt>
                <c:pt idx="277">
                  <c:v>3.0771710000000003</c:v>
                </c:pt>
                <c:pt idx="278">
                  <c:v>3.2169560000000001</c:v>
                </c:pt>
                <c:pt idx="279">
                  <c:v>2.9907339999999998</c:v>
                </c:pt>
                <c:pt idx="280">
                  <c:v>3.2125710000000001</c:v>
                </c:pt>
                <c:pt idx="281">
                  <c:v>3.2174580000000002</c:v>
                </c:pt>
                <c:pt idx="282">
                  <c:v>3.1381550000000002</c:v>
                </c:pt>
                <c:pt idx="283">
                  <c:v>3.2857579999999995</c:v>
                </c:pt>
                <c:pt idx="284">
                  <c:v>3.1609880000000001</c:v>
                </c:pt>
                <c:pt idx="285">
                  <c:v>3.4752870000000002</c:v>
                </c:pt>
                <c:pt idx="286">
                  <c:v>3.5061300000000002</c:v>
                </c:pt>
                <c:pt idx="287">
                  <c:v>3.4436559999999998</c:v>
                </c:pt>
                <c:pt idx="288">
                  <c:v>3.222747</c:v>
                </c:pt>
                <c:pt idx="289">
                  <c:v>2.9981790000000004</c:v>
                </c:pt>
                <c:pt idx="290">
                  <c:v>2.9694130000000003</c:v>
                </c:pt>
                <c:pt idx="291">
                  <c:v>3.1026130000000003</c:v>
                </c:pt>
                <c:pt idx="292">
                  <c:v>3.1591079999999998</c:v>
                </c:pt>
                <c:pt idx="293">
                  <c:v>3.136857</c:v>
                </c:pt>
                <c:pt idx="294">
                  <c:v>3.0643219999999998</c:v>
                </c:pt>
                <c:pt idx="295">
                  <c:v>3.0170590000000002</c:v>
                </c:pt>
                <c:pt idx="296">
                  <c:v>3.2489370000000002</c:v>
                </c:pt>
                <c:pt idx="297">
                  <c:v>3.1108690000000001</c:v>
                </c:pt>
                <c:pt idx="298">
                  <c:v>3.166779</c:v>
                </c:pt>
                <c:pt idx="299">
                  <c:v>3.3225389999999999</c:v>
                </c:pt>
                <c:pt idx="300">
                  <c:v>3.2914759999999998</c:v>
                </c:pt>
                <c:pt idx="301">
                  <c:v>3.2064500000000002</c:v>
                </c:pt>
                <c:pt idx="302">
                  <c:v>3.1800040000000003</c:v>
                </c:pt>
                <c:pt idx="303">
                  <c:v>3.0545369999999998</c:v>
                </c:pt>
                <c:pt idx="304">
                  <c:v>3.3425909999999996</c:v>
                </c:pt>
                <c:pt idx="305">
                  <c:v>3.4380850000000001</c:v>
                </c:pt>
                <c:pt idx="306">
                  <c:v>3.3861540000000003</c:v>
                </c:pt>
                <c:pt idx="307">
                  <c:v>3.6860209999999998</c:v>
                </c:pt>
                <c:pt idx="308">
                  <c:v>3.3536220000000001</c:v>
                </c:pt>
                <c:pt idx="309">
                  <c:v>3.3403129999999996</c:v>
                </c:pt>
                <c:pt idx="310">
                  <c:v>3.58921</c:v>
                </c:pt>
                <c:pt idx="311">
                  <c:v>3.7119940000000002</c:v>
                </c:pt>
                <c:pt idx="312">
                  <c:v>3.8469730000000002</c:v>
                </c:pt>
                <c:pt idx="313">
                  <c:v>3.439025</c:v>
                </c:pt>
                <c:pt idx="314">
                  <c:v>3.4262140000000003</c:v>
                </c:pt>
                <c:pt idx="315">
                  <c:v>3.5635090000000003</c:v>
                </c:pt>
                <c:pt idx="316">
                  <c:v>3.72031</c:v>
                </c:pt>
                <c:pt idx="317">
                  <c:v>3.7933529999999998</c:v>
                </c:pt>
                <c:pt idx="318">
                  <c:v>3.6277049999999997</c:v>
                </c:pt>
                <c:pt idx="319">
                  <c:v>3.6682060000000001</c:v>
                </c:pt>
                <c:pt idx="320">
                  <c:v>3.5622949999999998</c:v>
                </c:pt>
                <c:pt idx="321">
                  <c:v>3.56846</c:v>
                </c:pt>
                <c:pt idx="322">
                  <c:v>3.3407309999999999</c:v>
                </c:pt>
                <c:pt idx="323">
                  <c:v>3.3939190000000004</c:v>
                </c:pt>
                <c:pt idx="324">
                  <c:v>3.120295</c:v>
                </c:pt>
                <c:pt idx="325">
                  <c:v>3.3160479999999999</c:v>
                </c:pt>
                <c:pt idx="326">
                  <c:v>3.2059130000000002</c:v>
                </c:pt>
                <c:pt idx="327">
                  <c:v>3.0206200000000001</c:v>
                </c:pt>
                <c:pt idx="328">
                  <c:v>2.9252220000000002</c:v>
                </c:pt>
                <c:pt idx="329">
                  <c:v>2.718629</c:v>
                </c:pt>
                <c:pt idx="330">
                  <c:v>2.9052289999999998</c:v>
                </c:pt>
                <c:pt idx="331">
                  <c:v>3.1267489999999998</c:v>
                </c:pt>
                <c:pt idx="332">
                  <c:v>2.7620299999999998</c:v>
                </c:pt>
                <c:pt idx="333">
                  <c:v>2.9942659999999997</c:v>
                </c:pt>
                <c:pt idx="334">
                  <c:v>2.9185600000000003</c:v>
                </c:pt>
                <c:pt idx="335">
                  <c:v>3.1595899999999997</c:v>
                </c:pt>
                <c:pt idx="336">
                  <c:v>2.891073</c:v>
                </c:pt>
                <c:pt idx="337">
                  <c:v>2.8221950000000002</c:v>
                </c:pt>
                <c:pt idx="338">
                  <c:v>2.9175170000000001</c:v>
                </c:pt>
                <c:pt idx="339">
                  <c:v>3.076889</c:v>
                </c:pt>
                <c:pt idx="340">
                  <c:v>3.1710219999999998</c:v>
                </c:pt>
                <c:pt idx="341">
                  <c:v>3.1956720000000001</c:v>
                </c:pt>
                <c:pt idx="342">
                  <c:v>3.0701099999999997</c:v>
                </c:pt>
                <c:pt idx="343">
                  <c:v>3.1804300000000003</c:v>
                </c:pt>
                <c:pt idx="344">
                  <c:v>3.1765059999999998</c:v>
                </c:pt>
                <c:pt idx="345">
                  <c:v>3.1019329999999998</c:v>
                </c:pt>
                <c:pt idx="346">
                  <c:v>3.307099</c:v>
                </c:pt>
                <c:pt idx="347">
                  <c:v>3.46733</c:v>
                </c:pt>
                <c:pt idx="348">
                  <c:v>3.0751369999999998</c:v>
                </c:pt>
                <c:pt idx="349">
                  <c:v>2.880306</c:v>
                </c:pt>
                <c:pt idx="350">
                  <c:v>3.0895660000000005</c:v>
                </c:pt>
                <c:pt idx="351">
                  <c:v>2.9961860000000002</c:v>
                </c:pt>
                <c:pt idx="352">
                  <c:v>3.0788339999999996</c:v>
                </c:pt>
                <c:pt idx="353">
                  <c:v>3.227976</c:v>
                </c:pt>
                <c:pt idx="354">
                  <c:v>3.1506499999999997</c:v>
                </c:pt>
                <c:pt idx="355">
                  <c:v>3.0568770000000001</c:v>
                </c:pt>
                <c:pt idx="356">
                  <c:v>2.918749</c:v>
                </c:pt>
                <c:pt idx="357">
                  <c:v>3.0822880000000001</c:v>
                </c:pt>
                <c:pt idx="358">
                  <c:v>2.974081</c:v>
                </c:pt>
                <c:pt idx="359">
                  <c:v>3.1109689999999999</c:v>
                </c:pt>
                <c:pt idx="360">
                  <c:v>2.9621089999999999</c:v>
                </c:pt>
                <c:pt idx="361">
                  <c:v>2.6836149999999996</c:v>
                </c:pt>
                <c:pt idx="362">
                  <c:v>2.8380359999999998</c:v>
                </c:pt>
                <c:pt idx="363">
                  <c:v>3.2649559999999997</c:v>
                </c:pt>
                <c:pt idx="364">
                  <c:v>3.4140369999999995</c:v>
                </c:pt>
                <c:pt idx="365">
                  <c:v>3.3600839999999996</c:v>
                </c:pt>
                <c:pt idx="366">
                  <c:v>3.4135660000000003</c:v>
                </c:pt>
                <c:pt idx="367">
                  <c:v>3.3730470000000001</c:v>
                </c:pt>
                <c:pt idx="368">
                  <c:v>3.4472110000000002</c:v>
                </c:pt>
                <c:pt idx="369">
                  <c:v>3.5942030000000003</c:v>
                </c:pt>
                <c:pt idx="370">
                  <c:v>3.3518699999999999</c:v>
                </c:pt>
                <c:pt idx="371">
                  <c:v>3.4450730000000003</c:v>
                </c:pt>
                <c:pt idx="372">
                  <c:v>3.4018199999999998</c:v>
                </c:pt>
                <c:pt idx="373">
                  <c:v>3.4516989999999996</c:v>
                </c:pt>
                <c:pt idx="374">
                  <c:v>3.3957410000000001</c:v>
                </c:pt>
                <c:pt idx="375">
                  <c:v>3.5063309999999999</c:v>
                </c:pt>
                <c:pt idx="376">
                  <c:v>3.491479</c:v>
                </c:pt>
                <c:pt idx="377">
                  <c:v>3.6024129999999999</c:v>
                </c:pt>
                <c:pt idx="378">
                  <c:v>3.6195019999999998</c:v>
                </c:pt>
                <c:pt idx="379">
                  <c:v>3.4701870000000001</c:v>
                </c:pt>
                <c:pt idx="380">
                  <c:v>3.3248739999999999</c:v>
                </c:pt>
                <c:pt idx="381">
                  <c:v>3.3740930000000002</c:v>
                </c:pt>
                <c:pt idx="382">
                  <c:v>3.3323429999999998</c:v>
                </c:pt>
                <c:pt idx="383">
                  <c:v>3.3207450000000001</c:v>
                </c:pt>
                <c:pt idx="384">
                  <c:v>3.5639690000000002</c:v>
                </c:pt>
                <c:pt idx="385">
                  <c:v>3.5117559999999997</c:v>
                </c:pt>
                <c:pt idx="386">
                  <c:v>3.5548679999999999</c:v>
                </c:pt>
                <c:pt idx="387">
                  <c:v>3.4432800000000001</c:v>
                </c:pt>
                <c:pt idx="388">
                  <c:v>3.5345659999999999</c:v>
                </c:pt>
                <c:pt idx="389">
                  <c:v>3.516572</c:v>
                </c:pt>
                <c:pt idx="390">
                  <c:v>3.5091239999999999</c:v>
                </c:pt>
                <c:pt idx="391">
                  <c:v>3.3996969999999997</c:v>
                </c:pt>
                <c:pt idx="392">
                  <c:v>3.4906870000000003</c:v>
                </c:pt>
                <c:pt idx="393">
                  <c:v>3.4272279999999999</c:v>
                </c:pt>
                <c:pt idx="394">
                  <c:v>3.6026409999999998</c:v>
                </c:pt>
                <c:pt idx="395">
                  <c:v>3.5036960000000001</c:v>
                </c:pt>
                <c:pt idx="396">
                  <c:v>3.7704549999999997</c:v>
                </c:pt>
                <c:pt idx="397">
                  <c:v>3.35629</c:v>
                </c:pt>
                <c:pt idx="398">
                  <c:v>3.5883240000000001</c:v>
                </c:pt>
                <c:pt idx="399">
                  <c:v>3.4854509999999999</c:v>
                </c:pt>
                <c:pt idx="400">
                  <c:v>3.636139</c:v>
                </c:pt>
                <c:pt idx="401">
                  <c:v>3.513871</c:v>
                </c:pt>
                <c:pt idx="402">
                  <c:v>3.5419899999999997</c:v>
                </c:pt>
                <c:pt idx="403">
                  <c:v>3.511422</c:v>
                </c:pt>
                <c:pt idx="404">
                  <c:v>3.4616289999999998</c:v>
                </c:pt>
                <c:pt idx="405">
                  <c:v>3.6893669999999998</c:v>
                </c:pt>
                <c:pt idx="406">
                  <c:v>3.8209379999999999</c:v>
                </c:pt>
                <c:pt idx="407">
                  <c:v>3.6077769999999996</c:v>
                </c:pt>
                <c:pt idx="408">
                  <c:v>3.6096020000000002</c:v>
                </c:pt>
                <c:pt idx="409">
                  <c:v>3.6603049999999997</c:v>
                </c:pt>
                <c:pt idx="410">
                  <c:v>3.5881499999999997</c:v>
                </c:pt>
                <c:pt idx="411">
                  <c:v>3.7416399999999999</c:v>
                </c:pt>
                <c:pt idx="412">
                  <c:v>3.6142059999999998</c:v>
                </c:pt>
                <c:pt idx="413">
                  <c:v>3.5490110000000001</c:v>
                </c:pt>
                <c:pt idx="414">
                  <c:v>3.7666589999999998</c:v>
                </c:pt>
                <c:pt idx="415">
                  <c:v>3.6488990000000001</c:v>
                </c:pt>
                <c:pt idx="416">
                  <c:v>3.5810140000000001</c:v>
                </c:pt>
                <c:pt idx="417">
                  <c:v>3.4998010000000002</c:v>
                </c:pt>
                <c:pt idx="418">
                  <c:v>3.7280920000000002</c:v>
                </c:pt>
                <c:pt idx="419">
                  <c:v>3.6236740000000003</c:v>
                </c:pt>
                <c:pt idx="420">
                  <c:v>3.5007270000000004</c:v>
                </c:pt>
                <c:pt idx="421">
                  <c:v>3.8790770000000001</c:v>
                </c:pt>
                <c:pt idx="422">
                  <c:v>3.5804640000000001</c:v>
                </c:pt>
                <c:pt idx="423">
                  <c:v>3.5036149999999999</c:v>
                </c:pt>
                <c:pt idx="424">
                  <c:v>3.5442600000000004</c:v>
                </c:pt>
                <c:pt idx="425">
                  <c:v>3.719373</c:v>
                </c:pt>
                <c:pt idx="426">
                  <c:v>3.5884</c:v>
                </c:pt>
                <c:pt idx="427">
                  <c:v>3.4831649999999996</c:v>
                </c:pt>
                <c:pt idx="428">
                  <c:v>3.702699</c:v>
                </c:pt>
                <c:pt idx="429">
                  <c:v>3.6093250000000001</c:v>
                </c:pt>
                <c:pt idx="430">
                  <c:v>3.9001770000000002</c:v>
                </c:pt>
                <c:pt idx="431">
                  <c:v>3.8246350000000002</c:v>
                </c:pt>
                <c:pt idx="432">
                  <c:v>3.6572300000000002</c:v>
                </c:pt>
                <c:pt idx="433">
                  <c:v>3.5969139999999999</c:v>
                </c:pt>
                <c:pt idx="434">
                  <c:v>3.6073789999999999</c:v>
                </c:pt>
                <c:pt idx="435">
                  <c:v>3.7706600000000003</c:v>
                </c:pt>
                <c:pt idx="436">
                  <c:v>3.7198779999999996</c:v>
                </c:pt>
                <c:pt idx="437">
                  <c:v>3.7255929999999999</c:v>
                </c:pt>
                <c:pt idx="438">
                  <c:v>3.6410910000000003</c:v>
                </c:pt>
                <c:pt idx="439">
                  <c:v>3.7650489999999999</c:v>
                </c:pt>
                <c:pt idx="440">
                  <c:v>3.6339759999999997</c:v>
                </c:pt>
                <c:pt idx="441">
                  <c:v>3.8130219999999997</c:v>
                </c:pt>
                <c:pt idx="442">
                  <c:v>3.5960009999999998</c:v>
                </c:pt>
                <c:pt idx="443">
                  <c:v>3.7108049999999997</c:v>
                </c:pt>
                <c:pt idx="444">
                  <c:v>3.690499</c:v>
                </c:pt>
                <c:pt idx="445">
                  <c:v>3.7460579999999997</c:v>
                </c:pt>
                <c:pt idx="446">
                  <c:v>3.7874720000000002</c:v>
                </c:pt>
                <c:pt idx="447">
                  <c:v>3.8755570000000001</c:v>
                </c:pt>
                <c:pt idx="448">
                  <c:v>3.6440319999999997</c:v>
                </c:pt>
                <c:pt idx="449">
                  <c:v>3.6319820000000003</c:v>
                </c:pt>
                <c:pt idx="450">
                  <c:v>3.7772480000000002</c:v>
                </c:pt>
                <c:pt idx="451">
                  <c:v>3.6332079999999998</c:v>
                </c:pt>
                <c:pt idx="452">
                  <c:v>3.687395</c:v>
                </c:pt>
                <c:pt idx="453">
                  <c:v>3.5580040000000004</c:v>
                </c:pt>
                <c:pt idx="454">
                  <c:v>3.6070340000000001</c:v>
                </c:pt>
                <c:pt idx="455">
                  <c:v>3.7408409999999996</c:v>
                </c:pt>
                <c:pt idx="456">
                  <c:v>3.6356149999999996</c:v>
                </c:pt>
                <c:pt idx="457">
                  <c:v>3.6558960000000003</c:v>
                </c:pt>
                <c:pt idx="458">
                  <c:v>3.5512450000000002</c:v>
                </c:pt>
                <c:pt idx="459">
                  <c:v>3.7047509999999999</c:v>
                </c:pt>
                <c:pt idx="460">
                  <c:v>3.8416990000000002</c:v>
                </c:pt>
                <c:pt idx="461">
                  <c:v>3.3827739999999999</c:v>
                </c:pt>
                <c:pt idx="462">
                  <c:v>3.5206969999999997</c:v>
                </c:pt>
                <c:pt idx="463">
                  <c:v>3.6104199999999995</c:v>
                </c:pt>
                <c:pt idx="464">
                  <c:v>3.5666959999999999</c:v>
                </c:pt>
                <c:pt idx="465">
                  <c:v>3.648542</c:v>
                </c:pt>
                <c:pt idx="466">
                  <c:v>3.6996380000000002</c:v>
                </c:pt>
                <c:pt idx="467">
                  <c:v>3.6010119999999999</c:v>
                </c:pt>
                <c:pt idx="468">
                  <c:v>3.5581649999999998</c:v>
                </c:pt>
                <c:pt idx="469">
                  <c:v>3.4557440000000001</c:v>
                </c:pt>
                <c:pt idx="470">
                  <c:v>3.5081240000000005</c:v>
                </c:pt>
                <c:pt idx="471">
                  <c:v>3.643532</c:v>
                </c:pt>
                <c:pt idx="472">
                  <c:v>3.5061910000000003</c:v>
                </c:pt>
                <c:pt idx="473">
                  <c:v>3.6382759999999998</c:v>
                </c:pt>
                <c:pt idx="474">
                  <c:v>3.4683630000000001</c:v>
                </c:pt>
                <c:pt idx="475">
                  <c:v>3.2979579999999995</c:v>
                </c:pt>
                <c:pt idx="476">
                  <c:v>3.4321030000000001</c:v>
                </c:pt>
                <c:pt idx="477">
                  <c:v>3.3956540000000004</c:v>
                </c:pt>
                <c:pt idx="478">
                  <c:v>3.66066</c:v>
                </c:pt>
                <c:pt idx="479">
                  <c:v>3.7792940000000002</c:v>
                </c:pt>
                <c:pt idx="480">
                  <c:v>3.7070150000000002</c:v>
                </c:pt>
                <c:pt idx="481">
                  <c:v>3.8281290000000001</c:v>
                </c:pt>
                <c:pt idx="482">
                  <c:v>3.7094450000000001</c:v>
                </c:pt>
                <c:pt idx="483">
                  <c:v>3.7524280000000001</c:v>
                </c:pt>
                <c:pt idx="484">
                  <c:v>3.7219329999999999</c:v>
                </c:pt>
                <c:pt idx="485">
                  <c:v>3.9522710000000001</c:v>
                </c:pt>
                <c:pt idx="486">
                  <c:v>3.9130479999999999</c:v>
                </c:pt>
                <c:pt idx="487">
                  <c:v>3.8850570000000002</c:v>
                </c:pt>
                <c:pt idx="488">
                  <c:v>3.848163</c:v>
                </c:pt>
                <c:pt idx="489">
                  <c:v>3.6128349999999996</c:v>
                </c:pt>
                <c:pt idx="490">
                  <c:v>3.762197</c:v>
                </c:pt>
                <c:pt idx="491">
                  <c:v>3.8564609999999999</c:v>
                </c:pt>
                <c:pt idx="492">
                  <c:v>3.8584130000000001</c:v>
                </c:pt>
                <c:pt idx="493">
                  <c:v>3.6206339999999999</c:v>
                </c:pt>
                <c:pt idx="494">
                  <c:v>3.631256</c:v>
                </c:pt>
                <c:pt idx="495">
                  <c:v>3.7540590000000003</c:v>
                </c:pt>
                <c:pt idx="496">
                  <c:v>3.8598819999999998</c:v>
                </c:pt>
                <c:pt idx="497">
                  <c:v>3.599005</c:v>
                </c:pt>
                <c:pt idx="498">
                  <c:v>3.8307279999999997</c:v>
                </c:pt>
                <c:pt idx="499">
                  <c:v>3.8409769999999996</c:v>
                </c:pt>
                <c:pt idx="500">
                  <c:v>3.5409950000000001</c:v>
                </c:pt>
                <c:pt idx="501">
                  <c:v>3.6510850000000001</c:v>
                </c:pt>
                <c:pt idx="502">
                  <c:v>3.4906269999999999</c:v>
                </c:pt>
                <c:pt idx="503">
                  <c:v>3.2849370000000002</c:v>
                </c:pt>
                <c:pt idx="504">
                  <c:v>3.460029</c:v>
                </c:pt>
                <c:pt idx="505">
                  <c:v>3.4195399999999996</c:v>
                </c:pt>
                <c:pt idx="506">
                  <c:v>3.1580089999999998</c:v>
                </c:pt>
                <c:pt idx="507">
                  <c:v>3.0012780000000001</c:v>
                </c:pt>
                <c:pt idx="508">
                  <c:v>3.3844220000000003</c:v>
                </c:pt>
                <c:pt idx="509">
                  <c:v>3.5651719999999996</c:v>
                </c:pt>
                <c:pt idx="510">
                  <c:v>3.5108460000000004</c:v>
                </c:pt>
                <c:pt idx="511">
                  <c:v>3.5266069999999998</c:v>
                </c:pt>
                <c:pt idx="512">
                  <c:v>3.3596340000000002</c:v>
                </c:pt>
                <c:pt idx="513">
                  <c:v>3.4532540000000003</c:v>
                </c:pt>
                <c:pt idx="514">
                  <c:v>3.6434919999999997</c:v>
                </c:pt>
                <c:pt idx="515">
                  <c:v>3.3730009999999999</c:v>
                </c:pt>
                <c:pt idx="516">
                  <c:v>3.5161439999999997</c:v>
                </c:pt>
                <c:pt idx="517">
                  <c:v>3.3605710000000002</c:v>
                </c:pt>
                <c:pt idx="518">
                  <c:v>3.5950980000000001</c:v>
                </c:pt>
                <c:pt idx="519">
                  <c:v>3.84944</c:v>
                </c:pt>
                <c:pt idx="520">
                  <c:v>3.782845</c:v>
                </c:pt>
                <c:pt idx="521">
                  <c:v>3.749841</c:v>
                </c:pt>
                <c:pt idx="522">
                  <c:v>3.5201549999999999</c:v>
                </c:pt>
                <c:pt idx="523">
                  <c:v>3.726569</c:v>
                </c:pt>
                <c:pt idx="524">
                  <c:v>3.6452</c:v>
                </c:pt>
                <c:pt idx="525">
                  <c:v>3.683084</c:v>
                </c:pt>
                <c:pt idx="526">
                  <c:v>3.502437</c:v>
                </c:pt>
                <c:pt idx="527">
                  <c:v>3.5814639999999995</c:v>
                </c:pt>
                <c:pt idx="528">
                  <c:v>3.5992059999999997</c:v>
                </c:pt>
                <c:pt idx="529">
                  <c:v>3.409977</c:v>
                </c:pt>
                <c:pt idx="530">
                  <c:v>3.43811</c:v>
                </c:pt>
                <c:pt idx="531">
                  <c:v>3.5488180000000003</c:v>
                </c:pt>
                <c:pt idx="532">
                  <c:v>3.5067730000000004</c:v>
                </c:pt>
                <c:pt idx="533">
                  <c:v>3.5805340000000001</c:v>
                </c:pt>
                <c:pt idx="534">
                  <c:v>3.5596589999999999</c:v>
                </c:pt>
                <c:pt idx="535">
                  <c:v>3.6416369999999998</c:v>
                </c:pt>
                <c:pt idx="536">
                  <c:v>3.6300819999999998</c:v>
                </c:pt>
                <c:pt idx="537">
                  <c:v>3.5016639999999999</c:v>
                </c:pt>
                <c:pt idx="538">
                  <c:v>3.5401759999999998</c:v>
                </c:pt>
                <c:pt idx="539">
                  <c:v>3.567822</c:v>
                </c:pt>
                <c:pt idx="540">
                  <c:v>3.3722880000000002</c:v>
                </c:pt>
                <c:pt idx="541">
                  <c:v>3.220777</c:v>
                </c:pt>
                <c:pt idx="542">
                  <c:v>3.7137740000000004</c:v>
                </c:pt>
                <c:pt idx="543">
                  <c:v>3.5433479999999999</c:v>
                </c:pt>
                <c:pt idx="544">
                  <c:v>3.5431189999999999</c:v>
                </c:pt>
                <c:pt idx="545">
                  <c:v>3.5397669999999999</c:v>
                </c:pt>
                <c:pt idx="546">
                  <c:v>3.3964970000000001</c:v>
                </c:pt>
                <c:pt idx="547">
                  <c:v>3.464232</c:v>
                </c:pt>
                <c:pt idx="548">
                  <c:v>3.3769329999999997</c:v>
                </c:pt>
                <c:pt idx="549">
                  <c:v>3.4374260000000003</c:v>
                </c:pt>
                <c:pt idx="550">
                  <c:v>3.3407940000000003</c:v>
                </c:pt>
                <c:pt idx="551">
                  <c:v>3.1707999999999998</c:v>
                </c:pt>
                <c:pt idx="552">
                  <c:v>3.0555019999999997</c:v>
                </c:pt>
                <c:pt idx="553">
                  <c:v>3.3093750000000002</c:v>
                </c:pt>
                <c:pt idx="554">
                  <c:v>2.9870360000000002</c:v>
                </c:pt>
                <c:pt idx="555">
                  <c:v>3.3068140000000001</c:v>
                </c:pt>
                <c:pt idx="556">
                  <c:v>3.2832480000000004</c:v>
                </c:pt>
                <c:pt idx="557">
                  <c:v>3.2423169999999999</c:v>
                </c:pt>
                <c:pt idx="558">
                  <c:v>3.5987560000000003</c:v>
                </c:pt>
                <c:pt idx="559">
                  <c:v>3.386145</c:v>
                </c:pt>
                <c:pt idx="560">
                  <c:v>3.4309400000000001</c:v>
                </c:pt>
                <c:pt idx="561">
                  <c:v>3.561782</c:v>
                </c:pt>
                <c:pt idx="562">
                  <c:v>3.5056440000000002</c:v>
                </c:pt>
                <c:pt idx="563">
                  <c:v>3.5253040000000002</c:v>
                </c:pt>
                <c:pt idx="564">
                  <c:v>3.6383080000000003</c:v>
                </c:pt>
                <c:pt idx="565">
                  <c:v>3.5888999999999998</c:v>
                </c:pt>
                <c:pt idx="566">
                  <c:v>3.6006539999999996</c:v>
                </c:pt>
                <c:pt idx="567">
                  <c:v>3.4814800000000004</c:v>
                </c:pt>
                <c:pt idx="568">
                  <c:v>3.6517110000000002</c:v>
                </c:pt>
                <c:pt idx="569">
                  <c:v>3.4439579999999999</c:v>
                </c:pt>
                <c:pt idx="570">
                  <c:v>3.4708420000000002</c:v>
                </c:pt>
                <c:pt idx="571">
                  <c:v>3.3336790000000001</c:v>
                </c:pt>
                <c:pt idx="572">
                  <c:v>3.4611710000000002</c:v>
                </c:pt>
                <c:pt idx="573">
                  <c:v>3.5283880000000001</c:v>
                </c:pt>
                <c:pt idx="574">
                  <c:v>3.5795409999999999</c:v>
                </c:pt>
                <c:pt idx="575">
                  <c:v>3.4859420000000001</c:v>
                </c:pt>
                <c:pt idx="576">
                  <c:v>3.3324189999999998</c:v>
                </c:pt>
                <c:pt idx="577">
                  <c:v>3.4215659999999999</c:v>
                </c:pt>
                <c:pt idx="578">
                  <c:v>3.4914509999999996</c:v>
                </c:pt>
                <c:pt idx="579">
                  <c:v>3.0976209999999997</c:v>
                </c:pt>
                <c:pt idx="580">
                  <c:v>3.2099190000000002</c:v>
                </c:pt>
                <c:pt idx="581">
                  <c:v>3.4336609999999999</c:v>
                </c:pt>
                <c:pt idx="582">
                  <c:v>3.5323579999999999</c:v>
                </c:pt>
                <c:pt idx="583">
                  <c:v>3.488928</c:v>
                </c:pt>
                <c:pt idx="584">
                  <c:v>3.4984500000000001</c:v>
                </c:pt>
                <c:pt idx="585">
                  <c:v>3.2179790000000001</c:v>
                </c:pt>
                <c:pt idx="586">
                  <c:v>3.4104519999999998</c:v>
                </c:pt>
                <c:pt idx="587">
                  <c:v>3.4171279999999999</c:v>
                </c:pt>
                <c:pt idx="588">
                  <c:v>3.4803240000000004</c:v>
                </c:pt>
                <c:pt idx="589">
                  <c:v>3.1518049999999995</c:v>
                </c:pt>
                <c:pt idx="590">
                  <c:v>3.3112170000000001</c:v>
                </c:pt>
                <c:pt idx="591">
                  <c:v>3.197946</c:v>
                </c:pt>
                <c:pt idx="592">
                  <c:v>3.3442749999999997</c:v>
                </c:pt>
                <c:pt idx="593">
                  <c:v>3.5302359999999999</c:v>
                </c:pt>
                <c:pt idx="594">
                  <c:v>3.4441450000000002</c:v>
                </c:pt>
                <c:pt idx="595">
                  <c:v>3.4216029999999997</c:v>
                </c:pt>
                <c:pt idx="596">
                  <c:v>3.3058300000000003</c:v>
                </c:pt>
                <c:pt idx="597">
                  <c:v>3.4162300000000001</c:v>
                </c:pt>
                <c:pt idx="598">
                  <c:v>3.2151480000000001</c:v>
                </c:pt>
                <c:pt idx="599">
                  <c:v>3.1365130000000003</c:v>
                </c:pt>
                <c:pt idx="600">
                  <c:v>3.232386</c:v>
                </c:pt>
                <c:pt idx="601">
                  <c:v>3.3452789999999997</c:v>
                </c:pt>
                <c:pt idx="602">
                  <c:v>3.4510990000000001</c:v>
                </c:pt>
                <c:pt idx="603">
                  <c:v>3.2792250000000003</c:v>
                </c:pt>
                <c:pt idx="604">
                  <c:v>3.2029489999999998</c:v>
                </c:pt>
                <c:pt idx="605">
                  <c:v>3.213727</c:v>
                </c:pt>
                <c:pt idx="606">
                  <c:v>3.172517</c:v>
                </c:pt>
                <c:pt idx="607">
                  <c:v>3.2275769999999997</c:v>
                </c:pt>
                <c:pt idx="608">
                  <c:v>3.2588759999999999</c:v>
                </c:pt>
                <c:pt idx="609">
                  <c:v>3.2147379999999997</c:v>
                </c:pt>
                <c:pt idx="610">
                  <c:v>3.5066290000000002</c:v>
                </c:pt>
                <c:pt idx="611">
                  <c:v>3.2006170000000003</c:v>
                </c:pt>
                <c:pt idx="612">
                  <c:v>3.2461699999999998</c:v>
                </c:pt>
                <c:pt idx="613">
                  <c:v>3.1520070000000002</c:v>
                </c:pt>
                <c:pt idx="614">
                  <c:v>3.2074570000000002</c:v>
                </c:pt>
                <c:pt idx="615">
                  <c:v>3.2778679999999998</c:v>
                </c:pt>
                <c:pt idx="616">
                  <c:v>3.4091739999999997</c:v>
                </c:pt>
                <c:pt idx="617">
                  <c:v>3.3719139999999999</c:v>
                </c:pt>
                <c:pt idx="618">
                  <c:v>3.2136949999999995</c:v>
                </c:pt>
                <c:pt idx="619">
                  <c:v>3.3879320000000002</c:v>
                </c:pt>
                <c:pt idx="620">
                  <c:v>3.4015640000000005</c:v>
                </c:pt>
                <c:pt idx="621">
                  <c:v>3.4246080000000001</c:v>
                </c:pt>
                <c:pt idx="622">
                  <c:v>3.5698000000000003</c:v>
                </c:pt>
                <c:pt idx="623">
                  <c:v>3.5833320000000004</c:v>
                </c:pt>
                <c:pt idx="624">
                  <c:v>3.5067700000000004</c:v>
                </c:pt>
                <c:pt idx="625">
                  <c:v>3.4226990000000002</c:v>
                </c:pt>
                <c:pt idx="626">
                  <c:v>3.5439789999999998</c:v>
                </c:pt>
                <c:pt idx="627">
                  <c:v>3.5547659999999999</c:v>
                </c:pt>
                <c:pt idx="628">
                  <c:v>3.422993</c:v>
                </c:pt>
                <c:pt idx="629">
                  <c:v>3.4922140000000002</c:v>
                </c:pt>
                <c:pt idx="630">
                  <c:v>3.3347060000000002</c:v>
                </c:pt>
                <c:pt idx="631">
                  <c:v>3.1742540000000004</c:v>
                </c:pt>
                <c:pt idx="632">
                  <c:v>3.3094649999999999</c:v>
                </c:pt>
                <c:pt idx="633">
                  <c:v>3.1568200000000002</c:v>
                </c:pt>
                <c:pt idx="634">
                  <c:v>3.4270099999999997</c:v>
                </c:pt>
                <c:pt idx="635">
                  <c:v>3.1429520000000002</c:v>
                </c:pt>
                <c:pt idx="636">
                  <c:v>3.237006</c:v>
                </c:pt>
                <c:pt idx="637">
                  <c:v>3.5376859999999999</c:v>
                </c:pt>
                <c:pt idx="638">
                  <c:v>3.607145</c:v>
                </c:pt>
                <c:pt idx="639">
                  <c:v>3.5877460000000001</c:v>
                </c:pt>
                <c:pt idx="640">
                  <c:v>3.464874</c:v>
                </c:pt>
                <c:pt idx="641">
                  <c:v>3.4313199999999999</c:v>
                </c:pt>
                <c:pt idx="642">
                  <c:v>3.3762589999999997</c:v>
                </c:pt>
                <c:pt idx="643">
                  <c:v>3.6573670000000003</c:v>
                </c:pt>
                <c:pt idx="644">
                  <c:v>3.4957290000000003</c:v>
                </c:pt>
                <c:pt idx="645">
                  <c:v>3.6970140000000002</c:v>
                </c:pt>
                <c:pt idx="646">
                  <c:v>3.567202</c:v>
                </c:pt>
                <c:pt idx="647">
                  <c:v>3.405065</c:v>
                </c:pt>
                <c:pt idx="648">
                  <c:v>3.3429409999999997</c:v>
                </c:pt>
                <c:pt idx="649">
                  <c:v>3.3657520000000001</c:v>
                </c:pt>
                <c:pt idx="650">
                  <c:v>3.3810020000000001</c:v>
                </c:pt>
                <c:pt idx="651">
                  <c:v>3.3922039999999996</c:v>
                </c:pt>
                <c:pt idx="652">
                  <c:v>3.6144559999999997</c:v>
                </c:pt>
                <c:pt idx="653">
                  <c:v>3.5240800000000001</c:v>
                </c:pt>
                <c:pt idx="654">
                  <c:v>3.4207169999999998</c:v>
                </c:pt>
                <c:pt idx="655">
                  <c:v>3.6637429999999997</c:v>
                </c:pt>
                <c:pt idx="656">
                  <c:v>3.3732240000000004</c:v>
                </c:pt>
                <c:pt idx="657">
                  <c:v>3.4404870000000001</c:v>
                </c:pt>
                <c:pt idx="658">
                  <c:v>3.5244989999999996</c:v>
                </c:pt>
                <c:pt idx="659">
                  <c:v>3.0042740000000001</c:v>
                </c:pt>
                <c:pt idx="660">
                  <c:v>3.1771820000000002</c:v>
                </c:pt>
                <c:pt idx="661">
                  <c:v>3.3963410000000001</c:v>
                </c:pt>
                <c:pt idx="662">
                  <c:v>3.3327580000000001</c:v>
                </c:pt>
                <c:pt idx="663">
                  <c:v>3.5275379999999998</c:v>
                </c:pt>
                <c:pt idx="664">
                  <c:v>3.5971890000000002</c:v>
                </c:pt>
                <c:pt idx="665">
                  <c:v>3.4756640000000001</c:v>
                </c:pt>
                <c:pt idx="666">
                  <c:v>3.3734060000000001</c:v>
                </c:pt>
                <c:pt idx="667">
                  <c:v>3.5203240000000005</c:v>
                </c:pt>
                <c:pt idx="668">
                  <c:v>3.2574560000000004</c:v>
                </c:pt>
                <c:pt idx="669">
                  <c:v>3.2879239999999998</c:v>
                </c:pt>
                <c:pt idx="670">
                  <c:v>3.2146319999999999</c:v>
                </c:pt>
                <c:pt idx="671">
                  <c:v>3.2830379999999999</c:v>
                </c:pt>
                <c:pt idx="672">
                  <c:v>3.4335610000000001</c:v>
                </c:pt>
                <c:pt idx="673">
                  <c:v>3.7240929999999999</c:v>
                </c:pt>
                <c:pt idx="674">
                  <c:v>3.55694</c:v>
                </c:pt>
                <c:pt idx="675">
                  <c:v>3.4528880000000002</c:v>
                </c:pt>
                <c:pt idx="676">
                  <c:v>3.5630070000000003</c:v>
                </c:pt>
                <c:pt idx="677">
                  <c:v>3.3285419999999997</c:v>
                </c:pt>
                <c:pt idx="678">
                  <c:v>3.1784530000000002</c:v>
                </c:pt>
                <c:pt idx="679">
                  <c:v>2.9949150000000002</c:v>
                </c:pt>
                <c:pt idx="680">
                  <c:v>2.7822799999999996</c:v>
                </c:pt>
                <c:pt idx="681">
                  <c:v>3.0582850000000001</c:v>
                </c:pt>
                <c:pt idx="682">
                  <c:v>2.979406</c:v>
                </c:pt>
                <c:pt idx="683">
                  <c:v>2.940372</c:v>
                </c:pt>
                <c:pt idx="684">
                  <c:v>3.2342870000000001</c:v>
                </c:pt>
                <c:pt idx="685">
                  <c:v>3.0602829999999996</c:v>
                </c:pt>
                <c:pt idx="686">
                  <c:v>3.0211649999999999</c:v>
                </c:pt>
                <c:pt idx="687">
                  <c:v>3.097251</c:v>
                </c:pt>
                <c:pt idx="688">
                  <c:v>3.4494049999999996</c:v>
                </c:pt>
                <c:pt idx="689">
                  <c:v>3.3446100000000003</c:v>
                </c:pt>
                <c:pt idx="690">
                  <c:v>3.1861240000000004</c:v>
                </c:pt>
                <c:pt idx="691">
                  <c:v>3.1599110000000001</c:v>
                </c:pt>
                <c:pt idx="692">
                  <c:v>3.4179009999999996</c:v>
                </c:pt>
                <c:pt idx="693">
                  <c:v>3.5171200000000002</c:v>
                </c:pt>
                <c:pt idx="694">
                  <c:v>3.6203390000000004</c:v>
                </c:pt>
                <c:pt idx="695">
                  <c:v>3.0299359999999997</c:v>
                </c:pt>
                <c:pt idx="696">
                  <c:v>3.057547</c:v>
                </c:pt>
                <c:pt idx="697">
                  <c:v>3.3280209999999997</c:v>
                </c:pt>
                <c:pt idx="698">
                  <c:v>3.1089840000000004</c:v>
                </c:pt>
                <c:pt idx="699">
                  <c:v>3.3432539999999999</c:v>
                </c:pt>
                <c:pt idx="700">
                  <c:v>3.6290179999999999</c:v>
                </c:pt>
                <c:pt idx="701">
                  <c:v>3.315598</c:v>
                </c:pt>
                <c:pt idx="702">
                  <c:v>3.3934560000000005</c:v>
                </c:pt>
                <c:pt idx="703">
                  <c:v>3.262105</c:v>
                </c:pt>
                <c:pt idx="704">
                  <c:v>3.079555</c:v>
                </c:pt>
                <c:pt idx="705">
                  <c:v>3.1637629999999999</c:v>
                </c:pt>
                <c:pt idx="706">
                  <c:v>3.2957070000000002</c:v>
                </c:pt>
                <c:pt idx="707">
                  <c:v>3.2155479999999996</c:v>
                </c:pt>
                <c:pt idx="708">
                  <c:v>3.2153070000000001</c:v>
                </c:pt>
                <c:pt idx="709">
                  <c:v>3.5276139999999998</c:v>
                </c:pt>
                <c:pt idx="710">
                  <c:v>3.2696290000000001</c:v>
                </c:pt>
                <c:pt idx="711">
                  <c:v>3.1518760000000001</c:v>
                </c:pt>
                <c:pt idx="712">
                  <c:v>3.4270109999999998</c:v>
                </c:pt>
                <c:pt idx="713">
                  <c:v>3.4217459999999997</c:v>
                </c:pt>
                <c:pt idx="714">
                  <c:v>3.41378</c:v>
                </c:pt>
                <c:pt idx="715">
                  <c:v>3.4596429999999998</c:v>
                </c:pt>
                <c:pt idx="716">
                  <c:v>3.034653</c:v>
                </c:pt>
                <c:pt idx="717">
                  <c:v>3.263204</c:v>
                </c:pt>
                <c:pt idx="718">
                  <c:v>3.3190380000000004</c:v>
                </c:pt>
                <c:pt idx="719">
                  <c:v>3.3365040000000001</c:v>
                </c:pt>
                <c:pt idx="720">
                  <c:v>3.0666320000000002</c:v>
                </c:pt>
                <c:pt idx="721">
                  <c:v>3.2880330000000004</c:v>
                </c:pt>
                <c:pt idx="722">
                  <c:v>3.3631220000000002</c:v>
                </c:pt>
                <c:pt idx="723">
                  <c:v>3.3312530000000002</c:v>
                </c:pt>
                <c:pt idx="724">
                  <c:v>3.1717949999999999</c:v>
                </c:pt>
                <c:pt idx="725">
                  <c:v>3.4290589999999996</c:v>
                </c:pt>
                <c:pt idx="726">
                  <c:v>3.3379730000000003</c:v>
                </c:pt>
                <c:pt idx="727">
                  <c:v>3.103748</c:v>
                </c:pt>
                <c:pt idx="728">
                  <c:v>3.3681470000000004</c:v>
                </c:pt>
                <c:pt idx="729">
                  <c:v>3.2443650000000002</c:v>
                </c:pt>
                <c:pt idx="730">
                  <c:v>3.4067560000000001</c:v>
                </c:pt>
                <c:pt idx="731">
                  <c:v>3.4642749999999998</c:v>
                </c:pt>
                <c:pt idx="732">
                  <c:v>3.4448189999999999</c:v>
                </c:pt>
                <c:pt idx="733">
                  <c:v>3.3417849999999998</c:v>
                </c:pt>
                <c:pt idx="734">
                  <c:v>3.1047229999999999</c:v>
                </c:pt>
                <c:pt idx="735">
                  <c:v>3.1863209999999995</c:v>
                </c:pt>
                <c:pt idx="736">
                  <c:v>3.4838490000000002</c:v>
                </c:pt>
                <c:pt idx="737">
                  <c:v>3.2930730000000001</c:v>
                </c:pt>
                <c:pt idx="738">
                  <c:v>3.0934719999999998</c:v>
                </c:pt>
                <c:pt idx="739">
                  <c:v>3.043622</c:v>
                </c:pt>
                <c:pt idx="740">
                  <c:v>3.2559979999999999</c:v>
                </c:pt>
                <c:pt idx="741">
                  <c:v>2.9369620000000003</c:v>
                </c:pt>
                <c:pt idx="742">
                  <c:v>2.928229</c:v>
                </c:pt>
                <c:pt idx="743">
                  <c:v>2.9717219999999998</c:v>
                </c:pt>
                <c:pt idx="744">
                  <c:v>2.8801900000000002</c:v>
                </c:pt>
                <c:pt idx="745">
                  <c:v>2.8381030000000003</c:v>
                </c:pt>
                <c:pt idx="746">
                  <c:v>2.9770490000000001</c:v>
                </c:pt>
                <c:pt idx="747">
                  <c:v>2.9475240000000005</c:v>
                </c:pt>
                <c:pt idx="748">
                  <c:v>2.7453080000000001</c:v>
                </c:pt>
                <c:pt idx="749">
                  <c:v>3.0151400000000002</c:v>
                </c:pt>
                <c:pt idx="750">
                  <c:v>3.2495699999999998</c:v>
                </c:pt>
                <c:pt idx="751">
                  <c:v>3.3101469999999997</c:v>
                </c:pt>
                <c:pt idx="752">
                  <c:v>3.264392</c:v>
                </c:pt>
                <c:pt idx="753">
                  <c:v>3.3361689999999999</c:v>
                </c:pt>
                <c:pt idx="754">
                  <c:v>3.4761489999999999</c:v>
                </c:pt>
                <c:pt idx="755">
                  <c:v>3.1273109999999997</c:v>
                </c:pt>
                <c:pt idx="756">
                  <c:v>3.4016600000000001</c:v>
                </c:pt>
                <c:pt idx="757">
                  <c:v>3.268281</c:v>
                </c:pt>
                <c:pt idx="758">
                  <c:v>3.2625860000000002</c:v>
                </c:pt>
                <c:pt idx="759">
                  <c:v>3.2145859999999997</c:v>
                </c:pt>
                <c:pt idx="760">
                  <c:v>3.0938590000000001</c:v>
                </c:pt>
                <c:pt idx="761">
                  <c:v>3.1913979999999995</c:v>
                </c:pt>
                <c:pt idx="762">
                  <c:v>3.23691</c:v>
                </c:pt>
                <c:pt idx="763">
                  <c:v>3.1348069999999999</c:v>
                </c:pt>
                <c:pt idx="764">
                  <c:v>3.1759700000000004</c:v>
                </c:pt>
                <c:pt idx="765">
                  <c:v>3.048851</c:v>
                </c:pt>
                <c:pt idx="766">
                  <c:v>2.806305</c:v>
                </c:pt>
                <c:pt idx="767">
                  <c:v>3.0782210000000001</c:v>
                </c:pt>
                <c:pt idx="768">
                  <c:v>3.1489909999999997</c:v>
                </c:pt>
                <c:pt idx="769">
                  <c:v>3.1234040000000003</c:v>
                </c:pt>
                <c:pt idx="770">
                  <c:v>3.0599100000000004</c:v>
                </c:pt>
                <c:pt idx="771">
                  <c:v>3.4496500000000001</c:v>
                </c:pt>
                <c:pt idx="772">
                  <c:v>3.6157620000000001</c:v>
                </c:pt>
                <c:pt idx="773">
                  <c:v>3.5250769999999996</c:v>
                </c:pt>
                <c:pt idx="774">
                  <c:v>3.5032480000000001</c:v>
                </c:pt>
                <c:pt idx="775">
                  <c:v>3.4482119999999998</c:v>
                </c:pt>
                <c:pt idx="776">
                  <c:v>3.2787500000000005</c:v>
                </c:pt>
                <c:pt idx="777">
                  <c:v>3.2191370000000004</c:v>
                </c:pt>
                <c:pt idx="778">
                  <c:v>3.3249400000000002</c:v>
                </c:pt>
                <c:pt idx="779">
                  <c:v>3.1231260000000001</c:v>
                </c:pt>
                <c:pt idx="780">
                  <c:v>3.2607199999999996</c:v>
                </c:pt>
                <c:pt idx="781">
                  <c:v>3.301561</c:v>
                </c:pt>
                <c:pt idx="782">
                  <c:v>3.4287010000000002</c:v>
                </c:pt>
                <c:pt idx="783">
                  <c:v>3.377678</c:v>
                </c:pt>
                <c:pt idx="784">
                  <c:v>3.4373310000000004</c:v>
                </c:pt>
                <c:pt idx="785">
                  <c:v>3.5665089999999999</c:v>
                </c:pt>
                <c:pt idx="786">
                  <c:v>3.616771</c:v>
                </c:pt>
                <c:pt idx="787">
                  <c:v>3.6178359999999996</c:v>
                </c:pt>
                <c:pt idx="788">
                  <c:v>3.7257540000000002</c:v>
                </c:pt>
                <c:pt idx="789">
                  <c:v>3.7136330000000002</c:v>
                </c:pt>
                <c:pt idx="790">
                  <c:v>3.6699480000000002</c:v>
                </c:pt>
                <c:pt idx="791">
                  <c:v>3.5506640000000003</c:v>
                </c:pt>
                <c:pt idx="792">
                  <c:v>3.448474</c:v>
                </c:pt>
                <c:pt idx="793">
                  <c:v>3.4674319999999996</c:v>
                </c:pt>
                <c:pt idx="794">
                  <c:v>3.417405</c:v>
                </c:pt>
                <c:pt idx="795">
                  <c:v>3.4982039999999999</c:v>
                </c:pt>
                <c:pt idx="796">
                  <c:v>3.4425980000000003</c:v>
                </c:pt>
                <c:pt idx="797">
                  <c:v>3.5162230000000001</c:v>
                </c:pt>
                <c:pt idx="798">
                  <c:v>3.4876810000000003</c:v>
                </c:pt>
                <c:pt idx="799">
                  <c:v>3.5224280000000001</c:v>
                </c:pt>
                <c:pt idx="800">
                  <c:v>3.545782</c:v>
                </c:pt>
                <c:pt idx="801">
                  <c:v>3.6068539999999998</c:v>
                </c:pt>
                <c:pt idx="802">
                  <c:v>3.2998729999999998</c:v>
                </c:pt>
                <c:pt idx="803">
                  <c:v>3.5560689999999999</c:v>
                </c:pt>
                <c:pt idx="804">
                  <c:v>3.5164879999999998</c:v>
                </c:pt>
                <c:pt idx="805">
                  <c:v>3.3497620000000001</c:v>
                </c:pt>
                <c:pt idx="806">
                  <c:v>3.4576539999999998</c:v>
                </c:pt>
                <c:pt idx="807">
                  <c:v>3.4008349999999998</c:v>
                </c:pt>
                <c:pt idx="808">
                  <c:v>3.4159289999999998</c:v>
                </c:pt>
                <c:pt idx="809">
                  <c:v>3.1644040000000002</c:v>
                </c:pt>
                <c:pt idx="810">
                  <c:v>2.9505920000000003</c:v>
                </c:pt>
                <c:pt idx="811">
                  <c:v>3.1259839999999999</c:v>
                </c:pt>
                <c:pt idx="812">
                  <c:v>3.0124780000000002</c:v>
                </c:pt>
                <c:pt idx="813">
                  <c:v>3.1365590000000001</c:v>
                </c:pt>
                <c:pt idx="814">
                  <c:v>3.2304759999999999</c:v>
                </c:pt>
                <c:pt idx="815">
                  <c:v>3.2728890000000002</c:v>
                </c:pt>
                <c:pt idx="816">
                  <c:v>3.1046430000000003</c:v>
                </c:pt>
                <c:pt idx="817">
                  <c:v>3.1454199999999997</c:v>
                </c:pt>
                <c:pt idx="818">
                  <c:v>3.1954729999999998</c:v>
                </c:pt>
                <c:pt idx="819">
                  <c:v>3.2495819999999997</c:v>
                </c:pt>
                <c:pt idx="820">
                  <c:v>3.3922940000000001</c:v>
                </c:pt>
                <c:pt idx="821">
                  <c:v>3.1823649999999999</c:v>
                </c:pt>
                <c:pt idx="822">
                  <c:v>3.2442720000000005</c:v>
                </c:pt>
                <c:pt idx="823">
                  <c:v>3.4492630000000002</c:v>
                </c:pt>
                <c:pt idx="824">
                  <c:v>3.399921</c:v>
                </c:pt>
                <c:pt idx="825">
                  <c:v>3.4099459999999997</c:v>
                </c:pt>
                <c:pt idx="826">
                  <c:v>3.2871040000000002</c:v>
                </c:pt>
                <c:pt idx="827">
                  <c:v>3.4618330000000004</c:v>
                </c:pt>
                <c:pt idx="828">
                  <c:v>3.1701069999999998</c:v>
                </c:pt>
                <c:pt idx="829">
                  <c:v>3.410936</c:v>
                </c:pt>
                <c:pt idx="830">
                  <c:v>3.194407</c:v>
                </c:pt>
                <c:pt idx="831">
                  <c:v>3.2933469999999998</c:v>
                </c:pt>
                <c:pt idx="832">
                  <c:v>3.3499889999999999</c:v>
                </c:pt>
                <c:pt idx="833">
                  <c:v>3.3936549999999999</c:v>
                </c:pt>
                <c:pt idx="834">
                  <c:v>3.4484710000000001</c:v>
                </c:pt>
                <c:pt idx="835">
                  <c:v>3.5673270000000001</c:v>
                </c:pt>
                <c:pt idx="836">
                  <c:v>3.6562289999999997</c:v>
                </c:pt>
                <c:pt idx="837">
                  <c:v>3.5911809999999997</c:v>
                </c:pt>
                <c:pt idx="838">
                  <c:v>3.5237910000000001</c:v>
                </c:pt>
                <c:pt idx="839">
                  <c:v>3.4473379999999998</c:v>
                </c:pt>
                <c:pt idx="840">
                  <c:v>3.4933930000000002</c:v>
                </c:pt>
                <c:pt idx="841">
                  <c:v>3.4895530000000003</c:v>
                </c:pt>
                <c:pt idx="842">
                  <c:v>3.6311270000000002</c:v>
                </c:pt>
                <c:pt idx="843">
                  <c:v>3.7952190000000003</c:v>
                </c:pt>
                <c:pt idx="844">
                  <c:v>3.7250009999999998</c:v>
                </c:pt>
                <c:pt idx="845">
                  <c:v>3.6969439999999998</c:v>
                </c:pt>
                <c:pt idx="846">
                  <c:v>3.7081419999999996</c:v>
                </c:pt>
                <c:pt idx="847">
                  <c:v>3.7912919999999999</c:v>
                </c:pt>
                <c:pt idx="848">
                  <c:v>3.656682</c:v>
                </c:pt>
                <c:pt idx="849">
                  <c:v>3.7919290000000001</c:v>
                </c:pt>
                <c:pt idx="850">
                  <c:v>3.8054839999999999</c:v>
                </c:pt>
                <c:pt idx="851">
                  <c:v>3.7881330000000002</c:v>
                </c:pt>
                <c:pt idx="852">
                  <c:v>3.7809720000000002</c:v>
                </c:pt>
                <c:pt idx="853">
                  <c:v>3.6736790000000004</c:v>
                </c:pt>
                <c:pt idx="854">
                  <c:v>3.7423679999999999</c:v>
                </c:pt>
                <c:pt idx="855">
                  <c:v>3.6826669999999999</c:v>
                </c:pt>
                <c:pt idx="856">
                  <c:v>3.6761200000000001</c:v>
                </c:pt>
                <c:pt idx="857">
                  <c:v>3.6315170000000001</c:v>
                </c:pt>
                <c:pt idx="858">
                  <c:v>3.5147940000000002</c:v>
                </c:pt>
                <c:pt idx="859">
                  <c:v>3.5735359999999998</c:v>
                </c:pt>
                <c:pt idx="860">
                  <c:v>3.4581149999999998</c:v>
                </c:pt>
                <c:pt idx="861">
                  <c:v>3.5104639999999998</c:v>
                </c:pt>
                <c:pt idx="862">
                  <c:v>3.4552640000000001</c:v>
                </c:pt>
                <c:pt idx="863">
                  <c:v>3.5397450000000004</c:v>
                </c:pt>
                <c:pt idx="864">
                  <c:v>3.6409970000000005</c:v>
                </c:pt>
                <c:pt idx="865">
                  <c:v>3.513287</c:v>
                </c:pt>
                <c:pt idx="866">
                  <c:v>3.4483259999999998</c:v>
                </c:pt>
                <c:pt idx="867">
                  <c:v>3.3958319999999995</c:v>
                </c:pt>
                <c:pt idx="868">
                  <c:v>3.2767930000000001</c:v>
                </c:pt>
                <c:pt idx="869">
                  <c:v>3.5103119999999999</c:v>
                </c:pt>
                <c:pt idx="870">
                  <c:v>3.5558479999999997</c:v>
                </c:pt>
                <c:pt idx="871">
                  <c:v>3.7036889999999998</c:v>
                </c:pt>
                <c:pt idx="872">
                  <c:v>3.7859439999999998</c:v>
                </c:pt>
                <c:pt idx="873">
                  <c:v>3.7864189999999995</c:v>
                </c:pt>
                <c:pt idx="874">
                  <c:v>3.7042079999999999</c:v>
                </c:pt>
                <c:pt idx="875">
                  <c:v>3.8199920000000001</c:v>
                </c:pt>
                <c:pt idx="876">
                  <c:v>3.7574580000000002</c:v>
                </c:pt>
                <c:pt idx="877">
                  <c:v>3.797069</c:v>
                </c:pt>
                <c:pt idx="878">
                  <c:v>3.7352600000000002</c:v>
                </c:pt>
                <c:pt idx="879">
                  <c:v>3.4701739999999996</c:v>
                </c:pt>
                <c:pt idx="880">
                  <c:v>3.6148859999999998</c:v>
                </c:pt>
                <c:pt idx="881">
                  <c:v>3.4868260000000002</c:v>
                </c:pt>
                <c:pt idx="882">
                  <c:v>3.5514410000000001</c:v>
                </c:pt>
                <c:pt idx="883">
                  <c:v>3.4248370000000001</c:v>
                </c:pt>
                <c:pt idx="884">
                  <c:v>3.4240870000000001</c:v>
                </c:pt>
                <c:pt idx="885">
                  <c:v>3.4944120000000001</c:v>
                </c:pt>
                <c:pt idx="886">
                  <c:v>3.5731469999999996</c:v>
                </c:pt>
                <c:pt idx="887">
                  <c:v>3.6080240000000003</c:v>
                </c:pt>
                <c:pt idx="888">
                  <c:v>3.5794140000000003</c:v>
                </c:pt>
                <c:pt idx="889">
                  <c:v>3.4935260000000001</c:v>
                </c:pt>
                <c:pt idx="890">
                  <c:v>3.4985819999999999</c:v>
                </c:pt>
                <c:pt idx="891">
                  <c:v>3.501204</c:v>
                </c:pt>
                <c:pt idx="892">
                  <c:v>3.7070099999999999</c:v>
                </c:pt>
                <c:pt idx="893">
                  <c:v>3.6430020000000001</c:v>
                </c:pt>
                <c:pt idx="894">
                  <c:v>3.6160389999999998</c:v>
                </c:pt>
                <c:pt idx="895">
                  <c:v>3.4773340000000004</c:v>
                </c:pt>
                <c:pt idx="896">
                  <c:v>3.5955620000000001</c:v>
                </c:pt>
                <c:pt idx="897">
                  <c:v>3.5086940000000002</c:v>
                </c:pt>
                <c:pt idx="898">
                  <c:v>3.5483060000000002</c:v>
                </c:pt>
                <c:pt idx="899">
                  <c:v>3.5062449999999998</c:v>
                </c:pt>
                <c:pt idx="900">
                  <c:v>3.7234539999999998</c:v>
                </c:pt>
                <c:pt idx="901">
                  <c:v>3.635529</c:v>
                </c:pt>
                <c:pt idx="902">
                  <c:v>3.675459</c:v>
                </c:pt>
                <c:pt idx="903">
                  <c:v>3.5801460000000001</c:v>
                </c:pt>
                <c:pt idx="904">
                  <c:v>3.615005</c:v>
                </c:pt>
                <c:pt idx="905">
                  <c:v>3.516435</c:v>
                </c:pt>
                <c:pt idx="906">
                  <c:v>3.548146</c:v>
                </c:pt>
                <c:pt idx="907">
                  <c:v>3.4236660000000003</c:v>
                </c:pt>
                <c:pt idx="908">
                  <c:v>3.5545770000000001</c:v>
                </c:pt>
                <c:pt idx="909">
                  <c:v>3.6794329999999995</c:v>
                </c:pt>
                <c:pt idx="910">
                  <c:v>3.6354880000000001</c:v>
                </c:pt>
                <c:pt idx="911">
                  <c:v>3.6945570000000001</c:v>
                </c:pt>
                <c:pt idx="912">
                  <c:v>3.533928</c:v>
                </c:pt>
                <c:pt idx="913">
                  <c:v>3.4690140000000005</c:v>
                </c:pt>
                <c:pt idx="914">
                  <c:v>3.5763060000000002</c:v>
                </c:pt>
                <c:pt idx="915">
                  <c:v>3.800834</c:v>
                </c:pt>
                <c:pt idx="916">
                  <c:v>3.8119989999999997</c:v>
                </c:pt>
                <c:pt idx="917">
                  <c:v>3.6828789999999998</c:v>
                </c:pt>
                <c:pt idx="918">
                  <c:v>3.6134759999999999</c:v>
                </c:pt>
                <c:pt idx="919">
                  <c:v>3.4177049999999998</c:v>
                </c:pt>
                <c:pt idx="920">
                  <c:v>3.4991599999999998</c:v>
                </c:pt>
                <c:pt idx="921">
                  <c:v>3.4650779999999997</c:v>
                </c:pt>
                <c:pt idx="922">
                  <c:v>3.5246300000000002</c:v>
                </c:pt>
                <c:pt idx="923">
                  <c:v>3.4972270000000001</c:v>
                </c:pt>
                <c:pt idx="924">
                  <c:v>3.5019909999999999</c:v>
                </c:pt>
                <c:pt idx="925">
                  <c:v>3.5083360000000003</c:v>
                </c:pt>
                <c:pt idx="926">
                  <c:v>3.4517329999999999</c:v>
                </c:pt>
                <c:pt idx="927">
                  <c:v>3.392776</c:v>
                </c:pt>
                <c:pt idx="928">
                  <c:v>3.5338669999999999</c:v>
                </c:pt>
                <c:pt idx="929">
                  <c:v>3.4913020000000001</c:v>
                </c:pt>
                <c:pt idx="930">
                  <c:v>3.5466839999999999</c:v>
                </c:pt>
                <c:pt idx="931">
                  <c:v>3.3457999999999997</c:v>
                </c:pt>
                <c:pt idx="932">
                  <c:v>3.5053920000000001</c:v>
                </c:pt>
                <c:pt idx="933">
                  <c:v>3.5534749999999997</c:v>
                </c:pt>
                <c:pt idx="934">
                  <c:v>3.5238719999999999</c:v>
                </c:pt>
                <c:pt idx="935">
                  <c:v>3.8126900000000004</c:v>
                </c:pt>
                <c:pt idx="936">
                  <c:v>3.6800500000000005</c:v>
                </c:pt>
                <c:pt idx="937">
                  <c:v>3.7090319999999997</c:v>
                </c:pt>
                <c:pt idx="938">
                  <c:v>3.4983629999999999</c:v>
                </c:pt>
                <c:pt idx="939">
                  <c:v>3.6419230000000002</c:v>
                </c:pt>
                <c:pt idx="940">
                  <c:v>3.5267110000000002</c:v>
                </c:pt>
                <c:pt idx="941">
                  <c:v>3.6642839999999999</c:v>
                </c:pt>
                <c:pt idx="942">
                  <c:v>3.6347899999999997</c:v>
                </c:pt>
                <c:pt idx="943">
                  <c:v>3.661124</c:v>
                </c:pt>
                <c:pt idx="944">
                  <c:v>3.7303550000000003</c:v>
                </c:pt>
                <c:pt idx="945">
                  <c:v>3.5652780000000002</c:v>
                </c:pt>
                <c:pt idx="946">
                  <c:v>3.5854999999999997</c:v>
                </c:pt>
                <c:pt idx="947">
                  <c:v>3.6090010000000001</c:v>
                </c:pt>
                <c:pt idx="948">
                  <c:v>3.5549499999999998</c:v>
                </c:pt>
                <c:pt idx="949">
                  <c:v>3.5821330000000002</c:v>
                </c:pt>
                <c:pt idx="950">
                  <c:v>3.4853740000000002</c:v>
                </c:pt>
                <c:pt idx="951">
                  <c:v>3.4224310000000004</c:v>
                </c:pt>
                <c:pt idx="952">
                  <c:v>3.552511</c:v>
                </c:pt>
                <c:pt idx="953">
                  <c:v>3.5321390000000004</c:v>
                </c:pt>
                <c:pt idx="954">
                  <c:v>3.5938379999999999</c:v>
                </c:pt>
                <c:pt idx="955">
                  <c:v>3.4232430000000003</c:v>
                </c:pt>
                <c:pt idx="956">
                  <c:v>3.607907</c:v>
                </c:pt>
                <c:pt idx="957">
                  <c:v>3.476604</c:v>
                </c:pt>
                <c:pt idx="958">
                  <c:v>3.7316139999999995</c:v>
                </c:pt>
                <c:pt idx="959">
                  <c:v>3.4693860000000001</c:v>
                </c:pt>
                <c:pt idx="960">
                  <c:v>3.5381529999999999</c:v>
                </c:pt>
                <c:pt idx="961">
                  <c:v>3.4089550000000002</c:v>
                </c:pt>
                <c:pt idx="962">
                  <c:v>3.5390040000000003</c:v>
                </c:pt>
                <c:pt idx="963">
                  <c:v>3.4952240000000003</c:v>
                </c:pt>
                <c:pt idx="964">
                  <c:v>3.4708319999999997</c:v>
                </c:pt>
                <c:pt idx="965">
                  <c:v>3.4923789999999997</c:v>
                </c:pt>
                <c:pt idx="966">
                  <c:v>3.3237650000000003</c:v>
                </c:pt>
                <c:pt idx="967">
                  <c:v>3.543914</c:v>
                </c:pt>
                <c:pt idx="968">
                  <c:v>3.540387</c:v>
                </c:pt>
                <c:pt idx="969">
                  <c:v>3.3991440000000002</c:v>
                </c:pt>
                <c:pt idx="970">
                  <c:v>3.5704180000000001</c:v>
                </c:pt>
                <c:pt idx="971">
                  <c:v>3.4726340000000002</c:v>
                </c:pt>
                <c:pt idx="972">
                  <c:v>3.5889919999999997</c:v>
                </c:pt>
                <c:pt idx="973">
                  <c:v>3.5626980000000001</c:v>
                </c:pt>
                <c:pt idx="974">
                  <c:v>3.6477460000000002</c:v>
                </c:pt>
                <c:pt idx="975">
                  <c:v>3.5945650000000002</c:v>
                </c:pt>
                <c:pt idx="976">
                  <c:v>3.6597679999999997</c:v>
                </c:pt>
                <c:pt idx="977">
                  <c:v>3.5407549999999999</c:v>
                </c:pt>
                <c:pt idx="978">
                  <c:v>3.7135549999999999</c:v>
                </c:pt>
                <c:pt idx="979">
                  <c:v>3.69354</c:v>
                </c:pt>
                <c:pt idx="980">
                  <c:v>3.6398380000000001</c:v>
                </c:pt>
                <c:pt idx="981">
                  <c:v>3.5708349999999998</c:v>
                </c:pt>
                <c:pt idx="982">
                  <c:v>3.6428329999999995</c:v>
                </c:pt>
                <c:pt idx="983">
                  <c:v>3.5517850000000002</c:v>
                </c:pt>
                <c:pt idx="984">
                  <c:v>3.5156619999999998</c:v>
                </c:pt>
                <c:pt idx="985">
                  <c:v>3.500572</c:v>
                </c:pt>
                <c:pt idx="986">
                  <c:v>3.4553560000000001</c:v>
                </c:pt>
                <c:pt idx="987">
                  <c:v>3.6168640000000001</c:v>
                </c:pt>
                <c:pt idx="988">
                  <c:v>3.5352679999999999</c:v>
                </c:pt>
                <c:pt idx="989">
                  <c:v>3.4496229999999999</c:v>
                </c:pt>
                <c:pt idx="990">
                  <c:v>3.5496299999999996</c:v>
                </c:pt>
                <c:pt idx="991">
                  <c:v>3.675141</c:v>
                </c:pt>
                <c:pt idx="992">
                  <c:v>3.624234</c:v>
                </c:pt>
                <c:pt idx="993">
                  <c:v>3.5582589999999996</c:v>
                </c:pt>
                <c:pt idx="994">
                  <c:v>3.6639240000000002</c:v>
                </c:pt>
                <c:pt idx="995">
                  <c:v>3.4999989999999999</c:v>
                </c:pt>
                <c:pt idx="996">
                  <c:v>3.5979220000000001</c:v>
                </c:pt>
                <c:pt idx="997">
                  <c:v>3.6999029999999999</c:v>
                </c:pt>
                <c:pt idx="998">
                  <c:v>3.7022539999999999</c:v>
                </c:pt>
                <c:pt idx="999">
                  <c:v>3.6592549999999999</c:v>
                </c:pt>
                <c:pt idx="1000">
                  <c:v>3.571523</c:v>
                </c:pt>
                <c:pt idx="1001">
                  <c:v>3.7589489999999999</c:v>
                </c:pt>
                <c:pt idx="1002">
                  <c:v>3.6881469999999998</c:v>
                </c:pt>
                <c:pt idx="1003">
                  <c:v>3.7236770000000003</c:v>
                </c:pt>
                <c:pt idx="1004">
                  <c:v>3.7853150000000002</c:v>
                </c:pt>
                <c:pt idx="1005">
                  <c:v>3.8740459999999999</c:v>
                </c:pt>
                <c:pt idx="1006">
                  <c:v>3.802708</c:v>
                </c:pt>
                <c:pt idx="1007">
                  <c:v>3.6968450000000002</c:v>
                </c:pt>
                <c:pt idx="1008">
                  <c:v>3.8862700000000001</c:v>
                </c:pt>
                <c:pt idx="1009">
                  <c:v>3.847505</c:v>
                </c:pt>
                <c:pt idx="1010">
                  <c:v>3.685422</c:v>
                </c:pt>
                <c:pt idx="1011">
                  <c:v>3.7537969999999996</c:v>
                </c:pt>
                <c:pt idx="1012">
                  <c:v>3.6698140000000001</c:v>
                </c:pt>
                <c:pt idx="1013">
                  <c:v>4.0484109999999998</c:v>
                </c:pt>
                <c:pt idx="1014">
                  <c:v>3.9012359999999999</c:v>
                </c:pt>
                <c:pt idx="1015">
                  <c:v>3.88422</c:v>
                </c:pt>
                <c:pt idx="1016">
                  <c:v>3.9369610000000002</c:v>
                </c:pt>
                <c:pt idx="1017">
                  <c:v>4.0631110000000001</c:v>
                </c:pt>
                <c:pt idx="1018">
                  <c:v>3.9560409999999999</c:v>
                </c:pt>
                <c:pt idx="1019">
                  <c:v>3.8705579999999999</c:v>
                </c:pt>
                <c:pt idx="1020">
                  <c:v>3.8868079999999998</c:v>
                </c:pt>
                <c:pt idx="1021">
                  <c:v>3.778451</c:v>
                </c:pt>
                <c:pt idx="1022">
                  <c:v>4.0487609999999998</c:v>
                </c:pt>
                <c:pt idx="1023">
                  <c:v>3.9280369999999998</c:v>
                </c:pt>
                <c:pt idx="1024">
                  <c:v>4.059158</c:v>
                </c:pt>
                <c:pt idx="1025">
                  <c:v>3.8051699999999999</c:v>
                </c:pt>
                <c:pt idx="1026">
                  <c:v>3.8572689999999996</c:v>
                </c:pt>
                <c:pt idx="1027">
                  <c:v>3.8980559999999995</c:v>
                </c:pt>
                <c:pt idx="1028">
                  <c:v>3.6864750000000002</c:v>
                </c:pt>
                <c:pt idx="1029">
                  <c:v>3.8216230000000002</c:v>
                </c:pt>
                <c:pt idx="1030">
                  <c:v>3.7229649999999999</c:v>
                </c:pt>
                <c:pt idx="1031">
                  <c:v>3.8395299999999999</c:v>
                </c:pt>
                <c:pt idx="1032">
                  <c:v>3.765053</c:v>
                </c:pt>
                <c:pt idx="1033">
                  <c:v>3.7006670000000002</c:v>
                </c:pt>
                <c:pt idx="1034">
                  <c:v>3.8321610000000002</c:v>
                </c:pt>
                <c:pt idx="1035">
                  <c:v>3.755979</c:v>
                </c:pt>
                <c:pt idx="1036">
                  <c:v>3.6745429999999999</c:v>
                </c:pt>
                <c:pt idx="1037">
                  <c:v>3.6568460000000003</c:v>
                </c:pt>
                <c:pt idx="1038">
                  <c:v>3.5407889999999997</c:v>
                </c:pt>
                <c:pt idx="1039">
                  <c:v>3.6009200000000003</c:v>
                </c:pt>
                <c:pt idx="1040">
                  <c:v>3.8506529999999999</c:v>
                </c:pt>
                <c:pt idx="1041">
                  <c:v>3.7203399999999998</c:v>
                </c:pt>
                <c:pt idx="1042">
                  <c:v>3.8607970000000003</c:v>
                </c:pt>
                <c:pt idx="1043">
                  <c:v>3.5335670000000001</c:v>
                </c:pt>
                <c:pt idx="1044">
                  <c:v>3.7647409999999999</c:v>
                </c:pt>
                <c:pt idx="1045">
                  <c:v>3.6960520000000003</c:v>
                </c:pt>
                <c:pt idx="1046">
                  <c:v>3.8458189999999997</c:v>
                </c:pt>
                <c:pt idx="1047">
                  <c:v>3.7424550000000001</c:v>
                </c:pt>
                <c:pt idx="1048">
                  <c:v>3.8731549999999997</c:v>
                </c:pt>
                <c:pt idx="1049">
                  <c:v>3.7416490000000002</c:v>
                </c:pt>
                <c:pt idx="1050">
                  <c:v>3.6973909999999997</c:v>
                </c:pt>
                <c:pt idx="1051">
                  <c:v>3.765085</c:v>
                </c:pt>
                <c:pt idx="1052">
                  <c:v>3.6548509999999998</c:v>
                </c:pt>
                <c:pt idx="1053">
                  <c:v>3.7097989999999998</c:v>
                </c:pt>
                <c:pt idx="1054">
                  <c:v>3.4464359999999998</c:v>
                </c:pt>
                <c:pt idx="1055">
                  <c:v>3.676196</c:v>
                </c:pt>
                <c:pt idx="1056">
                  <c:v>3.7549440000000001</c:v>
                </c:pt>
                <c:pt idx="1057">
                  <c:v>3.6510179999999997</c:v>
                </c:pt>
                <c:pt idx="1058">
                  <c:v>3.756653</c:v>
                </c:pt>
                <c:pt idx="1059">
                  <c:v>3.5904789999999998</c:v>
                </c:pt>
                <c:pt idx="1060">
                  <c:v>3.7506060000000003</c:v>
                </c:pt>
                <c:pt idx="1061">
                  <c:v>3.7805719999999998</c:v>
                </c:pt>
                <c:pt idx="1062">
                  <c:v>3.7524099999999998</c:v>
                </c:pt>
                <c:pt idx="1063">
                  <c:v>3.9091849999999999</c:v>
                </c:pt>
                <c:pt idx="1064">
                  <c:v>3.730864</c:v>
                </c:pt>
                <c:pt idx="1065">
                  <c:v>3.9188489999999998</c:v>
                </c:pt>
                <c:pt idx="1066">
                  <c:v>3.7886130000000002</c:v>
                </c:pt>
                <c:pt idx="1067">
                  <c:v>3.788354</c:v>
                </c:pt>
                <c:pt idx="1068">
                  <c:v>3.7389049999999999</c:v>
                </c:pt>
                <c:pt idx="1069">
                  <c:v>3.716717</c:v>
                </c:pt>
                <c:pt idx="1070">
                  <c:v>3.8465369999999997</c:v>
                </c:pt>
                <c:pt idx="1071">
                  <c:v>3.7300179999999998</c:v>
                </c:pt>
                <c:pt idx="1072">
                  <c:v>3.5727470000000001</c:v>
                </c:pt>
                <c:pt idx="1073">
                  <c:v>3.7309930000000002</c:v>
                </c:pt>
                <c:pt idx="1074">
                  <c:v>3.8506790000000004</c:v>
                </c:pt>
                <c:pt idx="1075">
                  <c:v>3.7350670000000004</c:v>
                </c:pt>
                <c:pt idx="1076">
                  <c:v>3.6510389999999999</c:v>
                </c:pt>
                <c:pt idx="1077">
                  <c:v>3.7680409999999998</c:v>
                </c:pt>
                <c:pt idx="1078">
                  <c:v>3.6451220000000002</c:v>
                </c:pt>
                <c:pt idx="1079">
                  <c:v>3.8318110000000001</c:v>
                </c:pt>
                <c:pt idx="1080">
                  <c:v>3.7381150000000001</c:v>
                </c:pt>
                <c:pt idx="1081">
                  <c:v>3.6175049999999995</c:v>
                </c:pt>
                <c:pt idx="1082">
                  <c:v>3.7418689999999999</c:v>
                </c:pt>
                <c:pt idx="1083">
                  <c:v>3.6341320000000001</c:v>
                </c:pt>
                <c:pt idx="1084">
                  <c:v>3.7898429999999999</c:v>
                </c:pt>
                <c:pt idx="1085">
                  <c:v>3.7077719999999998</c:v>
                </c:pt>
                <c:pt idx="1086">
                  <c:v>3.6321399999999997</c:v>
                </c:pt>
                <c:pt idx="1087">
                  <c:v>3.7086590000000004</c:v>
                </c:pt>
                <c:pt idx="1088">
                  <c:v>3.5431600000000003</c:v>
                </c:pt>
                <c:pt idx="1089">
                  <c:v>3.7046950000000001</c:v>
                </c:pt>
                <c:pt idx="1090">
                  <c:v>3.5882389999999997</c:v>
                </c:pt>
                <c:pt idx="1091">
                  <c:v>3.8343039999999999</c:v>
                </c:pt>
                <c:pt idx="1092">
                  <c:v>3.577766</c:v>
                </c:pt>
                <c:pt idx="1093">
                  <c:v>3.5673729999999999</c:v>
                </c:pt>
                <c:pt idx="1094">
                  <c:v>3.5301589999999998</c:v>
                </c:pt>
                <c:pt idx="1095">
                  <c:v>3.6448670000000001</c:v>
                </c:pt>
                <c:pt idx="1096">
                  <c:v>3.4690510000000003</c:v>
                </c:pt>
                <c:pt idx="1097">
                  <c:v>3.7077139999999997</c:v>
                </c:pt>
                <c:pt idx="1098">
                  <c:v>3.4264939999999999</c:v>
                </c:pt>
                <c:pt idx="1099">
                  <c:v>3.292986</c:v>
                </c:pt>
                <c:pt idx="1100">
                  <c:v>3.4304079999999999</c:v>
                </c:pt>
                <c:pt idx="1101">
                  <c:v>3.1420320000000004</c:v>
                </c:pt>
                <c:pt idx="1102">
                  <c:v>3.0687530000000001</c:v>
                </c:pt>
                <c:pt idx="1103">
                  <c:v>3.0779079999999999</c:v>
                </c:pt>
                <c:pt idx="1104">
                  <c:v>2.9989219999999999</c:v>
                </c:pt>
                <c:pt idx="1105">
                  <c:v>3.1870969999999996</c:v>
                </c:pt>
                <c:pt idx="1106">
                  <c:v>3.2272600000000002</c:v>
                </c:pt>
                <c:pt idx="1107">
                  <c:v>3.2941479999999999</c:v>
                </c:pt>
                <c:pt idx="1108">
                  <c:v>3.3488669999999998</c:v>
                </c:pt>
                <c:pt idx="1109">
                  <c:v>3.2754290000000004</c:v>
                </c:pt>
                <c:pt idx="1110">
                  <c:v>3.3951320000000003</c:v>
                </c:pt>
                <c:pt idx="1111">
                  <c:v>3.4288279999999998</c:v>
                </c:pt>
                <c:pt idx="1112">
                  <c:v>3.5271920000000003</c:v>
                </c:pt>
                <c:pt idx="1113">
                  <c:v>3.6460650000000001</c:v>
                </c:pt>
                <c:pt idx="1114">
                  <c:v>3.8232670000000004</c:v>
                </c:pt>
                <c:pt idx="1115">
                  <c:v>3.8632919999999999</c:v>
                </c:pt>
                <c:pt idx="1116">
                  <c:v>3.9299710000000001</c:v>
                </c:pt>
                <c:pt idx="1117">
                  <c:v>3.9090399999999996</c:v>
                </c:pt>
                <c:pt idx="1118">
                  <c:v>3.8432719999999998</c:v>
                </c:pt>
                <c:pt idx="1119">
                  <c:v>3.9066689999999999</c:v>
                </c:pt>
                <c:pt idx="1120">
                  <c:v>3.823302</c:v>
                </c:pt>
                <c:pt idx="1121">
                  <c:v>3.6770009999999997</c:v>
                </c:pt>
                <c:pt idx="1122">
                  <c:v>3.8982960000000002</c:v>
                </c:pt>
                <c:pt idx="1123">
                  <c:v>3.7716519999999996</c:v>
                </c:pt>
                <c:pt idx="1124">
                  <c:v>3.7185649999999999</c:v>
                </c:pt>
                <c:pt idx="1125">
                  <c:v>3.735919</c:v>
                </c:pt>
                <c:pt idx="1126">
                  <c:v>3.7278419999999999</c:v>
                </c:pt>
                <c:pt idx="1127">
                  <c:v>3.8223610000000003</c:v>
                </c:pt>
                <c:pt idx="1128">
                  <c:v>3.8464640000000001</c:v>
                </c:pt>
                <c:pt idx="1129">
                  <c:v>3.7318199999999999</c:v>
                </c:pt>
                <c:pt idx="1130">
                  <c:v>3.788958</c:v>
                </c:pt>
                <c:pt idx="1131">
                  <c:v>3.8214169999999998</c:v>
                </c:pt>
                <c:pt idx="1132">
                  <c:v>3.7274429999999996</c:v>
                </c:pt>
                <c:pt idx="1133">
                  <c:v>3.7566480000000002</c:v>
                </c:pt>
                <c:pt idx="1134">
                  <c:v>3.7923170000000002</c:v>
                </c:pt>
                <c:pt idx="1135">
                  <c:v>3.7276569999999998</c:v>
                </c:pt>
                <c:pt idx="1136">
                  <c:v>3.7686259999999998</c:v>
                </c:pt>
                <c:pt idx="1137">
                  <c:v>3.8289780000000002</c:v>
                </c:pt>
                <c:pt idx="1138">
                  <c:v>3.7790780000000002</c:v>
                </c:pt>
                <c:pt idx="1139">
                  <c:v>3.794581</c:v>
                </c:pt>
                <c:pt idx="1140">
                  <c:v>3.6531560000000001</c:v>
                </c:pt>
                <c:pt idx="1141">
                  <c:v>3.6358740000000003</c:v>
                </c:pt>
                <c:pt idx="1142">
                  <c:v>3.7867800000000003</c:v>
                </c:pt>
                <c:pt idx="1143">
                  <c:v>3.7835920000000001</c:v>
                </c:pt>
                <c:pt idx="1144">
                  <c:v>3.536902</c:v>
                </c:pt>
                <c:pt idx="1145">
                  <c:v>3.6187879999999999</c:v>
                </c:pt>
                <c:pt idx="1146">
                  <c:v>3.5457190000000001</c:v>
                </c:pt>
                <c:pt idx="1147">
                  <c:v>3.5478349999999996</c:v>
                </c:pt>
                <c:pt idx="1148">
                  <c:v>3.752818</c:v>
                </c:pt>
                <c:pt idx="1149">
                  <c:v>3.6689339999999997</c:v>
                </c:pt>
                <c:pt idx="1150">
                  <c:v>3.7264000000000004</c:v>
                </c:pt>
                <c:pt idx="1151">
                  <c:v>3.5057019999999999</c:v>
                </c:pt>
                <c:pt idx="1152">
                  <c:v>3.5256110000000001</c:v>
                </c:pt>
                <c:pt idx="1153">
                  <c:v>3.5974840000000001</c:v>
                </c:pt>
                <c:pt idx="1154">
                  <c:v>3.5012670000000004</c:v>
                </c:pt>
                <c:pt idx="1155">
                  <c:v>3.6728040000000002</c:v>
                </c:pt>
                <c:pt idx="1156">
                  <c:v>3.4942030000000002</c:v>
                </c:pt>
                <c:pt idx="1157">
                  <c:v>3.2572749999999999</c:v>
                </c:pt>
                <c:pt idx="1158">
                  <c:v>3.5692069999999996</c:v>
                </c:pt>
                <c:pt idx="1159">
                  <c:v>3.4616859999999998</c:v>
                </c:pt>
                <c:pt idx="1160">
                  <c:v>3.2852550000000003</c:v>
                </c:pt>
                <c:pt idx="1161">
                  <c:v>3.3101219999999998</c:v>
                </c:pt>
                <c:pt idx="1162">
                  <c:v>3.2737189999999998</c:v>
                </c:pt>
                <c:pt idx="1163">
                  <c:v>3.380163</c:v>
                </c:pt>
                <c:pt idx="1164">
                  <c:v>3.2940119999999999</c:v>
                </c:pt>
                <c:pt idx="1165">
                  <c:v>3.5273840000000001</c:v>
                </c:pt>
                <c:pt idx="1166">
                  <c:v>3.5347520000000001</c:v>
                </c:pt>
                <c:pt idx="1167">
                  <c:v>3.5607689999999996</c:v>
                </c:pt>
                <c:pt idx="1168">
                  <c:v>3.3764070000000004</c:v>
                </c:pt>
                <c:pt idx="1169">
                  <c:v>3.604797</c:v>
                </c:pt>
                <c:pt idx="1170">
                  <c:v>3.5654789999999998</c:v>
                </c:pt>
                <c:pt idx="1171">
                  <c:v>3.5341369999999999</c:v>
                </c:pt>
                <c:pt idx="1172">
                  <c:v>3.3444099999999999</c:v>
                </c:pt>
                <c:pt idx="1173">
                  <c:v>3.3167459999999997</c:v>
                </c:pt>
                <c:pt idx="1174">
                  <c:v>3.5435109999999996</c:v>
                </c:pt>
                <c:pt idx="1175">
                  <c:v>3.7059069999999998</c:v>
                </c:pt>
                <c:pt idx="1176">
                  <c:v>3.7289759999999998</c:v>
                </c:pt>
                <c:pt idx="1177">
                  <c:v>3.6009669999999998</c:v>
                </c:pt>
                <c:pt idx="1178">
                  <c:v>3.5869210000000002</c:v>
                </c:pt>
                <c:pt idx="1179">
                  <c:v>3.5946820000000002</c:v>
                </c:pt>
                <c:pt idx="1180">
                  <c:v>3.632898</c:v>
                </c:pt>
                <c:pt idx="1181">
                  <c:v>3.6316280000000001</c:v>
                </c:pt>
                <c:pt idx="1182">
                  <c:v>3.4711049999999997</c:v>
                </c:pt>
                <c:pt idx="1183">
                  <c:v>3.3981060000000003</c:v>
                </c:pt>
                <c:pt idx="1184">
                  <c:v>3.5051300000000003</c:v>
                </c:pt>
                <c:pt idx="1185">
                  <c:v>3.4584130000000002</c:v>
                </c:pt>
                <c:pt idx="1186">
                  <c:v>3.501811</c:v>
                </c:pt>
                <c:pt idx="1187">
                  <c:v>3.6066029999999998</c:v>
                </c:pt>
                <c:pt idx="1188">
                  <c:v>3.7684830000000002</c:v>
                </c:pt>
                <c:pt idx="1189">
                  <c:v>3.5895220000000001</c:v>
                </c:pt>
                <c:pt idx="1190">
                  <c:v>3.7388660000000002</c:v>
                </c:pt>
                <c:pt idx="1191">
                  <c:v>3.723922</c:v>
                </c:pt>
                <c:pt idx="1192">
                  <c:v>3.7141679999999999</c:v>
                </c:pt>
                <c:pt idx="1193">
                  <c:v>3.3914240000000002</c:v>
                </c:pt>
                <c:pt idx="1194">
                  <c:v>3.6155049999999997</c:v>
                </c:pt>
                <c:pt idx="1195">
                  <c:v>3.5825020000000003</c:v>
                </c:pt>
                <c:pt idx="1196">
                  <c:v>3.4550340000000004</c:v>
                </c:pt>
                <c:pt idx="1197">
                  <c:v>3.6353089999999999</c:v>
                </c:pt>
                <c:pt idx="1198">
                  <c:v>3.6927240000000001</c:v>
                </c:pt>
                <c:pt idx="1199">
                  <c:v>3.6164829999999997</c:v>
                </c:pt>
                <c:pt idx="1200">
                  <c:v>3.6222060000000003</c:v>
                </c:pt>
                <c:pt idx="1201">
                  <c:v>3.6945610000000002</c:v>
                </c:pt>
                <c:pt idx="1202">
                  <c:v>3.6805409999999998</c:v>
                </c:pt>
                <c:pt idx="1203">
                  <c:v>3.6161660000000002</c:v>
                </c:pt>
                <c:pt idx="1204">
                  <c:v>3.5646420000000001</c:v>
                </c:pt>
                <c:pt idx="1205">
                  <c:v>3.7452780000000003</c:v>
                </c:pt>
                <c:pt idx="1206">
                  <c:v>3.7547480000000002</c:v>
                </c:pt>
                <c:pt idx="1207">
                  <c:v>3.7006460000000003</c:v>
                </c:pt>
                <c:pt idx="1208">
                  <c:v>3.7524660000000001</c:v>
                </c:pt>
                <c:pt idx="1209">
                  <c:v>3.849933</c:v>
                </c:pt>
                <c:pt idx="1210">
                  <c:v>3.5898960000000004</c:v>
                </c:pt>
                <c:pt idx="1211">
                  <c:v>3.7174860000000001</c:v>
                </c:pt>
                <c:pt idx="1212">
                  <c:v>3.676393</c:v>
                </c:pt>
                <c:pt idx="1213">
                  <c:v>3.7271169999999998</c:v>
                </c:pt>
                <c:pt idx="1214">
                  <c:v>3.6090470000000003</c:v>
                </c:pt>
                <c:pt idx="1215">
                  <c:v>3.7504409999999999</c:v>
                </c:pt>
                <c:pt idx="1216">
                  <c:v>3.7343759999999997</c:v>
                </c:pt>
                <c:pt idx="1217">
                  <c:v>3.7315340000000004</c:v>
                </c:pt>
                <c:pt idx="1218">
                  <c:v>3.810371</c:v>
                </c:pt>
                <c:pt idx="1219">
                  <c:v>3.6400100000000002</c:v>
                </c:pt>
                <c:pt idx="1220">
                  <c:v>3.7282640000000002</c:v>
                </c:pt>
                <c:pt idx="1221">
                  <c:v>3.7221739999999999</c:v>
                </c:pt>
                <c:pt idx="1222">
                  <c:v>3.5365020000000005</c:v>
                </c:pt>
                <c:pt idx="1223">
                  <c:v>3.7501640000000003</c:v>
                </c:pt>
                <c:pt idx="1224">
                  <c:v>3.6240869999999998</c:v>
                </c:pt>
                <c:pt idx="1225">
                  <c:v>3.7320979999999997</c:v>
                </c:pt>
                <c:pt idx="1226">
                  <c:v>3.655294</c:v>
                </c:pt>
                <c:pt idx="1227">
                  <c:v>3.601391</c:v>
                </c:pt>
                <c:pt idx="1228">
                  <c:v>3.6648370000000003</c:v>
                </c:pt>
                <c:pt idx="1229">
                  <c:v>3.6175570000000001</c:v>
                </c:pt>
                <c:pt idx="1230">
                  <c:v>3.707344</c:v>
                </c:pt>
                <c:pt idx="1231">
                  <c:v>3.8032559999999997</c:v>
                </c:pt>
                <c:pt idx="1232">
                  <c:v>3.9474530000000003</c:v>
                </c:pt>
                <c:pt idx="1233">
                  <c:v>3.837386</c:v>
                </c:pt>
                <c:pt idx="1234">
                  <c:v>3.8007269999999997</c:v>
                </c:pt>
                <c:pt idx="1235">
                  <c:v>3.7939479999999999</c:v>
                </c:pt>
                <c:pt idx="1236">
                  <c:v>3.6802139999999999</c:v>
                </c:pt>
                <c:pt idx="1237">
                  <c:v>3.7593459999999999</c:v>
                </c:pt>
                <c:pt idx="1238">
                  <c:v>3.9051900000000002</c:v>
                </c:pt>
                <c:pt idx="1239">
                  <c:v>3.7913750000000004</c:v>
                </c:pt>
                <c:pt idx="1240">
                  <c:v>3.8231900000000003</c:v>
                </c:pt>
                <c:pt idx="1241">
                  <c:v>3.9153609999999999</c:v>
                </c:pt>
                <c:pt idx="1242">
                  <c:v>3.8575589999999997</c:v>
                </c:pt>
                <c:pt idx="1243">
                  <c:v>3.6673210000000003</c:v>
                </c:pt>
                <c:pt idx="1244">
                  <c:v>3.4350589999999999</c:v>
                </c:pt>
                <c:pt idx="1245">
                  <c:v>3.5782690000000001</c:v>
                </c:pt>
                <c:pt idx="1246">
                  <c:v>3.2939479999999999</c:v>
                </c:pt>
                <c:pt idx="1247">
                  <c:v>3.3080970000000001</c:v>
                </c:pt>
                <c:pt idx="1248">
                  <c:v>3.4279759999999997</c:v>
                </c:pt>
                <c:pt idx="1249">
                  <c:v>3.771096</c:v>
                </c:pt>
                <c:pt idx="1250">
                  <c:v>3.2940049999999998</c:v>
                </c:pt>
                <c:pt idx="1251">
                  <c:v>3.476594</c:v>
                </c:pt>
                <c:pt idx="1252">
                  <c:v>3.5584790000000002</c:v>
                </c:pt>
                <c:pt idx="1253">
                  <c:v>3.495727</c:v>
                </c:pt>
                <c:pt idx="1254">
                  <c:v>3.3922409999999998</c:v>
                </c:pt>
                <c:pt idx="1255">
                  <c:v>3.4656229999999999</c:v>
                </c:pt>
                <c:pt idx="1256">
                  <c:v>3.4155519999999999</c:v>
                </c:pt>
                <c:pt idx="1257">
                  <c:v>3.5265439999999999</c:v>
                </c:pt>
                <c:pt idx="1258">
                  <c:v>3.5567630000000001</c:v>
                </c:pt>
                <c:pt idx="1259">
                  <c:v>3.4222269999999999</c:v>
                </c:pt>
                <c:pt idx="1260">
                  <c:v>3.2525169999999997</c:v>
                </c:pt>
                <c:pt idx="1261">
                  <c:v>3.2895089999999998</c:v>
                </c:pt>
                <c:pt idx="1262">
                  <c:v>3.2296130000000001</c:v>
                </c:pt>
                <c:pt idx="1263">
                  <c:v>3.638166</c:v>
                </c:pt>
                <c:pt idx="1264">
                  <c:v>3.3287170000000001</c:v>
                </c:pt>
                <c:pt idx="1265">
                  <c:v>3.587777</c:v>
                </c:pt>
                <c:pt idx="1266">
                  <c:v>3.5289260000000002</c:v>
                </c:pt>
                <c:pt idx="1267">
                  <c:v>3.6379470000000005</c:v>
                </c:pt>
                <c:pt idx="1268">
                  <c:v>3.5916419999999998</c:v>
                </c:pt>
                <c:pt idx="1269">
                  <c:v>3.3997080000000004</c:v>
                </c:pt>
                <c:pt idx="1270">
                  <c:v>3.6641820000000003</c:v>
                </c:pt>
                <c:pt idx="1271">
                  <c:v>3.7280500000000001</c:v>
                </c:pt>
                <c:pt idx="1272">
                  <c:v>3.8579570000000003</c:v>
                </c:pt>
                <c:pt idx="1273">
                  <c:v>3.7373830000000003</c:v>
                </c:pt>
                <c:pt idx="1274">
                  <c:v>3.5332999999999997</c:v>
                </c:pt>
                <c:pt idx="1275">
                  <c:v>3.7251030000000003</c:v>
                </c:pt>
                <c:pt idx="1276">
                  <c:v>3.6476109999999999</c:v>
                </c:pt>
                <c:pt idx="1277">
                  <c:v>3.739322</c:v>
                </c:pt>
                <c:pt idx="1278">
                  <c:v>3.592886</c:v>
                </c:pt>
                <c:pt idx="1279">
                  <c:v>3.6553499999999999</c:v>
                </c:pt>
                <c:pt idx="1280">
                  <c:v>3.7325499999999998</c:v>
                </c:pt>
                <c:pt idx="1281">
                  <c:v>3.7635670000000001</c:v>
                </c:pt>
                <c:pt idx="1282">
                  <c:v>3.9114040000000001</c:v>
                </c:pt>
                <c:pt idx="1283">
                  <c:v>3.8152870000000001</c:v>
                </c:pt>
                <c:pt idx="1284">
                  <c:v>3.7547000000000001</c:v>
                </c:pt>
                <c:pt idx="1285">
                  <c:v>3.6534019999999998</c:v>
                </c:pt>
                <c:pt idx="1286">
                  <c:v>3.6362730000000001</c:v>
                </c:pt>
                <c:pt idx="1287">
                  <c:v>3.62561</c:v>
                </c:pt>
                <c:pt idx="1288">
                  <c:v>3.660107</c:v>
                </c:pt>
                <c:pt idx="1289">
                  <c:v>3.7531189999999999</c:v>
                </c:pt>
                <c:pt idx="1290">
                  <c:v>3.4878589999999998</c:v>
                </c:pt>
                <c:pt idx="1291">
                  <c:v>3.7201899999999997</c:v>
                </c:pt>
                <c:pt idx="1292">
                  <c:v>3.596025</c:v>
                </c:pt>
                <c:pt idx="1293">
                  <c:v>3.7014480000000001</c:v>
                </c:pt>
                <c:pt idx="1294">
                  <c:v>3.763897</c:v>
                </c:pt>
                <c:pt idx="1295">
                  <c:v>3.6974839999999998</c:v>
                </c:pt>
                <c:pt idx="1296">
                  <c:v>3.6947390000000002</c:v>
                </c:pt>
                <c:pt idx="1297">
                  <c:v>3.6784210000000002</c:v>
                </c:pt>
                <c:pt idx="1298">
                  <c:v>3.4735240000000003</c:v>
                </c:pt>
                <c:pt idx="1299">
                  <c:v>3.8192340000000002</c:v>
                </c:pt>
                <c:pt idx="1300">
                  <c:v>3.7131619999999996</c:v>
                </c:pt>
                <c:pt idx="1301">
                  <c:v>3.9502739999999998</c:v>
                </c:pt>
                <c:pt idx="1302">
                  <c:v>3.768097</c:v>
                </c:pt>
                <c:pt idx="1303">
                  <c:v>3.7562380000000002</c:v>
                </c:pt>
                <c:pt idx="1304">
                  <c:v>3.69448</c:v>
                </c:pt>
                <c:pt idx="1305">
                  <c:v>3.5650579999999996</c:v>
                </c:pt>
                <c:pt idx="1306">
                  <c:v>3.583806</c:v>
                </c:pt>
                <c:pt idx="1307">
                  <c:v>3.288205</c:v>
                </c:pt>
                <c:pt idx="1308">
                  <c:v>2.8576889999999997</c:v>
                </c:pt>
                <c:pt idx="1309">
                  <c:v>2.8365990000000001</c:v>
                </c:pt>
                <c:pt idx="1310">
                  <c:v>2.9770279999999998</c:v>
                </c:pt>
                <c:pt idx="1311">
                  <c:v>3.2172780000000003</c:v>
                </c:pt>
                <c:pt idx="1312">
                  <c:v>3.2218580000000001</c:v>
                </c:pt>
                <c:pt idx="1313">
                  <c:v>3.1864619999999997</c:v>
                </c:pt>
                <c:pt idx="1314">
                  <c:v>3.3946490000000002</c:v>
                </c:pt>
                <c:pt idx="1315">
                  <c:v>3.4121050000000004</c:v>
                </c:pt>
                <c:pt idx="1316">
                  <c:v>3.2791110000000003</c:v>
                </c:pt>
                <c:pt idx="1317">
                  <c:v>3.1926189999999997</c:v>
                </c:pt>
                <c:pt idx="1318">
                  <c:v>3.3204989999999999</c:v>
                </c:pt>
                <c:pt idx="1319">
                  <c:v>3.2301150000000001</c:v>
                </c:pt>
                <c:pt idx="1320">
                  <c:v>3.2438889999999998</c:v>
                </c:pt>
                <c:pt idx="1321">
                  <c:v>3.0693039999999998</c:v>
                </c:pt>
                <c:pt idx="1322">
                  <c:v>2.9931429999999999</c:v>
                </c:pt>
                <c:pt idx="1323">
                  <c:v>3.3507749999999996</c:v>
                </c:pt>
                <c:pt idx="1324">
                  <c:v>3.590068</c:v>
                </c:pt>
                <c:pt idx="1325">
                  <c:v>3.1969120000000002</c:v>
                </c:pt>
                <c:pt idx="1326">
                  <c:v>3.1438389999999998</c:v>
                </c:pt>
                <c:pt idx="1327">
                  <c:v>3.1864509999999999</c:v>
                </c:pt>
                <c:pt idx="1328">
                  <c:v>3.1753089999999999</c:v>
                </c:pt>
                <c:pt idx="1329">
                  <c:v>3.3608159999999998</c:v>
                </c:pt>
                <c:pt idx="1330">
                  <c:v>3.2494190000000001</c:v>
                </c:pt>
                <c:pt idx="1331">
                  <c:v>3.2073700000000001</c:v>
                </c:pt>
                <c:pt idx="1332">
                  <c:v>3.0977919999999997</c:v>
                </c:pt>
                <c:pt idx="1333">
                  <c:v>3.0584670000000003</c:v>
                </c:pt>
                <c:pt idx="1334">
                  <c:v>3.1524730000000001</c:v>
                </c:pt>
                <c:pt idx="1335">
                  <c:v>2.832535</c:v>
                </c:pt>
                <c:pt idx="1336">
                  <c:v>3.0201460000000004</c:v>
                </c:pt>
                <c:pt idx="1337">
                  <c:v>3.2219989999999998</c:v>
                </c:pt>
                <c:pt idx="1338">
                  <c:v>3.1978339999999998</c:v>
                </c:pt>
                <c:pt idx="1339">
                  <c:v>3.5225379999999999</c:v>
                </c:pt>
                <c:pt idx="1340">
                  <c:v>3.4017039999999996</c:v>
                </c:pt>
                <c:pt idx="1341">
                  <c:v>3.1868790000000002</c:v>
                </c:pt>
                <c:pt idx="1342">
                  <c:v>3.2472430000000001</c:v>
                </c:pt>
                <c:pt idx="1343">
                  <c:v>3.6659660000000001</c:v>
                </c:pt>
                <c:pt idx="1344">
                  <c:v>3.5349150000000003</c:v>
                </c:pt>
                <c:pt idx="1345">
                  <c:v>3.513671</c:v>
                </c:pt>
                <c:pt idx="1346">
                  <c:v>3.5719729999999998</c:v>
                </c:pt>
                <c:pt idx="1347">
                  <c:v>3.3891500000000003</c:v>
                </c:pt>
                <c:pt idx="1348">
                  <c:v>3.4833599999999998</c:v>
                </c:pt>
                <c:pt idx="1349">
                  <c:v>3.4842930000000001</c:v>
                </c:pt>
                <c:pt idx="1350">
                  <c:v>3.6326309999999999</c:v>
                </c:pt>
                <c:pt idx="1351">
                  <c:v>3.7251339999999997</c:v>
                </c:pt>
                <c:pt idx="1352">
                  <c:v>3.6162840000000003</c:v>
                </c:pt>
                <c:pt idx="1353">
                  <c:v>3.7560959999999999</c:v>
                </c:pt>
                <c:pt idx="1354">
                  <c:v>3.6543799999999997</c:v>
                </c:pt>
                <c:pt idx="1355">
                  <c:v>3.6649310000000002</c:v>
                </c:pt>
                <c:pt idx="1356">
                  <c:v>3.7361179999999998</c:v>
                </c:pt>
                <c:pt idx="1357">
                  <c:v>3.6944709999999996</c:v>
                </c:pt>
                <c:pt idx="1358">
                  <c:v>3.9863120000000003</c:v>
                </c:pt>
                <c:pt idx="1359">
                  <c:v>3.6675229999999996</c:v>
                </c:pt>
                <c:pt idx="1360">
                  <c:v>3.5726560000000003</c:v>
                </c:pt>
                <c:pt idx="1361">
                  <c:v>3.432013</c:v>
                </c:pt>
                <c:pt idx="1362">
                  <c:v>3.5533700000000001</c:v>
                </c:pt>
                <c:pt idx="1363">
                  <c:v>3.6238740000000003</c:v>
                </c:pt>
                <c:pt idx="1364">
                  <c:v>3.6126609999999997</c:v>
                </c:pt>
                <c:pt idx="1365">
                  <c:v>3.8466840000000002</c:v>
                </c:pt>
                <c:pt idx="1366">
                  <c:v>3.8581289999999999</c:v>
                </c:pt>
                <c:pt idx="1367">
                  <c:v>3.8929900000000002</c:v>
                </c:pt>
                <c:pt idx="1368">
                  <c:v>3.958278</c:v>
                </c:pt>
                <c:pt idx="1369">
                  <c:v>3.956324</c:v>
                </c:pt>
                <c:pt idx="1370">
                  <c:v>3.9232309999999999</c:v>
                </c:pt>
                <c:pt idx="1371">
                  <c:v>3.9447959999999997</c:v>
                </c:pt>
                <c:pt idx="1372">
                  <c:v>3.7394349999999998</c:v>
                </c:pt>
                <c:pt idx="1373">
                  <c:v>3.9667500000000002</c:v>
                </c:pt>
                <c:pt idx="1374">
                  <c:v>3.9190459999999998</c:v>
                </c:pt>
                <c:pt idx="1375">
                  <c:v>3.9935290000000001</c:v>
                </c:pt>
                <c:pt idx="1376">
                  <c:v>3.7821909999999996</c:v>
                </c:pt>
                <c:pt idx="1377">
                  <c:v>3.8669099999999998</c:v>
                </c:pt>
                <c:pt idx="1378">
                  <c:v>3.8094860000000001</c:v>
                </c:pt>
                <c:pt idx="1379">
                  <c:v>3.7693559999999997</c:v>
                </c:pt>
                <c:pt idx="1380">
                  <c:v>3.8971499999999999</c:v>
                </c:pt>
                <c:pt idx="1381">
                  <c:v>3.897465</c:v>
                </c:pt>
                <c:pt idx="1382">
                  <c:v>3.7120150000000001</c:v>
                </c:pt>
                <c:pt idx="1383">
                  <c:v>3.7728519999999999</c:v>
                </c:pt>
                <c:pt idx="1384">
                  <c:v>3.545941</c:v>
                </c:pt>
                <c:pt idx="1385">
                  <c:v>3.6731500000000001</c:v>
                </c:pt>
                <c:pt idx="1386">
                  <c:v>3.503676</c:v>
                </c:pt>
                <c:pt idx="1387">
                  <c:v>3.494335</c:v>
                </c:pt>
                <c:pt idx="1388">
                  <c:v>3.6995499999999999</c:v>
                </c:pt>
                <c:pt idx="1389">
                  <c:v>3.7628180000000002</c:v>
                </c:pt>
                <c:pt idx="1390">
                  <c:v>3.8070520000000001</c:v>
                </c:pt>
                <c:pt idx="1391">
                  <c:v>3.7524160000000002</c:v>
                </c:pt>
                <c:pt idx="1392">
                  <c:v>3.7488429999999999</c:v>
                </c:pt>
                <c:pt idx="1393">
                  <c:v>3.8290329999999999</c:v>
                </c:pt>
                <c:pt idx="1394">
                  <c:v>3.7336009999999997</c:v>
                </c:pt>
                <c:pt idx="1395">
                  <c:v>3.6669269999999998</c:v>
                </c:pt>
                <c:pt idx="1396">
                  <c:v>3.4807839999999999</c:v>
                </c:pt>
                <c:pt idx="1397">
                  <c:v>3.7723679999999997</c:v>
                </c:pt>
                <c:pt idx="1398">
                  <c:v>3.7504690000000003</c:v>
                </c:pt>
                <c:pt idx="1399">
                  <c:v>3.7088290000000002</c:v>
                </c:pt>
                <c:pt idx="1400">
                  <c:v>3.6865130000000002</c:v>
                </c:pt>
                <c:pt idx="1401">
                  <c:v>3.8092009999999998</c:v>
                </c:pt>
                <c:pt idx="1402">
                  <c:v>3.617683</c:v>
                </c:pt>
                <c:pt idx="1403">
                  <c:v>3.6963610000000005</c:v>
                </c:pt>
                <c:pt idx="1404">
                  <c:v>3.553366</c:v>
                </c:pt>
                <c:pt idx="1405">
                  <c:v>3.5025919999999999</c:v>
                </c:pt>
                <c:pt idx="1406">
                  <c:v>3.8093759999999999</c:v>
                </c:pt>
                <c:pt idx="1407">
                  <c:v>3.571374</c:v>
                </c:pt>
                <c:pt idx="1408">
                  <c:v>3.5510540000000002</c:v>
                </c:pt>
                <c:pt idx="1409">
                  <c:v>3.4050279999999997</c:v>
                </c:pt>
                <c:pt idx="1410">
                  <c:v>3.4835909999999997</c:v>
                </c:pt>
                <c:pt idx="1411">
                  <c:v>3.7003720000000002</c:v>
                </c:pt>
                <c:pt idx="1412">
                  <c:v>3.517674</c:v>
                </c:pt>
                <c:pt idx="1413">
                  <c:v>3.733616</c:v>
                </c:pt>
                <c:pt idx="1414">
                  <c:v>3.6562840000000003</c:v>
                </c:pt>
                <c:pt idx="1415">
                  <c:v>3.5086599999999999</c:v>
                </c:pt>
                <c:pt idx="1416">
                  <c:v>3.6947710000000002</c:v>
                </c:pt>
                <c:pt idx="1417">
                  <c:v>3.7508570000000003</c:v>
                </c:pt>
                <c:pt idx="1418">
                  <c:v>3.6545000000000001</c:v>
                </c:pt>
                <c:pt idx="1419">
                  <c:v>3.6073820000000003</c:v>
                </c:pt>
                <c:pt idx="1420">
                  <c:v>3.8134869999999998</c:v>
                </c:pt>
                <c:pt idx="1421">
                  <c:v>3.6073200000000001</c:v>
                </c:pt>
                <c:pt idx="1422">
                  <c:v>3.6703380000000001</c:v>
                </c:pt>
                <c:pt idx="1423">
                  <c:v>3.7521900000000001</c:v>
                </c:pt>
                <c:pt idx="1424">
                  <c:v>3.5440700000000005</c:v>
                </c:pt>
                <c:pt idx="1425">
                  <c:v>3.584155</c:v>
                </c:pt>
                <c:pt idx="1426">
                  <c:v>3.4983500000000003</c:v>
                </c:pt>
                <c:pt idx="1427">
                  <c:v>3.5030559999999999</c:v>
                </c:pt>
                <c:pt idx="1428">
                  <c:v>3.6022050000000001</c:v>
                </c:pt>
                <c:pt idx="1429">
                  <c:v>3.5306389999999999</c:v>
                </c:pt>
                <c:pt idx="1430">
                  <c:v>3.7231940000000003</c:v>
                </c:pt>
                <c:pt idx="1431">
                  <c:v>3.4517189999999998</c:v>
                </c:pt>
                <c:pt idx="1432">
                  <c:v>3.544225</c:v>
                </c:pt>
                <c:pt idx="1433">
                  <c:v>3.592117</c:v>
                </c:pt>
                <c:pt idx="1434">
                  <c:v>3.7087849999999998</c:v>
                </c:pt>
                <c:pt idx="1435">
                  <c:v>3.9349430000000001</c:v>
                </c:pt>
                <c:pt idx="1436">
                  <c:v>3.8187759999999997</c:v>
                </c:pt>
                <c:pt idx="1437">
                  <c:v>4.0306800000000003</c:v>
                </c:pt>
                <c:pt idx="1438">
                  <c:v>3.9899620000000002</c:v>
                </c:pt>
                <c:pt idx="1439">
                  <c:v>3.8877540000000002</c:v>
                </c:pt>
                <c:pt idx="1440">
                  <c:v>3.8453090000000003</c:v>
                </c:pt>
                <c:pt idx="1441">
                  <c:v>3.7143870000000003</c:v>
                </c:pt>
                <c:pt idx="1442">
                  <c:v>3.9091830000000001</c:v>
                </c:pt>
                <c:pt idx="1443">
                  <c:v>3.5134339999999997</c:v>
                </c:pt>
                <c:pt idx="1444">
                  <c:v>3.7021600000000001</c:v>
                </c:pt>
                <c:pt idx="1445">
                  <c:v>3.5736379999999999</c:v>
                </c:pt>
                <c:pt idx="1446">
                  <c:v>3.6919809999999997</c:v>
                </c:pt>
                <c:pt idx="1447">
                  <c:v>3.4809700000000001</c:v>
                </c:pt>
                <c:pt idx="1448">
                  <c:v>3.510901</c:v>
                </c:pt>
                <c:pt idx="1449">
                  <c:v>3.452305</c:v>
                </c:pt>
                <c:pt idx="1450">
                  <c:v>3.556257</c:v>
                </c:pt>
                <c:pt idx="1451">
                  <c:v>3.7763330000000002</c:v>
                </c:pt>
                <c:pt idx="1452">
                  <c:v>3.8422190000000001</c:v>
                </c:pt>
                <c:pt idx="1453">
                  <c:v>3.9790679999999998</c:v>
                </c:pt>
                <c:pt idx="1454">
                  <c:v>3.962907</c:v>
                </c:pt>
                <c:pt idx="1455">
                  <c:v>3.981595</c:v>
                </c:pt>
                <c:pt idx="1456">
                  <c:v>4.0187020000000002</c:v>
                </c:pt>
                <c:pt idx="1457">
                  <c:v>3.9275130000000003</c:v>
                </c:pt>
                <c:pt idx="1458">
                  <c:v>3.9158120000000003</c:v>
                </c:pt>
                <c:pt idx="1459">
                  <c:v>3.8223279999999997</c:v>
                </c:pt>
                <c:pt idx="1460">
                  <c:v>3.9137499999999998</c:v>
                </c:pt>
                <c:pt idx="1461">
                  <c:v>4.0649660000000001</c:v>
                </c:pt>
                <c:pt idx="1462">
                  <c:v>3.9844629999999999</c:v>
                </c:pt>
                <c:pt idx="1463">
                  <c:v>3.8890259999999999</c:v>
                </c:pt>
                <c:pt idx="1464">
                  <c:v>3.8760750000000002</c:v>
                </c:pt>
                <c:pt idx="1465">
                  <c:v>3.7909269999999999</c:v>
                </c:pt>
                <c:pt idx="1466">
                  <c:v>3.9253429999999998</c:v>
                </c:pt>
                <c:pt idx="1467">
                  <c:v>3.8489839999999997</c:v>
                </c:pt>
                <c:pt idx="1468">
                  <c:v>3.6834539999999998</c:v>
                </c:pt>
                <c:pt idx="1469">
                  <c:v>3.7003249999999999</c:v>
                </c:pt>
                <c:pt idx="1470">
                  <c:v>3.8459969999999997</c:v>
                </c:pt>
                <c:pt idx="1471">
                  <c:v>3.8486669999999998</c:v>
                </c:pt>
                <c:pt idx="1472">
                  <c:v>3.7048750000000004</c:v>
                </c:pt>
                <c:pt idx="1473">
                  <c:v>3.7337890000000002</c:v>
                </c:pt>
                <c:pt idx="1474">
                  <c:v>3.7038199999999999</c:v>
                </c:pt>
                <c:pt idx="1475">
                  <c:v>3.6399900000000001</c:v>
                </c:pt>
                <c:pt idx="1476">
                  <c:v>3.7021510000000002</c:v>
                </c:pt>
                <c:pt idx="1477">
                  <c:v>3.743773</c:v>
                </c:pt>
                <c:pt idx="1478">
                  <c:v>3.8388260000000001</c:v>
                </c:pt>
                <c:pt idx="1479">
                  <c:v>3.739738</c:v>
                </c:pt>
                <c:pt idx="1480">
                  <c:v>3.8154500000000002</c:v>
                </c:pt>
                <c:pt idx="1481">
                  <c:v>3.832166</c:v>
                </c:pt>
                <c:pt idx="1482">
                  <c:v>3.5679349999999999</c:v>
                </c:pt>
                <c:pt idx="1483">
                  <c:v>3.35826</c:v>
                </c:pt>
                <c:pt idx="1484">
                  <c:v>3.4439740000000003</c:v>
                </c:pt>
                <c:pt idx="1485">
                  <c:v>3.41323</c:v>
                </c:pt>
                <c:pt idx="1486">
                  <c:v>3.2756319999999999</c:v>
                </c:pt>
                <c:pt idx="1487">
                  <c:v>3.3865379999999998</c:v>
                </c:pt>
                <c:pt idx="1488">
                  <c:v>3.4786270000000004</c:v>
                </c:pt>
                <c:pt idx="1489">
                  <c:v>3.415197</c:v>
                </c:pt>
                <c:pt idx="1490">
                  <c:v>3.3395950000000001</c:v>
                </c:pt>
                <c:pt idx="1491">
                  <c:v>3.3924799999999999</c:v>
                </c:pt>
                <c:pt idx="1492">
                  <c:v>3.7382049999999998</c:v>
                </c:pt>
                <c:pt idx="1493">
                  <c:v>3.5777100000000002</c:v>
                </c:pt>
                <c:pt idx="1494">
                  <c:v>3.510011</c:v>
                </c:pt>
                <c:pt idx="1495">
                  <c:v>3.5375540000000001</c:v>
                </c:pt>
                <c:pt idx="1496">
                  <c:v>3.7703660000000001</c:v>
                </c:pt>
                <c:pt idx="1497">
                  <c:v>3.6557379999999999</c:v>
                </c:pt>
                <c:pt idx="1498">
                  <c:v>3.6935079999999996</c:v>
                </c:pt>
                <c:pt idx="1499">
                  <c:v>3.8157770000000002</c:v>
                </c:pt>
                <c:pt idx="1500">
                  <c:v>3.8440340000000002</c:v>
                </c:pt>
                <c:pt idx="1501">
                  <c:v>3.889262</c:v>
                </c:pt>
                <c:pt idx="1502">
                  <c:v>3.5585589999999998</c:v>
                </c:pt>
                <c:pt idx="1503">
                  <c:v>3.4122330000000001</c:v>
                </c:pt>
                <c:pt idx="1504">
                  <c:v>3.4748040000000002</c:v>
                </c:pt>
                <c:pt idx="1505">
                  <c:v>3.1967289999999999</c:v>
                </c:pt>
                <c:pt idx="1506">
                  <c:v>3.3554260000000005</c:v>
                </c:pt>
                <c:pt idx="1507">
                  <c:v>3.3382969999999998</c:v>
                </c:pt>
                <c:pt idx="1508">
                  <c:v>3.5279410000000002</c:v>
                </c:pt>
                <c:pt idx="1509">
                  <c:v>3.6041420000000004</c:v>
                </c:pt>
                <c:pt idx="1510">
                  <c:v>3.6315530000000003</c:v>
                </c:pt>
                <c:pt idx="1511">
                  <c:v>3.457058</c:v>
                </c:pt>
                <c:pt idx="1512">
                  <c:v>3.5357899999999995</c:v>
                </c:pt>
                <c:pt idx="1513">
                  <c:v>3.4099550000000001</c:v>
                </c:pt>
                <c:pt idx="1514">
                  <c:v>3.489411</c:v>
                </c:pt>
                <c:pt idx="1515">
                  <c:v>3.5435109999999996</c:v>
                </c:pt>
                <c:pt idx="1516">
                  <c:v>3.5949170000000001</c:v>
                </c:pt>
                <c:pt idx="1517">
                  <c:v>3.4847280000000005</c:v>
                </c:pt>
                <c:pt idx="1518">
                  <c:v>3.5148469999999996</c:v>
                </c:pt>
                <c:pt idx="1519">
                  <c:v>3.5990929999999999</c:v>
                </c:pt>
                <c:pt idx="1520">
                  <c:v>3.5622799999999999</c:v>
                </c:pt>
                <c:pt idx="1521">
                  <c:v>3.4525679999999999</c:v>
                </c:pt>
                <c:pt idx="1522">
                  <c:v>3.4601060000000001</c:v>
                </c:pt>
                <c:pt idx="1523">
                  <c:v>3.6618210000000002</c:v>
                </c:pt>
                <c:pt idx="1524">
                  <c:v>3.4973999999999998</c:v>
                </c:pt>
                <c:pt idx="1525">
                  <c:v>3.5850390000000001</c:v>
                </c:pt>
                <c:pt idx="1526">
                  <c:v>3.5814699999999999</c:v>
                </c:pt>
                <c:pt idx="1527">
                  <c:v>3.4332649999999996</c:v>
                </c:pt>
                <c:pt idx="1528">
                  <c:v>3.4338099999999998</c:v>
                </c:pt>
                <c:pt idx="1529">
                  <c:v>3.4960599999999999</c:v>
                </c:pt>
                <c:pt idx="1530">
                  <c:v>3.4523350000000002</c:v>
                </c:pt>
                <c:pt idx="1531">
                  <c:v>3.4003509999999997</c:v>
                </c:pt>
                <c:pt idx="1532">
                  <c:v>3.533363</c:v>
                </c:pt>
                <c:pt idx="1533">
                  <c:v>3.5436699999999997</c:v>
                </c:pt>
                <c:pt idx="1534">
                  <c:v>3.4100489999999999</c:v>
                </c:pt>
                <c:pt idx="1535">
                  <c:v>3.4021780000000001</c:v>
                </c:pt>
                <c:pt idx="1536">
                  <c:v>3.5467219999999999</c:v>
                </c:pt>
                <c:pt idx="1537">
                  <c:v>3.6148310000000001</c:v>
                </c:pt>
                <c:pt idx="1538">
                  <c:v>3.656498</c:v>
                </c:pt>
                <c:pt idx="1539">
                  <c:v>3.6103339999999999</c:v>
                </c:pt>
                <c:pt idx="1540">
                  <c:v>3.4580729999999997</c:v>
                </c:pt>
                <c:pt idx="1541">
                  <c:v>3.549995</c:v>
                </c:pt>
                <c:pt idx="1542">
                  <c:v>3.599024</c:v>
                </c:pt>
                <c:pt idx="1543">
                  <c:v>3.5923759999999998</c:v>
                </c:pt>
                <c:pt idx="1544">
                  <c:v>3.5794540000000001</c:v>
                </c:pt>
                <c:pt idx="1545">
                  <c:v>3.478993</c:v>
                </c:pt>
                <c:pt idx="1546">
                  <c:v>3.3808410000000002</c:v>
                </c:pt>
                <c:pt idx="1547">
                  <c:v>3.5311840000000001</c:v>
                </c:pt>
                <c:pt idx="1548">
                  <c:v>3.4293480000000001</c:v>
                </c:pt>
                <c:pt idx="1549">
                  <c:v>3.6368489999999998</c:v>
                </c:pt>
                <c:pt idx="1550">
                  <c:v>3.6732389999999997</c:v>
                </c:pt>
                <c:pt idx="1551">
                  <c:v>3.6993659999999999</c:v>
                </c:pt>
                <c:pt idx="1552">
                  <c:v>3.6333989999999998</c:v>
                </c:pt>
                <c:pt idx="1553">
                  <c:v>3.4898910000000001</c:v>
                </c:pt>
                <c:pt idx="1554">
                  <c:v>3.538278</c:v>
                </c:pt>
                <c:pt idx="1555">
                  <c:v>3.49322</c:v>
                </c:pt>
                <c:pt idx="1556">
                  <c:v>3.3864509999999997</c:v>
                </c:pt>
                <c:pt idx="1557">
                  <c:v>3.5509970000000002</c:v>
                </c:pt>
                <c:pt idx="1558">
                  <c:v>3.4591899999999995</c:v>
                </c:pt>
                <c:pt idx="1559">
                  <c:v>3.4715150000000001</c:v>
                </c:pt>
                <c:pt idx="1560">
                  <c:v>3.5630299999999999</c:v>
                </c:pt>
                <c:pt idx="1561">
                  <c:v>3.6283779999999997</c:v>
                </c:pt>
                <c:pt idx="1562">
                  <c:v>3.4876810000000003</c:v>
                </c:pt>
                <c:pt idx="1563">
                  <c:v>3.447781</c:v>
                </c:pt>
                <c:pt idx="1564">
                  <c:v>3.4386390000000002</c:v>
                </c:pt>
                <c:pt idx="1565">
                  <c:v>3.578967</c:v>
                </c:pt>
                <c:pt idx="1566">
                  <c:v>3.401589</c:v>
                </c:pt>
                <c:pt idx="1567">
                  <c:v>3.452153</c:v>
                </c:pt>
                <c:pt idx="1568">
                  <c:v>3.4257910000000003</c:v>
                </c:pt>
                <c:pt idx="1569">
                  <c:v>3.2390989999999995</c:v>
                </c:pt>
                <c:pt idx="1570">
                  <c:v>3.1959179999999998</c:v>
                </c:pt>
                <c:pt idx="1571">
                  <c:v>3.2774540000000001</c:v>
                </c:pt>
                <c:pt idx="1572">
                  <c:v>3.2934000000000001</c:v>
                </c:pt>
                <c:pt idx="1573">
                  <c:v>3.6108370000000001</c:v>
                </c:pt>
                <c:pt idx="1574">
                  <c:v>3.4760629999999999</c:v>
                </c:pt>
                <c:pt idx="1575">
                  <c:v>3.457357</c:v>
                </c:pt>
                <c:pt idx="1576">
                  <c:v>3.4422930000000003</c:v>
                </c:pt>
                <c:pt idx="1577">
                  <c:v>3.38489</c:v>
                </c:pt>
                <c:pt idx="1578">
                  <c:v>3.3259050000000001</c:v>
                </c:pt>
                <c:pt idx="1579">
                  <c:v>3.4233849999999997</c:v>
                </c:pt>
                <c:pt idx="1580">
                  <c:v>3.5955179999999998</c:v>
                </c:pt>
                <c:pt idx="1581">
                  <c:v>3.5214869999999996</c:v>
                </c:pt>
                <c:pt idx="1582">
                  <c:v>3.5655160000000001</c:v>
                </c:pt>
                <c:pt idx="1583">
                  <c:v>3.4581479999999996</c:v>
                </c:pt>
                <c:pt idx="1584">
                  <c:v>3.7090289999999997</c:v>
                </c:pt>
                <c:pt idx="1585">
                  <c:v>3.8454329999999999</c:v>
                </c:pt>
                <c:pt idx="1586">
                  <c:v>3.9322729999999999</c:v>
                </c:pt>
                <c:pt idx="1587">
                  <c:v>3.8447450000000001</c:v>
                </c:pt>
                <c:pt idx="1588">
                  <c:v>3.7746119999999999</c:v>
                </c:pt>
                <c:pt idx="1589">
                  <c:v>3.8706</c:v>
                </c:pt>
                <c:pt idx="1590">
                  <c:v>3.8202629999999997</c:v>
                </c:pt>
                <c:pt idx="1591">
                  <c:v>3.7435140000000002</c:v>
                </c:pt>
                <c:pt idx="1592">
                  <c:v>3.5275089999999998</c:v>
                </c:pt>
                <c:pt idx="1593">
                  <c:v>3.5116829999999997</c:v>
                </c:pt>
                <c:pt idx="1594">
                  <c:v>3.5170980000000003</c:v>
                </c:pt>
                <c:pt idx="1595">
                  <c:v>3.5896349999999999</c:v>
                </c:pt>
                <c:pt idx="1596">
                  <c:v>3.8324799999999999</c:v>
                </c:pt>
                <c:pt idx="1597">
                  <c:v>3.7784339999999998</c:v>
                </c:pt>
                <c:pt idx="1598">
                  <c:v>3.618649</c:v>
                </c:pt>
                <c:pt idx="1599">
                  <c:v>3.7021799999999998</c:v>
                </c:pt>
                <c:pt idx="1600">
                  <c:v>3.8804480000000003</c:v>
                </c:pt>
                <c:pt idx="1601">
                  <c:v>3.933389</c:v>
                </c:pt>
                <c:pt idx="1602">
                  <c:v>3.8657140000000001</c:v>
                </c:pt>
                <c:pt idx="1603">
                  <c:v>3.616625</c:v>
                </c:pt>
                <c:pt idx="1604">
                  <c:v>3.7982480000000001</c:v>
                </c:pt>
                <c:pt idx="1605">
                  <c:v>3.7533899999999996</c:v>
                </c:pt>
                <c:pt idx="1606">
                  <c:v>3.8823819999999998</c:v>
                </c:pt>
                <c:pt idx="1607">
                  <c:v>3.9171620000000003</c:v>
                </c:pt>
                <c:pt idx="1608">
                  <c:v>3.8220680000000002</c:v>
                </c:pt>
                <c:pt idx="1609">
                  <c:v>3.7070360000000004</c:v>
                </c:pt>
                <c:pt idx="1610">
                  <c:v>3.7198700000000002</c:v>
                </c:pt>
                <c:pt idx="1611">
                  <c:v>3.7672480000000004</c:v>
                </c:pt>
                <c:pt idx="1612">
                  <c:v>3.9646680000000001</c:v>
                </c:pt>
                <c:pt idx="1613">
                  <c:v>3.832662</c:v>
                </c:pt>
                <c:pt idx="1614">
                  <c:v>3.903473</c:v>
                </c:pt>
                <c:pt idx="1615">
                  <c:v>4.0029130000000004</c:v>
                </c:pt>
                <c:pt idx="1616">
                  <c:v>3.9418310000000001</c:v>
                </c:pt>
                <c:pt idx="1617">
                  <c:v>3.789037</c:v>
                </c:pt>
                <c:pt idx="1618">
                  <c:v>3.9883839999999999</c:v>
                </c:pt>
                <c:pt idx="1619">
                  <c:v>4.0508369999999996</c:v>
                </c:pt>
                <c:pt idx="1620">
                  <c:v>3.948925</c:v>
                </c:pt>
                <c:pt idx="1621">
                  <c:v>3.6915550000000001</c:v>
                </c:pt>
                <c:pt idx="1622">
                  <c:v>3.5739710000000002</c:v>
                </c:pt>
                <c:pt idx="1623">
                  <c:v>3.7810290000000002</c:v>
                </c:pt>
                <c:pt idx="1624">
                  <c:v>3.7631449999999997</c:v>
                </c:pt>
                <c:pt idx="1625">
                  <c:v>3.846352</c:v>
                </c:pt>
                <c:pt idx="1626">
                  <c:v>3.6444019999999999</c:v>
                </c:pt>
                <c:pt idx="1627">
                  <c:v>3.5952109999999999</c:v>
                </c:pt>
                <c:pt idx="1628">
                  <c:v>3.8112190000000004</c:v>
                </c:pt>
                <c:pt idx="1629">
                  <c:v>3.7546689999999998</c:v>
                </c:pt>
                <c:pt idx="1630">
                  <c:v>3.685943</c:v>
                </c:pt>
                <c:pt idx="1631">
                  <c:v>3.6661270000000004</c:v>
                </c:pt>
                <c:pt idx="1632">
                  <c:v>3.6893350000000003</c:v>
                </c:pt>
                <c:pt idx="1633">
                  <c:v>3.6551939999999998</c:v>
                </c:pt>
                <c:pt idx="1634">
                  <c:v>3.6453790000000001</c:v>
                </c:pt>
                <c:pt idx="1635">
                  <c:v>3.551253</c:v>
                </c:pt>
                <c:pt idx="1636">
                  <c:v>3.529185</c:v>
                </c:pt>
                <c:pt idx="1637">
                  <c:v>3.4928710000000001</c:v>
                </c:pt>
                <c:pt idx="1638">
                  <c:v>3.4634659999999999</c:v>
                </c:pt>
                <c:pt idx="1639">
                  <c:v>3.5431269999999997</c:v>
                </c:pt>
                <c:pt idx="1640">
                  <c:v>3.4900900000000004</c:v>
                </c:pt>
                <c:pt idx="1641">
                  <c:v>3.5058020000000001</c:v>
                </c:pt>
                <c:pt idx="1642">
                  <c:v>3.4660190000000002</c:v>
                </c:pt>
                <c:pt idx="1643">
                  <c:v>3.4421210000000002</c:v>
                </c:pt>
                <c:pt idx="1644">
                  <c:v>3.3748749999999998</c:v>
                </c:pt>
                <c:pt idx="1645">
                  <c:v>3.393278</c:v>
                </c:pt>
                <c:pt idx="1646">
                  <c:v>3.2565549999999996</c:v>
                </c:pt>
                <c:pt idx="1647">
                  <c:v>3.2554080000000001</c:v>
                </c:pt>
                <c:pt idx="1648">
                  <c:v>3.5820370000000001</c:v>
                </c:pt>
                <c:pt idx="1649">
                  <c:v>3.2320919999999997</c:v>
                </c:pt>
                <c:pt idx="1650">
                  <c:v>3.5563289999999999</c:v>
                </c:pt>
                <c:pt idx="1651">
                  <c:v>3.509538</c:v>
                </c:pt>
                <c:pt idx="1652">
                  <c:v>3.409144</c:v>
                </c:pt>
                <c:pt idx="1653">
                  <c:v>3.5904599999999998</c:v>
                </c:pt>
                <c:pt idx="1654">
                  <c:v>3.2489170000000001</c:v>
                </c:pt>
                <c:pt idx="1655">
                  <c:v>3.552378</c:v>
                </c:pt>
                <c:pt idx="1656">
                  <c:v>3.5171730000000001</c:v>
                </c:pt>
                <c:pt idx="1657">
                  <c:v>3.4325919999999996</c:v>
                </c:pt>
                <c:pt idx="1658">
                  <c:v>3.2998569999999998</c:v>
                </c:pt>
                <c:pt idx="1659">
                  <c:v>3.5757989999999999</c:v>
                </c:pt>
                <c:pt idx="1660">
                  <c:v>3.6366579999999997</c:v>
                </c:pt>
                <c:pt idx="1661">
                  <c:v>3.5162050000000002</c:v>
                </c:pt>
                <c:pt idx="1662">
                  <c:v>3.6167290000000003</c:v>
                </c:pt>
                <c:pt idx="1663">
                  <c:v>3.4253610000000001</c:v>
                </c:pt>
                <c:pt idx="1664">
                  <c:v>3.5291889999999997</c:v>
                </c:pt>
                <c:pt idx="1665">
                  <c:v>3.4928300000000001</c:v>
                </c:pt>
                <c:pt idx="1666">
                  <c:v>3.419708</c:v>
                </c:pt>
                <c:pt idx="1667">
                  <c:v>3.4847679999999999</c:v>
                </c:pt>
                <c:pt idx="1668">
                  <c:v>3.6438730000000001</c:v>
                </c:pt>
                <c:pt idx="1669">
                  <c:v>3.4761100000000003</c:v>
                </c:pt>
                <c:pt idx="1670">
                  <c:v>3.5661710000000002</c:v>
                </c:pt>
                <c:pt idx="1671">
                  <c:v>3.5093800000000002</c:v>
                </c:pt>
                <c:pt idx="1672">
                  <c:v>3.6573149999999996</c:v>
                </c:pt>
                <c:pt idx="1673">
                  <c:v>3.6532100000000001</c:v>
                </c:pt>
                <c:pt idx="1674">
                  <c:v>3.4804449999999996</c:v>
                </c:pt>
                <c:pt idx="1675">
                  <c:v>3.4591149999999997</c:v>
                </c:pt>
                <c:pt idx="1676">
                  <c:v>3.6453580000000003</c:v>
                </c:pt>
                <c:pt idx="1677">
                  <c:v>3.552346</c:v>
                </c:pt>
                <c:pt idx="1678">
                  <c:v>3.6744789999999998</c:v>
                </c:pt>
                <c:pt idx="1679">
                  <c:v>3.5195530000000002</c:v>
                </c:pt>
                <c:pt idx="1680">
                  <c:v>3.6013489999999999</c:v>
                </c:pt>
                <c:pt idx="1681">
                  <c:v>3.7390849999999998</c:v>
                </c:pt>
                <c:pt idx="1682">
                  <c:v>3.4956459999999998</c:v>
                </c:pt>
                <c:pt idx="1683">
                  <c:v>3.7152539999999998</c:v>
                </c:pt>
                <c:pt idx="1684">
                  <c:v>3.6970399999999999</c:v>
                </c:pt>
                <c:pt idx="1685">
                  <c:v>3.5546480000000003</c:v>
                </c:pt>
                <c:pt idx="1686">
                  <c:v>3.4113959999999999</c:v>
                </c:pt>
                <c:pt idx="1687">
                  <c:v>3.5422599999999997</c:v>
                </c:pt>
                <c:pt idx="1688">
                  <c:v>3.4946060000000001</c:v>
                </c:pt>
                <c:pt idx="1689">
                  <c:v>3.5484800000000001</c:v>
                </c:pt>
                <c:pt idx="1690">
                  <c:v>3.4830699999999997</c:v>
                </c:pt>
                <c:pt idx="1691">
                  <c:v>3.4732960000000004</c:v>
                </c:pt>
                <c:pt idx="1692">
                  <c:v>3.4374470000000001</c:v>
                </c:pt>
                <c:pt idx="1693">
                  <c:v>3.56243</c:v>
                </c:pt>
                <c:pt idx="1694">
                  <c:v>3.6613810000000004</c:v>
                </c:pt>
                <c:pt idx="1695">
                  <c:v>3.5007380000000001</c:v>
                </c:pt>
                <c:pt idx="1696">
                  <c:v>3.4134740000000003</c:v>
                </c:pt>
                <c:pt idx="1697">
                  <c:v>3.6152420000000003</c:v>
                </c:pt>
                <c:pt idx="1698">
                  <c:v>3.5099309999999999</c:v>
                </c:pt>
                <c:pt idx="1699">
                  <c:v>3.505417</c:v>
                </c:pt>
                <c:pt idx="1700">
                  <c:v>3.740157</c:v>
                </c:pt>
                <c:pt idx="1701">
                  <c:v>3.5989620000000002</c:v>
                </c:pt>
                <c:pt idx="1702">
                  <c:v>3.6141630000000005</c:v>
                </c:pt>
                <c:pt idx="1703">
                  <c:v>3.659672</c:v>
                </c:pt>
                <c:pt idx="1704">
                  <c:v>3.9126210000000001</c:v>
                </c:pt>
                <c:pt idx="1705">
                  <c:v>3.6989909999999999</c:v>
                </c:pt>
                <c:pt idx="1706">
                  <c:v>3.6791810000000003</c:v>
                </c:pt>
                <c:pt idx="1707">
                  <c:v>3.6850849999999999</c:v>
                </c:pt>
                <c:pt idx="1708">
                  <c:v>3.7283480000000004</c:v>
                </c:pt>
                <c:pt idx="1709">
                  <c:v>3.6715080000000002</c:v>
                </c:pt>
                <c:pt idx="1710">
                  <c:v>3.6903489999999999</c:v>
                </c:pt>
                <c:pt idx="1711">
                  <c:v>3.7016010000000001</c:v>
                </c:pt>
                <c:pt idx="1712">
                  <c:v>3.8524859999999999</c:v>
                </c:pt>
                <c:pt idx="1713">
                  <c:v>3.7950699999999999</c:v>
                </c:pt>
                <c:pt idx="1714">
                  <c:v>3.5327299999999999</c:v>
                </c:pt>
                <c:pt idx="1715">
                  <c:v>3.390422</c:v>
                </c:pt>
                <c:pt idx="1716">
                  <c:v>3.6237310000000003</c:v>
                </c:pt>
                <c:pt idx="1717">
                  <c:v>3.4226730000000001</c:v>
                </c:pt>
                <c:pt idx="1718">
                  <c:v>3.487304</c:v>
                </c:pt>
                <c:pt idx="1719">
                  <c:v>3.518119</c:v>
                </c:pt>
                <c:pt idx="1720">
                  <c:v>3.4531659999999995</c:v>
                </c:pt>
                <c:pt idx="1721">
                  <c:v>3.4508960000000002</c:v>
                </c:pt>
                <c:pt idx="1722">
                  <c:v>3.4385890000000003</c:v>
                </c:pt>
                <c:pt idx="1723">
                  <c:v>3.467816</c:v>
                </c:pt>
                <c:pt idx="1724">
                  <c:v>3.434412</c:v>
                </c:pt>
                <c:pt idx="1725">
                  <c:v>3.3895589999999998</c:v>
                </c:pt>
                <c:pt idx="1726">
                  <c:v>3.3951710000000004</c:v>
                </c:pt>
                <c:pt idx="1727">
                  <c:v>3.6212819999999999</c:v>
                </c:pt>
                <c:pt idx="1728">
                  <c:v>3.6719279999999999</c:v>
                </c:pt>
                <c:pt idx="1729">
                  <c:v>3.6256890000000004</c:v>
                </c:pt>
                <c:pt idx="1730">
                  <c:v>3.4003160000000001</c:v>
                </c:pt>
                <c:pt idx="1731">
                  <c:v>3.1458029999999999</c:v>
                </c:pt>
                <c:pt idx="1732">
                  <c:v>3.5470699999999997</c:v>
                </c:pt>
                <c:pt idx="1733">
                  <c:v>3.3686739999999999</c:v>
                </c:pt>
                <c:pt idx="1734">
                  <c:v>3.1768049999999999</c:v>
                </c:pt>
                <c:pt idx="1735">
                  <c:v>3.3500239999999999</c:v>
                </c:pt>
                <c:pt idx="1736">
                  <c:v>3.3797040000000003</c:v>
                </c:pt>
                <c:pt idx="1737">
                  <c:v>3.3391029999999997</c:v>
                </c:pt>
                <c:pt idx="1738">
                  <c:v>3.4737780000000003</c:v>
                </c:pt>
                <c:pt idx="1739">
                  <c:v>3.361596</c:v>
                </c:pt>
                <c:pt idx="1740">
                  <c:v>3.4745429999999997</c:v>
                </c:pt>
                <c:pt idx="1741">
                  <c:v>3.4636109999999998</c:v>
                </c:pt>
                <c:pt idx="1742">
                  <c:v>3.4123269999999999</c:v>
                </c:pt>
                <c:pt idx="1743">
                  <c:v>3.5947480000000001</c:v>
                </c:pt>
                <c:pt idx="1744">
                  <c:v>3.3843319999999997</c:v>
                </c:pt>
                <c:pt idx="1745">
                  <c:v>3.1239529999999998</c:v>
                </c:pt>
                <c:pt idx="1746">
                  <c:v>3.503676</c:v>
                </c:pt>
                <c:pt idx="1747">
                  <c:v>3.3980070000000002</c:v>
                </c:pt>
                <c:pt idx="1748">
                  <c:v>3.4225100000000004</c:v>
                </c:pt>
                <c:pt idx="1749">
                  <c:v>3.426193</c:v>
                </c:pt>
                <c:pt idx="1750">
                  <c:v>3.5180070000000003</c:v>
                </c:pt>
                <c:pt idx="1751">
                  <c:v>3.4117449999999998</c:v>
                </c:pt>
                <c:pt idx="1752">
                  <c:v>3.734175</c:v>
                </c:pt>
                <c:pt idx="1753">
                  <c:v>3.6545589999999999</c:v>
                </c:pt>
                <c:pt idx="1754">
                  <c:v>3.3854040000000003</c:v>
                </c:pt>
                <c:pt idx="1755">
                  <c:v>3.74207</c:v>
                </c:pt>
                <c:pt idx="1756">
                  <c:v>3.6462499999999998</c:v>
                </c:pt>
                <c:pt idx="1757">
                  <c:v>3.643866</c:v>
                </c:pt>
                <c:pt idx="1758">
                  <c:v>3.576708</c:v>
                </c:pt>
                <c:pt idx="1759">
                  <c:v>3.5660660000000002</c:v>
                </c:pt>
                <c:pt idx="1760">
                  <c:v>3.6427849999999999</c:v>
                </c:pt>
                <c:pt idx="1761">
                  <c:v>3.3555160000000002</c:v>
                </c:pt>
                <c:pt idx="1762">
                  <c:v>3.3354210000000002</c:v>
                </c:pt>
                <c:pt idx="1763">
                  <c:v>3.2861960000000003</c:v>
                </c:pt>
                <c:pt idx="1764">
                  <c:v>3.2518219999999998</c:v>
                </c:pt>
                <c:pt idx="1765">
                  <c:v>3.3023409999999997</c:v>
                </c:pt>
                <c:pt idx="1766">
                  <c:v>3.235849</c:v>
                </c:pt>
                <c:pt idx="1767">
                  <c:v>3.149178</c:v>
                </c:pt>
                <c:pt idx="1768">
                  <c:v>3.2341629999999997</c:v>
                </c:pt>
                <c:pt idx="1769">
                  <c:v>3.282308</c:v>
                </c:pt>
                <c:pt idx="1770">
                  <c:v>3.4370460000000005</c:v>
                </c:pt>
                <c:pt idx="1771">
                  <c:v>3.2507140000000003</c:v>
                </c:pt>
                <c:pt idx="1772">
                  <c:v>3.426593</c:v>
                </c:pt>
                <c:pt idx="1773">
                  <c:v>3.0780269999999996</c:v>
                </c:pt>
                <c:pt idx="1774">
                  <c:v>3.2314599999999998</c:v>
                </c:pt>
                <c:pt idx="1775">
                  <c:v>3.6428389999999999</c:v>
                </c:pt>
                <c:pt idx="1776">
                  <c:v>3.4290069999999999</c:v>
                </c:pt>
                <c:pt idx="1777">
                  <c:v>3.6099809999999999</c:v>
                </c:pt>
                <c:pt idx="1778">
                  <c:v>3.4929519999999998</c:v>
                </c:pt>
                <c:pt idx="1779">
                  <c:v>3.4800950000000004</c:v>
                </c:pt>
                <c:pt idx="1780">
                  <c:v>3.4797709999999999</c:v>
                </c:pt>
                <c:pt idx="1781">
                  <c:v>3.6741320000000002</c:v>
                </c:pt>
                <c:pt idx="1782">
                  <c:v>3.6105710000000002</c:v>
                </c:pt>
                <c:pt idx="1783">
                  <c:v>3.5427199999999996</c:v>
                </c:pt>
                <c:pt idx="1784">
                  <c:v>3.7001580000000001</c:v>
                </c:pt>
                <c:pt idx="1785">
                  <c:v>3.5885470000000002</c:v>
                </c:pt>
                <c:pt idx="1786">
                  <c:v>3.6659619999999999</c:v>
                </c:pt>
                <c:pt idx="1787">
                  <c:v>3.5929410000000002</c:v>
                </c:pt>
                <c:pt idx="1788">
                  <c:v>3.7079610000000001</c:v>
                </c:pt>
                <c:pt idx="1789">
                  <c:v>3.5410079999999997</c:v>
                </c:pt>
                <c:pt idx="1790">
                  <c:v>3.5919790000000003</c:v>
                </c:pt>
                <c:pt idx="1791">
                  <c:v>3.618071</c:v>
                </c:pt>
                <c:pt idx="1792">
                  <c:v>3.6027610000000001</c:v>
                </c:pt>
                <c:pt idx="1793">
                  <c:v>3.199846</c:v>
                </c:pt>
                <c:pt idx="1794">
                  <c:v>3.2427250000000001</c:v>
                </c:pt>
                <c:pt idx="1795">
                  <c:v>3.3836749999999998</c:v>
                </c:pt>
                <c:pt idx="1796">
                  <c:v>3.3355329999999999</c:v>
                </c:pt>
                <c:pt idx="1797">
                  <c:v>3.4140710000000003</c:v>
                </c:pt>
                <c:pt idx="1798">
                  <c:v>3.3399990000000002</c:v>
                </c:pt>
                <c:pt idx="1799">
                  <c:v>3.5017959999999997</c:v>
                </c:pt>
                <c:pt idx="1800">
                  <c:v>3.3788869999999998</c:v>
                </c:pt>
                <c:pt idx="1801">
                  <c:v>3.2172879999999999</c:v>
                </c:pt>
                <c:pt idx="1802">
                  <c:v>3.4273959999999999</c:v>
                </c:pt>
                <c:pt idx="1803">
                  <c:v>3.5803649999999996</c:v>
                </c:pt>
                <c:pt idx="1804">
                  <c:v>3.4094679999999999</c:v>
                </c:pt>
                <c:pt idx="1805">
                  <c:v>3.3787289999999999</c:v>
                </c:pt>
                <c:pt idx="1806">
                  <c:v>3.536629</c:v>
                </c:pt>
                <c:pt idx="1807">
                  <c:v>3.6821730000000001</c:v>
                </c:pt>
                <c:pt idx="1808">
                  <c:v>3.6992960000000004</c:v>
                </c:pt>
                <c:pt idx="1809">
                  <c:v>3.700199</c:v>
                </c:pt>
                <c:pt idx="1810">
                  <c:v>3.7787939999999995</c:v>
                </c:pt>
                <c:pt idx="1811">
                  <c:v>3.4209099999999997</c:v>
                </c:pt>
                <c:pt idx="1812">
                  <c:v>3.3326799999999999</c:v>
                </c:pt>
                <c:pt idx="1813">
                  <c:v>3.3331780000000002</c:v>
                </c:pt>
                <c:pt idx="1814">
                  <c:v>3.4493079999999998</c:v>
                </c:pt>
                <c:pt idx="1815">
                  <c:v>3.4658230000000003</c:v>
                </c:pt>
                <c:pt idx="1816">
                  <c:v>3.3218459999999999</c:v>
                </c:pt>
                <c:pt idx="1817">
                  <c:v>3.2473140000000003</c:v>
                </c:pt>
                <c:pt idx="1818">
                  <c:v>3.0734319999999999</c:v>
                </c:pt>
                <c:pt idx="1819">
                  <c:v>2.9733049999999999</c:v>
                </c:pt>
                <c:pt idx="1820">
                  <c:v>2.901338</c:v>
                </c:pt>
                <c:pt idx="1821">
                  <c:v>2.90978</c:v>
                </c:pt>
                <c:pt idx="1822">
                  <c:v>3.164739</c:v>
                </c:pt>
                <c:pt idx="1823">
                  <c:v>3.1968750000000004</c:v>
                </c:pt>
                <c:pt idx="1824">
                  <c:v>3.1733760000000002</c:v>
                </c:pt>
                <c:pt idx="1825">
                  <c:v>3.1294930000000001</c:v>
                </c:pt>
                <c:pt idx="1826">
                  <c:v>3.0536089999999998</c:v>
                </c:pt>
                <c:pt idx="1827">
                  <c:v>3.1422759999999998</c:v>
                </c:pt>
                <c:pt idx="1828">
                  <c:v>3.2383000000000002</c:v>
                </c:pt>
                <c:pt idx="1829">
                  <c:v>3.1014340000000002</c:v>
                </c:pt>
                <c:pt idx="1830">
                  <c:v>3.1225350000000001</c:v>
                </c:pt>
                <c:pt idx="1831">
                  <c:v>3.0868279999999997</c:v>
                </c:pt>
                <c:pt idx="1832">
                  <c:v>3.2379690000000001</c:v>
                </c:pt>
                <c:pt idx="1833">
                  <c:v>3.356814</c:v>
                </c:pt>
                <c:pt idx="1834">
                  <c:v>3.3369929999999997</c:v>
                </c:pt>
                <c:pt idx="1835">
                  <c:v>3.2641629999999999</c:v>
                </c:pt>
                <c:pt idx="1836">
                  <c:v>3.3118180000000002</c:v>
                </c:pt>
                <c:pt idx="1837">
                  <c:v>3.3871530000000001</c:v>
                </c:pt>
                <c:pt idx="1838">
                  <c:v>3.5976570000000003</c:v>
                </c:pt>
                <c:pt idx="1839">
                  <c:v>3.198868</c:v>
                </c:pt>
                <c:pt idx="1840">
                  <c:v>3.4555399999999996</c:v>
                </c:pt>
                <c:pt idx="1841">
                  <c:v>3.3375949999999999</c:v>
                </c:pt>
                <c:pt idx="1842">
                  <c:v>3.6892490000000002</c:v>
                </c:pt>
                <c:pt idx="1843">
                  <c:v>3.490227</c:v>
                </c:pt>
                <c:pt idx="1844">
                  <c:v>3.7282379999999997</c:v>
                </c:pt>
                <c:pt idx="1845">
                  <c:v>3.7384729999999999</c:v>
                </c:pt>
                <c:pt idx="1846">
                  <c:v>3.9944760000000001</c:v>
                </c:pt>
                <c:pt idx="1847">
                  <c:v>3.8440469999999998</c:v>
                </c:pt>
                <c:pt idx="1848">
                  <c:v>3.8064249999999999</c:v>
                </c:pt>
                <c:pt idx="1849">
                  <c:v>3.6466539999999998</c:v>
                </c:pt>
                <c:pt idx="1850">
                  <c:v>3.6690499999999999</c:v>
                </c:pt>
                <c:pt idx="1851">
                  <c:v>3.6660330000000001</c:v>
                </c:pt>
                <c:pt idx="1852">
                  <c:v>3.6912380000000002</c:v>
                </c:pt>
                <c:pt idx="1853">
                  <c:v>3.4137960000000001</c:v>
                </c:pt>
                <c:pt idx="1854">
                  <c:v>3.6072790000000001</c:v>
                </c:pt>
                <c:pt idx="1855">
                  <c:v>3.4163589999999999</c:v>
                </c:pt>
                <c:pt idx="1856">
                  <c:v>3.5337020000000003</c:v>
                </c:pt>
                <c:pt idx="1857">
                  <c:v>3.411308</c:v>
                </c:pt>
                <c:pt idx="1858">
                  <c:v>3.619272</c:v>
                </c:pt>
                <c:pt idx="1859">
                  <c:v>3.6416789999999999</c:v>
                </c:pt>
                <c:pt idx="1860">
                  <c:v>3.7719330000000002</c:v>
                </c:pt>
                <c:pt idx="1861">
                  <c:v>3.650547</c:v>
                </c:pt>
                <c:pt idx="1862">
                  <c:v>3.650156</c:v>
                </c:pt>
                <c:pt idx="1863">
                  <c:v>3.6526680000000002</c:v>
                </c:pt>
                <c:pt idx="1864">
                  <c:v>3.7316400000000001</c:v>
                </c:pt>
                <c:pt idx="1865">
                  <c:v>3.6971150000000002</c:v>
                </c:pt>
                <c:pt idx="1866">
                  <c:v>3.8548230000000001</c:v>
                </c:pt>
                <c:pt idx="1867">
                  <c:v>3.5982479999999999</c:v>
                </c:pt>
                <c:pt idx="1868">
                  <c:v>3.5534179999999997</c:v>
                </c:pt>
                <c:pt idx="1869">
                  <c:v>3.707373</c:v>
                </c:pt>
                <c:pt idx="1870">
                  <c:v>3.6434709999999999</c:v>
                </c:pt>
                <c:pt idx="1871">
                  <c:v>3.9017590000000002</c:v>
                </c:pt>
                <c:pt idx="1872">
                  <c:v>3.6020029999999998</c:v>
                </c:pt>
                <c:pt idx="1873">
                  <c:v>3.8044959999999999</c:v>
                </c:pt>
                <c:pt idx="1874">
                  <c:v>3.745797</c:v>
                </c:pt>
                <c:pt idx="1875">
                  <c:v>3.7080229999999998</c:v>
                </c:pt>
                <c:pt idx="1876">
                  <c:v>3.8145659999999997</c:v>
                </c:pt>
                <c:pt idx="1877">
                  <c:v>3.8282470000000002</c:v>
                </c:pt>
                <c:pt idx="1878">
                  <c:v>3.608028</c:v>
                </c:pt>
                <c:pt idx="1879">
                  <c:v>3.5763370000000001</c:v>
                </c:pt>
                <c:pt idx="1880">
                  <c:v>3.4204649999999996</c:v>
                </c:pt>
                <c:pt idx="1881">
                  <c:v>3.3878550000000001</c:v>
                </c:pt>
                <c:pt idx="1882">
                  <c:v>3.2903789999999997</c:v>
                </c:pt>
                <c:pt idx="1883">
                  <c:v>3.5415000000000001</c:v>
                </c:pt>
                <c:pt idx="1884">
                  <c:v>3.4643829999999998</c:v>
                </c:pt>
                <c:pt idx="1885">
                  <c:v>3.469967</c:v>
                </c:pt>
                <c:pt idx="1886">
                  <c:v>3.7454929999999997</c:v>
                </c:pt>
                <c:pt idx="1887">
                  <c:v>3.6872189999999998</c:v>
                </c:pt>
                <c:pt idx="1888">
                  <c:v>3.62988</c:v>
                </c:pt>
                <c:pt idx="1889">
                  <c:v>3.6785449999999997</c:v>
                </c:pt>
                <c:pt idx="1890">
                  <c:v>3.6213089999999997</c:v>
                </c:pt>
                <c:pt idx="1891">
                  <c:v>3.539075</c:v>
                </c:pt>
                <c:pt idx="1892">
                  <c:v>3.5463770000000001</c:v>
                </c:pt>
                <c:pt idx="1893">
                  <c:v>3.5659600000000005</c:v>
                </c:pt>
                <c:pt idx="1894">
                  <c:v>3.5788360000000004</c:v>
                </c:pt>
                <c:pt idx="1895">
                  <c:v>3.5234379999999996</c:v>
                </c:pt>
                <c:pt idx="1896">
                  <c:v>3.5643500000000001</c:v>
                </c:pt>
                <c:pt idx="1897">
                  <c:v>3.6616580000000001</c:v>
                </c:pt>
                <c:pt idx="1898">
                  <c:v>3.476394</c:v>
                </c:pt>
                <c:pt idx="1899">
                  <c:v>3.3778069999999998</c:v>
                </c:pt>
                <c:pt idx="1900">
                  <c:v>3.6385390000000002</c:v>
                </c:pt>
                <c:pt idx="1901">
                  <c:v>3.8867770000000004</c:v>
                </c:pt>
                <c:pt idx="1902">
                  <c:v>3.6891509999999998</c:v>
                </c:pt>
                <c:pt idx="1903">
                  <c:v>3.8234729999999999</c:v>
                </c:pt>
                <c:pt idx="1904">
                  <c:v>3.714645</c:v>
                </c:pt>
                <c:pt idx="1905">
                  <c:v>3.6233599999999999</c:v>
                </c:pt>
                <c:pt idx="1906">
                  <c:v>3.4590399999999999</c:v>
                </c:pt>
                <c:pt idx="1907">
                  <c:v>3.6178120000000002</c:v>
                </c:pt>
                <c:pt idx="1908">
                  <c:v>3.7098789999999999</c:v>
                </c:pt>
                <c:pt idx="1909">
                  <c:v>3.7446990000000002</c:v>
                </c:pt>
                <c:pt idx="1910">
                  <c:v>3.7691490000000001</c:v>
                </c:pt>
                <c:pt idx="1911">
                  <c:v>4.0064190000000002</c:v>
                </c:pt>
                <c:pt idx="1912">
                  <c:v>3.7901150000000001</c:v>
                </c:pt>
                <c:pt idx="1913">
                  <c:v>3.7692989999999997</c:v>
                </c:pt>
                <c:pt idx="1914">
                  <c:v>3.7051250000000002</c:v>
                </c:pt>
                <c:pt idx="1915">
                  <c:v>3.7755880000000004</c:v>
                </c:pt>
                <c:pt idx="1916">
                  <c:v>3.6607980000000002</c:v>
                </c:pt>
                <c:pt idx="1917">
                  <c:v>3.7920150000000001</c:v>
                </c:pt>
                <c:pt idx="1918">
                  <c:v>3.813205</c:v>
                </c:pt>
                <c:pt idx="1919">
                  <c:v>3.916944</c:v>
                </c:pt>
                <c:pt idx="1920">
                  <c:v>3.963409</c:v>
                </c:pt>
                <c:pt idx="1921">
                  <c:v>4.1834120000000006</c:v>
                </c:pt>
                <c:pt idx="1922">
                  <c:v>3.9776070000000003</c:v>
                </c:pt>
                <c:pt idx="1923">
                  <c:v>3.9324050000000002</c:v>
                </c:pt>
                <c:pt idx="1924">
                  <c:v>3.786057</c:v>
                </c:pt>
                <c:pt idx="1925">
                  <c:v>3.9500730000000002</c:v>
                </c:pt>
                <c:pt idx="1926">
                  <c:v>3.8450600000000001</c:v>
                </c:pt>
                <c:pt idx="1927">
                  <c:v>3.8742680000000003</c:v>
                </c:pt>
                <c:pt idx="1928">
                  <c:v>3.93574</c:v>
                </c:pt>
                <c:pt idx="1929">
                  <c:v>4.1313789999999999</c:v>
                </c:pt>
                <c:pt idx="1930">
                  <c:v>4.0562130000000005</c:v>
                </c:pt>
                <c:pt idx="1931">
                  <c:v>4.1208010000000002</c:v>
                </c:pt>
                <c:pt idx="1932">
                  <c:v>4.0498349999999999</c:v>
                </c:pt>
                <c:pt idx="1933">
                  <c:v>3.9009779999999998</c:v>
                </c:pt>
                <c:pt idx="1934">
                  <c:v>3.8742399999999999</c:v>
                </c:pt>
                <c:pt idx="1935">
                  <c:v>3.9054199999999999</c:v>
                </c:pt>
                <c:pt idx="1936">
                  <c:v>3.9090740000000004</c:v>
                </c:pt>
                <c:pt idx="1937">
                  <c:v>3.9455360000000002</c:v>
                </c:pt>
                <c:pt idx="1938">
                  <c:v>3.875054</c:v>
                </c:pt>
                <c:pt idx="1939">
                  <c:v>3.8633160000000002</c:v>
                </c:pt>
                <c:pt idx="1940">
                  <c:v>3.9999839999999995</c:v>
                </c:pt>
                <c:pt idx="1941">
                  <c:v>3.8185819999999997</c:v>
                </c:pt>
                <c:pt idx="1942">
                  <c:v>3.907222</c:v>
                </c:pt>
                <c:pt idx="1943">
                  <c:v>3.9714470000000004</c:v>
                </c:pt>
                <c:pt idx="1944">
                  <c:v>3.7612369999999999</c:v>
                </c:pt>
                <c:pt idx="1945">
                  <c:v>3.7766860000000002</c:v>
                </c:pt>
                <c:pt idx="1946">
                  <c:v>3.7023070000000002</c:v>
                </c:pt>
                <c:pt idx="1947">
                  <c:v>3.7349870000000003</c:v>
                </c:pt>
                <c:pt idx="1948">
                  <c:v>3.7947629999999997</c:v>
                </c:pt>
                <c:pt idx="1949">
                  <c:v>3.7872519999999996</c:v>
                </c:pt>
                <c:pt idx="1950">
                  <c:v>3.7267830000000002</c:v>
                </c:pt>
                <c:pt idx="1951">
                  <c:v>3.779935</c:v>
                </c:pt>
                <c:pt idx="1952">
                  <c:v>3.7600119999999997</c:v>
                </c:pt>
                <c:pt idx="1953">
                  <c:v>3.7370100000000002</c:v>
                </c:pt>
                <c:pt idx="1954">
                  <c:v>3.8855599999999999</c:v>
                </c:pt>
                <c:pt idx="1955">
                  <c:v>3.8302799999999997</c:v>
                </c:pt>
                <c:pt idx="1956">
                  <c:v>3.9003049999999999</c:v>
                </c:pt>
                <c:pt idx="1957">
                  <c:v>3.7937409999999998</c:v>
                </c:pt>
                <c:pt idx="1958">
                  <c:v>4.0420959999999999</c:v>
                </c:pt>
                <c:pt idx="1959">
                  <c:v>3.9040190000000004</c:v>
                </c:pt>
                <c:pt idx="1960">
                  <c:v>3.9584700000000002</c:v>
                </c:pt>
                <c:pt idx="1961">
                  <c:v>4.0759629999999998</c:v>
                </c:pt>
                <c:pt idx="1962">
                  <c:v>3.9525030000000001</c:v>
                </c:pt>
                <c:pt idx="1963">
                  <c:v>4.1384239999999997</c:v>
                </c:pt>
                <c:pt idx="1964">
                  <c:v>4.102976</c:v>
                </c:pt>
                <c:pt idx="1965">
                  <c:v>3.9921030000000002</c:v>
                </c:pt>
                <c:pt idx="1966">
                  <c:v>4.0321439999999997</c:v>
                </c:pt>
                <c:pt idx="1967">
                  <c:v>3.8861159999999999</c:v>
                </c:pt>
                <c:pt idx="1968">
                  <c:v>3.8106869999999997</c:v>
                </c:pt>
                <c:pt idx="1969">
                  <c:v>3.9119630000000001</c:v>
                </c:pt>
                <c:pt idx="1970">
                  <c:v>4.0012160000000003</c:v>
                </c:pt>
                <c:pt idx="1971">
                  <c:v>3.9130630000000002</c:v>
                </c:pt>
                <c:pt idx="1972">
                  <c:v>4.1048879999999999</c:v>
                </c:pt>
                <c:pt idx="1973">
                  <c:v>4.1040260000000002</c:v>
                </c:pt>
                <c:pt idx="1974">
                  <c:v>3.9542280000000001</c:v>
                </c:pt>
                <c:pt idx="1975">
                  <c:v>4.0014760000000003</c:v>
                </c:pt>
                <c:pt idx="1976">
                  <c:v>4.175745</c:v>
                </c:pt>
                <c:pt idx="1977">
                  <c:v>3.9441389999999998</c:v>
                </c:pt>
                <c:pt idx="1978">
                  <c:v>3.9847630000000001</c:v>
                </c:pt>
                <c:pt idx="1979">
                  <c:v>4.0520170000000002</c:v>
                </c:pt>
                <c:pt idx="1980">
                  <c:v>3.9273219999999998</c:v>
                </c:pt>
                <c:pt idx="1981">
                  <c:v>4.0491239999999999</c:v>
                </c:pt>
                <c:pt idx="1982">
                  <c:v>4.2259190000000002</c:v>
                </c:pt>
                <c:pt idx="1983">
                  <c:v>4.0647889999999993</c:v>
                </c:pt>
                <c:pt idx="1984">
                  <c:v>4.13673</c:v>
                </c:pt>
                <c:pt idx="1985">
                  <c:v>4.111497</c:v>
                </c:pt>
                <c:pt idx="1986">
                  <c:v>4.0730649999999997</c:v>
                </c:pt>
                <c:pt idx="1987">
                  <c:v>4.1481190000000003</c:v>
                </c:pt>
                <c:pt idx="1988">
                  <c:v>4.034376</c:v>
                </c:pt>
                <c:pt idx="1989">
                  <c:v>4.0599049999999997</c:v>
                </c:pt>
                <c:pt idx="1990">
                  <c:v>4.023263</c:v>
                </c:pt>
                <c:pt idx="1991">
                  <c:v>4.0060989999999999</c:v>
                </c:pt>
                <c:pt idx="1992">
                  <c:v>4.1203789999999998</c:v>
                </c:pt>
                <c:pt idx="1993">
                  <c:v>4.1751870000000002</c:v>
                </c:pt>
                <c:pt idx="1994">
                  <c:v>4.0985459999999998</c:v>
                </c:pt>
                <c:pt idx="1995">
                  <c:v>4.0598609999999997</c:v>
                </c:pt>
                <c:pt idx="1996">
                  <c:v>3.8898980000000001</c:v>
                </c:pt>
                <c:pt idx="1997">
                  <c:v>4.0917159999999999</c:v>
                </c:pt>
                <c:pt idx="1998">
                  <c:v>3.9746189999999997</c:v>
                </c:pt>
                <c:pt idx="1999">
                  <c:v>4.0598600000000005</c:v>
                </c:pt>
                <c:pt idx="2000">
                  <c:v>3.9628580000000002</c:v>
                </c:pt>
                <c:pt idx="2001">
                  <c:v>3.922876</c:v>
                </c:pt>
                <c:pt idx="2002">
                  <c:v>4.1589280000000004</c:v>
                </c:pt>
                <c:pt idx="2003">
                  <c:v>4.0460400000000005</c:v>
                </c:pt>
                <c:pt idx="2004">
                  <c:v>3.9348100000000001</c:v>
                </c:pt>
                <c:pt idx="2005">
                  <c:v>4.0211449999999997</c:v>
                </c:pt>
                <c:pt idx="2006">
                  <c:v>4.105918</c:v>
                </c:pt>
                <c:pt idx="2007">
                  <c:v>3.9774189999999998</c:v>
                </c:pt>
                <c:pt idx="2008">
                  <c:v>4.0906019999999996</c:v>
                </c:pt>
                <c:pt idx="2009">
                  <c:v>3.9859810000000002</c:v>
                </c:pt>
                <c:pt idx="2010">
                  <c:v>4.046564</c:v>
                </c:pt>
                <c:pt idx="2011">
                  <c:v>3.8683319999999997</c:v>
                </c:pt>
                <c:pt idx="2012">
                  <c:v>3.8061469999999997</c:v>
                </c:pt>
                <c:pt idx="2013">
                  <c:v>3.7379519999999999</c:v>
                </c:pt>
                <c:pt idx="2014">
                  <c:v>3.7086970000000004</c:v>
                </c:pt>
                <c:pt idx="2015">
                  <c:v>3.8444190000000003</c:v>
                </c:pt>
                <c:pt idx="2016">
                  <c:v>3.8236059999999998</c:v>
                </c:pt>
                <c:pt idx="2017">
                  <c:v>3.8468469999999999</c:v>
                </c:pt>
                <c:pt idx="2018">
                  <c:v>3.9120890000000004</c:v>
                </c:pt>
                <c:pt idx="2019">
                  <c:v>3.8422240000000003</c:v>
                </c:pt>
                <c:pt idx="2020">
                  <c:v>3.8793830000000002</c:v>
                </c:pt>
                <c:pt idx="2021">
                  <c:v>3.735681</c:v>
                </c:pt>
                <c:pt idx="2022">
                  <c:v>3.8044020000000001</c:v>
                </c:pt>
                <c:pt idx="2023">
                  <c:v>3.836001</c:v>
                </c:pt>
                <c:pt idx="2024">
                  <c:v>3.7917339999999999</c:v>
                </c:pt>
                <c:pt idx="2025">
                  <c:v>3.7768449999999998</c:v>
                </c:pt>
                <c:pt idx="2026">
                  <c:v>3.831671</c:v>
                </c:pt>
                <c:pt idx="2027">
                  <c:v>3.9317590000000004</c:v>
                </c:pt>
                <c:pt idx="2028">
                  <c:v>3.9134120000000001</c:v>
                </c:pt>
                <c:pt idx="2029">
                  <c:v>3.8476490000000001</c:v>
                </c:pt>
                <c:pt idx="2030">
                  <c:v>3.9829540000000003</c:v>
                </c:pt>
                <c:pt idx="2031">
                  <c:v>3.830686</c:v>
                </c:pt>
                <c:pt idx="2032">
                  <c:v>3.7455470000000002</c:v>
                </c:pt>
                <c:pt idx="2033">
                  <c:v>3.8525340000000003</c:v>
                </c:pt>
                <c:pt idx="2034">
                  <c:v>4.0268969999999999</c:v>
                </c:pt>
                <c:pt idx="2035">
                  <c:v>4.1016329999999996</c:v>
                </c:pt>
                <c:pt idx="2036">
                  <c:v>4.0488390000000001</c:v>
                </c:pt>
                <c:pt idx="2037">
                  <c:v>3.9086480000000003</c:v>
                </c:pt>
                <c:pt idx="2038">
                  <c:v>4.080171</c:v>
                </c:pt>
                <c:pt idx="2039">
                  <c:v>4.2514639999999995</c:v>
                </c:pt>
                <c:pt idx="2040">
                  <c:v>4.1011170000000003</c:v>
                </c:pt>
                <c:pt idx="2041">
                  <c:v>4.1611659999999997</c:v>
                </c:pt>
                <c:pt idx="2042">
                  <c:v>4.026783</c:v>
                </c:pt>
                <c:pt idx="2043">
                  <c:v>4.0482760000000004</c:v>
                </c:pt>
                <c:pt idx="2044">
                  <c:v>3.9653349999999996</c:v>
                </c:pt>
                <c:pt idx="2045">
                  <c:v>4.0262009999999995</c:v>
                </c:pt>
                <c:pt idx="2046">
                  <c:v>3.9431860000000003</c:v>
                </c:pt>
                <c:pt idx="2047">
                  <c:v>3.9173469999999999</c:v>
                </c:pt>
                <c:pt idx="2048">
                  <c:v>3.8731490000000002</c:v>
                </c:pt>
                <c:pt idx="2049">
                  <c:v>3.8664290000000001</c:v>
                </c:pt>
                <c:pt idx="2050">
                  <c:v>3.8997900000000003</c:v>
                </c:pt>
                <c:pt idx="2051">
                  <c:v>3.8664040000000002</c:v>
                </c:pt>
                <c:pt idx="2052">
                  <c:v>3.8691469999999999</c:v>
                </c:pt>
                <c:pt idx="2053">
                  <c:v>4.0713439999999999</c:v>
                </c:pt>
                <c:pt idx="2054">
                  <c:v>3.9690160000000003</c:v>
                </c:pt>
                <c:pt idx="2055">
                  <c:v>3.9880700000000004</c:v>
                </c:pt>
                <c:pt idx="2056">
                  <c:v>4.0339279999999995</c:v>
                </c:pt>
                <c:pt idx="2057">
                  <c:v>3.9360030000000004</c:v>
                </c:pt>
                <c:pt idx="2058">
                  <c:v>3.922177</c:v>
                </c:pt>
                <c:pt idx="2059">
                  <c:v>3.969055</c:v>
                </c:pt>
                <c:pt idx="2060">
                  <c:v>3.8902540000000001</c:v>
                </c:pt>
                <c:pt idx="2061">
                  <c:v>3.954377</c:v>
                </c:pt>
                <c:pt idx="2062">
                  <c:v>3.9954499999999999</c:v>
                </c:pt>
                <c:pt idx="2063">
                  <c:v>3.8715270000000004</c:v>
                </c:pt>
                <c:pt idx="2064">
                  <c:v>3.8449400000000002</c:v>
                </c:pt>
                <c:pt idx="2065">
                  <c:v>3.8831280000000001</c:v>
                </c:pt>
                <c:pt idx="2066">
                  <c:v>3.8594479999999995</c:v>
                </c:pt>
                <c:pt idx="2067">
                  <c:v>3.8625739999999995</c:v>
                </c:pt>
                <c:pt idx="2068">
                  <c:v>3.715433</c:v>
                </c:pt>
                <c:pt idx="2069">
                  <c:v>3.9609879999999995</c:v>
                </c:pt>
                <c:pt idx="2070">
                  <c:v>3.8729300000000002</c:v>
                </c:pt>
                <c:pt idx="2071">
                  <c:v>3.98306</c:v>
                </c:pt>
                <c:pt idx="2072">
                  <c:v>3.9638289999999996</c:v>
                </c:pt>
                <c:pt idx="2073">
                  <c:v>4.0290930000000005</c:v>
                </c:pt>
                <c:pt idx="2074">
                  <c:v>3.8601570000000001</c:v>
                </c:pt>
                <c:pt idx="2075">
                  <c:v>4.0440389999999997</c:v>
                </c:pt>
                <c:pt idx="2076">
                  <c:v>4.0934109999999997</c:v>
                </c:pt>
                <c:pt idx="2077">
                  <c:v>4.1784429999999997</c:v>
                </c:pt>
                <c:pt idx="2078">
                  <c:v>3.9971889999999997</c:v>
                </c:pt>
                <c:pt idx="2079">
                  <c:v>4.0792270000000004</c:v>
                </c:pt>
                <c:pt idx="2080">
                  <c:v>3.9412609999999999</c:v>
                </c:pt>
                <c:pt idx="2081">
                  <c:v>3.9502110000000004</c:v>
                </c:pt>
                <c:pt idx="2082">
                  <c:v>4.1429369999999999</c:v>
                </c:pt>
                <c:pt idx="2083">
                  <c:v>4.0579580000000002</c:v>
                </c:pt>
                <c:pt idx="2084">
                  <c:v>4.0579650000000003</c:v>
                </c:pt>
                <c:pt idx="2085">
                  <c:v>4.036422</c:v>
                </c:pt>
                <c:pt idx="2086">
                  <c:v>4.1104180000000001</c:v>
                </c:pt>
                <c:pt idx="2087">
                  <c:v>3.9564360000000001</c:v>
                </c:pt>
                <c:pt idx="2088">
                  <c:v>4.0881020000000001</c:v>
                </c:pt>
                <c:pt idx="2089">
                  <c:v>4.1535729999999997</c:v>
                </c:pt>
                <c:pt idx="2090">
                  <c:v>3.8881539999999997</c:v>
                </c:pt>
                <c:pt idx="2091">
                  <c:v>4.1118569999999997</c:v>
                </c:pt>
                <c:pt idx="2092">
                  <c:v>4.1012949999999995</c:v>
                </c:pt>
                <c:pt idx="2093">
                  <c:v>3.9036340000000003</c:v>
                </c:pt>
                <c:pt idx="2094">
                  <c:v>3.9205209999999999</c:v>
                </c:pt>
                <c:pt idx="2095">
                  <c:v>4.0065610000000005</c:v>
                </c:pt>
                <c:pt idx="2096">
                  <c:v>4.0369789999999997</c:v>
                </c:pt>
                <c:pt idx="2097">
                  <c:v>3.9554169999999997</c:v>
                </c:pt>
                <c:pt idx="2098">
                  <c:v>3.975314</c:v>
                </c:pt>
                <c:pt idx="2099">
                  <c:v>3.9671099999999999</c:v>
                </c:pt>
                <c:pt idx="2100">
                  <c:v>4.1323100000000004</c:v>
                </c:pt>
                <c:pt idx="2101">
                  <c:v>3.9977800000000001</c:v>
                </c:pt>
                <c:pt idx="2102">
                  <c:v>4.0224880000000001</c:v>
                </c:pt>
                <c:pt idx="2103">
                  <c:v>4.0424069999999999</c:v>
                </c:pt>
                <c:pt idx="2104">
                  <c:v>4.0045120000000001</c:v>
                </c:pt>
                <c:pt idx="2105">
                  <c:v>3.8064659999999999</c:v>
                </c:pt>
                <c:pt idx="2106">
                  <c:v>3.9807259999999998</c:v>
                </c:pt>
                <c:pt idx="2107">
                  <c:v>3.9799449999999998</c:v>
                </c:pt>
                <c:pt idx="2108">
                  <c:v>3.7714439999999998</c:v>
                </c:pt>
                <c:pt idx="2109">
                  <c:v>3.9633010000000004</c:v>
                </c:pt>
                <c:pt idx="2110">
                  <c:v>3.8527200000000001</c:v>
                </c:pt>
                <c:pt idx="2111">
                  <c:v>3.9976570000000002</c:v>
                </c:pt>
                <c:pt idx="2112">
                  <c:v>4.0018159999999998</c:v>
                </c:pt>
                <c:pt idx="2113">
                  <c:v>4.1167490000000004</c:v>
                </c:pt>
                <c:pt idx="2114">
                  <c:v>4.023066</c:v>
                </c:pt>
                <c:pt idx="2115">
                  <c:v>4.1912570000000002</c:v>
                </c:pt>
                <c:pt idx="2116">
                  <c:v>4.0676839999999999</c:v>
                </c:pt>
                <c:pt idx="2117">
                  <c:v>4.0104959999999998</c:v>
                </c:pt>
                <c:pt idx="2118">
                  <c:v>3.8193149999999996</c:v>
                </c:pt>
                <c:pt idx="2119">
                  <c:v>3.9252259999999999</c:v>
                </c:pt>
                <c:pt idx="2120">
                  <c:v>3.9968059999999999</c:v>
                </c:pt>
                <c:pt idx="2121">
                  <c:v>3.927908</c:v>
                </c:pt>
                <c:pt idx="2122">
                  <c:v>4.0318949999999996</c:v>
                </c:pt>
                <c:pt idx="2123">
                  <c:v>3.9849350000000001</c:v>
                </c:pt>
                <c:pt idx="2124">
                  <c:v>4.0001100000000003</c:v>
                </c:pt>
                <c:pt idx="2125">
                  <c:v>4.0339049999999999</c:v>
                </c:pt>
                <c:pt idx="2126">
                  <c:v>4.0386740000000003</c:v>
                </c:pt>
                <c:pt idx="2127">
                  <c:v>4.0365400000000005</c:v>
                </c:pt>
                <c:pt idx="2128">
                  <c:v>4.044003</c:v>
                </c:pt>
                <c:pt idx="2129">
                  <c:v>3.9849630000000005</c:v>
                </c:pt>
                <c:pt idx="2130">
                  <c:v>4.1087170000000004</c:v>
                </c:pt>
                <c:pt idx="2131">
                  <c:v>4.132587</c:v>
                </c:pt>
                <c:pt idx="2132">
                  <c:v>4.0293830000000002</c:v>
                </c:pt>
                <c:pt idx="2133">
                  <c:v>4.0067330000000005</c:v>
                </c:pt>
                <c:pt idx="2134">
                  <c:v>3.995047</c:v>
                </c:pt>
                <c:pt idx="2135">
                  <c:v>4.1056020000000002</c:v>
                </c:pt>
                <c:pt idx="2136">
                  <c:v>4.1183570000000005</c:v>
                </c:pt>
                <c:pt idx="2137">
                  <c:v>3.9394140000000002</c:v>
                </c:pt>
                <c:pt idx="2138">
                  <c:v>4.0120699999999996</c:v>
                </c:pt>
                <c:pt idx="2139">
                  <c:v>3.9843200000000003</c:v>
                </c:pt>
                <c:pt idx="2140">
                  <c:v>3.8787820000000002</c:v>
                </c:pt>
                <c:pt idx="2141">
                  <c:v>3.9557189999999998</c:v>
                </c:pt>
                <c:pt idx="2142">
                  <c:v>3.9088270000000005</c:v>
                </c:pt>
                <c:pt idx="2143">
                  <c:v>3.9593050000000001</c:v>
                </c:pt>
                <c:pt idx="2144">
                  <c:v>3.8516409999999999</c:v>
                </c:pt>
                <c:pt idx="2145">
                  <c:v>3.8396720000000002</c:v>
                </c:pt>
                <c:pt idx="2146">
                  <c:v>3.7781530000000001</c:v>
                </c:pt>
                <c:pt idx="2147">
                  <c:v>3.8561109999999998</c:v>
                </c:pt>
                <c:pt idx="2148">
                  <c:v>3.9770759999999998</c:v>
                </c:pt>
                <c:pt idx="2149">
                  <c:v>4.1606939999999994</c:v>
                </c:pt>
                <c:pt idx="2150">
                  <c:v>4.1314669999999998</c:v>
                </c:pt>
                <c:pt idx="2151">
                  <c:v>3.9767609999999998</c:v>
                </c:pt>
                <c:pt idx="2152">
                  <c:v>4.1087420000000003</c:v>
                </c:pt>
                <c:pt idx="2153">
                  <c:v>4.0932230000000001</c:v>
                </c:pt>
                <c:pt idx="2154">
                  <c:v>4.0292810000000001</c:v>
                </c:pt>
                <c:pt idx="2155">
                  <c:v>4.0182010000000004</c:v>
                </c:pt>
                <c:pt idx="2156">
                  <c:v>3.9961419999999999</c:v>
                </c:pt>
                <c:pt idx="2157">
                  <c:v>3.7798829999999999</c:v>
                </c:pt>
                <c:pt idx="2158">
                  <c:v>3.768891</c:v>
                </c:pt>
                <c:pt idx="2159">
                  <c:v>3.8413170000000001</c:v>
                </c:pt>
                <c:pt idx="2160">
                  <c:v>3.6684749999999999</c:v>
                </c:pt>
                <c:pt idx="2161">
                  <c:v>3.7715140000000003</c:v>
                </c:pt>
                <c:pt idx="2162">
                  <c:v>3.8728920000000002</c:v>
                </c:pt>
                <c:pt idx="2163">
                  <c:v>3.8539430000000001</c:v>
                </c:pt>
                <c:pt idx="2164">
                  <c:v>3.9274619999999998</c:v>
                </c:pt>
                <c:pt idx="2165">
                  <c:v>3.8505380000000002</c:v>
                </c:pt>
                <c:pt idx="2166">
                  <c:v>3.9247809999999999</c:v>
                </c:pt>
                <c:pt idx="2167">
                  <c:v>3.9337299999999997</c:v>
                </c:pt>
                <c:pt idx="2168">
                  <c:v>3.8963409999999996</c:v>
                </c:pt>
                <c:pt idx="2169">
                  <c:v>3.8308530000000003</c:v>
                </c:pt>
                <c:pt idx="2170">
                  <c:v>3.8759260000000002</c:v>
                </c:pt>
                <c:pt idx="2171">
                  <c:v>3.8162289999999999</c:v>
                </c:pt>
                <c:pt idx="2172">
                  <c:v>3.7352099999999999</c:v>
                </c:pt>
                <c:pt idx="2173">
                  <c:v>3.7617309999999997</c:v>
                </c:pt>
                <c:pt idx="2174">
                  <c:v>3.865653</c:v>
                </c:pt>
                <c:pt idx="2175">
                  <c:v>3.8467469999999997</c:v>
                </c:pt>
                <c:pt idx="2176">
                  <c:v>3.8314650000000001</c:v>
                </c:pt>
                <c:pt idx="2177">
                  <c:v>3.816757</c:v>
                </c:pt>
                <c:pt idx="2178">
                  <c:v>3.9147369999999997</c:v>
                </c:pt>
                <c:pt idx="2179">
                  <c:v>3.742578</c:v>
                </c:pt>
                <c:pt idx="2180">
                  <c:v>3.8028529999999998</c:v>
                </c:pt>
                <c:pt idx="2181">
                  <c:v>3.7019629999999997</c:v>
                </c:pt>
                <c:pt idx="2182">
                  <c:v>3.8401519999999998</c:v>
                </c:pt>
                <c:pt idx="2183">
                  <c:v>3.7795440000000005</c:v>
                </c:pt>
                <c:pt idx="2184">
                  <c:v>3.7667539999999997</c:v>
                </c:pt>
                <c:pt idx="2185">
                  <c:v>3.8627280000000002</c:v>
                </c:pt>
                <c:pt idx="2186">
                  <c:v>3.8822289999999997</c:v>
                </c:pt>
                <c:pt idx="2187">
                  <c:v>3.6757069999999996</c:v>
                </c:pt>
                <c:pt idx="2188">
                  <c:v>3.7946619999999998</c:v>
                </c:pt>
                <c:pt idx="2189">
                  <c:v>3.8126919999999997</c:v>
                </c:pt>
                <c:pt idx="2190">
                  <c:v>3.7680370000000001</c:v>
                </c:pt>
                <c:pt idx="2191">
                  <c:v>3.7469320000000002</c:v>
                </c:pt>
                <c:pt idx="2192">
                  <c:v>3.538303</c:v>
                </c:pt>
                <c:pt idx="2193">
                  <c:v>3.6481249999999998</c:v>
                </c:pt>
                <c:pt idx="2194">
                  <c:v>3.7305820000000001</c:v>
                </c:pt>
                <c:pt idx="2195">
                  <c:v>3.7783610000000003</c:v>
                </c:pt>
                <c:pt idx="2196">
                  <c:v>3.73014</c:v>
                </c:pt>
                <c:pt idx="2197">
                  <c:v>3.8249420000000001</c:v>
                </c:pt>
                <c:pt idx="2198">
                  <c:v>3.7810690000000005</c:v>
                </c:pt>
                <c:pt idx="2199">
                  <c:v>3.7550289999999995</c:v>
                </c:pt>
                <c:pt idx="2200">
                  <c:v>3.6672039999999999</c:v>
                </c:pt>
                <c:pt idx="2201">
                  <c:v>3.7185329999999999</c:v>
                </c:pt>
                <c:pt idx="2202">
                  <c:v>3.7756099999999999</c:v>
                </c:pt>
                <c:pt idx="2203">
                  <c:v>3.8667479999999999</c:v>
                </c:pt>
                <c:pt idx="2204">
                  <c:v>3.8300329999999998</c:v>
                </c:pt>
                <c:pt idx="2205">
                  <c:v>3.8862229999999998</c:v>
                </c:pt>
                <c:pt idx="2206">
                  <c:v>3.779074</c:v>
                </c:pt>
                <c:pt idx="2207">
                  <c:v>3.7828759999999999</c:v>
                </c:pt>
                <c:pt idx="2208">
                  <c:v>3.7713109999999999</c:v>
                </c:pt>
                <c:pt idx="2209">
                  <c:v>3.7850539999999997</c:v>
                </c:pt>
                <c:pt idx="2210">
                  <c:v>3.7512810000000001</c:v>
                </c:pt>
                <c:pt idx="2211">
                  <c:v>3.9447339999999995</c:v>
                </c:pt>
                <c:pt idx="2212">
                  <c:v>3.9346759999999996</c:v>
                </c:pt>
                <c:pt idx="2213">
                  <c:v>3.8348240000000002</c:v>
                </c:pt>
                <c:pt idx="2214">
                  <c:v>3.6472739999999999</c:v>
                </c:pt>
                <c:pt idx="2215">
                  <c:v>3.6974719999999999</c:v>
                </c:pt>
                <c:pt idx="2216">
                  <c:v>3.6863669999999997</c:v>
                </c:pt>
                <c:pt idx="2217">
                  <c:v>3.6117400000000002</c:v>
                </c:pt>
                <c:pt idx="2218">
                  <c:v>3.7758849999999997</c:v>
                </c:pt>
                <c:pt idx="2219">
                  <c:v>3.6969729999999998</c:v>
                </c:pt>
                <c:pt idx="2220">
                  <c:v>3.6628699999999998</c:v>
                </c:pt>
                <c:pt idx="2221">
                  <c:v>3.804335</c:v>
                </c:pt>
                <c:pt idx="2222">
                  <c:v>3.7432210000000001</c:v>
                </c:pt>
                <c:pt idx="2223">
                  <c:v>3.8831949999999997</c:v>
                </c:pt>
                <c:pt idx="2224">
                  <c:v>3.7756889999999999</c:v>
                </c:pt>
                <c:pt idx="2225">
                  <c:v>3.7131920000000003</c:v>
                </c:pt>
                <c:pt idx="2226">
                  <c:v>3.5529419999999998</c:v>
                </c:pt>
                <c:pt idx="2227">
                  <c:v>3.7716509999999999</c:v>
                </c:pt>
                <c:pt idx="2228">
                  <c:v>3.7017030000000002</c:v>
                </c:pt>
                <c:pt idx="2229">
                  <c:v>3.7247970000000001</c:v>
                </c:pt>
                <c:pt idx="2230">
                  <c:v>3.6753400000000003</c:v>
                </c:pt>
                <c:pt idx="2231">
                  <c:v>3.6777680000000004</c:v>
                </c:pt>
                <c:pt idx="2232">
                  <c:v>3.7625219999999997</c:v>
                </c:pt>
                <c:pt idx="2233">
                  <c:v>3.6988880000000002</c:v>
                </c:pt>
                <c:pt idx="2234">
                  <c:v>3.7490669999999997</c:v>
                </c:pt>
                <c:pt idx="2235">
                  <c:v>3.6885600000000003</c:v>
                </c:pt>
                <c:pt idx="2236">
                  <c:v>3.728307</c:v>
                </c:pt>
                <c:pt idx="2237">
                  <c:v>3.6846069999999997</c:v>
                </c:pt>
                <c:pt idx="2238">
                  <c:v>3.6647190000000003</c:v>
                </c:pt>
                <c:pt idx="2239">
                  <c:v>3.6797190000000004</c:v>
                </c:pt>
                <c:pt idx="2240">
                  <c:v>3.7251410000000003</c:v>
                </c:pt>
                <c:pt idx="2241">
                  <c:v>3.8137120000000002</c:v>
                </c:pt>
                <c:pt idx="2242">
                  <c:v>3.8277169999999998</c:v>
                </c:pt>
                <c:pt idx="2243">
                  <c:v>3.7944019999999998</c:v>
                </c:pt>
                <c:pt idx="2244">
                  <c:v>3.8276440000000003</c:v>
                </c:pt>
                <c:pt idx="2245">
                  <c:v>3.771992</c:v>
                </c:pt>
                <c:pt idx="2246">
                  <c:v>3.8781480000000004</c:v>
                </c:pt>
                <c:pt idx="2247">
                  <c:v>3.8914040000000001</c:v>
                </c:pt>
                <c:pt idx="2248">
                  <c:v>3.736116</c:v>
                </c:pt>
                <c:pt idx="2249">
                  <c:v>3.7219669999999998</c:v>
                </c:pt>
                <c:pt idx="2250">
                  <c:v>3.6629390000000002</c:v>
                </c:pt>
                <c:pt idx="2251">
                  <c:v>3.642903</c:v>
                </c:pt>
                <c:pt idx="2252">
                  <c:v>3.6496620000000002</c:v>
                </c:pt>
                <c:pt idx="2253">
                  <c:v>3.6273599999999999</c:v>
                </c:pt>
                <c:pt idx="2254">
                  <c:v>3.7085220000000003</c:v>
                </c:pt>
                <c:pt idx="2255">
                  <c:v>3.785946</c:v>
                </c:pt>
                <c:pt idx="2256">
                  <c:v>3.6955999999999998</c:v>
                </c:pt>
                <c:pt idx="2257">
                  <c:v>3.6803190000000003</c:v>
                </c:pt>
                <c:pt idx="2258">
                  <c:v>3.8106719999999998</c:v>
                </c:pt>
                <c:pt idx="2259">
                  <c:v>3.7761719999999999</c:v>
                </c:pt>
                <c:pt idx="2260">
                  <c:v>3.8388840000000002</c:v>
                </c:pt>
                <c:pt idx="2261">
                  <c:v>3.7959070000000001</c:v>
                </c:pt>
                <c:pt idx="2262">
                  <c:v>3.8399749999999999</c:v>
                </c:pt>
                <c:pt idx="2263">
                  <c:v>3.8708140000000002</c:v>
                </c:pt>
                <c:pt idx="2264">
                  <c:v>3.912261</c:v>
                </c:pt>
                <c:pt idx="2265">
                  <c:v>3.9317869999999999</c:v>
                </c:pt>
                <c:pt idx="2266">
                  <c:v>3.798454</c:v>
                </c:pt>
                <c:pt idx="2267">
                  <c:v>3.8784210000000003</c:v>
                </c:pt>
                <c:pt idx="2268">
                  <c:v>4.0352810000000003</c:v>
                </c:pt>
                <c:pt idx="2269">
                  <c:v>3.9116719999999998</c:v>
                </c:pt>
                <c:pt idx="2270">
                  <c:v>3.9453870000000002</c:v>
                </c:pt>
                <c:pt idx="2271">
                  <c:v>3.9067889999999998</c:v>
                </c:pt>
                <c:pt idx="2272">
                  <c:v>3.8676899999999996</c:v>
                </c:pt>
                <c:pt idx="2273">
                  <c:v>4.0701330000000002</c:v>
                </c:pt>
                <c:pt idx="2274">
                  <c:v>3.87886</c:v>
                </c:pt>
                <c:pt idx="2275">
                  <c:v>3.9639099999999998</c:v>
                </c:pt>
                <c:pt idx="2276">
                  <c:v>3.8580520000000003</c:v>
                </c:pt>
                <c:pt idx="2277">
                  <c:v>4.0272199999999998</c:v>
                </c:pt>
                <c:pt idx="2278">
                  <c:v>3.9682109999999997</c:v>
                </c:pt>
                <c:pt idx="2279">
                  <c:v>3.8598020000000002</c:v>
                </c:pt>
                <c:pt idx="2280">
                  <c:v>3.8855420000000001</c:v>
                </c:pt>
                <c:pt idx="2281">
                  <c:v>3.9517129999999998</c:v>
                </c:pt>
                <c:pt idx="2282">
                  <c:v>4.0149819999999998</c:v>
                </c:pt>
                <c:pt idx="2283">
                  <c:v>3.9421050000000002</c:v>
                </c:pt>
                <c:pt idx="2284">
                  <c:v>4.0021789999999999</c:v>
                </c:pt>
                <c:pt idx="2285">
                  <c:v>3.7732110000000003</c:v>
                </c:pt>
                <c:pt idx="2286">
                  <c:v>3.8559490000000003</c:v>
                </c:pt>
                <c:pt idx="2287">
                  <c:v>4.0302490000000004</c:v>
                </c:pt>
                <c:pt idx="2288">
                  <c:v>4.0008159999999995</c:v>
                </c:pt>
                <c:pt idx="2289">
                  <c:v>3.9848129999999999</c:v>
                </c:pt>
                <c:pt idx="2290">
                  <c:v>3.8627539999999998</c:v>
                </c:pt>
                <c:pt idx="2291">
                  <c:v>3.849342</c:v>
                </c:pt>
                <c:pt idx="2292">
                  <c:v>3.9379720000000002</c:v>
                </c:pt>
                <c:pt idx="2293">
                  <c:v>3.9089939999999999</c:v>
                </c:pt>
                <c:pt idx="2294">
                  <c:v>3.7508110000000001</c:v>
                </c:pt>
                <c:pt idx="2295">
                  <c:v>3.751077</c:v>
                </c:pt>
                <c:pt idx="2296">
                  <c:v>3.7063819999999996</c:v>
                </c:pt>
                <c:pt idx="2297">
                  <c:v>3.9825919999999999</c:v>
                </c:pt>
                <c:pt idx="2298">
                  <c:v>3.8554779999999997</c:v>
                </c:pt>
                <c:pt idx="2299">
                  <c:v>3.8460319999999997</c:v>
                </c:pt>
                <c:pt idx="2300">
                  <c:v>3.7632620000000001</c:v>
                </c:pt>
                <c:pt idx="2301">
                  <c:v>3.866193</c:v>
                </c:pt>
                <c:pt idx="2302">
                  <c:v>3.8766489999999996</c:v>
                </c:pt>
                <c:pt idx="2303">
                  <c:v>3.8464209999999999</c:v>
                </c:pt>
                <c:pt idx="2304">
                  <c:v>4.0080590000000003</c:v>
                </c:pt>
                <c:pt idx="2305">
                  <c:v>3.8211869999999997</c:v>
                </c:pt>
                <c:pt idx="2306">
                  <c:v>3.8576510000000002</c:v>
                </c:pt>
                <c:pt idx="2307">
                  <c:v>3.876287</c:v>
                </c:pt>
                <c:pt idx="2308">
                  <c:v>3.838457</c:v>
                </c:pt>
                <c:pt idx="2309">
                  <c:v>3.9396849999999999</c:v>
                </c:pt>
                <c:pt idx="2310">
                  <c:v>3.898234</c:v>
                </c:pt>
                <c:pt idx="2311">
                  <c:v>3.7746499999999998</c:v>
                </c:pt>
                <c:pt idx="2312">
                  <c:v>3.8474019999999998</c:v>
                </c:pt>
                <c:pt idx="2313">
                  <c:v>3.79528</c:v>
                </c:pt>
                <c:pt idx="2314">
                  <c:v>3.8784970000000003</c:v>
                </c:pt>
                <c:pt idx="2315">
                  <c:v>3.6958299999999999</c:v>
                </c:pt>
                <c:pt idx="2316">
                  <c:v>3.7491089999999998</c:v>
                </c:pt>
                <c:pt idx="2317">
                  <c:v>3.8988350000000001</c:v>
                </c:pt>
                <c:pt idx="2318">
                  <c:v>3.8406889999999998</c:v>
                </c:pt>
                <c:pt idx="2319">
                  <c:v>3.7689630000000003</c:v>
                </c:pt>
                <c:pt idx="2320">
                  <c:v>3.8056570000000001</c:v>
                </c:pt>
                <c:pt idx="2321">
                  <c:v>3.8855759999999999</c:v>
                </c:pt>
                <c:pt idx="2322">
                  <c:v>3.8594079999999997</c:v>
                </c:pt>
                <c:pt idx="2323">
                  <c:v>3.7858389999999997</c:v>
                </c:pt>
                <c:pt idx="2324">
                  <c:v>3.7978529999999999</c:v>
                </c:pt>
                <c:pt idx="2325">
                  <c:v>3.8489020000000003</c:v>
                </c:pt>
                <c:pt idx="2326">
                  <c:v>3.8504779999999998</c:v>
                </c:pt>
                <c:pt idx="2327">
                  <c:v>3.7909389999999998</c:v>
                </c:pt>
                <c:pt idx="2328">
                  <c:v>3.7126429999999999</c:v>
                </c:pt>
                <c:pt idx="2329">
                  <c:v>3.7268590000000001</c:v>
                </c:pt>
                <c:pt idx="2330">
                  <c:v>3.766661</c:v>
                </c:pt>
                <c:pt idx="2331">
                  <c:v>3.8667030000000002</c:v>
                </c:pt>
                <c:pt idx="2332">
                  <c:v>3.799153</c:v>
                </c:pt>
                <c:pt idx="2333">
                  <c:v>3.7378629999999999</c:v>
                </c:pt>
                <c:pt idx="2334">
                  <c:v>3.8463180000000001</c:v>
                </c:pt>
                <c:pt idx="2335">
                  <c:v>3.8519079999999999</c:v>
                </c:pt>
                <c:pt idx="2336">
                  <c:v>3.919279</c:v>
                </c:pt>
                <c:pt idx="2337">
                  <c:v>3.9068360000000002</c:v>
                </c:pt>
                <c:pt idx="2338">
                  <c:v>3.8660329999999998</c:v>
                </c:pt>
                <c:pt idx="2339">
                  <c:v>3.803337</c:v>
                </c:pt>
                <c:pt idx="2340">
                  <c:v>3.8375379999999999</c:v>
                </c:pt>
                <c:pt idx="2341">
                  <c:v>3.8846099999999999</c:v>
                </c:pt>
                <c:pt idx="2342">
                  <c:v>3.8613650000000002</c:v>
                </c:pt>
                <c:pt idx="2343">
                  <c:v>3.7790710000000001</c:v>
                </c:pt>
                <c:pt idx="2344">
                  <c:v>3.9027250000000002</c:v>
                </c:pt>
                <c:pt idx="2345">
                  <c:v>3.8726149999999997</c:v>
                </c:pt>
                <c:pt idx="2346">
                  <c:v>3.9305250000000003</c:v>
                </c:pt>
                <c:pt idx="2347">
                  <c:v>3.8657900000000001</c:v>
                </c:pt>
                <c:pt idx="2348">
                  <c:v>3.9203060000000001</c:v>
                </c:pt>
                <c:pt idx="2349">
                  <c:v>4.0690790000000003</c:v>
                </c:pt>
                <c:pt idx="2350">
                  <c:v>3.9500639999999998</c:v>
                </c:pt>
                <c:pt idx="2351">
                  <c:v>3.9545190000000003</c:v>
                </c:pt>
                <c:pt idx="2352">
                  <c:v>3.9677020000000001</c:v>
                </c:pt>
                <c:pt idx="2353">
                  <c:v>4.001099</c:v>
                </c:pt>
                <c:pt idx="2354">
                  <c:v>3.9925090000000001</c:v>
                </c:pt>
                <c:pt idx="2355">
                  <c:v>3.953039</c:v>
                </c:pt>
                <c:pt idx="2356">
                  <c:v>3.9392040000000001</c:v>
                </c:pt>
                <c:pt idx="2357">
                  <c:v>3.9180670000000002</c:v>
                </c:pt>
                <c:pt idx="2358">
                  <c:v>3.746076</c:v>
                </c:pt>
                <c:pt idx="2359">
                  <c:v>3.7953599999999996</c:v>
                </c:pt>
                <c:pt idx="2360">
                  <c:v>3.8651980000000004</c:v>
                </c:pt>
                <c:pt idx="2361">
                  <c:v>3.8463510000000003</c:v>
                </c:pt>
                <c:pt idx="2362">
                  <c:v>3.7984240000000002</c:v>
                </c:pt>
                <c:pt idx="2363">
                  <c:v>3.7449110000000001</c:v>
                </c:pt>
                <c:pt idx="2364">
                  <c:v>3.8140330000000002</c:v>
                </c:pt>
                <c:pt idx="2365">
                  <c:v>3.8717540000000001</c:v>
                </c:pt>
                <c:pt idx="2366">
                  <c:v>3.8572319999999998</c:v>
                </c:pt>
                <c:pt idx="2367">
                  <c:v>3.8837110000000004</c:v>
                </c:pt>
                <c:pt idx="2368">
                  <c:v>3.7341760000000002</c:v>
                </c:pt>
                <c:pt idx="2369">
                  <c:v>3.82003</c:v>
                </c:pt>
                <c:pt idx="2370">
                  <c:v>3.89621</c:v>
                </c:pt>
                <c:pt idx="2371">
                  <c:v>3.9005669999999997</c:v>
                </c:pt>
                <c:pt idx="2372">
                  <c:v>3.8012160000000002</c:v>
                </c:pt>
                <c:pt idx="2373">
                  <c:v>3.841847</c:v>
                </c:pt>
                <c:pt idx="2374">
                  <c:v>3.8018540000000001</c:v>
                </c:pt>
                <c:pt idx="2375">
                  <c:v>3.8817780000000002</c:v>
                </c:pt>
                <c:pt idx="2376">
                  <c:v>3.7847900000000001</c:v>
                </c:pt>
                <c:pt idx="2377">
                  <c:v>3.7445590000000002</c:v>
                </c:pt>
                <c:pt idx="2378">
                  <c:v>3.7793290000000002</c:v>
                </c:pt>
                <c:pt idx="2379">
                  <c:v>3.7557800000000001</c:v>
                </c:pt>
                <c:pt idx="2380">
                  <c:v>3.7959230000000002</c:v>
                </c:pt>
                <c:pt idx="2381">
                  <c:v>3.8056079999999999</c:v>
                </c:pt>
                <c:pt idx="2382">
                  <c:v>3.7865320000000002</c:v>
                </c:pt>
                <c:pt idx="2383">
                  <c:v>3.8450990000000003</c:v>
                </c:pt>
                <c:pt idx="2384">
                  <c:v>3.8005499999999999</c:v>
                </c:pt>
                <c:pt idx="2385">
                  <c:v>3.9296769999999999</c:v>
                </c:pt>
                <c:pt idx="2386">
                  <c:v>3.7676979999999998</c:v>
                </c:pt>
                <c:pt idx="2387">
                  <c:v>3.9021319999999999</c:v>
                </c:pt>
                <c:pt idx="2388">
                  <c:v>3.8855050000000002</c:v>
                </c:pt>
                <c:pt idx="2389">
                  <c:v>3.8501649999999996</c:v>
                </c:pt>
                <c:pt idx="2390">
                  <c:v>3.902857</c:v>
                </c:pt>
                <c:pt idx="2391">
                  <c:v>3.8523039999999997</c:v>
                </c:pt>
                <c:pt idx="2392">
                  <c:v>3.8377499999999998</c:v>
                </c:pt>
                <c:pt idx="2393">
                  <c:v>3.8173059999999999</c:v>
                </c:pt>
                <c:pt idx="2394">
                  <c:v>3.860541</c:v>
                </c:pt>
                <c:pt idx="2395">
                  <c:v>3.8443000000000001</c:v>
                </c:pt>
                <c:pt idx="2396">
                  <c:v>3.94523</c:v>
                </c:pt>
                <c:pt idx="2397">
                  <c:v>3.8181969999999996</c:v>
                </c:pt>
                <c:pt idx="2398">
                  <c:v>3.6749730000000005</c:v>
                </c:pt>
                <c:pt idx="2399">
                  <c:v>3.8202000000000003</c:v>
                </c:pt>
                <c:pt idx="2400">
                  <c:v>3.7641659999999999</c:v>
                </c:pt>
                <c:pt idx="2401">
                  <c:v>3.9209589999999999</c:v>
                </c:pt>
                <c:pt idx="2402">
                  <c:v>3.8060490000000002</c:v>
                </c:pt>
                <c:pt idx="2403">
                  <c:v>3.7891019999999997</c:v>
                </c:pt>
                <c:pt idx="2404">
                  <c:v>3.7895020000000001</c:v>
                </c:pt>
                <c:pt idx="2405">
                  <c:v>3.895635</c:v>
                </c:pt>
                <c:pt idx="2406">
                  <c:v>3.7114019999999996</c:v>
                </c:pt>
                <c:pt idx="2407">
                  <c:v>3.7498100000000001</c:v>
                </c:pt>
                <c:pt idx="2408">
                  <c:v>3.7674690000000002</c:v>
                </c:pt>
                <c:pt idx="2409">
                  <c:v>3.8983539999999999</c:v>
                </c:pt>
                <c:pt idx="2410">
                  <c:v>3.8454349999999997</c:v>
                </c:pt>
                <c:pt idx="2411">
                  <c:v>3.9560849999999999</c:v>
                </c:pt>
                <c:pt idx="2412">
                  <c:v>3.765358</c:v>
                </c:pt>
                <c:pt idx="2413">
                  <c:v>3.7771460000000001</c:v>
                </c:pt>
                <c:pt idx="2414">
                  <c:v>3.9099170000000001</c:v>
                </c:pt>
                <c:pt idx="2415">
                  <c:v>3.8813839999999997</c:v>
                </c:pt>
                <c:pt idx="2416">
                  <c:v>3.914285</c:v>
                </c:pt>
                <c:pt idx="2417">
                  <c:v>3.8413120000000003</c:v>
                </c:pt>
                <c:pt idx="2418">
                  <c:v>3.9145980000000002</c:v>
                </c:pt>
                <c:pt idx="2419">
                  <c:v>3.888436</c:v>
                </c:pt>
                <c:pt idx="2420">
                  <c:v>3.814899</c:v>
                </c:pt>
                <c:pt idx="2421">
                  <c:v>3.8854379999999997</c:v>
                </c:pt>
                <c:pt idx="2422">
                  <c:v>3.890021</c:v>
                </c:pt>
                <c:pt idx="2423">
                  <c:v>3.9092599999999997</c:v>
                </c:pt>
                <c:pt idx="2424">
                  <c:v>3.8555440000000001</c:v>
                </c:pt>
                <c:pt idx="2425">
                  <c:v>3.8444579999999999</c:v>
                </c:pt>
                <c:pt idx="2426">
                  <c:v>3.8827410000000002</c:v>
                </c:pt>
                <c:pt idx="2427">
                  <c:v>3.752739</c:v>
                </c:pt>
                <c:pt idx="2428">
                  <c:v>3.769285</c:v>
                </c:pt>
                <c:pt idx="2429">
                  <c:v>3.8365929999999997</c:v>
                </c:pt>
                <c:pt idx="2430">
                  <c:v>3.9143440000000003</c:v>
                </c:pt>
                <c:pt idx="2431">
                  <c:v>3.9582509999999997</c:v>
                </c:pt>
                <c:pt idx="2432">
                  <c:v>3.8789279999999997</c:v>
                </c:pt>
                <c:pt idx="2433">
                  <c:v>3.7108469999999998</c:v>
                </c:pt>
                <c:pt idx="2434">
                  <c:v>3.9106819999999995</c:v>
                </c:pt>
                <c:pt idx="2435">
                  <c:v>3.9261649999999997</c:v>
                </c:pt>
                <c:pt idx="2436">
                  <c:v>3.833666</c:v>
                </c:pt>
                <c:pt idx="2437">
                  <c:v>3.9103599999999998</c:v>
                </c:pt>
                <c:pt idx="2438">
                  <c:v>3.8664399999999999</c:v>
                </c:pt>
                <c:pt idx="2439">
                  <c:v>3.7431989999999997</c:v>
                </c:pt>
                <c:pt idx="2440">
                  <c:v>3.8637159999999997</c:v>
                </c:pt>
                <c:pt idx="2441">
                  <c:v>4.0478209999999999</c:v>
                </c:pt>
                <c:pt idx="2442">
                  <c:v>3.9360840000000001</c:v>
                </c:pt>
                <c:pt idx="2443">
                  <c:v>3.8959739999999998</c:v>
                </c:pt>
                <c:pt idx="2444">
                  <c:v>4.0337990000000001</c:v>
                </c:pt>
                <c:pt idx="2445">
                  <c:v>3.9314200000000001</c:v>
                </c:pt>
                <c:pt idx="2446">
                  <c:v>4.0787279999999999</c:v>
                </c:pt>
                <c:pt idx="2447">
                  <c:v>4.0485340000000001</c:v>
                </c:pt>
                <c:pt idx="2448">
                  <c:v>4.0717439999999998</c:v>
                </c:pt>
                <c:pt idx="2449">
                  <c:v>4.0343049999999998</c:v>
                </c:pt>
                <c:pt idx="2450">
                  <c:v>4.0442450000000001</c:v>
                </c:pt>
                <c:pt idx="2451">
                  <c:v>4.0486630000000003</c:v>
                </c:pt>
                <c:pt idx="2452">
                  <c:v>3.8915929999999999</c:v>
                </c:pt>
                <c:pt idx="2453">
                  <c:v>3.8502670000000001</c:v>
                </c:pt>
                <c:pt idx="2454">
                  <c:v>3.980111</c:v>
                </c:pt>
                <c:pt idx="2455">
                  <c:v>3.8798899999999996</c:v>
                </c:pt>
                <c:pt idx="2456">
                  <c:v>3.8843009999999998</c:v>
                </c:pt>
                <c:pt idx="2457">
                  <c:v>3.9285670000000001</c:v>
                </c:pt>
                <c:pt idx="2458">
                  <c:v>3.8609110000000002</c:v>
                </c:pt>
                <c:pt idx="2459">
                  <c:v>3.8034220000000003</c:v>
                </c:pt>
                <c:pt idx="2460">
                  <c:v>3.8693770000000001</c:v>
                </c:pt>
                <c:pt idx="2461">
                  <c:v>4.0043199999999999</c:v>
                </c:pt>
                <c:pt idx="2462">
                  <c:v>4.0135230000000002</c:v>
                </c:pt>
                <c:pt idx="2463">
                  <c:v>3.9307660000000002</c:v>
                </c:pt>
                <c:pt idx="2464">
                  <c:v>3.9114549999999997</c:v>
                </c:pt>
                <c:pt idx="2465">
                  <c:v>3.9801920000000002</c:v>
                </c:pt>
                <c:pt idx="2466">
                  <c:v>3.9560390000000001</c:v>
                </c:pt>
                <c:pt idx="2467">
                  <c:v>3.9101309999999998</c:v>
                </c:pt>
                <c:pt idx="2468">
                  <c:v>3.8230870000000001</c:v>
                </c:pt>
                <c:pt idx="2469">
                  <c:v>3.935295</c:v>
                </c:pt>
                <c:pt idx="2470">
                  <c:v>4.019196</c:v>
                </c:pt>
                <c:pt idx="2471">
                  <c:v>4.0816020000000002</c:v>
                </c:pt>
                <c:pt idx="2472">
                  <c:v>3.9287490000000003</c:v>
                </c:pt>
                <c:pt idx="2473">
                  <c:v>3.9490930000000004</c:v>
                </c:pt>
                <c:pt idx="2474">
                  <c:v>3.8405620000000003</c:v>
                </c:pt>
                <c:pt idx="2475">
                  <c:v>3.9403759999999997</c:v>
                </c:pt>
                <c:pt idx="2476">
                  <c:v>3.81698</c:v>
                </c:pt>
                <c:pt idx="2477">
                  <c:v>3.9515600000000002</c:v>
                </c:pt>
                <c:pt idx="2478">
                  <c:v>3.7813099999999999</c:v>
                </c:pt>
                <c:pt idx="2479">
                  <c:v>3.8697969999999997</c:v>
                </c:pt>
                <c:pt idx="2480">
                  <c:v>3.8785249999999998</c:v>
                </c:pt>
                <c:pt idx="2481">
                  <c:v>3.9629829999999999</c:v>
                </c:pt>
                <c:pt idx="2482">
                  <c:v>3.8945560000000001</c:v>
                </c:pt>
                <c:pt idx="2483">
                  <c:v>3.8758699999999999</c:v>
                </c:pt>
                <c:pt idx="2484">
                  <c:v>3.871035</c:v>
                </c:pt>
                <c:pt idx="2485">
                  <c:v>3.8100450000000001</c:v>
                </c:pt>
                <c:pt idx="2486">
                  <c:v>3.9853730000000001</c:v>
                </c:pt>
                <c:pt idx="2487">
                  <c:v>3.8130459999999999</c:v>
                </c:pt>
                <c:pt idx="2488">
                  <c:v>3.7998259999999999</c:v>
                </c:pt>
                <c:pt idx="2489">
                  <c:v>3.890304</c:v>
                </c:pt>
                <c:pt idx="2490">
                  <c:v>3.7987539999999997</c:v>
                </c:pt>
                <c:pt idx="2491">
                  <c:v>4.0713419999999996</c:v>
                </c:pt>
                <c:pt idx="2492">
                  <c:v>3.9566089999999998</c:v>
                </c:pt>
                <c:pt idx="2493">
                  <c:v>3.946075</c:v>
                </c:pt>
                <c:pt idx="2494">
                  <c:v>3.7416939999999999</c:v>
                </c:pt>
                <c:pt idx="2495">
                  <c:v>3.880242</c:v>
                </c:pt>
                <c:pt idx="2496">
                  <c:v>3.9320010000000001</c:v>
                </c:pt>
                <c:pt idx="2497">
                  <c:v>3.9360499999999998</c:v>
                </c:pt>
                <c:pt idx="2498">
                  <c:v>3.7223709999999999</c:v>
                </c:pt>
                <c:pt idx="2499">
                  <c:v>3.7352859999999999</c:v>
                </c:pt>
                <c:pt idx="2500">
                  <c:v>3.7970609999999998</c:v>
                </c:pt>
                <c:pt idx="2501">
                  <c:v>3.860204</c:v>
                </c:pt>
                <c:pt idx="2502">
                  <c:v>3.7418139999999998</c:v>
                </c:pt>
                <c:pt idx="2503">
                  <c:v>3.7781930000000004</c:v>
                </c:pt>
                <c:pt idx="2504">
                  <c:v>3.77929</c:v>
                </c:pt>
                <c:pt idx="2505">
                  <c:v>3.7984240000000002</c:v>
                </c:pt>
                <c:pt idx="2506">
                  <c:v>3.7701230000000003</c:v>
                </c:pt>
                <c:pt idx="2507">
                  <c:v>3.6622369999999997</c:v>
                </c:pt>
                <c:pt idx="2508">
                  <c:v>3.7444729999999997</c:v>
                </c:pt>
                <c:pt idx="2509">
                  <c:v>3.8291049999999998</c:v>
                </c:pt>
                <c:pt idx="2510">
                  <c:v>3.7938000000000001</c:v>
                </c:pt>
                <c:pt idx="2511">
                  <c:v>3.7303550000000003</c:v>
                </c:pt>
                <c:pt idx="2512">
                  <c:v>3.6558079999999999</c:v>
                </c:pt>
                <c:pt idx="2513">
                  <c:v>3.7639669999999996</c:v>
                </c:pt>
                <c:pt idx="2514">
                  <c:v>3.7800909999999996</c:v>
                </c:pt>
                <c:pt idx="2515">
                  <c:v>3.7875180000000004</c:v>
                </c:pt>
                <c:pt idx="2516">
                  <c:v>3.6124430000000003</c:v>
                </c:pt>
                <c:pt idx="2517">
                  <c:v>3.7720530000000001</c:v>
                </c:pt>
                <c:pt idx="2518">
                  <c:v>3.8883659999999995</c:v>
                </c:pt>
                <c:pt idx="2519">
                  <c:v>3.8092520000000003</c:v>
                </c:pt>
                <c:pt idx="2520">
                  <c:v>3.806794</c:v>
                </c:pt>
                <c:pt idx="2521">
                  <c:v>3.8293670000000004</c:v>
                </c:pt>
                <c:pt idx="2522">
                  <c:v>3.8800759999999999</c:v>
                </c:pt>
                <c:pt idx="2523">
                  <c:v>3.8794630000000003</c:v>
                </c:pt>
                <c:pt idx="2524">
                  <c:v>3.9061300000000001</c:v>
                </c:pt>
                <c:pt idx="2525">
                  <c:v>3.7494119999999995</c:v>
                </c:pt>
                <c:pt idx="2526">
                  <c:v>3.697892</c:v>
                </c:pt>
                <c:pt idx="2527">
                  <c:v>3.6910609999999999</c:v>
                </c:pt>
                <c:pt idx="2528">
                  <c:v>3.6963649999999997</c:v>
                </c:pt>
                <c:pt idx="2529">
                  <c:v>3.741905</c:v>
                </c:pt>
                <c:pt idx="2530">
                  <c:v>3.7132230000000002</c:v>
                </c:pt>
                <c:pt idx="2531">
                  <c:v>3.8066610000000001</c:v>
                </c:pt>
                <c:pt idx="2532">
                  <c:v>3.7051370000000001</c:v>
                </c:pt>
                <c:pt idx="2533">
                  <c:v>3.7695820000000002</c:v>
                </c:pt>
                <c:pt idx="2534">
                  <c:v>3.7430639999999999</c:v>
                </c:pt>
                <c:pt idx="2535">
                  <c:v>3.766769</c:v>
                </c:pt>
                <c:pt idx="2536">
                  <c:v>3.7459350000000002</c:v>
                </c:pt>
                <c:pt idx="2537">
                  <c:v>3.8549129999999998</c:v>
                </c:pt>
                <c:pt idx="2538">
                  <c:v>3.7590970000000001</c:v>
                </c:pt>
                <c:pt idx="2539">
                  <c:v>3.7557990000000001</c:v>
                </c:pt>
                <c:pt idx="2540">
                  <c:v>3.7004169999999998</c:v>
                </c:pt>
                <c:pt idx="2541">
                  <c:v>3.5957470000000002</c:v>
                </c:pt>
                <c:pt idx="2542">
                  <c:v>3.6320259999999998</c:v>
                </c:pt>
                <c:pt idx="2543">
                  <c:v>3.6700919999999999</c:v>
                </c:pt>
                <c:pt idx="2544">
                  <c:v>3.7645109999999997</c:v>
                </c:pt>
                <c:pt idx="2545">
                  <c:v>3.6124929999999997</c:v>
                </c:pt>
                <c:pt idx="2546">
                  <c:v>3.6813580000000004</c:v>
                </c:pt>
                <c:pt idx="2547">
                  <c:v>3.6952629999999997</c:v>
                </c:pt>
                <c:pt idx="2548">
                  <c:v>3.6327159999999998</c:v>
                </c:pt>
                <c:pt idx="2549">
                  <c:v>3.756955</c:v>
                </c:pt>
                <c:pt idx="2550">
                  <c:v>3.6843810000000001</c:v>
                </c:pt>
                <c:pt idx="2551">
                  <c:v>3.731868</c:v>
                </c:pt>
                <c:pt idx="2552">
                  <c:v>3.8805889999999996</c:v>
                </c:pt>
                <c:pt idx="2553">
                  <c:v>3.963273</c:v>
                </c:pt>
                <c:pt idx="2554">
                  <c:v>3.7575910000000001</c:v>
                </c:pt>
                <c:pt idx="2555">
                  <c:v>3.862584</c:v>
                </c:pt>
                <c:pt idx="2556">
                  <c:v>3.8615810000000002</c:v>
                </c:pt>
                <c:pt idx="2557">
                  <c:v>3.845218</c:v>
                </c:pt>
                <c:pt idx="2558">
                  <c:v>3.7391649999999998</c:v>
                </c:pt>
                <c:pt idx="2559">
                  <c:v>3.7005379999999999</c:v>
                </c:pt>
                <c:pt idx="2560">
                  <c:v>3.76789</c:v>
                </c:pt>
                <c:pt idx="2561">
                  <c:v>3.768478</c:v>
                </c:pt>
                <c:pt idx="2562">
                  <c:v>3.7080259999999998</c:v>
                </c:pt>
                <c:pt idx="2563">
                  <c:v>3.9084849999999998</c:v>
                </c:pt>
                <c:pt idx="2564">
                  <c:v>3.7871450000000002</c:v>
                </c:pt>
                <c:pt idx="2565">
                  <c:v>3.7843010000000001</c:v>
                </c:pt>
                <c:pt idx="2566">
                  <c:v>3.7969969999999997</c:v>
                </c:pt>
                <c:pt idx="2567">
                  <c:v>3.80287</c:v>
                </c:pt>
                <c:pt idx="2568">
                  <c:v>3.7609199999999996</c:v>
                </c:pt>
                <c:pt idx="2569">
                  <c:v>3.915422</c:v>
                </c:pt>
                <c:pt idx="2570">
                  <c:v>3.7415730000000003</c:v>
                </c:pt>
                <c:pt idx="2571">
                  <c:v>3.7155779999999998</c:v>
                </c:pt>
                <c:pt idx="2572">
                  <c:v>3.7877729999999996</c:v>
                </c:pt>
                <c:pt idx="2573">
                  <c:v>3.8815280000000003</c:v>
                </c:pt>
                <c:pt idx="2574">
                  <c:v>3.7475290000000001</c:v>
                </c:pt>
                <c:pt idx="2575">
                  <c:v>3.8602379999999998</c:v>
                </c:pt>
                <c:pt idx="2576">
                  <c:v>3.8713320000000002</c:v>
                </c:pt>
                <c:pt idx="2577">
                  <c:v>3.8824689999999999</c:v>
                </c:pt>
                <c:pt idx="2578">
                  <c:v>3.767277</c:v>
                </c:pt>
                <c:pt idx="2579">
                  <c:v>3.8053280000000003</c:v>
                </c:pt>
                <c:pt idx="2580">
                  <c:v>3.8178020000000004</c:v>
                </c:pt>
                <c:pt idx="2581">
                  <c:v>3.7436609999999999</c:v>
                </c:pt>
                <c:pt idx="2582">
                  <c:v>3.877869</c:v>
                </c:pt>
                <c:pt idx="2583">
                  <c:v>3.9176879999999996</c:v>
                </c:pt>
                <c:pt idx="2584">
                  <c:v>3.858355</c:v>
                </c:pt>
                <c:pt idx="2585">
                  <c:v>3.7954169999999996</c:v>
                </c:pt>
                <c:pt idx="2586">
                  <c:v>3.8263229999999999</c:v>
                </c:pt>
                <c:pt idx="2587">
                  <c:v>3.8429099999999998</c:v>
                </c:pt>
                <c:pt idx="2588">
                  <c:v>3.8782350000000001</c:v>
                </c:pt>
                <c:pt idx="2589">
                  <c:v>3.7853870000000001</c:v>
                </c:pt>
                <c:pt idx="2590">
                  <c:v>3.842517</c:v>
                </c:pt>
                <c:pt idx="2591">
                  <c:v>3.7453340000000002</c:v>
                </c:pt>
                <c:pt idx="2592">
                  <c:v>3.8079190000000001</c:v>
                </c:pt>
                <c:pt idx="2593">
                  <c:v>3.856001</c:v>
                </c:pt>
                <c:pt idx="2594">
                  <c:v>3.8535469999999998</c:v>
                </c:pt>
                <c:pt idx="2595">
                  <c:v>3.8655020000000002</c:v>
                </c:pt>
                <c:pt idx="2596">
                  <c:v>3.8581919999999998</c:v>
                </c:pt>
                <c:pt idx="2597">
                  <c:v>3.7960210000000001</c:v>
                </c:pt>
                <c:pt idx="2598">
                  <c:v>3.8651809999999998</c:v>
                </c:pt>
                <c:pt idx="2599">
                  <c:v>3.6893989999999999</c:v>
                </c:pt>
                <c:pt idx="2600">
                  <c:v>3.9213979999999999</c:v>
                </c:pt>
                <c:pt idx="2601">
                  <c:v>3.8587569999999998</c:v>
                </c:pt>
                <c:pt idx="2602">
                  <c:v>3.8931579999999997</c:v>
                </c:pt>
                <c:pt idx="2603">
                  <c:v>3.8127519999999997</c:v>
                </c:pt>
                <c:pt idx="2604">
                  <c:v>3.8982220000000001</c:v>
                </c:pt>
                <c:pt idx="2605">
                  <c:v>3.9269700000000003</c:v>
                </c:pt>
                <c:pt idx="2606">
                  <c:v>3.8212109999999999</c:v>
                </c:pt>
                <c:pt idx="2607">
                  <c:v>3.7966329999999999</c:v>
                </c:pt>
                <c:pt idx="2608">
                  <c:v>3.8593090000000001</c:v>
                </c:pt>
                <c:pt idx="2609">
                  <c:v>3.8231379999999997</c:v>
                </c:pt>
                <c:pt idx="2610">
                  <c:v>3.9134059999999997</c:v>
                </c:pt>
                <c:pt idx="2611">
                  <c:v>3.9401099999999998</c:v>
                </c:pt>
                <c:pt idx="2612">
                  <c:v>3.8663960000000004</c:v>
                </c:pt>
                <c:pt idx="2613">
                  <c:v>3.8174799999999998</c:v>
                </c:pt>
                <c:pt idx="2614">
                  <c:v>3.806819</c:v>
                </c:pt>
                <c:pt idx="2615">
                  <c:v>3.8175239999999997</c:v>
                </c:pt>
                <c:pt idx="2616">
                  <c:v>3.911289</c:v>
                </c:pt>
                <c:pt idx="2617">
                  <c:v>3.9840870000000002</c:v>
                </c:pt>
                <c:pt idx="2618">
                  <c:v>3.9869159999999999</c:v>
                </c:pt>
                <c:pt idx="2619">
                  <c:v>3.877659</c:v>
                </c:pt>
                <c:pt idx="2620">
                  <c:v>3.8966089999999998</c:v>
                </c:pt>
                <c:pt idx="2621">
                  <c:v>3.889821</c:v>
                </c:pt>
                <c:pt idx="2622">
                  <c:v>4.0183669999999996</c:v>
                </c:pt>
                <c:pt idx="2623">
                  <c:v>3.951619</c:v>
                </c:pt>
                <c:pt idx="2624">
                  <c:v>3.9543850000000003</c:v>
                </c:pt>
                <c:pt idx="2625">
                  <c:v>3.8851459999999998</c:v>
                </c:pt>
                <c:pt idx="2626">
                  <c:v>3.9051640000000001</c:v>
                </c:pt>
                <c:pt idx="2627">
                  <c:v>3.9023889999999999</c:v>
                </c:pt>
                <c:pt idx="2628">
                  <c:v>3.98055</c:v>
                </c:pt>
                <c:pt idx="2629">
                  <c:v>3.9126759999999998</c:v>
                </c:pt>
                <c:pt idx="2630">
                  <c:v>3.9163290000000002</c:v>
                </c:pt>
                <c:pt idx="2631">
                  <c:v>3.9318940000000002</c:v>
                </c:pt>
                <c:pt idx="2632">
                  <c:v>3.9671630000000002</c:v>
                </c:pt>
                <c:pt idx="2633">
                  <c:v>3.9701170000000001</c:v>
                </c:pt>
                <c:pt idx="2634">
                  <c:v>4.028524</c:v>
                </c:pt>
                <c:pt idx="2635">
                  <c:v>3.9021109999999997</c:v>
                </c:pt>
                <c:pt idx="2636">
                  <c:v>3.969052</c:v>
                </c:pt>
                <c:pt idx="2637">
                  <c:v>4.0368690000000003</c:v>
                </c:pt>
                <c:pt idx="2638">
                  <c:v>3.8216040000000002</c:v>
                </c:pt>
                <c:pt idx="2639">
                  <c:v>3.8825470000000002</c:v>
                </c:pt>
                <c:pt idx="2640">
                  <c:v>3.9852929999999995</c:v>
                </c:pt>
                <c:pt idx="2641">
                  <c:v>4.0445989999999998</c:v>
                </c:pt>
                <c:pt idx="2642">
                  <c:v>4.0623240000000003</c:v>
                </c:pt>
                <c:pt idx="2643">
                  <c:v>4.0587720000000003</c:v>
                </c:pt>
                <c:pt idx="2644">
                  <c:v>3.9999469999999997</c:v>
                </c:pt>
                <c:pt idx="2645">
                  <c:v>4.0387849999999998</c:v>
                </c:pt>
                <c:pt idx="2646">
                  <c:v>3.8411060000000004</c:v>
                </c:pt>
                <c:pt idx="2647">
                  <c:v>4.0173709999999998</c:v>
                </c:pt>
                <c:pt idx="2648">
                  <c:v>3.9470690000000004</c:v>
                </c:pt>
                <c:pt idx="2649">
                  <c:v>3.8745940000000001</c:v>
                </c:pt>
                <c:pt idx="2650">
                  <c:v>3.9808949999999999</c:v>
                </c:pt>
                <c:pt idx="2651">
                  <c:v>3.8846579999999999</c:v>
                </c:pt>
                <c:pt idx="2652">
                  <c:v>3.9168279999999998</c:v>
                </c:pt>
                <c:pt idx="2653">
                  <c:v>3.9479229999999998</c:v>
                </c:pt>
                <c:pt idx="2654">
                  <c:v>3.8780130000000002</c:v>
                </c:pt>
                <c:pt idx="2655">
                  <c:v>3.974297</c:v>
                </c:pt>
                <c:pt idx="2656">
                  <c:v>3.9506290000000002</c:v>
                </c:pt>
                <c:pt idx="2657">
                  <c:v>3.9749600000000003</c:v>
                </c:pt>
                <c:pt idx="2658">
                  <c:v>3.9834009999999997</c:v>
                </c:pt>
                <c:pt idx="2659">
                  <c:v>4.0989629999999995</c:v>
                </c:pt>
                <c:pt idx="2660">
                  <c:v>4.0747390000000001</c:v>
                </c:pt>
                <c:pt idx="2661">
                  <c:v>4.0977589999999999</c:v>
                </c:pt>
                <c:pt idx="2662">
                  <c:v>4.1494940000000007</c:v>
                </c:pt>
                <c:pt idx="2663">
                  <c:v>4.0166230000000001</c:v>
                </c:pt>
                <c:pt idx="2664">
                  <c:v>4.0021779999999998</c:v>
                </c:pt>
                <c:pt idx="2665">
                  <c:v>4.077318</c:v>
                </c:pt>
                <c:pt idx="2666">
                  <c:v>4.1173739999999999</c:v>
                </c:pt>
                <c:pt idx="2667">
                  <c:v>4.1437759999999999</c:v>
                </c:pt>
                <c:pt idx="2668">
                  <c:v>4.1186020000000001</c:v>
                </c:pt>
                <c:pt idx="2669">
                  <c:v>4.2385599999999997</c:v>
                </c:pt>
                <c:pt idx="2670">
                  <c:v>4.0605010000000004</c:v>
                </c:pt>
                <c:pt idx="2671">
                  <c:v>4.0845050000000001</c:v>
                </c:pt>
                <c:pt idx="2672">
                  <c:v>4.0390800000000002</c:v>
                </c:pt>
                <c:pt idx="2673">
                  <c:v>4.0730760000000004</c:v>
                </c:pt>
                <c:pt idx="2674">
                  <c:v>4.1679129999999995</c:v>
                </c:pt>
                <c:pt idx="2675">
                  <c:v>3.9407049999999999</c:v>
                </c:pt>
                <c:pt idx="2676">
                  <c:v>4.1306769999999995</c:v>
                </c:pt>
                <c:pt idx="2677">
                  <c:v>4.1123120000000002</c:v>
                </c:pt>
                <c:pt idx="2678">
                  <c:v>4.0096910000000001</c:v>
                </c:pt>
                <c:pt idx="2679">
                  <c:v>4.0599670000000003</c:v>
                </c:pt>
                <c:pt idx="2680">
                  <c:v>4.0690900000000001</c:v>
                </c:pt>
                <c:pt idx="2681">
                  <c:v>4.0794950000000005</c:v>
                </c:pt>
                <c:pt idx="2682">
                  <c:v>3.8892480000000003</c:v>
                </c:pt>
                <c:pt idx="2683">
                  <c:v>4.0342509999999994</c:v>
                </c:pt>
                <c:pt idx="2684">
                  <c:v>4.0386189999999997</c:v>
                </c:pt>
                <c:pt idx="2685">
                  <c:v>3.9837759999999998</c:v>
                </c:pt>
                <c:pt idx="2686">
                  <c:v>3.9992660000000004</c:v>
                </c:pt>
                <c:pt idx="2687">
                  <c:v>3.938869</c:v>
                </c:pt>
                <c:pt idx="2688">
                  <c:v>3.9456360000000004</c:v>
                </c:pt>
                <c:pt idx="2689">
                  <c:v>4.0080600000000004</c:v>
                </c:pt>
                <c:pt idx="2690">
                  <c:v>3.9072829999999996</c:v>
                </c:pt>
                <c:pt idx="2691">
                  <c:v>3.9142270000000003</c:v>
                </c:pt>
                <c:pt idx="2692">
                  <c:v>3.9528799999999995</c:v>
                </c:pt>
                <c:pt idx="2693">
                  <c:v>3.8949260000000003</c:v>
                </c:pt>
                <c:pt idx="2694">
                  <c:v>3.8747930000000004</c:v>
                </c:pt>
                <c:pt idx="2695">
                  <c:v>4.0030010000000003</c:v>
                </c:pt>
                <c:pt idx="2696">
                  <c:v>4.0595319999999999</c:v>
                </c:pt>
                <c:pt idx="2697">
                  <c:v>3.932734</c:v>
                </c:pt>
                <c:pt idx="2698">
                  <c:v>3.9982669999999998</c:v>
                </c:pt>
                <c:pt idx="2699">
                  <c:v>4.0632590000000004</c:v>
                </c:pt>
                <c:pt idx="2700">
                  <c:v>3.9595089999999997</c:v>
                </c:pt>
                <c:pt idx="2701">
                  <c:v>4.0501959999999997</c:v>
                </c:pt>
                <c:pt idx="2702">
                  <c:v>4.0843420000000004</c:v>
                </c:pt>
                <c:pt idx="2703">
                  <c:v>4.0545309999999999</c:v>
                </c:pt>
                <c:pt idx="2704">
                  <c:v>4.0067459999999997</c:v>
                </c:pt>
                <c:pt idx="2705">
                  <c:v>3.9341949999999999</c:v>
                </c:pt>
                <c:pt idx="2706">
                  <c:v>3.9920870000000002</c:v>
                </c:pt>
                <c:pt idx="2707">
                  <c:v>3.8923480000000001</c:v>
                </c:pt>
                <c:pt idx="2708">
                  <c:v>4.0145360000000005</c:v>
                </c:pt>
                <c:pt idx="2709">
                  <c:v>4.05959</c:v>
                </c:pt>
                <c:pt idx="2710">
                  <c:v>4.0249959999999998</c:v>
                </c:pt>
                <c:pt idx="2711">
                  <c:v>3.9229730000000003</c:v>
                </c:pt>
                <c:pt idx="2712">
                  <c:v>4.0574719999999997</c:v>
                </c:pt>
                <c:pt idx="2713">
                  <c:v>3.915883</c:v>
                </c:pt>
                <c:pt idx="2714">
                  <c:v>4.0243820000000001</c:v>
                </c:pt>
                <c:pt idx="2715">
                  <c:v>3.9970850000000002</c:v>
                </c:pt>
                <c:pt idx="2716">
                  <c:v>4.0341179999999994</c:v>
                </c:pt>
                <c:pt idx="2717">
                  <c:v>4.0927730000000002</c:v>
                </c:pt>
                <c:pt idx="2718">
                  <c:v>3.951009</c:v>
                </c:pt>
                <c:pt idx="2719">
                  <c:v>4.0305090000000003</c:v>
                </c:pt>
                <c:pt idx="2720">
                  <c:v>4.018891</c:v>
                </c:pt>
                <c:pt idx="2721">
                  <c:v>3.926253</c:v>
                </c:pt>
                <c:pt idx="2722">
                  <c:v>3.9805980000000001</c:v>
                </c:pt>
                <c:pt idx="2723">
                  <c:v>4.0166269999999997</c:v>
                </c:pt>
                <c:pt idx="2724">
                  <c:v>4.0132370000000002</c:v>
                </c:pt>
                <c:pt idx="2725">
                  <c:v>3.9267370000000001</c:v>
                </c:pt>
                <c:pt idx="2726">
                  <c:v>4.0371180000000004</c:v>
                </c:pt>
                <c:pt idx="2727">
                  <c:v>3.9714349999999996</c:v>
                </c:pt>
                <c:pt idx="2728">
                  <c:v>3.9080870000000001</c:v>
                </c:pt>
                <c:pt idx="2729">
                  <c:v>3.9334550000000004</c:v>
                </c:pt>
                <c:pt idx="2730">
                  <c:v>3.926552</c:v>
                </c:pt>
                <c:pt idx="2731">
                  <c:v>3.9846979999999999</c:v>
                </c:pt>
                <c:pt idx="2732">
                  <c:v>3.9072400000000003</c:v>
                </c:pt>
                <c:pt idx="2733">
                  <c:v>3.8795350000000002</c:v>
                </c:pt>
                <c:pt idx="2734">
                  <c:v>3.9047190000000001</c:v>
                </c:pt>
                <c:pt idx="2735">
                  <c:v>3.9157690000000001</c:v>
                </c:pt>
                <c:pt idx="2736">
                  <c:v>3.9438170000000001</c:v>
                </c:pt>
                <c:pt idx="2737">
                  <c:v>3.9769900000000002</c:v>
                </c:pt>
                <c:pt idx="2738">
                  <c:v>4.0275080000000001</c:v>
                </c:pt>
                <c:pt idx="2739">
                  <c:v>3.9871079999999997</c:v>
                </c:pt>
                <c:pt idx="2740">
                  <c:v>3.9302679999999999</c:v>
                </c:pt>
                <c:pt idx="2741">
                  <c:v>4.0161599999999993</c:v>
                </c:pt>
                <c:pt idx="2742">
                  <c:v>3.9145690000000002</c:v>
                </c:pt>
                <c:pt idx="2743">
                  <c:v>3.9087450000000001</c:v>
                </c:pt>
                <c:pt idx="2744">
                  <c:v>4.0199099999999994</c:v>
                </c:pt>
                <c:pt idx="2745">
                  <c:v>3.9157839999999999</c:v>
                </c:pt>
                <c:pt idx="2746">
                  <c:v>3.9992470000000004</c:v>
                </c:pt>
                <c:pt idx="2747">
                  <c:v>3.9743060000000003</c:v>
                </c:pt>
                <c:pt idx="2748">
                  <c:v>4.0316429999999999</c:v>
                </c:pt>
                <c:pt idx="2749">
                  <c:v>3.901831</c:v>
                </c:pt>
                <c:pt idx="2750">
                  <c:v>3.8619700000000003</c:v>
                </c:pt>
                <c:pt idx="2751">
                  <c:v>3.9409919999999996</c:v>
                </c:pt>
                <c:pt idx="2752">
                  <c:v>3.8021339999999997</c:v>
                </c:pt>
                <c:pt idx="2753">
                  <c:v>3.8828899999999997</c:v>
                </c:pt>
                <c:pt idx="2754">
                  <c:v>3.8712679999999997</c:v>
                </c:pt>
                <c:pt idx="2755">
                  <c:v>3.817412</c:v>
                </c:pt>
                <c:pt idx="2756">
                  <c:v>3.7860460000000002</c:v>
                </c:pt>
                <c:pt idx="2757">
                  <c:v>3.9096690000000001</c:v>
                </c:pt>
                <c:pt idx="2758">
                  <c:v>3.9609529999999999</c:v>
                </c:pt>
                <c:pt idx="2759">
                  <c:v>3.8330399999999996</c:v>
                </c:pt>
                <c:pt idx="2760">
                  <c:v>3.9728509999999999</c:v>
                </c:pt>
                <c:pt idx="2761">
                  <c:v>3.9339849999999998</c:v>
                </c:pt>
                <c:pt idx="2762">
                  <c:v>3.918939</c:v>
                </c:pt>
                <c:pt idx="2763">
                  <c:v>3.8703149999999997</c:v>
                </c:pt>
                <c:pt idx="2764">
                  <c:v>3.9618799999999998</c:v>
                </c:pt>
                <c:pt idx="2765">
                  <c:v>3.9927040000000003</c:v>
                </c:pt>
                <c:pt idx="2766">
                  <c:v>4.075939</c:v>
                </c:pt>
                <c:pt idx="2767">
                  <c:v>3.9222780000000004</c:v>
                </c:pt>
                <c:pt idx="2768">
                  <c:v>3.8477950000000001</c:v>
                </c:pt>
                <c:pt idx="2769">
                  <c:v>3.8236360000000005</c:v>
                </c:pt>
                <c:pt idx="2770">
                  <c:v>3.9228679999999998</c:v>
                </c:pt>
                <c:pt idx="2771">
                  <c:v>3.9440589999999998</c:v>
                </c:pt>
                <c:pt idx="2772">
                  <c:v>3.9882210000000002</c:v>
                </c:pt>
                <c:pt idx="2773">
                  <c:v>3.9384010000000003</c:v>
                </c:pt>
                <c:pt idx="2774">
                  <c:v>4.0524399999999998</c:v>
                </c:pt>
                <c:pt idx="2775">
                  <c:v>4.0874779999999999</c:v>
                </c:pt>
                <c:pt idx="2776">
                  <c:v>4.0927639999999998</c:v>
                </c:pt>
                <c:pt idx="2777">
                  <c:v>4.0430700000000002</c:v>
                </c:pt>
                <c:pt idx="2778">
                  <c:v>3.9366300000000001</c:v>
                </c:pt>
                <c:pt idx="2779">
                  <c:v>4.0294930000000004</c:v>
                </c:pt>
                <c:pt idx="2780">
                  <c:v>4.0677599999999998</c:v>
                </c:pt>
                <c:pt idx="2781">
                  <c:v>4.0112500000000004</c:v>
                </c:pt>
                <c:pt idx="2782">
                  <c:v>3.9358759999999999</c:v>
                </c:pt>
                <c:pt idx="2783">
                  <c:v>3.9148690000000004</c:v>
                </c:pt>
                <c:pt idx="2784">
                  <c:v>3.9066730000000001</c:v>
                </c:pt>
                <c:pt idx="2785">
                  <c:v>4.0054970000000001</c:v>
                </c:pt>
                <c:pt idx="2786">
                  <c:v>3.9819769999999997</c:v>
                </c:pt>
                <c:pt idx="2787">
                  <c:v>3.9214630000000001</c:v>
                </c:pt>
                <c:pt idx="2788">
                  <c:v>3.8942860000000001</c:v>
                </c:pt>
                <c:pt idx="2789">
                  <c:v>3.969322</c:v>
                </c:pt>
                <c:pt idx="2790">
                  <c:v>3.9451770000000002</c:v>
                </c:pt>
                <c:pt idx="2791">
                  <c:v>3.8514429999999997</c:v>
                </c:pt>
                <c:pt idx="2792">
                  <c:v>4.0202650000000002</c:v>
                </c:pt>
                <c:pt idx="2793">
                  <c:v>4.0134239999999997</c:v>
                </c:pt>
                <c:pt idx="2794">
                  <c:v>3.9678059999999999</c:v>
                </c:pt>
                <c:pt idx="2795">
                  <c:v>3.9598390000000001</c:v>
                </c:pt>
                <c:pt idx="2796">
                  <c:v>3.9682360000000001</c:v>
                </c:pt>
                <c:pt idx="2797">
                  <c:v>3.998291</c:v>
                </c:pt>
                <c:pt idx="2798">
                  <c:v>4.0010770000000004</c:v>
                </c:pt>
                <c:pt idx="2799">
                  <c:v>4.001239</c:v>
                </c:pt>
                <c:pt idx="2800">
                  <c:v>4.0033719999999997</c:v>
                </c:pt>
                <c:pt idx="2801">
                  <c:v>3.9690389999999995</c:v>
                </c:pt>
                <c:pt idx="2802">
                  <c:v>3.9445449999999997</c:v>
                </c:pt>
                <c:pt idx="2803">
                  <c:v>3.8987149999999997</c:v>
                </c:pt>
                <c:pt idx="2804">
                  <c:v>3.953805</c:v>
                </c:pt>
                <c:pt idx="2805">
                  <c:v>3.953236</c:v>
                </c:pt>
                <c:pt idx="2806">
                  <c:v>4.0458949999999998</c:v>
                </c:pt>
                <c:pt idx="2807">
                  <c:v>4.0520379999999996</c:v>
                </c:pt>
                <c:pt idx="2808">
                  <c:v>3.9285480000000002</c:v>
                </c:pt>
                <c:pt idx="2809">
                  <c:v>4.0621230000000006</c:v>
                </c:pt>
                <c:pt idx="2810">
                  <c:v>3.9939070000000001</c:v>
                </c:pt>
                <c:pt idx="2811">
                  <c:v>4.0566329999999997</c:v>
                </c:pt>
                <c:pt idx="2812">
                  <c:v>4.0595530000000002</c:v>
                </c:pt>
                <c:pt idx="2813">
                  <c:v>3.9871679999999996</c:v>
                </c:pt>
                <c:pt idx="2814">
                  <c:v>4.061687</c:v>
                </c:pt>
                <c:pt idx="2815">
                  <c:v>4.0977069999999998</c:v>
                </c:pt>
                <c:pt idx="2816">
                  <c:v>4.0428199999999999</c:v>
                </c:pt>
                <c:pt idx="2817">
                  <c:v>3.9822669999999998</c:v>
                </c:pt>
                <c:pt idx="2818">
                  <c:v>4.0939610000000002</c:v>
                </c:pt>
                <c:pt idx="2819">
                  <c:v>4.1685590000000001</c:v>
                </c:pt>
                <c:pt idx="2820">
                  <c:v>4.1792820000000006</c:v>
                </c:pt>
                <c:pt idx="2821">
                  <c:v>4.0000200000000001</c:v>
                </c:pt>
                <c:pt idx="2822">
                  <c:v>3.8815029999999999</c:v>
                </c:pt>
                <c:pt idx="2823">
                  <c:v>3.9907490000000001</c:v>
                </c:pt>
                <c:pt idx="2824">
                  <c:v>3.9392500000000004</c:v>
                </c:pt>
                <c:pt idx="2825">
                  <c:v>3.8213780000000002</c:v>
                </c:pt>
                <c:pt idx="2826">
                  <c:v>3.8297379999999999</c:v>
                </c:pt>
                <c:pt idx="2827">
                  <c:v>3.8741340000000002</c:v>
                </c:pt>
                <c:pt idx="2828">
                  <c:v>3.7083899999999996</c:v>
                </c:pt>
                <c:pt idx="2829">
                  <c:v>3.8233929999999998</c:v>
                </c:pt>
                <c:pt idx="2830">
                  <c:v>4.0170950000000003</c:v>
                </c:pt>
                <c:pt idx="2831">
                  <c:v>3.9841280000000001</c:v>
                </c:pt>
                <c:pt idx="2832">
                  <c:v>3.9583010000000001</c:v>
                </c:pt>
                <c:pt idx="2833">
                  <c:v>4.0850160000000004</c:v>
                </c:pt>
                <c:pt idx="2834">
                  <c:v>3.86043</c:v>
                </c:pt>
                <c:pt idx="2835">
                  <c:v>3.864986</c:v>
                </c:pt>
                <c:pt idx="2836">
                  <c:v>3.8274360000000001</c:v>
                </c:pt>
                <c:pt idx="2837">
                  <c:v>3.9053369999999998</c:v>
                </c:pt>
                <c:pt idx="2838">
                  <c:v>3.9486970000000001</c:v>
                </c:pt>
                <c:pt idx="2839">
                  <c:v>3.8362259999999999</c:v>
                </c:pt>
                <c:pt idx="2840">
                  <c:v>3.943937</c:v>
                </c:pt>
                <c:pt idx="2841">
                  <c:v>3.8717030000000001</c:v>
                </c:pt>
                <c:pt idx="2842">
                  <c:v>3.824586</c:v>
                </c:pt>
                <c:pt idx="2843">
                  <c:v>3.821698</c:v>
                </c:pt>
                <c:pt idx="2844">
                  <c:v>3.8168950000000001</c:v>
                </c:pt>
                <c:pt idx="2845">
                  <c:v>3.8169870000000001</c:v>
                </c:pt>
                <c:pt idx="2846">
                  <c:v>3.8324609999999999</c:v>
                </c:pt>
                <c:pt idx="2847">
                  <c:v>3.8370829999999998</c:v>
                </c:pt>
                <c:pt idx="2848">
                  <c:v>3.8756110000000001</c:v>
                </c:pt>
                <c:pt idx="2849">
                  <c:v>3.8811240000000002</c:v>
                </c:pt>
                <c:pt idx="2850">
                  <c:v>3.7565010000000001</c:v>
                </c:pt>
                <c:pt idx="2851">
                  <c:v>3.9639410000000002</c:v>
                </c:pt>
                <c:pt idx="2852">
                  <c:v>3.8264089999999999</c:v>
                </c:pt>
                <c:pt idx="2853">
                  <c:v>3.9041740000000003</c:v>
                </c:pt>
                <c:pt idx="2854">
                  <c:v>3.965713</c:v>
                </c:pt>
                <c:pt idx="2855">
                  <c:v>3.9751620000000001</c:v>
                </c:pt>
                <c:pt idx="2856">
                  <c:v>3.8991819999999997</c:v>
                </c:pt>
                <c:pt idx="2857">
                  <c:v>3.9559220000000002</c:v>
                </c:pt>
                <c:pt idx="2858">
                  <c:v>3.9732689999999997</c:v>
                </c:pt>
                <c:pt idx="2859">
                  <c:v>3.9257119999999999</c:v>
                </c:pt>
                <c:pt idx="2860">
                  <c:v>3.9896910000000001</c:v>
                </c:pt>
                <c:pt idx="2861">
                  <c:v>4.0509409999999999</c:v>
                </c:pt>
                <c:pt idx="2862">
                  <c:v>4.0720159999999996</c:v>
                </c:pt>
                <c:pt idx="2863">
                  <c:v>4.0097680000000002</c:v>
                </c:pt>
                <c:pt idx="2864">
                  <c:v>3.9705469999999998</c:v>
                </c:pt>
                <c:pt idx="2865">
                  <c:v>3.8730789999999997</c:v>
                </c:pt>
                <c:pt idx="2866">
                  <c:v>3.8554460000000002</c:v>
                </c:pt>
                <c:pt idx="2867">
                  <c:v>3.912741</c:v>
                </c:pt>
                <c:pt idx="2868">
                  <c:v>3.933351</c:v>
                </c:pt>
                <c:pt idx="2869">
                  <c:v>4.1240520000000007</c:v>
                </c:pt>
                <c:pt idx="2870">
                  <c:v>3.8632139999999997</c:v>
                </c:pt>
                <c:pt idx="2871">
                  <c:v>4.0052710000000005</c:v>
                </c:pt>
                <c:pt idx="2872">
                  <c:v>4.0110020000000004</c:v>
                </c:pt>
                <c:pt idx="2873">
                  <c:v>3.842123</c:v>
                </c:pt>
                <c:pt idx="2874">
                  <c:v>3.7654349999999996</c:v>
                </c:pt>
                <c:pt idx="2875">
                  <c:v>3.8440629999999998</c:v>
                </c:pt>
                <c:pt idx="2876">
                  <c:v>3.8969199999999997</c:v>
                </c:pt>
                <c:pt idx="2877">
                  <c:v>3.8740100000000002</c:v>
                </c:pt>
                <c:pt idx="2878">
                  <c:v>3.9506679999999998</c:v>
                </c:pt>
                <c:pt idx="2879">
                  <c:v>4.0094899999999996</c:v>
                </c:pt>
                <c:pt idx="2880">
                  <c:v>3.7799389999999997</c:v>
                </c:pt>
                <c:pt idx="2881">
                  <c:v>3.8941740000000005</c:v>
                </c:pt>
                <c:pt idx="2882">
                  <c:v>3.850965</c:v>
                </c:pt>
                <c:pt idx="2883">
                  <c:v>3.716628</c:v>
                </c:pt>
                <c:pt idx="2884">
                  <c:v>3.9213330000000002</c:v>
                </c:pt>
                <c:pt idx="2885">
                  <c:v>3.7796970000000001</c:v>
                </c:pt>
                <c:pt idx="2886">
                  <c:v>3.8444279999999997</c:v>
                </c:pt>
                <c:pt idx="2887">
                  <c:v>3.8595429999999995</c:v>
                </c:pt>
                <c:pt idx="2888">
                  <c:v>3.8356980000000003</c:v>
                </c:pt>
                <c:pt idx="2889">
                  <c:v>3.7565310000000003</c:v>
                </c:pt>
                <c:pt idx="2890">
                  <c:v>3.8979950000000003</c:v>
                </c:pt>
                <c:pt idx="2891">
                  <c:v>3.8527109999999998</c:v>
                </c:pt>
                <c:pt idx="2892">
                  <c:v>3.7989790000000001</c:v>
                </c:pt>
                <c:pt idx="2893">
                  <c:v>3.8073770000000002</c:v>
                </c:pt>
                <c:pt idx="2894">
                  <c:v>3.8310360000000001</c:v>
                </c:pt>
                <c:pt idx="2895">
                  <c:v>3.8594919999999999</c:v>
                </c:pt>
                <c:pt idx="2896">
                  <c:v>3.8015529999999997</c:v>
                </c:pt>
                <c:pt idx="2897">
                  <c:v>3.829275</c:v>
                </c:pt>
                <c:pt idx="2898">
                  <c:v>3.831588</c:v>
                </c:pt>
                <c:pt idx="2899">
                  <c:v>3.7550869999999996</c:v>
                </c:pt>
                <c:pt idx="2900">
                  <c:v>3.8115900000000003</c:v>
                </c:pt>
                <c:pt idx="2901">
                  <c:v>3.8001510000000001</c:v>
                </c:pt>
                <c:pt idx="2902">
                  <c:v>3.7692480000000002</c:v>
                </c:pt>
                <c:pt idx="2903">
                  <c:v>3.7351610000000002</c:v>
                </c:pt>
                <c:pt idx="2904">
                  <c:v>3.6891449999999999</c:v>
                </c:pt>
                <c:pt idx="2905">
                  <c:v>3.6826029999999998</c:v>
                </c:pt>
                <c:pt idx="2906">
                  <c:v>3.7106119999999998</c:v>
                </c:pt>
                <c:pt idx="2907">
                  <c:v>3.7835229999999997</c:v>
                </c:pt>
                <c:pt idx="2908">
                  <c:v>3.7439050000000003</c:v>
                </c:pt>
                <c:pt idx="2909">
                  <c:v>3.6643859999999999</c:v>
                </c:pt>
                <c:pt idx="2910">
                  <c:v>3.5223680000000002</c:v>
                </c:pt>
                <c:pt idx="2911">
                  <c:v>3.5232459999999999</c:v>
                </c:pt>
                <c:pt idx="2912">
                  <c:v>3.4891549999999998</c:v>
                </c:pt>
                <c:pt idx="2913">
                  <c:v>3.8224070000000001</c:v>
                </c:pt>
                <c:pt idx="2914">
                  <c:v>3.5956570000000001</c:v>
                </c:pt>
                <c:pt idx="2915">
                  <c:v>3.7825730000000002</c:v>
                </c:pt>
                <c:pt idx="2916">
                  <c:v>3.6760470000000001</c:v>
                </c:pt>
                <c:pt idx="2917">
                  <c:v>3.726712</c:v>
                </c:pt>
                <c:pt idx="2918">
                  <c:v>3.7060819999999999</c:v>
                </c:pt>
                <c:pt idx="2919">
                  <c:v>3.731776</c:v>
                </c:pt>
                <c:pt idx="2920">
                  <c:v>3.722035</c:v>
                </c:pt>
                <c:pt idx="2921">
                  <c:v>3.843105</c:v>
                </c:pt>
                <c:pt idx="2922">
                  <c:v>3.7589319999999997</c:v>
                </c:pt>
                <c:pt idx="2923">
                  <c:v>3.998637</c:v>
                </c:pt>
                <c:pt idx="2924">
                  <c:v>3.748043</c:v>
                </c:pt>
                <c:pt idx="2925">
                  <c:v>3.8751069999999999</c:v>
                </c:pt>
                <c:pt idx="2926">
                  <c:v>3.9170880000000001</c:v>
                </c:pt>
                <c:pt idx="2927">
                  <c:v>3.8128820000000001</c:v>
                </c:pt>
                <c:pt idx="2928">
                  <c:v>3.9326179999999997</c:v>
                </c:pt>
                <c:pt idx="2929">
                  <c:v>3.9907130000000004</c:v>
                </c:pt>
                <c:pt idx="2930">
                  <c:v>3.8174459999999999</c:v>
                </c:pt>
                <c:pt idx="2931">
                  <c:v>3.796872</c:v>
                </c:pt>
                <c:pt idx="2932">
                  <c:v>4.0422789999999997</c:v>
                </c:pt>
                <c:pt idx="2933">
                  <c:v>3.9280749999999998</c:v>
                </c:pt>
                <c:pt idx="2934">
                  <c:v>3.9570880000000002</c:v>
                </c:pt>
                <c:pt idx="2935">
                  <c:v>3.8972150000000001</c:v>
                </c:pt>
                <c:pt idx="2936">
                  <c:v>3.6730740000000002</c:v>
                </c:pt>
                <c:pt idx="2937">
                  <c:v>3.994218</c:v>
                </c:pt>
                <c:pt idx="2938">
                  <c:v>4.1780569999999999</c:v>
                </c:pt>
                <c:pt idx="2939">
                  <c:v>3.9511629999999998</c:v>
                </c:pt>
                <c:pt idx="2940">
                  <c:v>3.8186609999999996</c:v>
                </c:pt>
                <c:pt idx="2941">
                  <c:v>3.6214089999999999</c:v>
                </c:pt>
                <c:pt idx="2942">
                  <c:v>3.6169820000000001</c:v>
                </c:pt>
                <c:pt idx="2943">
                  <c:v>3.6993359999999997</c:v>
                </c:pt>
                <c:pt idx="2944">
                  <c:v>3.8158920000000003</c:v>
                </c:pt>
                <c:pt idx="2945">
                  <c:v>3.9910240000000003</c:v>
                </c:pt>
                <c:pt idx="2946">
                  <c:v>3.8692670000000002</c:v>
                </c:pt>
                <c:pt idx="2947">
                  <c:v>3.6805019999999997</c:v>
                </c:pt>
                <c:pt idx="2948">
                  <c:v>4.003749</c:v>
                </c:pt>
                <c:pt idx="2949">
                  <c:v>3.9635229999999999</c:v>
                </c:pt>
                <c:pt idx="2950">
                  <c:v>3.6274089999999997</c:v>
                </c:pt>
                <c:pt idx="2951">
                  <c:v>3.5872189999999997</c:v>
                </c:pt>
                <c:pt idx="2952">
                  <c:v>3.4813300000000003</c:v>
                </c:pt>
                <c:pt idx="2953">
                  <c:v>3.4042460000000001</c:v>
                </c:pt>
                <c:pt idx="2954">
                  <c:v>3.4853260000000001</c:v>
                </c:pt>
                <c:pt idx="2955">
                  <c:v>3.4305910000000002</c:v>
                </c:pt>
                <c:pt idx="2956">
                  <c:v>3.5365350000000002</c:v>
                </c:pt>
                <c:pt idx="2957">
                  <c:v>3.4649380000000001</c:v>
                </c:pt>
                <c:pt idx="2958">
                  <c:v>3.4802529999999998</c:v>
                </c:pt>
                <c:pt idx="2959">
                  <c:v>3.7028210000000001</c:v>
                </c:pt>
                <c:pt idx="2960">
                  <c:v>3.781507</c:v>
                </c:pt>
                <c:pt idx="2961">
                  <c:v>3.7607109999999997</c:v>
                </c:pt>
                <c:pt idx="2962">
                  <c:v>3.50387</c:v>
                </c:pt>
                <c:pt idx="2963">
                  <c:v>3.4569239999999999</c:v>
                </c:pt>
                <c:pt idx="2964">
                  <c:v>3.3707250000000002</c:v>
                </c:pt>
                <c:pt idx="2965">
                  <c:v>3.494837</c:v>
                </c:pt>
                <c:pt idx="2966">
                  <c:v>3.5274939999999999</c:v>
                </c:pt>
                <c:pt idx="2967">
                  <c:v>3.6175010000000003</c:v>
                </c:pt>
                <c:pt idx="2968">
                  <c:v>3.6082730000000001</c:v>
                </c:pt>
                <c:pt idx="2969">
                  <c:v>3.5950449999999998</c:v>
                </c:pt>
                <c:pt idx="2970">
                  <c:v>3.4215330000000002</c:v>
                </c:pt>
                <c:pt idx="2971">
                  <c:v>3.7103060000000001</c:v>
                </c:pt>
                <c:pt idx="2972">
                  <c:v>3.7054009999999997</c:v>
                </c:pt>
                <c:pt idx="2973">
                  <c:v>3.7394889999999998</c:v>
                </c:pt>
                <c:pt idx="2974">
                  <c:v>3.497417</c:v>
                </c:pt>
                <c:pt idx="2975">
                  <c:v>3.4532659999999997</c:v>
                </c:pt>
                <c:pt idx="2976">
                  <c:v>3.476413</c:v>
                </c:pt>
                <c:pt idx="2977">
                  <c:v>3.5615049999999999</c:v>
                </c:pt>
                <c:pt idx="2978">
                  <c:v>3.5210989999999995</c:v>
                </c:pt>
                <c:pt idx="2979">
                  <c:v>3.6843659999999998</c:v>
                </c:pt>
                <c:pt idx="2980">
                  <c:v>3.739697</c:v>
                </c:pt>
                <c:pt idx="2981">
                  <c:v>3.6984170000000001</c:v>
                </c:pt>
                <c:pt idx="2982">
                  <c:v>3.7910840000000001</c:v>
                </c:pt>
                <c:pt idx="2983">
                  <c:v>3.4869879999999998</c:v>
                </c:pt>
                <c:pt idx="2984">
                  <c:v>3.5604049999999998</c:v>
                </c:pt>
                <c:pt idx="2985">
                  <c:v>3.6197370000000002</c:v>
                </c:pt>
                <c:pt idx="2986">
                  <c:v>3.568009</c:v>
                </c:pt>
                <c:pt idx="2987">
                  <c:v>3.9330159999999998</c:v>
                </c:pt>
                <c:pt idx="2988">
                  <c:v>3.6439729999999999</c:v>
                </c:pt>
                <c:pt idx="2989">
                  <c:v>3.5613600000000001</c:v>
                </c:pt>
                <c:pt idx="2990">
                  <c:v>3.51457</c:v>
                </c:pt>
                <c:pt idx="2991">
                  <c:v>3.4324270000000001</c:v>
                </c:pt>
                <c:pt idx="2992">
                  <c:v>3.3707559999999996</c:v>
                </c:pt>
                <c:pt idx="2993">
                  <c:v>3.4133400000000003</c:v>
                </c:pt>
                <c:pt idx="2994">
                  <c:v>3.532886</c:v>
                </c:pt>
                <c:pt idx="2995">
                  <c:v>3.5265659999999999</c:v>
                </c:pt>
                <c:pt idx="2996">
                  <c:v>3.453408</c:v>
                </c:pt>
                <c:pt idx="2997">
                  <c:v>3.489884</c:v>
                </c:pt>
                <c:pt idx="2998">
                  <c:v>3.7242439999999997</c:v>
                </c:pt>
                <c:pt idx="2999">
                  <c:v>3.600981</c:v>
                </c:pt>
                <c:pt idx="3000">
                  <c:v>3.6824240000000001</c:v>
                </c:pt>
                <c:pt idx="3001">
                  <c:v>3.7676590000000001</c:v>
                </c:pt>
                <c:pt idx="3002">
                  <c:v>3.7204890000000002</c:v>
                </c:pt>
                <c:pt idx="3003">
                  <c:v>3.6494159999999995</c:v>
                </c:pt>
                <c:pt idx="3004">
                  <c:v>3.6239359999999996</c:v>
                </c:pt>
                <c:pt idx="3005">
                  <c:v>3.6275580000000001</c:v>
                </c:pt>
                <c:pt idx="3006">
                  <c:v>3.6110360000000004</c:v>
                </c:pt>
                <c:pt idx="3007">
                  <c:v>3.5548249999999997</c:v>
                </c:pt>
                <c:pt idx="3008">
                  <c:v>3.49817</c:v>
                </c:pt>
                <c:pt idx="3009">
                  <c:v>3.6331980000000001</c:v>
                </c:pt>
                <c:pt idx="3010">
                  <c:v>3.6354660000000001</c:v>
                </c:pt>
                <c:pt idx="3011">
                  <c:v>3.6629270000000003</c:v>
                </c:pt>
                <c:pt idx="3012">
                  <c:v>3.9929009999999998</c:v>
                </c:pt>
                <c:pt idx="3013">
                  <c:v>3.9431139999999996</c:v>
                </c:pt>
                <c:pt idx="3014">
                  <c:v>3.8704490000000003</c:v>
                </c:pt>
                <c:pt idx="3015">
                  <c:v>3.843467</c:v>
                </c:pt>
                <c:pt idx="3016">
                  <c:v>3.756974</c:v>
                </c:pt>
                <c:pt idx="3017">
                  <c:v>3.8117730000000001</c:v>
                </c:pt>
                <c:pt idx="3018">
                  <c:v>3.8159080000000003</c:v>
                </c:pt>
                <c:pt idx="3019">
                  <c:v>3.9338279999999997</c:v>
                </c:pt>
                <c:pt idx="3020">
                  <c:v>3.9438849999999999</c:v>
                </c:pt>
                <c:pt idx="3021">
                  <c:v>3.8661560000000001</c:v>
                </c:pt>
                <c:pt idx="3022">
                  <c:v>3.9096829999999998</c:v>
                </c:pt>
                <c:pt idx="3023">
                  <c:v>3.8249770000000001</c:v>
                </c:pt>
                <c:pt idx="3024">
                  <c:v>3.7316690000000001</c:v>
                </c:pt>
                <c:pt idx="3025">
                  <c:v>3.8408690000000001</c:v>
                </c:pt>
                <c:pt idx="3026">
                  <c:v>3.825949</c:v>
                </c:pt>
                <c:pt idx="3027">
                  <c:v>3.7747649999999999</c:v>
                </c:pt>
                <c:pt idx="3028">
                  <c:v>3.9415519999999997</c:v>
                </c:pt>
                <c:pt idx="3029">
                  <c:v>4.1278829999999997</c:v>
                </c:pt>
                <c:pt idx="3030">
                  <c:v>3.9814050000000001</c:v>
                </c:pt>
                <c:pt idx="3031">
                  <c:v>3.9530559999999997</c:v>
                </c:pt>
                <c:pt idx="3032">
                  <c:v>4.1250789999999995</c:v>
                </c:pt>
                <c:pt idx="3033">
                  <c:v>3.9814850000000002</c:v>
                </c:pt>
                <c:pt idx="3034">
                  <c:v>3.9632250000000004</c:v>
                </c:pt>
                <c:pt idx="3035">
                  <c:v>3.9110709999999997</c:v>
                </c:pt>
                <c:pt idx="3036">
                  <c:v>4.1451289999999998</c:v>
                </c:pt>
                <c:pt idx="3037">
                  <c:v>4.1001310000000002</c:v>
                </c:pt>
                <c:pt idx="3038">
                  <c:v>4.2408200000000003</c:v>
                </c:pt>
                <c:pt idx="3039">
                  <c:v>4.1796870000000004</c:v>
                </c:pt>
                <c:pt idx="3040">
                  <c:v>4.1000890000000005</c:v>
                </c:pt>
                <c:pt idx="3041">
                  <c:v>3.8915870000000004</c:v>
                </c:pt>
                <c:pt idx="3042">
                  <c:v>4.1530800000000001</c:v>
                </c:pt>
                <c:pt idx="3043">
                  <c:v>4.2755480000000006</c:v>
                </c:pt>
                <c:pt idx="3044">
                  <c:v>4.302765</c:v>
                </c:pt>
                <c:pt idx="3045">
                  <c:v>4.3363680000000002</c:v>
                </c:pt>
                <c:pt idx="3046">
                  <c:v>4.0553090000000003</c:v>
                </c:pt>
                <c:pt idx="3047">
                  <c:v>4.1843279999999998</c:v>
                </c:pt>
                <c:pt idx="3048">
                  <c:v>3.9268180000000004</c:v>
                </c:pt>
                <c:pt idx="3049">
                  <c:v>3.8587559999999996</c:v>
                </c:pt>
                <c:pt idx="3050">
                  <c:v>4.05227</c:v>
                </c:pt>
                <c:pt idx="3051">
                  <c:v>4.029935</c:v>
                </c:pt>
                <c:pt idx="3052">
                  <c:v>3.9130520000000004</c:v>
                </c:pt>
                <c:pt idx="3053">
                  <c:v>4.0182609999999999</c:v>
                </c:pt>
                <c:pt idx="3054">
                  <c:v>4.1439320000000004</c:v>
                </c:pt>
                <c:pt idx="3055">
                  <c:v>4.0254890000000003</c:v>
                </c:pt>
                <c:pt idx="3056">
                  <c:v>4.1968990000000002</c:v>
                </c:pt>
                <c:pt idx="3057">
                  <c:v>4.23698</c:v>
                </c:pt>
                <c:pt idx="3058">
                  <c:v>4.1505229999999997</c:v>
                </c:pt>
                <c:pt idx="3059">
                  <c:v>4.1293419999999994</c:v>
                </c:pt>
                <c:pt idx="3060">
                  <c:v>4.4213560000000003</c:v>
                </c:pt>
                <c:pt idx="3061">
                  <c:v>4.4183450000000004</c:v>
                </c:pt>
                <c:pt idx="3062">
                  <c:v>4.5257680000000002</c:v>
                </c:pt>
                <c:pt idx="3063">
                  <c:v>4.5824990000000003</c:v>
                </c:pt>
                <c:pt idx="3064">
                  <c:v>4.2965489999999997</c:v>
                </c:pt>
                <c:pt idx="3065">
                  <c:v>4.4835399999999996</c:v>
                </c:pt>
                <c:pt idx="3066">
                  <c:v>4.427378</c:v>
                </c:pt>
                <c:pt idx="3067">
                  <c:v>4.359064</c:v>
                </c:pt>
                <c:pt idx="3068">
                  <c:v>4.3923290000000001</c:v>
                </c:pt>
                <c:pt idx="3069">
                  <c:v>4.299442</c:v>
                </c:pt>
                <c:pt idx="3070">
                  <c:v>4.2928759999999997</c:v>
                </c:pt>
                <c:pt idx="3071">
                  <c:v>4.220866</c:v>
                </c:pt>
                <c:pt idx="3072">
                  <c:v>4.2053709999999995</c:v>
                </c:pt>
                <c:pt idx="3073">
                  <c:v>4.2023019999999995</c:v>
                </c:pt>
                <c:pt idx="3074">
                  <c:v>4.2107960000000002</c:v>
                </c:pt>
                <c:pt idx="3075">
                  <c:v>4.4902579999999999</c:v>
                </c:pt>
                <c:pt idx="3076">
                  <c:v>4.379429</c:v>
                </c:pt>
                <c:pt idx="3077">
                  <c:v>4.2848500000000005</c:v>
                </c:pt>
                <c:pt idx="3078">
                  <c:v>4.1332259999999996</c:v>
                </c:pt>
                <c:pt idx="3079">
                  <c:v>4.192596</c:v>
                </c:pt>
                <c:pt idx="3080">
                  <c:v>4.3673650000000004</c:v>
                </c:pt>
                <c:pt idx="3081">
                  <c:v>4.3354179999999998</c:v>
                </c:pt>
                <c:pt idx="3082">
                  <c:v>4.2895529999999997</c:v>
                </c:pt>
                <c:pt idx="3083">
                  <c:v>4.0204269999999998</c:v>
                </c:pt>
                <c:pt idx="3084">
                  <c:v>3.958561</c:v>
                </c:pt>
                <c:pt idx="3085">
                  <c:v>3.9124740000000005</c:v>
                </c:pt>
                <c:pt idx="3086">
                  <c:v>3.8795669999999998</c:v>
                </c:pt>
                <c:pt idx="3087">
                  <c:v>3.943257</c:v>
                </c:pt>
                <c:pt idx="3088">
                  <c:v>4.0332240000000006</c:v>
                </c:pt>
                <c:pt idx="3089">
                  <c:v>4.2826149999999998</c:v>
                </c:pt>
                <c:pt idx="3090">
                  <c:v>4.1088819999999995</c:v>
                </c:pt>
                <c:pt idx="3091">
                  <c:v>3.888865</c:v>
                </c:pt>
                <c:pt idx="3092">
                  <c:v>3.8451429999999998</c:v>
                </c:pt>
                <c:pt idx="3093">
                  <c:v>3.7391180000000004</c:v>
                </c:pt>
                <c:pt idx="3094">
                  <c:v>3.920757</c:v>
                </c:pt>
                <c:pt idx="3095">
                  <c:v>3.8183869999999995</c:v>
                </c:pt>
                <c:pt idx="3096">
                  <c:v>3.7018949999999999</c:v>
                </c:pt>
                <c:pt idx="3097">
                  <c:v>4.0362779999999994</c:v>
                </c:pt>
                <c:pt idx="3098">
                  <c:v>3.8843559999999999</c:v>
                </c:pt>
                <c:pt idx="3099">
                  <c:v>4.0605340000000005</c:v>
                </c:pt>
                <c:pt idx="3100">
                  <c:v>3.8689269999999998</c:v>
                </c:pt>
                <c:pt idx="3101">
                  <c:v>3.9785840000000001</c:v>
                </c:pt>
                <c:pt idx="3102">
                  <c:v>3.6648199999999997</c:v>
                </c:pt>
                <c:pt idx="3103">
                  <c:v>3.9674839999999998</c:v>
                </c:pt>
                <c:pt idx="3104">
                  <c:v>3.9313189999999998</c:v>
                </c:pt>
                <c:pt idx="3105">
                  <c:v>3.8412839999999999</c:v>
                </c:pt>
                <c:pt idx="3106">
                  <c:v>3.8030730000000004</c:v>
                </c:pt>
                <c:pt idx="3107">
                  <c:v>3.8062519999999997</c:v>
                </c:pt>
                <c:pt idx="3108">
                  <c:v>3.8728420000000003</c:v>
                </c:pt>
                <c:pt idx="3109">
                  <c:v>3.8069130000000002</c:v>
                </c:pt>
                <c:pt idx="3110">
                  <c:v>3.7587290000000002</c:v>
                </c:pt>
                <c:pt idx="3111">
                  <c:v>3.8169079999999997</c:v>
                </c:pt>
                <c:pt idx="3112">
                  <c:v>3.7127860000000004</c:v>
                </c:pt>
                <c:pt idx="3113">
                  <c:v>3.5278169999999998</c:v>
                </c:pt>
                <c:pt idx="3114">
                  <c:v>3.530062</c:v>
                </c:pt>
                <c:pt idx="3115">
                  <c:v>3.5340339999999997</c:v>
                </c:pt>
                <c:pt idx="3116">
                  <c:v>3.6056650000000001</c:v>
                </c:pt>
                <c:pt idx="3117">
                  <c:v>3.5031299999999996</c:v>
                </c:pt>
                <c:pt idx="3118">
                  <c:v>3.5859619999999999</c:v>
                </c:pt>
                <c:pt idx="3119">
                  <c:v>3.4928900000000001</c:v>
                </c:pt>
                <c:pt idx="3120">
                  <c:v>3.4991240000000001</c:v>
                </c:pt>
                <c:pt idx="3121">
                  <c:v>3.5915989999999995</c:v>
                </c:pt>
                <c:pt idx="3122">
                  <c:v>3.6131180000000001</c:v>
                </c:pt>
                <c:pt idx="3123">
                  <c:v>3.7076099999999999</c:v>
                </c:pt>
                <c:pt idx="3124">
                  <c:v>3.5687570000000002</c:v>
                </c:pt>
                <c:pt idx="3125">
                  <c:v>3.5051690000000004</c:v>
                </c:pt>
                <c:pt idx="3126">
                  <c:v>3.7162169999999999</c:v>
                </c:pt>
                <c:pt idx="3127">
                  <c:v>3.8199300000000003</c:v>
                </c:pt>
                <c:pt idx="3128">
                  <c:v>3.7035410000000004</c:v>
                </c:pt>
                <c:pt idx="3129">
                  <c:v>3.737209</c:v>
                </c:pt>
                <c:pt idx="3130">
                  <c:v>3.712952</c:v>
                </c:pt>
                <c:pt idx="3131">
                  <c:v>3.5982720000000001</c:v>
                </c:pt>
                <c:pt idx="3132">
                  <c:v>3.6717840000000002</c:v>
                </c:pt>
                <c:pt idx="3133">
                  <c:v>3.6601939999999997</c:v>
                </c:pt>
                <c:pt idx="3134">
                  <c:v>3.5480899999999997</c:v>
                </c:pt>
                <c:pt idx="3135">
                  <c:v>3.5381820000000004</c:v>
                </c:pt>
                <c:pt idx="3136">
                  <c:v>3.5484559999999998</c:v>
                </c:pt>
                <c:pt idx="3137">
                  <c:v>3.5879660000000002</c:v>
                </c:pt>
                <c:pt idx="3138">
                  <c:v>3.6837260000000001</c:v>
                </c:pt>
                <c:pt idx="3139">
                  <c:v>3.7357069999999997</c:v>
                </c:pt>
                <c:pt idx="3140">
                  <c:v>3.6972549999999997</c:v>
                </c:pt>
                <c:pt idx="3141">
                  <c:v>3.5571619999999999</c:v>
                </c:pt>
                <c:pt idx="3142">
                  <c:v>3.5304770000000003</c:v>
                </c:pt>
                <c:pt idx="3143">
                  <c:v>3.5631780000000002</c:v>
                </c:pt>
                <c:pt idx="3144">
                  <c:v>3.5991489999999997</c:v>
                </c:pt>
                <c:pt idx="3145">
                  <c:v>3.691427</c:v>
                </c:pt>
                <c:pt idx="3146">
                  <c:v>3.7216089999999999</c:v>
                </c:pt>
                <c:pt idx="3147">
                  <c:v>3.5778690000000002</c:v>
                </c:pt>
                <c:pt idx="3148">
                  <c:v>3.7648379999999997</c:v>
                </c:pt>
                <c:pt idx="3149">
                  <c:v>3.6644729999999996</c:v>
                </c:pt>
                <c:pt idx="3150">
                  <c:v>3.6223519999999998</c:v>
                </c:pt>
                <c:pt idx="3151">
                  <c:v>3.7080990000000003</c:v>
                </c:pt>
                <c:pt idx="3152">
                  <c:v>3.756837</c:v>
                </c:pt>
                <c:pt idx="3153">
                  <c:v>3.7352110000000001</c:v>
                </c:pt>
                <c:pt idx="3154">
                  <c:v>3.6780119999999998</c:v>
                </c:pt>
                <c:pt idx="3155">
                  <c:v>3.7185170000000003</c:v>
                </c:pt>
                <c:pt idx="3156">
                  <c:v>3.6939470000000001</c:v>
                </c:pt>
                <c:pt idx="3157">
                  <c:v>3.7741229999999999</c:v>
                </c:pt>
                <c:pt idx="3158">
                  <c:v>3.7848549999999999</c:v>
                </c:pt>
                <c:pt idx="3159">
                  <c:v>3.8362980000000002</c:v>
                </c:pt>
                <c:pt idx="3160">
                  <c:v>3.6397550000000001</c:v>
                </c:pt>
                <c:pt idx="3161">
                  <c:v>3.7650790000000001</c:v>
                </c:pt>
                <c:pt idx="3162">
                  <c:v>3.7903639999999998</c:v>
                </c:pt>
                <c:pt idx="3163">
                  <c:v>3.7547760000000001</c:v>
                </c:pt>
                <c:pt idx="3164">
                  <c:v>3.763798</c:v>
                </c:pt>
                <c:pt idx="3165">
                  <c:v>3.7209669999999999</c:v>
                </c:pt>
                <c:pt idx="3166">
                  <c:v>3.7879299999999998</c:v>
                </c:pt>
                <c:pt idx="3167">
                  <c:v>3.6578970000000002</c:v>
                </c:pt>
                <c:pt idx="3168">
                  <c:v>3.6636419999999998</c:v>
                </c:pt>
                <c:pt idx="3169">
                  <c:v>3.7078610000000003</c:v>
                </c:pt>
                <c:pt idx="3170">
                  <c:v>3.7587670000000002</c:v>
                </c:pt>
                <c:pt idx="3171">
                  <c:v>3.6418430000000002</c:v>
                </c:pt>
                <c:pt idx="3172">
                  <c:v>3.6878389999999999</c:v>
                </c:pt>
                <c:pt idx="3173">
                  <c:v>3.8661269999999996</c:v>
                </c:pt>
                <c:pt idx="3174">
                  <c:v>3.7548409999999999</c:v>
                </c:pt>
                <c:pt idx="3175">
                  <c:v>3.8888180000000001</c:v>
                </c:pt>
                <c:pt idx="3176">
                  <c:v>3.7684050000000004</c:v>
                </c:pt>
                <c:pt idx="3177">
                  <c:v>3.7065910000000004</c:v>
                </c:pt>
                <c:pt idx="3178">
                  <c:v>3.8540140000000003</c:v>
                </c:pt>
                <c:pt idx="3179">
                  <c:v>3.9937420000000001</c:v>
                </c:pt>
                <c:pt idx="3180">
                  <c:v>3.878371</c:v>
                </c:pt>
                <c:pt idx="3181">
                  <c:v>3.720218</c:v>
                </c:pt>
                <c:pt idx="3182">
                  <c:v>3.6589509999999996</c:v>
                </c:pt>
                <c:pt idx="3183">
                  <c:v>3.7353619999999998</c:v>
                </c:pt>
                <c:pt idx="3184">
                  <c:v>3.8371569999999999</c:v>
                </c:pt>
                <c:pt idx="3185">
                  <c:v>3.8221379999999998</c:v>
                </c:pt>
                <c:pt idx="3186">
                  <c:v>3.8310660000000003</c:v>
                </c:pt>
                <c:pt idx="3187">
                  <c:v>3.7997870000000002</c:v>
                </c:pt>
                <c:pt idx="3188">
                  <c:v>3.7399329999999997</c:v>
                </c:pt>
                <c:pt idx="3189">
                  <c:v>3.9326290000000004</c:v>
                </c:pt>
                <c:pt idx="3190">
                  <c:v>3.8765019999999999</c:v>
                </c:pt>
                <c:pt idx="3191">
                  <c:v>3.782845</c:v>
                </c:pt>
                <c:pt idx="3192">
                  <c:v>3.8035269999999999</c:v>
                </c:pt>
                <c:pt idx="3193">
                  <c:v>3.8330389999999999</c:v>
                </c:pt>
                <c:pt idx="3194">
                  <c:v>3.696555</c:v>
                </c:pt>
                <c:pt idx="3195">
                  <c:v>3.7517339999999999</c:v>
                </c:pt>
                <c:pt idx="3196">
                  <c:v>3.7196889999999998</c:v>
                </c:pt>
                <c:pt idx="3197">
                  <c:v>3.7452869999999998</c:v>
                </c:pt>
                <c:pt idx="3198">
                  <c:v>3.8964500000000002</c:v>
                </c:pt>
                <c:pt idx="3199">
                  <c:v>3.7668180000000002</c:v>
                </c:pt>
                <c:pt idx="3200">
                  <c:v>3.7772640000000002</c:v>
                </c:pt>
                <c:pt idx="3201">
                  <c:v>3.8167140000000002</c:v>
                </c:pt>
                <c:pt idx="3202">
                  <c:v>3.8153060000000001</c:v>
                </c:pt>
                <c:pt idx="3203">
                  <c:v>3.8376209999999999</c:v>
                </c:pt>
                <c:pt idx="3204">
                  <c:v>3.804424</c:v>
                </c:pt>
                <c:pt idx="3205">
                  <c:v>3.8336600000000001</c:v>
                </c:pt>
                <c:pt idx="3206">
                  <c:v>3.6101999999999999</c:v>
                </c:pt>
                <c:pt idx="3207">
                  <c:v>3.6993900000000002</c:v>
                </c:pt>
                <c:pt idx="3208">
                  <c:v>3.7057079999999996</c:v>
                </c:pt>
                <c:pt idx="3209">
                  <c:v>3.665724</c:v>
                </c:pt>
                <c:pt idx="3210">
                  <c:v>3.6843659999999998</c:v>
                </c:pt>
                <c:pt idx="3211">
                  <c:v>3.6478110000000004</c:v>
                </c:pt>
                <c:pt idx="3212">
                  <c:v>3.7155480000000001</c:v>
                </c:pt>
                <c:pt idx="3213">
                  <c:v>3.7046240000000004</c:v>
                </c:pt>
                <c:pt idx="3214">
                  <c:v>3.6860249999999999</c:v>
                </c:pt>
                <c:pt idx="3215">
                  <c:v>3.8768380000000002</c:v>
                </c:pt>
                <c:pt idx="3216">
                  <c:v>3.781955</c:v>
                </c:pt>
                <c:pt idx="3217">
                  <c:v>3.7441300000000002</c:v>
                </c:pt>
                <c:pt idx="3218">
                  <c:v>3.6851970000000001</c:v>
                </c:pt>
                <c:pt idx="3219">
                  <c:v>3.802184</c:v>
                </c:pt>
                <c:pt idx="3220">
                  <c:v>3.7235370000000003</c:v>
                </c:pt>
                <c:pt idx="3221">
                  <c:v>3.709727</c:v>
                </c:pt>
                <c:pt idx="3222">
                  <c:v>3.8759440000000001</c:v>
                </c:pt>
                <c:pt idx="3223">
                  <c:v>3.7765330000000001</c:v>
                </c:pt>
                <c:pt idx="3224">
                  <c:v>3.8706249999999995</c:v>
                </c:pt>
                <c:pt idx="3225">
                  <c:v>3.6972290000000001</c:v>
                </c:pt>
                <c:pt idx="3226">
                  <c:v>3.7843159999999996</c:v>
                </c:pt>
                <c:pt idx="3227">
                  <c:v>3.7732389999999998</c:v>
                </c:pt>
                <c:pt idx="3228">
                  <c:v>3.7187079999999999</c:v>
                </c:pt>
                <c:pt idx="3229">
                  <c:v>3.6719659999999998</c:v>
                </c:pt>
                <c:pt idx="3230">
                  <c:v>3.7031809999999998</c:v>
                </c:pt>
                <c:pt idx="3231">
                  <c:v>3.7920229999999999</c:v>
                </c:pt>
                <c:pt idx="3232">
                  <c:v>3.8226909999999998</c:v>
                </c:pt>
                <c:pt idx="3233">
                  <c:v>3.8328329999999999</c:v>
                </c:pt>
                <c:pt idx="3234">
                  <c:v>3.7435230000000002</c:v>
                </c:pt>
                <c:pt idx="3235">
                  <c:v>3.692955</c:v>
                </c:pt>
                <c:pt idx="3236">
                  <c:v>3.7252269999999998</c:v>
                </c:pt>
                <c:pt idx="3237">
                  <c:v>3.826619</c:v>
                </c:pt>
                <c:pt idx="3238">
                  <c:v>3.919816</c:v>
                </c:pt>
                <c:pt idx="3239">
                  <c:v>3.9044560000000001</c:v>
                </c:pt>
                <c:pt idx="3240">
                  <c:v>3.6833729999999996</c:v>
                </c:pt>
                <c:pt idx="3241">
                  <c:v>3.603135</c:v>
                </c:pt>
                <c:pt idx="3242">
                  <c:v>3.7458979999999995</c:v>
                </c:pt>
                <c:pt idx="3243">
                  <c:v>3.6693170000000004</c:v>
                </c:pt>
                <c:pt idx="3244">
                  <c:v>3.8906960000000002</c:v>
                </c:pt>
                <c:pt idx="3245">
                  <c:v>3.8113440000000001</c:v>
                </c:pt>
                <c:pt idx="3246">
                  <c:v>3.6755739999999997</c:v>
                </c:pt>
                <c:pt idx="3247">
                  <c:v>3.6672940000000001</c:v>
                </c:pt>
                <c:pt idx="3248">
                  <c:v>3.7165789999999999</c:v>
                </c:pt>
                <c:pt idx="3249">
                  <c:v>3.793631</c:v>
                </c:pt>
                <c:pt idx="3250">
                  <c:v>3.6916219999999997</c:v>
                </c:pt>
                <c:pt idx="3251">
                  <c:v>3.7337130000000003</c:v>
                </c:pt>
                <c:pt idx="3252">
                  <c:v>3.7933139999999996</c:v>
                </c:pt>
                <c:pt idx="3253">
                  <c:v>3.7575810000000001</c:v>
                </c:pt>
                <c:pt idx="3254">
                  <c:v>3.8609159999999996</c:v>
                </c:pt>
                <c:pt idx="3255">
                  <c:v>3.822241</c:v>
                </c:pt>
                <c:pt idx="3256">
                  <c:v>3.8045600000000004</c:v>
                </c:pt>
                <c:pt idx="3257">
                  <c:v>3.6717170000000001</c:v>
                </c:pt>
                <c:pt idx="3258">
                  <c:v>3.8011109999999997</c:v>
                </c:pt>
                <c:pt idx="3259">
                  <c:v>3.819985</c:v>
                </c:pt>
                <c:pt idx="3260">
                  <c:v>3.8940489999999999</c:v>
                </c:pt>
                <c:pt idx="3261">
                  <c:v>3.8523420000000002</c:v>
                </c:pt>
                <c:pt idx="3262">
                  <c:v>3.7209279999999998</c:v>
                </c:pt>
                <c:pt idx="3263">
                  <c:v>3.7627600000000001</c:v>
                </c:pt>
                <c:pt idx="3264">
                  <c:v>3.9612509999999999</c:v>
                </c:pt>
                <c:pt idx="3265">
                  <c:v>3.8032630000000003</c:v>
                </c:pt>
                <c:pt idx="3266">
                  <c:v>3.8569880000000003</c:v>
                </c:pt>
                <c:pt idx="3267">
                  <c:v>3.7783949999999997</c:v>
                </c:pt>
                <c:pt idx="3268">
                  <c:v>3.8289339999999998</c:v>
                </c:pt>
                <c:pt idx="3269">
                  <c:v>3.8278420000000004</c:v>
                </c:pt>
                <c:pt idx="3270">
                  <c:v>3.933268</c:v>
                </c:pt>
                <c:pt idx="3271">
                  <c:v>3.850635</c:v>
                </c:pt>
                <c:pt idx="3272">
                  <c:v>3.9231739999999999</c:v>
                </c:pt>
                <c:pt idx="3273">
                  <c:v>3.8077579999999998</c:v>
                </c:pt>
                <c:pt idx="3274">
                  <c:v>3.673089</c:v>
                </c:pt>
                <c:pt idx="3275">
                  <c:v>3.6611250000000002</c:v>
                </c:pt>
                <c:pt idx="3276">
                  <c:v>3.7555749999999999</c:v>
                </c:pt>
                <c:pt idx="3277">
                  <c:v>3.7825009999999999</c:v>
                </c:pt>
                <c:pt idx="3278">
                  <c:v>3.7617190000000003</c:v>
                </c:pt>
                <c:pt idx="3279">
                  <c:v>3.6712289999999999</c:v>
                </c:pt>
                <c:pt idx="3280">
                  <c:v>3.8033030000000001</c:v>
                </c:pt>
                <c:pt idx="3281">
                  <c:v>3.7470880000000002</c:v>
                </c:pt>
                <c:pt idx="3282">
                  <c:v>3.771109</c:v>
                </c:pt>
                <c:pt idx="3283">
                  <c:v>3.780154</c:v>
                </c:pt>
                <c:pt idx="3284">
                  <c:v>3.677867</c:v>
                </c:pt>
                <c:pt idx="3285">
                  <c:v>3.7034460000000005</c:v>
                </c:pt>
                <c:pt idx="3286">
                  <c:v>3.7595160000000001</c:v>
                </c:pt>
                <c:pt idx="3287">
                  <c:v>3.8290859999999998</c:v>
                </c:pt>
                <c:pt idx="3288">
                  <c:v>3.7992669999999999</c:v>
                </c:pt>
                <c:pt idx="3289">
                  <c:v>3.7471290000000002</c:v>
                </c:pt>
                <c:pt idx="3290">
                  <c:v>3.8034499999999998</c:v>
                </c:pt>
                <c:pt idx="3291">
                  <c:v>3.699052</c:v>
                </c:pt>
                <c:pt idx="3292">
                  <c:v>3.7407449999999995</c:v>
                </c:pt>
                <c:pt idx="3293">
                  <c:v>3.668139</c:v>
                </c:pt>
                <c:pt idx="3294">
                  <c:v>3.7802239999999996</c:v>
                </c:pt>
                <c:pt idx="3295">
                  <c:v>3.7070930000000004</c:v>
                </c:pt>
                <c:pt idx="3296">
                  <c:v>3.7865280000000001</c:v>
                </c:pt>
                <c:pt idx="3297">
                  <c:v>3.705778</c:v>
                </c:pt>
                <c:pt idx="3298">
                  <c:v>3.7260349999999995</c:v>
                </c:pt>
                <c:pt idx="3299">
                  <c:v>3.8346489999999998</c:v>
                </c:pt>
                <c:pt idx="3300">
                  <c:v>3.7357499999999999</c:v>
                </c:pt>
                <c:pt idx="3301">
                  <c:v>3.6947229999999998</c:v>
                </c:pt>
                <c:pt idx="3302">
                  <c:v>3.8004250000000002</c:v>
                </c:pt>
                <c:pt idx="3303">
                  <c:v>3.8054100000000002</c:v>
                </c:pt>
                <c:pt idx="3304">
                  <c:v>3.7063760000000001</c:v>
                </c:pt>
                <c:pt idx="3305">
                  <c:v>3.711389</c:v>
                </c:pt>
                <c:pt idx="3306">
                  <c:v>3.7222339999999998</c:v>
                </c:pt>
                <c:pt idx="3307">
                  <c:v>3.7157369999999998</c:v>
                </c:pt>
                <c:pt idx="3308">
                  <c:v>3.7859059999999998</c:v>
                </c:pt>
                <c:pt idx="3309">
                  <c:v>3.8212540000000002</c:v>
                </c:pt>
                <c:pt idx="3310">
                  <c:v>3.7062250000000003</c:v>
                </c:pt>
                <c:pt idx="3311">
                  <c:v>3.8673089999999997</c:v>
                </c:pt>
                <c:pt idx="3312">
                  <c:v>3.8509349999999998</c:v>
                </c:pt>
                <c:pt idx="3313">
                  <c:v>3.7794889999999999</c:v>
                </c:pt>
                <c:pt idx="3314">
                  <c:v>3.7042859999999997</c:v>
                </c:pt>
                <c:pt idx="3315">
                  <c:v>3.604114</c:v>
                </c:pt>
                <c:pt idx="3316">
                  <c:v>3.472289</c:v>
                </c:pt>
                <c:pt idx="3317">
                  <c:v>3.4029720000000001</c:v>
                </c:pt>
                <c:pt idx="3318">
                  <c:v>3.6359000000000004</c:v>
                </c:pt>
                <c:pt idx="3319">
                  <c:v>3.7617279999999997</c:v>
                </c:pt>
                <c:pt idx="3320">
                  <c:v>3.6253390000000003</c:v>
                </c:pt>
                <c:pt idx="3321">
                  <c:v>3.774858</c:v>
                </c:pt>
                <c:pt idx="3322">
                  <c:v>3.7156129999999998</c:v>
                </c:pt>
                <c:pt idx="3323">
                  <c:v>3.7778909999999999</c:v>
                </c:pt>
                <c:pt idx="3324">
                  <c:v>3.5734179999999998</c:v>
                </c:pt>
                <c:pt idx="3325">
                  <c:v>3.7981629999999997</c:v>
                </c:pt>
                <c:pt idx="3326">
                  <c:v>3.5932310000000003</c:v>
                </c:pt>
                <c:pt idx="3327">
                  <c:v>3.7221710000000003</c:v>
                </c:pt>
                <c:pt idx="3328">
                  <c:v>3.8322440000000002</c:v>
                </c:pt>
                <c:pt idx="3329">
                  <c:v>3.6235529999999998</c:v>
                </c:pt>
                <c:pt idx="3330">
                  <c:v>3.718569</c:v>
                </c:pt>
                <c:pt idx="3331">
                  <c:v>3.699624</c:v>
                </c:pt>
                <c:pt idx="3332">
                  <c:v>3.579637</c:v>
                </c:pt>
                <c:pt idx="3333">
                  <c:v>3.5679499999999997</c:v>
                </c:pt>
                <c:pt idx="3334">
                  <c:v>3.5893580000000003</c:v>
                </c:pt>
                <c:pt idx="3335">
                  <c:v>3.5648940000000002</c:v>
                </c:pt>
                <c:pt idx="3336">
                  <c:v>3.5814269999999997</c:v>
                </c:pt>
                <c:pt idx="3337">
                  <c:v>3.6108349999999998</c:v>
                </c:pt>
                <c:pt idx="3338">
                  <c:v>3.5833369999999998</c:v>
                </c:pt>
                <c:pt idx="3339">
                  <c:v>3.4339140000000001</c:v>
                </c:pt>
                <c:pt idx="3340">
                  <c:v>3.5650870000000001</c:v>
                </c:pt>
                <c:pt idx="3341">
                  <c:v>3.6589179999999999</c:v>
                </c:pt>
                <c:pt idx="3342">
                  <c:v>3.7526920000000001</c:v>
                </c:pt>
                <c:pt idx="3343">
                  <c:v>3.6733229999999999</c:v>
                </c:pt>
                <c:pt idx="3344">
                  <c:v>3.7011250000000002</c:v>
                </c:pt>
                <c:pt idx="3345">
                  <c:v>3.7029240000000003</c:v>
                </c:pt>
                <c:pt idx="3346">
                  <c:v>3.751595</c:v>
                </c:pt>
                <c:pt idx="3347">
                  <c:v>3.6820330000000001</c:v>
                </c:pt>
                <c:pt idx="3348">
                  <c:v>3.701187</c:v>
                </c:pt>
                <c:pt idx="3349">
                  <c:v>3.674515</c:v>
                </c:pt>
                <c:pt idx="3350">
                  <c:v>3.6083690000000002</c:v>
                </c:pt>
                <c:pt idx="3351">
                  <c:v>3.69998</c:v>
                </c:pt>
                <c:pt idx="3352">
                  <c:v>3.7467060000000001</c:v>
                </c:pt>
                <c:pt idx="3353">
                  <c:v>3.7690449999999998</c:v>
                </c:pt>
                <c:pt idx="3354">
                  <c:v>3.6535820000000001</c:v>
                </c:pt>
                <c:pt idx="3355">
                  <c:v>3.7659690000000001</c:v>
                </c:pt>
                <c:pt idx="3356">
                  <c:v>3.8331049999999998</c:v>
                </c:pt>
                <c:pt idx="3357">
                  <c:v>3.8162479999999999</c:v>
                </c:pt>
                <c:pt idx="3358">
                  <c:v>3.7019679999999999</c:v>
                </c:pt>
                <c:pt idx="3359">
                  <c:v>3.740831</c:v>
                </c:pt>
                <c:pt idx="3360">
                  <c:v>3.5856149999999998</c:v>
                </c:pt>
                <c:pt idx="3361">
                  <c:v>3.5930800000000001</c:v>
                </c:pt>
                <c:pt idx="3362">
                  <c:v>3.622833</c:v>
                </c:pt>
                <c:pt idx="3363">
                  <c:v>3.6755310000000003</c:v>
                </c:pt>
                <c:pt idx="3364">
                  <c:v>3.6135570000000001</c:v>
                </c:pt>
                <c:pt idx="3365">
                  <c:v>3.6260559999999997</c:v>
                </c:pt>
                <c:pt idx="3366">
                  <c:v>3.6434119999999997</c:v>
                </c:pt>
                <c:pt idx="3367">
                  <c:v>3.5225610000000001</c:v>
                </c:pt>
                <c:pt idx="3368">
                  <c:v>3.5668440000000001</c:v>
                </c:pt>
                <c:pt idx="3369">
                  <c:v>3.6697129999999998</c:v>
                </c:pt>
                <c:pt idx="3370">
                  <c:v>3.6362650000000003</c:v>
                </c:pt>
                <c:pt idx="3371">
                  <c:v>3.6245609999999999</c:v>
                </c:pt>
                <c:pt idx="3372">
                  <c:v>3.559326</c:v>
                </c:pt>
                <c:pt idx="3373">
                  <c:v>3.648323</c:v>
                </c:pt>
                <c:pt idx="3374">
                  <c:v>3.665902</c:v>
                </c:pt>
                <c:pt idx="3375">
                  <c:v>3.6372629999999999</c:v>
                </c:pt>
                <c:pt idx="3376">
                  <c:v>3.7288640000000002</c:v>
                </c:pt>
                <c:pt idx="3377">
                  <c:v>3.6609540000000003</c:v>
                </c:pt>
                <c:pt idx="3378">
                  <c:v>3.738467</c:v>
                </c:pt>
                <c:pt idx="3379">
                  <c:v>3.7406920000000001</c:v>
                </c:pt>
                <c:pt idx="3380">
                  <c:v>3.6320860000000001</c:v>
                </c:pt>
                <c:pt idx="3381">
                  <c:v>3.7059370000000005</c:v>
                </c:pt>
                <c:pt idx="3382">
                  <c:v>3.7050709999999998</c:v>
                </c:pt>
                <c:pt idx="3383">
                  <c:v>3.687595</c:v>
                </c:pt>
                <c:pt idx="3384">
                  <c:v>3.6339939999999999</c:v>
                </c:pt>
                <c:pt idx="3385">
                  <c:v>3.582964</c:v>
                </c:pt>
                <c:pt idx="3386">
                  <c:v>3.6558970000000004</c:v>
                </c:pt>
                <c:pt idx="3387">
                  <c:v>3.5813640000000002</c:v>
                </c:pt>
                <c:pt idx="3388">
                  <c:v>3.5028799999999998</c:v>
                </c:pt>
                <c:pt idx="3389">
                  <c:v>3.6127310000000001</c:v>
                </c:pt>
                <c:pt idx="3390">
                  <c:v>3.5937299999999999</c:v>
                </c:pt>
                <c:pt idx="3391">
                  <c:v>3.5326580000000001</c:v>
                </c:pt>
                <c:pt idx="3392">
                  <c:v>3.582484</c:v>
                </c:pt>
                <c:pt idx="3393">
                  <c:v>3.6833919999999996</c:v>
                </c:pt>
                <c:pt idx="3394">
                  <c:v>3.4919460000000004</c:v>
                </c:pt>
                <c:pt idx="3395">
                  <c:v>3.6384379999999998</c:v>
                </c:pt>
                <c:pt idx="3396">
                  <c:v>3.5354289999999997</c:v>
                </c:pt>
                <c:pt idx="3397">
                  <c:v>3.654884</c:v>
                </c:pt>
                <c:pt idx="3398">
                  <c:v>3.5991849999999999</c:v>
                </c:pt>
                <c:pt idx="3399">
                  <c:v>3.7394790000000002</c:v>
                </c:pt>
                <c:pt idx="3400">
                  <c:v>3.5993710000000001</c:v>
                </c:pt>
                <c:pt idx="3401">
                  <c:v>3.6194490000000004</c:v>
                </c:pt>
                <c:pt idx="3402">
                  <c:v>3.5838540000000001</c:v>
                </c:pt>
                <c:pt idx="3403">
                  <c:v>3.5962559999999999</c:v>
                </c:pt>
                <c:pt idx="3404">
                  <c:v>3.5982659999999997</c:v>
                </c:pt>
                <c:pt idx="3405">
                  <c:v>3.6219790000000001</c:v>
                </c:pt>
                <c:pt idx="3406">
                  <c:v>3.6450629999999999</c:v>
                </c:pt>
                <c:pt idx="3407">
                  <c:v>3.849288</c:v>
                </c:pt>
                <c:pt idx="3408">
                  <c:v>3.6010419999999996</c:v>
                </c:pt>
                <c:pt idx="3409">
                  <c:v>3.6626099999999999</c:v>
                </c:pt>
                <c:pt idx="3410">
                  <c:v>3.6361529999999997</c:v>
                </c:pt>
                <c:pt idx="3411">
                  <c:v>3.5673729999999999</c:v>
                </c:pt>
                <c:pt idx="3412">
                  <c:v>3.6997489999999997</c:v>
                </c:pt>
                <c:pt idx="3413">
                  <c:v>3.7342389999999996</c:v>
                </c:pt>
                <c:pt idx="3414">
                  <c:v>3.6313339999999998</c:v>
                </c:pt>
                <c:pt idx="3415">
                  <c:v>3.7142170000000001</c:v>
                </c:pt>
                <c:pt idx="3416">
                  <c:v>3.6688890000000001</c:v>
                </c:pt>
                <c:pt idx="3417">
                  <c:v>3.7923719999999999</c:v>
                </c:pt>
                <c:pt idx="3418">
                  <c:v>3.6493029999999997</c:v>
                </c:pt>
                <c:pt idx="3419">
                  <c:v>3.6518250000000001</c:v>
                </c:pt>
                <c:pt idx="3420">
                  <c:v>3.780627</c:v>
                </c:pt>
                <c:pt idx="3421">
                  <c:v>3.7015399999999996</c:v>
                </c:pt>
                <c:pt idx="3422">
                  <c:v>3.6906189999999999</c:v>
                </c:pt>
                <c:pt idx="3423">
                  <c:v>3.6893759999999998</c:v>
                </c:pt>
                <c:pt idx="3424">
                  <c:v>3.7562769999999999</c:v>
                </c:pt>
                <c:pt idx="3425">
                  <c:v>3.7645010000000001</c:v>
                </c:pt>
                <c:pt idx="3426">
                  <c:v>3.7207630000000003</c:v>
                </c:pt>
                <c:pt idx="3427">
                  <c:v>3.6839270000000002</c:v>
                </c:pt>
                <c:pt idx="3428">
                  <c:v>3.7277469999999999</c:v>
                </c:pt>
                <c:pt idx="3429">
                  <c:v>3.8023009999999999</c:v>
                </c:pt>
                <c:pt idx="3430">
                  <c:v>3.6980580000000001</c:v>
                </c:pt>
                <c:pt idx="3431">
                  <c:v>3.6617490000000004</c:v>
                </c:pt>
                <c:pt idx="3432">
                  <c:v>3.734823</c:v>
                </c:pt>
                <c:pt idx="3433">
                  <c:v>3.848878</c:v>
                </c:pt>
                <c:pt idx="3434">
                  <c:v>3.8261240000000001</c:v>
                </c:pt>
                <c:pt idx="3435">
                  <c:v>3.655796</c:v>
                </c:pt>
                <c:pt idx="3436">
                  <c:v>3.8146680000000002</c:v>
                </c:pt>
                <c:pt idx="3437">
                  <c:v>3.8117810000000003</c:v>
                </c:pt>
                <c:pt idx="3438">
                  <c:v>3.7671549999999998</c:v>
                </c:pt>
                <c:pt idx="3439">
                  <c:v>3.6981589999999995</c:v>
                </c:pt>
                <c:pt idx="3440">
                  <c:v>3.7432400000000001</c:v>
                </c:pt>
                <c:pt idx="3441">
                  <c:v>3.6534319999999996</c:v>
                </c:pt>
                <c:pt idx="3442">
                  <c:v>3.744888</c:v>
                </c:pt>
                <c:pt idx="3443">
                  <c:v>3.704377</c:v>
                </c:pt>
                <c:pt idx="3444">
                  <c:v>3.7363740000000001</c:v>
                </c:pt>
                <c:pt idx="3445">
                  <c:v>3.6674630000000001</c:v>
                </c:pt>
                <c:pt idx="3446">
                  <c:v>3.7648530000000004</c:v>
                </c:pt>
                <c:pt idx="3447">
                  <c:v>3.7407509999999999</c:v>
                </c:pt>
                <c:pt idx="3448">
                  <c:v>3.840903</c:v>
                </c:pt>
                <c:pt idx="3449">
                  <c:v>3.7937850000000002</c:v>
                </c:pt>
                <c:pt idx="3450">
                  <c:v>3.8506930000000001</c:v>
                </c:pt>
                <c:pt idx="3451">
                  <c:v>3.733549</c:v>
                </c:pt>
                <c:pt idx="3452">
                  <c:v>3.7840620000000005</c:v>
                </c:pt>
                <c:pt idx="3453">
                  <c:v>3.8734659999999996</c:v>
                </c:pt>
                <c:pt idx="3454">
                  <c:v>3.7459090000000002</c:v>
                </c:pt>
                <c:pt idx="3455">
                  <c:v>3.764748</c:v>
                </c:pt>
                <c:pt idx="3456">
                  <c:v>3.814746</c:v>
                </c:pt>
                <c:pt idx="3457">
                  <c:v>3.7475870000000002</c:v>
                </c:pt>
                <c:pt idx="3458">
                  <c:v>3.7617959999999999</c:v>
                </c:pt>
                <c:pt idx="3459">
                  <c:v>3.7759150000000004</c:v>
                </c:pt>
                <c:pt idx="3460">
                  <c:v>3.8242589999999996</c:v>
                </c:pt>
                <c:pt idx="3461">
                  <c:v>3.8189849999999996</c:v>
                </c:pt>
                <c:pt idx="3462">
                  <c:v>3.6420279999999998</c:v>
                </c:pt>
                <c:pt idx="3463">
                  <c:v>3.7672379999999999</c:v>
                </c:pt>
                <c:pt idx="3464">
                  <c:v>3.7403950000000004</c:v>
                </c:pt>
                <c:pt idx="3465">
                  <c:v>3.7501289999999998</c:v>
                </c:pt>
                <c:pt idx="3466">
                  <c:v>3.7505269999999999</c:v>
                </c:pt>
                <c:pt idx="3467">
                  <c:v>3.824846</c:v>
                </c:pt>
                <c:pt idx="3468">
                  <c:v>3.8144020000000003</c:v>
                </c:pt>
                <c:pt idx="3469">
                  <c:v>3.712072</c:v>
                </c:pt>
                <c:pt idx="3470">
                  <c:v>3.6878349999999998</c:v>
                </c:pt>
                <c:pt idx="3471">
                  <c:v>3.7331279999999998</c:v>
                </c:pt>
                <c:pt idx="3472">
                  <c:v>3.7432249999999998</c:v>
                </c:pt>
                <c:pt idx="3473">
                  <c:v>3.903775</c:v>
                </c:pt>
                <c:pt idx="3474">
                  <c:v>3.7510500000000002</c:v>
                </c:pt>
                <c:pt idx="3475">
                  <c:v>3.6794789999999997</c:v>
                </c:pt>
                <c:pt idx="3476">
                  <c:v>3.7169889999999999</c:v>
                </c:pt>
                <c:pt idx="3477">
                  <c:v>3.6209289999999998</c:v>
                </c:pt>
                <c:pt idx="3478">
                  <c:v>3.6302919999999999</c:v>
                </c:pt>
                <c:pt idx="3479">
                  <c:v>3.6425619999999999</c:v>
                </c:pt>
                <c:pt idx="3480">
                  <c:v>3.7540550000000001</c:v>
                </c:pt>
                <c:pt idx="3481">
                  <c:v>3.778546</c:v>
                </c:pt>
                <c:pt idx="3482">
                  <c:v>3.5781289999999997</c:v>
                </c:pt>
                <c:pt idx="3483">
                  <c:v>3.6724259999999997</c:v>
                </c:pt>
                <c:pt idx="3484">
                  <c:v>3.7124190000000001</c:v>
                </c:pt>
                <c:pt idx="3485">
                  <c:v>3.6126339999999999</c:v>
                </c:pt>
                <c:pt idx="3486">
                  <c:v>3.5976900000000001</c:v>
                </c:pt>
                <c:pt idx="3487">
                  <c:v>3.7615480000000003</c:v>
                </c:pt>
                <c:pt idx="3488">
                  <c:v>3.7151559999999999</c:v>
                </c:pt>
                <c:pt idx="3489">
                  <c:v>3.6076580000000003</c:v>
                </c:pt>
                <c:pt idx="3490">
                  <c:v>3.661778</c:v>
                </c:pt>
                <c:pt idx="3491">
                  <c:v>3.7128909999999999</c:v>
                </c:pt>
                <c:pt idx="3492">
                  <c:v>3.6750419999999999</c:v>
                </c:pt>
                <c:pt idx="3493">
                  <c:v>3.7153550000000002</c:v>
                </c:pt>
                <c:pt idx="3494">
                  <c:v>3.7979760000000002</c:v>
                </c:pt>
                <c:pt idx="3495">
                  <c:v>3.626274</c:v>
                </c:pt>
                <c:pt idx="3496">
                  <c:v>3.6387239999999998</c:v>
                </c:pt>
                <c:pt idx="3497">
                  <c:v>3.6907859999999997</c:v>
                </c:pt>
                <c:pt idx="3498">
                  <c:v>3.6772200000000002</c:v>
                </c:pt>
                <c:pt idx="3499">
                  <c:v>3.6873509999999996</c:v>
                </c:pt>
                <c:pt idx="3500">
                  <c:v>3.7212339999999999</c:v>
                </c:pt>
                <c:pt idx="3501">
                  <c:v>3.639888</c:v>
                </c:pt>
                <c:pt idx="3502">
                  <c:v>3.7958160000000003</c:v>
                </c:pt>
                <c:pt idx="3503">
                  <c:v>3.6817870000000004</c:v>
                </c:pt>
                <c:pt idx="3504">
                  <c:v>3.7259969999999996</c:v>
                </c:pt>
                <c:pt idx="3505">
                  <c:v>3.7967420000000001</c:v>
                </c:pt>
                <c:pt idx="3506">
                  <c:v>3.6985269999999999</c:v>
                </c:pt>
                <c:pt idx="3507">
                  <c:v>3.860846</c:v>
                </c:pt>
                <c:pt idx="3508">
                  <c:v>3.7636669999999999</c:v>
                </c:pt>
                <c:pt idx="3509">
                  <c:v>3.7040060000000001</c:v>
                </c:pt>
                <c:pt idx="3510">
                  <c:v>3.7740330000000002</c:v>
                </c:pt>
                <c:pt idx="3511">
                  <c:v>3.63401</c:v>
                </c:pt>
                <c:pt idx="3512">
                  <c:v>3.7721390000000001</c:v>
                </c:pt>
                <c:pt idx="3513">
                  <c:v>3.7742740000000001</c:v>
                </c:pt>
                <c:pt idx="3514">
                  <c:v>3.771941</c:v>
                </c:pt>
                <c:pt idx="3515">
                  <c:v>3.710604</c:v>
                </c:pt>
                <c:pt idx="3516">
                  <c:v>3.8808769999999999</c:v>
                </c:pt>
                <c:pt idx="3517">
                  <c:v>3.6634290000000003</c:v>
                </c:pt>
                <c:pt idx="3518">
                  <c:v>3.5129549999999998</c:v>
                </c:pt>
                <c:pt idx="3519">
                  <c:v>3.608708</c:v>
                </c:pt>
                <c:pt idx="3520">
                  <c:v>3.5494730000000003</c:v>
                </c:pt>
                <c:pt idx="3521">
                  <c:v>3.538233</c:v>
                </c:pt>
                <c:pt idx="3522">
                  <c:v>3.7141859999999998</c:v>
                </c:pt>
                <c:pt idx="3523">
                  <c:v>3.7019449999999998</c:v>
                </c:pt>
                <c:pt idx="3524">
                  <c:v>3.7307620000000004</c:v>
                </c:pt>
                <c:pt idx="3525">
                  <c:v>3.7248039999999998</c:v>
                </c:pt>
                <c:pt idx="3526">
                  <c:v>3.8003169999999997</c:v>
                </c:pt>
                <c:pt idx="3527">
                  <c:v>3.8097460000000001</c:v>
                </c:pt>
                <c:pt idx="3528">
                  <c:v>3.7025400000000004</c:v>
                </c:pt>
                <c:pt idx="3529">
                  <c:v>3.7666620000000002</c:v>
                </c:pt>
                <c:pt idx="3530">
                  <c:v>3.756278</c:v>
                </c:pt>
                <c:pt idx="3531">
                  <c:v>3.697066</c:v>
                </c:pt>
                <c:pt idx="3532">
                  <c:v>3.6821320000000002</c:v>
                </c:pt>
                <c:pt idx="3533">
                  <c:v>3.4758960000000001</c:v>
                </c:pt>
                <c:pt idx="3534">
                  <c:v>3.6849500000000002</c:v>
                </c:pt>
                <c:pt idx="3535">
                  <c:v>3.7682900000000004</c:v>
                </c:pt>
                <c:pt idx="3536">
                  <c:v>3.7705100000000003</c:v>
                </c:pt>
                <c:pt idx="3537">
                  <c:v>3.6752610000000003</c:v>
                </c:pt>
                <c:pt idx="3538">
                  <c:v>3.6768899999999998</c:v>
                </c:pt>
                <c:pt idx="3539">
                  <c:v>3.7054490000000002</c:v>
                </c:pt>
                <c:pt idx="3540">
                  <c:v>3.6161050000000001</c:v>
                </c:pt>
                <c:pt idx="3541">
                  <c:v>3.776872</c:v>
                </c:pt>
                <c:pt idx="3542">
                  <c:v>3.7333690000000002</c:v>
                </c:pt>
                <c:pt idx="3543">
                  <c:v>3.7256430000000003</c:v>
                </c:pt>
                <c:pt idx="3544">
                  <c:v>3.7820019999999999</c:v>
                </c:pt>
                <c:pt idx="3545">
                  <c:v>3.7286090000000001</c:v>
                </c:pt>
                <c:pt idx="3546">
                  <c:v>3.8080740000000004</c:v>
                </c:pt>
                <c:pt idx="3547">
                  <c:v>3.8530560000000005</c:v>
                </c:pt>
                <c:pt idx="3548">
                  <c:v>3.8225340000000001</c:v>
                </c:pt>
                <c:pt idx="3549">
                  <c:v>3.8152199999999996</c:v>
                </c:pt>
                <c:pt idx="3550">
                  <c:v>3.8213270000000001</c:v>
                </c:pt>
                <c:pt idx="3551">
                  <c:v>3.8765670000000001</c:v>
                </c:pt>
                <c:pt idx="3552">
                  <c:v>3.7872219999999999</c:v>
                </c:pt>
                <c:pt idx="3553">
                  <c:v>3.8334130000000002</c:v>
                </c:pt>
                <c:pt idx="3554">
                  <c:v>3.7216399999999998</c:v>
                </c:pt>
                <c:pt idx="3555">
                  <c:v>3.7761699999999996</c:v>
                </c:pt>
                <c:pt idx="3556">
                  <c:v>3.9563769999999998</c:v>
                </c:pt>
                <c:pt idx="3557">
                  <c:v>3.6878680000000004</c:v>
                </c:pt>
                <c:pt idx="3558">
                  <c:v>3.8146259999999996</c:v>
                </c:pt>
                <c:pt idx="3559">
                  <c:v>3.8537979999999998</c:v>
                </c:pt>
                <c:pt idx="3560">
                  <c:v>3.8609369999999998</c:v>
                </c:pt>
                <c:pt idx="3561">
                  <c:v>3.8191819999999996</c:v>
                </c:pt>
                <c:pt idx="3562">
                  <c:v>3.768103</c:v>
                </c:pt>
                <c:pt idx="3563">
                  <c:v>3.8337829999999999</c:v>
                </c:pt>
                <c:pt idx="3564">
                  <c:v>3.9580330000000004</c:v>
                </c:pt>
                <c:pt idx="3565">
                  <c:v>3.7911080000000004</c:v>
                </c:pt>
                <c:pt idx="3566">
                  <c:v>3.755719</c:v>
                </c:pt>
                <c:pt idx="3567">
                  <c:v>3.5999530000000002</c:v>
                </c:pt>
                <c:pt idx="3568">
                  <c:v>3.7727979999999999</c:v>
                </c:pt>
                <c:pt idx="3569">
                  <c:v>3.6960280000000001</c:v>
                </c:pt>
                <c:pt idx="3570">
                  <c:v>3.78274</c:v>
                </c:pt>
                <c:pt idx="3571">
                  <c:v>3.7745549999999999</c:v>
                </c:pt>
                <c:pt idx="3572">
                  <c:v>3.797669</c:v>
                </c:pt>
                <c:pt idx="3573">
                  <c:v>3.7722670000000003</c:v>
                </c:pt>
                <c:pt idx="3574">
                  <c:v>3.8014589999999999</c:v>
                </c:pt>
                <c:pt idx="3575">
                  <c:v>3.7935229999999995</c:v>
                </c:pt>
                <c:pt idx="3576">
                  <c:v>3.9589089999999998</c:v>
                </c:pt>
                <c:pt idx="3577">
                  <c:v>3.870209</c:v>
                </c:pt>
                <c:pt idx="3578">
                  <c:v>3.8583879999999997</c:v>
                </c:pt>
                <c:pt idx="3579">
                  <c:v>3.7684479999999998</c:v>
                </c:pt>
                <c:pt idx="3580">
                  <c:v>3.815823</c:v>
                </c:pt>
                <c:pt idx="3581">
                  <c:v>3.7299470000000001</c:v>
                </c:pt>
                <c:pt idx="3582">
                  <c:v>3.7762859999999998</c:v>
                </c:pt>
                <c:pt idx="3583">
                  <c:v>3.7526409999999997</c:v>
                </c:pt>
                <c:pt idx="3584">
                  <c:v>3.9399620000000004</c:v>
                </c:pt>
                <c:pt idx="3585">
                  <c:v>3.9255780000000002</c:v>
                </c:pt>
                <c:pt idx="3586">
                  <c:v>3.9445059999999996</c:v>
                </c:pt>
                <c:pt idx="3587">
                  <c:v>3.8628600000000004</c:v>
                </c:pt>
                <c:pt idx="3588">
                  <c:v>3.9771400000000003</c:v>
                </c:pt>
                <c:pt idx="3589">
                  <c:v>3.8527810000000002</c:v>
                </c:pt>
                <c:pt idx="3590">
                  <c:v>3.7976239999999999</c:v>
                </c:pt>
                <c:pt idx="3591">
                  <c:v>3.8957290000000002</c:v>
                </c:pt>
                <c:pt idx="3592">
                  <c:v>3.8621460000000001</c:v>
                </c:pt>
                <c:pt idx="3593">
                  <c:v>3.9512849999999999</c:v>
                </c:pt>
                <c:pt idx="3594">
                  <c:v>4.0384469999999997</c:v>
                </c:pt>
                <c:pt idx="3595">
                  <c:v>3.9244750000000002</c:v>
                </c:pt>
                <c:pt idx="3596">
                  <c:v>4.0503109999999998</c:v>
                </c:pt>
                <c:pt idx="3597">
                  <c:v>3.9407259999999997</c:v>
                </c:pt>
                <c:pt idx="3598">
                  <c:v>3.7164039999999998</c:v>
                </c:pt>
                <c:pt idx="3599">
                  <c:v>3.782527</c:v>
                </c:pt>
                <c:pt idx="3600">
                  <c:v>3.7828400000000002</c:v>
                </c:pt>
                <c:pt idx="3601">
                  <c:v>3.8201580000000002</c:v>
                </c:pt>
                <c:pt idx="3602">
                  <c:v>3.8633519999999999</c:v>
                </c:pt>
                <c:pt idx="3603">
                  <c:v>3.8170989999999998</c:v>
                </c:pt>
                <c:pt idx="3604">
                  <c:v>3.8748050000000003</c:v>
                </c:pt>
                <c:pt idx="3605">
                  <c:v>4.0006909999999998</c:v>
                </c:pt>
                <c:pt idx="3606">
                  <c:v>3.8669479999999998</c:v>
                </c:pt>
                <c:pt idx="3607">
                  <c:v>3.9487070000000002</c:v>
                </c:pt>
                <c:pt idx="3608">
                  <c:v>3.9670719999999999</c:v>
                </c:pt>
                <c:pt idx="3609">
                  <c:v>3.8762910000000002</c:v>
                </c:pt>
                <c:pt idx="3610">
                  <c:v>4.034745</c:v>
                </c:pt>
                <c:pt idx="3611">
                  <c:v>4.0169700000000006</c:v>
                </c:pt>
                <c:pt idx="3612">
                  <c:v>3.9336280000000001</c:v>
                </c:pt>
                <c:pt idx="3613">
                  <c:v>3.9311810000000005</c:v>
                </c:pt>
                <c:pt idx="3614">
                  <c:v>3.9410509999999999</c:v>
                </c:pt>
                <c:pt idx="3615">
                  <c:v>3.910612</c:v>
                </c:pt>
                <c:pt idx="3616">
                  <c:v>4.0024680000000004</c:v>
                </c:pt>
                <c:pt idx="3617">
                  <c:v>3.9334660000000001</c:v>
                </c:pt>
                <c:pt idx="3618">
                  <c:v>3.922447</c:v>
                </c:pt>
                <c:pt idx="3619">
                  <c:v>3.8924249999999998</c:v>
                </c:pt>
                <c:pt idx="3620">
                  <c:v>3.8569769999999997</c:v>
                </c:pt>
                <c:pt idx="3621">
                  <c:v>4.0241769999999999</c:v>
                </c:pt>
                <c:pt idx="3622">
                  <c:v>3.8867849999999997</c:v>
                </c:pt>
                <c:pt idx="3623">
                  <c:v>3.8499270000000001</c:v>
                </c:pt>
                <c:pt idx="3624">
                  <c:v>3.8197649999999999</c:v>
                </c:pt>
                <c:pt idx="3625">
                  <c:v>3.9692729999999998</c:v>
                </c:pt>
                <c:pt idx="3626">
                  <c:v>3.9210089999999997</c:v>
                </c:pt>
                <c:pt idx="3627">
                  <c:v>3.902094</c:v>
                </c:pt>
                <c:pt idx="3628">
                  <c:v>3.9100400000000004</c:v>
                </c:pt>
                <c:pt idx="3629">
                  <c:v>3.7285339999999998</c:v>
                </c:pt>
                <c:pt idx="3630">
                  <c:v>3.7980109999999998</c:v>
                </c:pt>
                <c:pt idx="3631">
                  <c:v>3.7496220000000005</c:v>
                </c:pt>
                <c:pt idx="3632">
                  <c:v>3.9128610000000004</c:v>
                </c:pt>
                <c:pt idx="3633">
                  <c:v>3.704672</c:v>
                </c:pt>
                <c:pt idx="3634">
                  <c:v>3.821507</c:v>
                </c:pt>
                <c:pt idx="3635">
                  <c:v>3.8617210000000002</c:v>
                </c:pt>
                <c:pt idx="3636">
                  <c:v>3.925414</c:v>
                </c:pt>
                <c:pt idx="3637">
                  <c:v>3.7063550000000003</c:v>
                </c:pt>
                <c:pt idx="3638">
                  <c:v>3.9108480000000001</c:v>
                </c:pt>
                <c:pt idx="3639">
                  <c:v>3.8083320000000001</c:v>
                </c:pt>
                <c:pt idx="3640">
                  <c:v>3.8705159999999998</c:v>
                </c:pt>
                <c:pt idx="3641">
                  <c:v>3.8999489999999999</c:v>
                </c:pt>
                <c:pt idx="3642">
                  <c:v>3.8946480000000001</c:v>
                </c:pt>
                <c:pt idx="3643">
                  <c:v>3.9414060000000002</c:v>
                </c:pt>
                <c:pt idx="3644">
                  <c:v>3.7672970000000001</c:v>
                </c:pt>
                <c:pt idx="3645">
                  <c:v>3.8268239999999998</c:v>
                </c:pt>
                <c:pt idx="3646">
                  <c:v>3.9445540000000001</c:v>
                </c:pt>
                <c:pt idx="3647">
                  <c:v>3.8296809999999999</c:v>
                </c:pt>
                <c:pt idx="3648">
                  <c:v>3.7999640000000001</c:v>
                </c:pt>
                <c:pt idx="3649">
                  <c:v>3.8695900000000001</c:v>
                </c:pt>
                <c:pt idx="3650">
                  <c:v>3.9025970000000001</c:v>
                </c:pt>
                <c:pt idx="3651">
                  <c:v>3.9428900000000002</c:v>
                </c:pt>
                <c:pt idx="3652">
                  <c:v>4.0041799999999999</c:v>
                </c:pt>
                <c:pt idx="3653">
                  <c:v>4.0747400000000003</c:v>
                </c:pt>
                <c:pt idx="3654">
                  <c:v>3.9452739999999995</c:v>
                </c:pt>
                <c:pt idx="3655">
                  <c:v>3.9651930000000002</c:v>
                </c:pt>
                <c:pt idx="3656">
                  <c:v>3.587879</c:v>
                </c:pt>
                <c:pt idx="3657">
                  <c:v>3.655748</c:v>
                </c:pt>
                <c:pt idx="3658">
                  <c:v>3.7753350000000001</c:v>
                </c:pt>
                <c:pt idx="3659">
                  <c:v>3.7061549999999999</c:v>
                </c:pt>
                <c:pt idx="3660">
                  <c:v>3.8443149999999999</c:v>
                </c:pt>
                <c:pt idx="3661">
                  <c:v>3.867915</c:v>
                </c:pt>
                <c:pt idx="3662">
                  <c:v>3.7281999999999997</c:v>
                </c:pt>
                <c:pt idx="3663">
                  <c:v>3.856255</c:v>
                </c:pt>
                <c:pt idx="3664">
                  <c:v>3.8862750000000004</c:v>
                </c:pt>
                <c:pt idx="3665">
                  <c:v>4.0084770000000001</c:v>
                </c:pt>
                <c:pt idx="3666">
                  <c:v>3.9221470000000003</c:v>
                </c:pt>
                <c:pt idx="3667">
                  <c:v>3.8907500000000002</c:v>
                </c:pt>
                <c:pt idx="3668">
                  <c:v>3.8748209999999998</c:v>
                </c:pt>
                <c:pt idx="3669">
                  <c:v>4.038354</c:v>
                </c:pt>
                <c:pt idx="3670">
                  <c:v>4.1355370000000002</c:v>
                </c:pt>
                <c:pt idx="3671">
                  <c:v>3.9472899999999997</c:v>
                </c:pt>
                <c:pt idx="3672">
                  <c:v>4.0199579999999999</c:v>
                </c:pt>
                <c:pt idx="3673">
                  <c:v>3.790197</c:v>
                </c:pt>
                <c:pt idx="3674">
                  <c:v>3.8525589999999998</c:v>
                </c:pt>
                <c:pt idx="3675">
                  <c:v>4.3092880000000005</c:v>
                </c:pt>
                <c:pt idx="3676">
                  <c:v>4.0871890000000004</c:v>
                </c:pt>
                <c:pt idx="3677">
                  <c:v>4.0854059999999999</c:v>
                </c:pt>
                <c:pt idx="3678">
                  <c:v>3.9442310000000003</c:v>
                </c:pt>
                <c:pt idx="3679">
                  <c:v>3.9653779999999998</c:v>
                </c:pt>
                <c:pt idx="3680">
                  <c:v>3.8595439999999996</c:v>
                </c:pt>
                <c:pt idx="3681">
                  <c:v>3.895448</c:v>
                </c:pt>
                <c:pt idx="3682">
                  <c:v>3.858914</c:v>
                </c:pt>
                <c:pt idx="3683">
                  <c:v>3.8988689999999999</c:v>
                </c:pt>
                <c:pt idx="3684">
                  <c:v>3.8230120000000003</c:v>
                </c:pt>
                <c:pt idx="3685">
                  <c:v>3.652882</c:v>
                </c:pt>
                <c:pt idx="3686">
                  <c:v>3.7352180000000001</c:v>
                </c:pt>
                <c:pt idx="3687">
                  <c:v>3.7684150000000001</c:v>
                </c:pt>
                <c:pt idx="3688">
                  <c:v>3.6521979999999998</c:v>
                </c:pt>
                <c:pt idx="3689">
                  <c:v>3.4755029999999998</c:v>
                </c:pt>
                <c:pt idx="3690">
                  <c:v>3.8426090000000004</c:v>
                </c:pt>
                <c:pt idx="3691">
                  <c:v>3.7348029999999999</c:v>
                </c:pt>
                <c:pt idx="3692">
                  <c:v>3.7842740000000004</c:v>
                </c:pt>
                <c:pt idx="3693">
                  <c:v>3.6259510000000001</c:v>
                </c:pt>
                <c:pt idx="3694">
                  <c:v>3.7896229999999997</c:v>
                </c:pt>
                <c:pt idx="3695">
                  <c:v>3.7731720000000002</c:v>
                </c:pt>
                <c:pt idx="3696">
                  <c:v>3.8223610000000003</c:v>
                </c:pt>
                <c:pt idx="3697">
                  <c:v>3.776853</c:v>
                </c:pt>
                <c:pt idx="3698">
                  <c:v>3.5339369999999999</c:v>
                </c:pt>
                <c:pt idx="3699">
                  <c:v>3.6326489999999998</c:v>
                </c:pt>
                <c:pt idx="3700">
                  <c:v>3.75116</c:v>
                </c:pt>
                <c:pt idx="3701">
                  <c:v>3.6979540000000002</c:v>
                </c:pt>
                <c:pt idx="3702">
                  <c:v>3.8116630000000002</c:v>
                </c:pt>
                <c:pt idx="3703">
                  <c:v>3.6348549999999999</c:v>
                </c:pt>
                <c:pt idx="3704">
                  <c:v>3.7488539999999997</c:v>
                </c:pt>
                <c:pt idx="3705">
                  <c:v>3.8351629999999997</c:v>
                </c:pt>
                <c:pt idx="3706">
                  <c:v>3.9541810000000002</c:v>
                </c:pt>
                <c:pt idx="3707">
                  <c:v>3.9503899999999996</c:v>
                </c:pt>
                <c:pt idx="3708">
                  <c:v>3.7944369999999998</c:v>
                </c:pt>
                <c:pt idx="3709">
                  <c:v>3.7814389999999998</c:v>
                </c:pt>
                <c:pt idx="3710">
                  <c:v>3.7653569999999998</c:v>
                </c:pt>
                <c:pt idx="3711">
                  <c:v>3.7301329999999999</c:v>
                </c:pt>
                <c:pt idx="3712">
                  <c:v>3.6491530000000001</c:v>
                </c:pt>
                <c:pt idx="3713">
                  <c:v>3.62798</c:v>
                </c:pt>
                <c:pt idx="3714">
                  <c:v>3.5717650000000001</c:v>
                </c:pt>
                <c:pt idx="3715">
                  <c:v>3.6809760000000002</c:v>
                </c:pt>
                <c:pt idx="3716">
                  <c:v>3.9998139999999998</c:v>
                </c:pt>
                <c:pt idx="3717">
                  <c:v>4.0044439999999994</c:v>
                </c:pt>
                <c:pt idx="3718">
                  <c:v>3.9615909999999999</c:v>
                </c:pt>
                <c:pt idx="3719">
                  <c:v>4.0075380000000003</c:v>
                </c:pt>
                <c:pt idx="3720">
                  <c:v>3.9663920000000004</c:v>
                </c:pt>
                <c:pt idx="3721">
                  <c:v>3.9483779999999999</c:v>
                </c:pt>
                <c:pt idx="3722">
                  <c:v>4.1480730000000001</c:v>
                </c:pt>
                <c:pt idx="3723">
                  <c:v>4.0319570000000002</c:v>
                </c:pt>
                <c:pt idx="3724">
                  <c:v>4.0699079999999999</c:v>
                </c:pt>
                <c:pt idx="3725">
                  <c:v>4.0857339999999995</c:v>
                </c:pt>
                <c:pt idx="3726">
                  <c:v>3.9793060000000002</c:v>
                </c:pt>
                <c:pt idx="3727">
                  <c:v>4.0272310000000004</c:v>
                </c:pt>
                <c:pt idx="3728">
                  <c:v>3.8186070000000001</c:v>
                </c:pt>
                <c:pt idx="3729">
                  <c:v>4.0251720000000004</c:v>
                </c:pt>
                <c:pt idx="3730">
                  <c:v>3.9679710000000004</c:v>
                </c:pt>
                <c:pt idx="3731">
                  <c:v>4.0307560000000002</c:v>
                </c:pt>
                <c:pt idx="3732">
                  <c:v>4.0924899999999997</c:v>
                </c:pt>
                <c:pt idx="3733">
                  <c:v>3.9666200000000003</c:v>
                </c:pt>
                <c:pt idx="3734">
                  <c:v>3.9082840000000001</c:v>
                </c:pt>
                <c:pt idx="3735">
                  <c:v>3.9385059999999998</c:v>
                </c:pt>
                <c:pt idx="3736">
                  <c:v>3.8600400000000001</c:v>
                </c:pt>
                <c:pt idx="3737">
                  <c:v>3.974221</c:v>
                </c:pt>
                <c:pt idx="3738">
                  <c:v>3.9153630000000001</c:v>
                </c:pt>
                <c:pt idx="3739">
                  <c:v>3.9824060000000001</c:v>
                </c:pt>
                <c:pt idx="3740">
                  <c:v>3.8697949999999999</c:v>
                </c:pt>
                <c:pt idx="3741">
                  <c:v>3.8483299999999998</c:v>
                </c:pt>
                <c:pt idx="3742">
                  <c:v>3.8925260000000002</c:v>
                </c:pt>
                <c:pt idx="3743">
                  <c:v>3.8781850000000002</c:v>
                </c:pt>
                <c:pt idx="3744">
                  <c:v>3.8298290000000001</c:v>
                </c:pt>
                <c:pt idx="3745">
                  <c:v>3.9270650000000002</c:v>
                </c:pt>
                <c:pt idx="3746">
                  <c:v>3.8582779999999999</c:v>
                </c:pt>
                <c:pt idx="3747">
                  <c:v>3.8824689999999999</c:v>
                </c:pt>
                <c:pt idx="3748">
                  <c:v>3.9085160000000001</c:v>
                </c:pt>
                <c:pt idx="3749">
                  <c:v>3.9082650000000001</c:v>
                </c:pt>
                <c:pt idx="3750">
                  <c:v>3.8944899999999998</c:v>
                </c:pt>
                <c:pt idx="3751">
                  <c:v>4.0096220000000002</c:v>
                </c:pt>
                <c:pt idx="3752">
                  <c:v>3.9374969999999996</c:v>
                </c:pt>
                <c:pt idx="3753">
                  <c:v>4.0069490000000005</c:v>
                </c:pt>
                <c:pt idx="3754">
                  <c:v>3.9374720000000001</c:v>
                </c:pt>
                <c:pt idx="3755">
                  <c:v>3.928795</c:v>
                </c:pt>
                <c:pt idx="3756">
                  <c:v>3.914161</c:v>
                </c:pt>
                <c:pt idx="3757">
                  <c:v>3.9558239999999998</c:v>
                </c:pt>
                <c:pt idx="3758">
                  <c:v>3.840408</c:v>
                </c:pt>
                <c:pt idx="3759">
                  <c:v>3.9406400000000001</c:v>
                </c:pt>
                <c:pt idx="3760">
                  <c:v>3.8842759999999998</c:v>
                </c:pt>
                <c:pt idx="3761">
                  <c:v>3.9422610000000002</c:v>
                </c:pt>
                <c:pt idx="3762">
                  <c:v>3.8371630000000003</c:v>
                </c:pt>
                <c:pt idx="3763">
                  <c:v>3.7294169999999998</c:v>
                </c:pt>
                <c:pt idx="3764">
                  <c:v>3.911702</c:v>
                </c:pt>
                <c:pt idx="3765">
                  <c:v>3.8218540000000001</c:v>
                </c:pt>
                <c:pt idx="3766">
                  <c:v>3.9664650000000004</c:v>
                </c:pt>
                <c:pt idx="3767">
                  <c:v>3.89358</c:v>
                </c:pt>
                <c:pt idx="3768">
                  <c:v>3.8461539999999999</c:v>
                </c:pt>
                <c:pt idx="3769">
                  <c:v>3.8297319999999999</c:v>
                </c:pt>
                <c:pt idx="3770">
                  <c:v>3.9660289999999998</c:v>
                </c:pt>
                <c:pt idx="3771">
                  <c:v>3.744615</c:v>
                </c:pt>
                <c:pt idx="3772">
                  <c:v>3.7763170000000001</c:v>
                </c:pt>
                <c:pt idx="3773">
                  <c:v>3.7618259999999997</c:v>
                </c:pt>
                <c:pt idx="3774">
                  <c:v>3.749371</c:v>
                </c:pt>
                <c:pt idx="3775">
                  <c:v>3.6613920000000002</c:v>
                </c:pt>
                <c:pt idx="3776">
                  <c:v>3.860115</c:v>
                </c:pt>
                <c:pt idx="3777">
                  <c:v>3.7345240000000004</c:v>
                </c:pt>
                <c:pt idx="3778">
                  <c:v>3.9277899999999999</c:v>
                </c:pt>
                <c:pt idx="3779">
                  <c:v>3.7201650000000002</c:v>
                </c:pt>
                <c:pt idx="3780">
                  <c:v>3.873354</c:v>
                </c:pt>
                <c:pt idx="3781">
                  <c:v>3.6904979999999998</c:v>
                </c:pt>
                <c:pt idx="3782">
                  <c:v>3.8512970000000002</c:v>
                </c:pt>
                <c:pt idx="3783">
                  <c:v>3.693279</c:v>
                </c:pt>
                <c:pt idx="3784">
                  <c:v>3.8738359999999998</c:v>
                </c:pt>
                <c:pt idx="3785">
                  <c:v>3.8200070000000004</c:v>
                </c:pt>
                <c:pt idx="3786">
                  <c:v>3.8645400000000003</c:v>
                </c:pt>
                <c:pt idx="3787">
                  <c:v>3.9152619999999998</c:v>
                </c:pt>
                <c:pt idx="3788">
                  <c:v>3.8536150000000005</c:v>
                </c:pt>
                <c:pt idx="3789">
                  <c:v>3.7652780000000003</c:v>
                </c:pt>
                <c:pt idx="3790">
                  <c:v>3.9658359999999999</c:v>
                </c:pt>
                <c:pt idx="3791">
                  <c:v>4.0271089999999994</c:v>
                </c:pt>
                <c:pt idx="3792">
                  <c:v>3.7931160000000004</c:v>
                </c:pt>
                <c:pt idx="3793">
                  <c:v>3.9279789999999997</c:v>
                </c:pt>
                <c:pt idx="3794">
                  <c:v>3.8511050000000004</c:v>
                </c:pt>
                <c:pt idx="3795">
                  <c:v>3.948283</c:v>
                </c:pt>
                <c:pt idx="3796">
                  <c:v>3.8867000000000003</c:v>
                </c:pt>
                <c:pt idx="3797">
                  <c:v>3.8707469999999997</c:v>
                </c:pt>
                <c:pt idx="3798">
                  <c:v>3.708669</c:v>
                </c:pt>
                <c:pt idx="3799">
                  <c:v>3.8520919999999998</c:v>
                </c:pt>
                <c:pt idx="3800">
                  <c:v>3.780951</c:v>
                </c:pt>
                <c:pt idx="3801">
                  <c:v>3.7425109999999999</c:v>
                </c:pt>
                <c:pt idx="3802">
                  <c:v>3.8046429999999996</c:v>
                </c:pt>
                <c:pt idx="3803">
                  <c:v>3.646239</c:v>
                </c:pt>
                <c:pt idx="3804">
                  <c:v>3.781625</c:v>
                </c:pt>
                <c:pt idx="3805">
                  <c:v>3.7186530000000002</c:v>
                </c:pt>
                <c:pt idx="3806">
                  <c:v>3.7365690000000003</c:v>
                </c:pt>
                <c:pt idx="3807">
                  <c:v>3.8904689999999995</c:v>
                </c:pt>
                <c:pt idx="3808">
                  <c:v>3.868055</c:v>
                </c:pt>
                <c:pt idx="3809">
                  <c:v>3.9292949999999998</c:v>
                </c:pt>
                <c:pt idx="3810">
                  <c:v>3.9871450000000004</c:v>
                </c:pt>
                <c:pt idx="3811">
                  <c:v>3.985725</c:v>
                </c:pt>
                <c:pt idx="3812">
                  <c:v>3.8710589999999998</c:v>
                </c:pt>
                <c:pt idx="3813">
                  <c:v>3.8890479999999998</c:v>
                </c:pt>
                <c:pt idx="3814">
                  <c:v>3.8479479999999997</c:v>
                </c:pt>
                <c:pt idx="3815">
                  <c:v>3.9643739999999998</c:v>
                </c:pt>
                <c:pt idx="3816">
                  <c:v>3.8684570000000003</c:v>
                </c:pt>
                <c:pt idx="3817">
                  <c:v>3.7730869999999999</c:v>
                </c:pt>
                <c:pt idx="3818">
                  <c:v>3.8903179999999997</c:v>
                </c:pt>
                <c:pt idx="3819">
                  <c:v>4.0601739999999999</c:v>
                </c:pt>
                <c:pt idx="3820">
                  <c:v>3.8326009999999999</c:v>
                </c:pt>
                <c:pt idx="3821">
                  <c:v>3.8542260000000002</c:v>
                </c:pt>
                <c:pt idx="3822">
                  <c:v>3.8683319999999997</c:v>
                </c:pt>
                <c:pt idx="3823">
                  <c:v>3.8856890000000002</c:v>
                </c:pt>
                <c:pt idx="3824">
                  <c:v>3.7987929999999999</c:v>
                </c:pt>
                <c:pt idx="3825">
                  <c:v>3.7435610000000001</c:v>
                </c:pt>
                <c:pt idx="3826">
                  <c:v>3.9054499999999996</c:v>
                </c:pt>
                <c:pt idx="3827">
                  <c:v>3.7705380000000002</c:v>
                </c:pt>
                <c:pt idx="3828">
                  <c:v>3.9256310000000001</c:v>
                </c:pt>
                <c:pt idx="3829">
                  <c:v>3.7745570000000002</c:v>
                </c:pt>
                <c:pt idx="3830">
                  <c:v>3.7711440000000001</c:v>
                </c:pt>
                <c:pt idx="3831">
                  <c:v>3.7373859999999999</c:v>
                </c:pt>
                <c:pt idx="3832">
                  <c:v>3.7504090000000003</c:v>
                </c:pt>
                <c:pt idx="3833">
                  <c:v>3.9296029999999997</c:v>
                </c:pt>
                <c:pt idx="3834">
                  <c:v>3.754143</c:v>
                </c:pt>
                <c:pt idx="3835">
                  <c:v>3.8335540000000004</c:v>
                </c:pt>
                <c:pt idx="3836">
                  <c:v>3.819204</c:v>
                </c:pt>
                <c:pt idx="3837">
                  <c:v>3.846543</c:v>
                </c:pt>
                <c:pt idx="3838">
                  <c:v>3.7599040000000001</c:v>
                </c:pt>
                <c:pt idx="3839">
                  <c:v>3.8353549999999998</c:v>
                </c:pt>
                <c:pt idx="3840">
                  <c:v>3.800789</c:v>
                </c:pt>
                <c:pt idx="3841">
                  <c:v>3.8171110000000001</c:v>
                </c:pt>
                <c:pt idx="3842">
                  <c:v>3.7425660000000001</c:v>
                </c:pt>
                <c:pt idx="3843">
                  <c:v>3.8017119999999998</c:v>
                </c:pt>
                <c:pt idx="3844">
                  <c:v>3.8570060000000002</c:v>
                </c:pt>
                <c:pt idx="3845">
                  <c:v>3.716348</c:v>
                </c:pt>
                <c:pt idx="3846">
                  <c:v>3.6661450000000002</c:v>
                </c:pt>
                <c:pt idx="3847">
                  <c:v>3.6931419999999999</c:v>
                </c:pt>
                <c:pt idx="3848">
                  <c:v>3.735001</c:v>
                </c:pt>
                <c:pt idx="3849">
                  <c:v>3.7664950000000004</c:v>
                </c:pt>
                <c:pt idx="3850">
                  <c:v>3.7055440000000002</c:v>
                </c:pt>
                <c:pt idx="3851">
                  <c:v>3.678963</c:v>
                </c:pt>
                <c:pt idx="3852">
                  <c:v>3.8342460000000003</c:v>
                </c:pt>
                <c:pt idx="3853">
                  <c:v>3.734785</c:v>
                </c:pt>
                <c:pt idx="3854">
                  <c:v>3.7220569999999995</c:v>
                </c:pt>
                <c:pt idx="3855">
                  <c:v>3.8501150000000002</c:v>
                </c:pt>
                <c:pt idx="3856">
                  <c:v>3.8308209999999998</c:v>
                </c:pt>
                <c:pt idx="3857">
                  <c:v>3.8918119999999998</c:v>
                </c:pt>
                <c:pt idx="3858">
                  <c:v>3.8536250000000001</c:v>
                </c:pt>
                <c:pt idx="3859">
                  <c:v>3.6215229999999998</c:v>
                </c:pt>
                <c:pt idx="3860">
                  <c:v>3.6562070000000002</c:v>
                </c:pt>
                <c:pt idx="3861">
                  <c:v>3.706461</c:v>
                </c:pt>
                <c:pt idx="3862">
                  <c:v>3.8097859999999999</c:v>
                </c:pt>
                <c:pt idx="3863">
                  <c:v>3.7759910000000003</c:v>
                </c:pt>
                <c:pt idx="3864">
                  <c:v>3.9323219999999997</c:v>
                </c:pt>
                <c:pt idx="3865">
                  <c:v>3.7575730000000003</c:v>
                </c:pt>
                <c:pt idx="3866">
                  <c:v>3.9168890000000003</c:v>
                </c:pt>
                <c:pt idx="3867">
                  <c:v>3.8500099999999997</c:v>
                </c:pt>
                <c:pt idx="3868">
                  <c:v>3.8089020000000002</c:v>
                </c:pt>
                <c:pt idx="3869">
                  <c:v>3.927654</c:v>
                </c:pt>
                <c:pt idx="3870">
                  <c:v>3.9701150000000003</c:v>
                </c:pt>
                <c:pt idx="3871">
                  <c:v>3.536457</c:v>
                </c:pt>
                <c:pt idx="3872">
                  <c:v>3.5945779999999998</c:v>
                </c:pt>
                <c:pt idx="3873">
                  <c:v>3.6867529999999999</c:v>
                </c:pt>
                <c:pt idx="3874">
                  <c:v>3.8399539999999996</c:v>
                </c:pt>
                <c:pt idx="3875">
                  <c:v>3.6323729999999999</c:v>
                </c:pt>
                <c:pt idx="3876">
                  <c:v>3.7779699999999998</c:v>
                </c:pt>
                <c:pt idx="3877">
                  <c:v>3.6547619999999998</c:v>
                </c:pt>
                <c:pt idx="3878">
                  <c:v>3.61016</c:v>
                </c:pt>
                <c:pt idx="3879">
                  <c:v>3.5089589999999999</c:v>
                </c:pt>
                <c:pt idx="3880">
                  <c:v>3.4391189999999998</c:v>
                </c:pt>
                <c:pt idx="3881">
                  <c:v>3.7169300000000001</c:v>
                </c:pt>
                <c:pt idx="3882">
                  <c:v>3.8770259999999999</c:v>
                </c:pt>
                <c:pt idx="3883">
                  <c:v>4.0062629999999997</c:v>
                </c:pt>
                <c:pt idx="3884">
                  <c:v>3.9561190000000002</c:v>
                </c:pt>
                <c:pt idx="3885">
                  <c:v>4.0672429999999995</c:v>
                </c:pt>
                <c:pt idx="3886">
                  <c:v>4.1743030000000001</c:v>
                </c:pt>
                <c:pt idx="3887">
                  <c:v>3.7981059999999998</c:v>
                </c:pt>
                <c:pt idx="3888">
                  <c:v>3.9184259999999997</c:v>
                </c:pt>
                <c:pt idx="3889">
                  <c:v>3.7508629999999998</c:v>
                </c:pt>
                <c:pt idx="3890">
                  <c:v>3.608384</c:v>
                </c:pt>
                <c:pt idx="3891">
                  <c:v>3.5741250000000004</c:v>
                </c:pt>
                <c:pt idx="3892">
                  <c:v>3.8036510000000003</c:v>
                </c:pt>
                <c:pt idx="3893">
                  <c:v>3.766794</c:v>
                </c:pt>
                <c:pt idx="3894">
                  <c:v>3.4661530000000003</c:v>
                </c:pt>
                <c:pt idx="3895">
                  <c:v>3.4923929999999999</c:v>
                </c:pt>
                <c:pt idx="3896">
                  <c:v>3.4553790000000002</c:v>
                </c:pt>
                <c:pt idx="3897">
                  <c:v>3.324068</c:v>
                </c:pt>
                <c:pt idx="3898">
                  <c:v>3.4571700000000001</c:v>
                </c:pt>
                <c:pt idx="3899">
                  <c:v>3.4355950000000002</c:v>
                </c:pt>
                <c:pt idx="3900">
                  <c:v>3.5041349999999998</c:v>
                </c:pt>
                <c:pt idx="3901">
                  <c:v>3.4626899999999998</c:v>
                </c:pt>
                <c:pt idx="3902">
                  <c:v>3.6675300000000002</c:v>
                </c:pt>
                <c:pt idx="3903">
                  <c:v>3.5983300000000003</c:v>
                </c:pt>
                <c:pt idx="3904">
                  <c:v>3.3183160000000003</c:v>
                </c:pt>
                <c:pt idx="3905">
                  <c:v>3.4891920000000001</c:v>
                </c:pt>
                <c:pt idx="3906">
                  <c:v>3.4444979999999998</c:v>
                </c:pt>
                <c:pt idx="3907">
                  <c:v>3.3908120000000004</c:v>
                </c:pt>
                <c:pt idx="3908">
                  <c:v>3.4766580000000005</c:v>
                </c:pt>
                <c:pt idx="3909">
                  <c:v>3.5545749999999998</c:v>
                </c:pt>
                <c:pt idx="3910">
                  <c:v>3.4858739999999999</c:v>
                </c:pt>
                <c:pt idx="3911">
                  <c:v>3.3280989999999999</c:v>
                </c:pt>
                <c:pt idx="3912">
                  <c:v>3.4017579999999996</c:v>
                </c:pt>
                <c:pt idx="3913">
                  <c:v>3.614188</c:v>
                </c:pt>
                <c:pt idx="3914">
                  <c:v>3.7348859999999999</c:v>
                </c:pt>
                <c:pt idx="3915">
                  <c:v>3.8866289999999997</c:v>
                </c:pt>
                <c:pt idx="3916">
                  <c:v>4.1607799999999999</c:v>
                </c:pt>
                <c:pt idx="3917">
                  <c:v>4.056489</c:v>
                </c:pt>
                <c:pt idx="3918">
                  <c:v>3.8366359999999999</c:v>
                </c:pt>
                <c:pt idx="3919">
                  <c:v>3.8213550000000001</c:v>
                </c:pt>
                <c:pt idx="3920">
                  <c:v>3.6750749999999996</c:v>
                </c:pt>
                <c:pt idx="3921">
                  <c:v>3.844182</c:v>
                </c:pt>
                <c:pt idx="3922">
                  <c:v>3.7886959999999998</c:v>
                </c:pt>
                <c:pt idx="3923">
                  <c:v>3.6192069999999998</c:v>
                </c:pt>
                <c:pt idx="3924">
                  <c:v>3.7151679999999998</c:v>
                </c:pt>
                <c:pt idx="3925">
                  <c:v>3.6620399999999997</c:v>
                </c:pt>
                <c:pt idx="3926">
                  <c:v>3.7109740000000002</c:v>
                </c:pt>
                <c:pt idx="3927">
                  <c:v>3.72214</c:v>
                </c:pt>
                <c:pt idx="3928">
                  <c:v>3.8461289999999999</c:v>
                </c:pt>
                <c:pt idx="3929">
                  <c:v>3.9772699999999999</c:v>
                </c:pt>
                <c:pt idx="3930">
                  <c:v>3.7228129999999999</c:v>
                </c:pt>
                <c:pt idx="3931">
                  <c:v>3.6142000000000003</c:v>
                </c:pt>
                <c:pt idx="3932">
                  <c:v>3.6606339999999999</c:v>
                </c:pt>
                <c:pt idx="3933">
                  <c:v>3.4688989999999995</c:v>
                </c:pt>
                <c:pt idx="3934">
                  <c:v>3.4866269999999999</c:v>
                </c:pt>
                <c:pt idx="3935">
                  <c:v>3.5592109999999999</c:v>
                </c:pt>
                <c:pt idx="3936">
                  <c:v>3.5574460000000001</c:v>
                </c:pt>
                <c:pt idx="3937">
                  <c:v>3.6084290000000001</c:v>
                </c:pt>
                <c:pt idx="3938">
                  <c:v>3.6505549999999998</c:v>
                </c:pt>
                <c:pt idx="3939">
                  <c:v>3.857504</c:v>
                </c:pt>
                <c:pt idx="3940">
                  <c:v>3.8665430000000001</c:v>
                </c:pt>
                <c:pt idx="3941">
                  <c:v>3.6876789999999997</c:v>
                </c:pt>
                <c:pt idx="3942">
                  <c:v>3.7934899999999998</c:v>
                </c:pt>
                <c:pt idx="3943">
                  <c:v>3.6295110000000004</c:v>
                </c:pt>
                <c:pt idx="3944">
                  <c:v>3.568533</c:v>
                </c:pt>
                <c:pt idx="3945">
                  <c:v>3.6114470000000001</c:v>
                </c:pt>
                <c:pt idx="3946">
                  <c:v>3.5972819999999999</c:v>
                </c:pt>
                <c:pt idx="3947">
                  <c:v>3.759531</c:v>
                </c:pt>
                <c:pt idx="3948">
                  <c:v>3.5621809999999998</c:v>
                </c:pt>
                <c:pt idx="3949">
                  <c:v>3.4209640000000001</c:v>
                </c:pt>
                <c:pt idx="3950">
                  <c:v>3.6763020000000002</c:v>
                </c:pt>
                <c:pt idx="3951">
                  <c:v>3.6811609999999999</c:v>
                </c:pt>
                <c:pt idx="3952">
                  <c:v>3.5878049999999999</c:v>
                </c:pt>
                <c:pt idx="3953">
                  <c:v>3.4922740000000001</c:v>
                </c:pt>
                <c:pt idx="3954">
                  <c:v>3.7217450000000003</c:v>
                </c:pt>
                <c:pt idx="3955">
                  <c:v>3.5756329999999998</c:v>
                </c:pt>
                <c:pt idx="3956">
                  <c:v>3.532403</c:v>
                </c:pt>
                <c:pt idx="3957">
                  <c:v>3.6419280000000001</c:v>
                </c:pt>
                <c:pt idx="3958">
                  <c:v>3.684158</c:v>
                </c:pt>
                <c:pt idx="3959">
                  <c:v>3.8278869999999996</c:v>
                </c:pt>
                <c:pt idx="3960">
                  <c:v>3.6586020000000001</c:v>
                </c:pt>
                <c:pt idx="3961">
                  <c:v>3.4295809999999998</c:v>
                </c:pt>
                <c:pt idx="3962">
                  <c:v>3.133591</c:v>
                </c:pt>
                <c:pt idx="3963">
                  <c:v>3.1732830000000001</c:v>
                </c:pt>
                <c:pt idx="3964">
                  <c:v>3.0619550000000002</c:v>
                </c:pt>
                <c:pt idx="3965">
                  <c:v>3.1671849999999999</c:v>
                </c:pt>
                <c:pt idx="3966">
                  <c:v>3.1098979999999998</c:v>
                </c:pt>
                <c:pt idx="3967">
                  <c:v>3.2272269999999996</c:v>
                </c:pt>
                <c:pt idx="3968">
                  <c:v>3.3867510000000003</c:v>
                </c:pt>
                <c:pt idx="3969">
                  <c:v>3.3674650000000002</c:v>
                </c:pt>
                <c:pt idx="3970">
                  <c:v>3.2647870000000001</c:v>
                </c:pt>
                <c:pt idx="3971">
                  <c:v>3.2712029999999999</c:v>
                </c:pt>
                <c:pt idx="3972">
                  <c:v>3.5591440000000003</c:v>
                </c:pt>
                <c:pt idx="3973">
                  <c:v>3.3985720000000001</c:v>
                </c:pt>
                <c:pt idx="3974">
                  <c:v>3.3968930000000004</c:v>
                </c:pt>
                <c:pt idx="3975">
                  <c:v>3.4341080000000002</c:v>
                </c:pt>
                <c:pt idx="3976">
                  <c:v>3.5315400000000001</c:v>
                </c:pt>
                <c:pt idx="3977">
                  <c:v>3.3695889999999999</c:v>
                </c:pt>
                <c:pt idx="3978">
                  <c:v>3.3437709999999998</c:v>
                </c:pt>
                <c:pt idx="3979">
                  <c:v>3.4656700000000003</c:v>
                </c:pt>
                <c:pt idx="3980">
                  <c:v>3.4389270000000001</c:v>
                </c:pt>
                <c:pt idx="3981">
                  <c:v>3.4682039999999996</c:v>
                </c:pt>
                <c:pt idx="3982">
                  <c:v>3.2310600000000003</c:v>
                </c:pt>
                <c:pt idx="3983">
                  <c:v>3.4275640000000003</c:v>
                </c:pt>
                <c:pt idx="3984">
                  <c:v>3.4512499999999999</c:v>
                </c:pt>
                <c:pt idx="3985">
                  <c:v>3.4671849999999997</c:v>
                </c:pt>
                <c:pt idx="3986">
                  <c:v>3.5396529999999999</c:v>
                </c:pt>
                <c:pt idx="3987">
                  <c:v>3.4202859999999999</c:v>
                </c:pt>
                <c:pt idx="3988">
                  <c:v>3.309129</c:v>
                </c:pt>
                <c:pt idx="3989">
                  <c:v>3.5225099999999996</c:v>
                </c:pt>
                <c:pt idx="3990">
                  <c:v>3.2871810000000004</c:v>
                </c:pt>
                <c:pt idx="3991">
                  <c:v>3.393891</c:v>
                </c:pt>
                <c:pt idx="3992">
                  <c:v>3.4233229999999999</c:v>
                </c:pt>
                <c:pt idx="3993">
                  <c:v>3.2645649999999997</c:v>
                </c:pt>
                <c:pt idx="3994">
                  <c:v>3.33873</c:v>
                </c:pt>
                <c:pt idx="3995">
                  <c:v>3.3244340000000001</c:v>
                </c:pt>
                <c:pt idx="3996">
                  <c:v>3.2665660000000001</c:v>
                </c:pt>
                <c:pt idx="3997">
                  <c:v>3.1505030000000001</c:v>
                </c:pt>
                <c:pt idx="3998">
                  <c:v>3.1303350000000001</c:v>
                </c:pt>
                <c:pt idx="3999">
                  <c:v>3.1833400000000003</c:v>
                </c:pt>
                <c:pt idx="4000">
                  <c:v>3.251134</c:v>
                </c:pt>
                <c:pt idx="4001">
                  <c:v>3.2611810000000001</c:v>
                </c:pt>
                <c:pt idx="4002">
                  <c:v>3.0944329999999995</c:v>
                </c:pt>
                <c:pt idx="4003">
                  <c:v>3.088832</c:v>
                </c:pt>
                <c:pt idx="4004">
                  <c:v>3.0443979999999997</c:v>
                </c:pt>
                <c:pt idx="4005">
                  <c:v>3.1686459999999999</c:v>
                </c:pt>
                <c:pt idx="4006">
                  <c:v>3.2395860000000001</c:v>
                </c:pt>
                <c:pt idx="4007">
                  <c:v>3.2451879999999997</c:v>
                </c:pt>
                <c:pt idx="4008">
                  <c:v>3.1468220000000002</c:v>
                </c:pt>
                <c:pt idx="4009">
                  <c:v>3.3135530000000002</c:v>
                </c:pt>
                <c:pt idx="4010">
                  <c:v>3.1485079999999996</c:v>
                </c:pt>
                <c:pt idx="4011">
                  <c:v>3.1244810000000003</c:v>
                </c:pt>
                <c:pt idx="4012">
                  <c:v>3.2994140000000001</c:v>
                </c:pt>
                <c:pt idx="4013">
                  <c:v>3.1272600000000002</c:v>
                </c:pt>
                <c:pt idx="4014">
                  <c:v>3.1699220000000001</c:v>
                </c:pt>
                <c:pt idx="4015">
                  <c:v>3.502974</c:v>
                </c:pt>
                <c:pt idx="4016">
                  <c:v>3.3056900000000002</c:v>
                </c:pt>
                <c:pt idx="4017">
                  <c:v>3.2884530000000001</c:v>
                </c:pt>
                <c:pt idx="4018">
                  <c:v>3.147818</c:v>
                </c:pt>
                <c:pt idx="4019">
                  <c:v>3.2621739999999999</c:v>
                </c:pt>
                <c:pt idx="4020">
                  <c:v>3.2784900000000001</c:v>
                </c:pt>
                <c:pt idx="4021">
                  <c:v>3.192917</c:v>
                </c:pt>
                <c:pt idx="4022">
                  <c:v>3.1476009999999999</c:v>
                </c:pt>
                <c:pt idx="4023">
                  <c:v>3.239846</c:v>
                </c:pt>
                <c:pt idx="4024">
                  <c:v>3.3744960000000002</c:v>
                </c:pt>
                <c:pt idx="4025">
                  <c:v>3.3930890000000002</c:v>
                </c:pt>
                <c:pt idx="4026">
                  <c:v>3.426498</c:v>
                </c:pt>
                <c:pt idx="4027">
                  <c:v>3.209422</c:v>
                </c:pt>
                <c:pt idx="4028">
                  <c:v>3.180215</c:v>
                </c:pt>
                <c:pt idx="4029">
                  <c:v>3.2820559999999999</c:v>
                </c:pt>
                <c:pt idx="4030">
                  <c:v>3.2112089999999998</c:v>
                </c:pt>
                <c:pt idx="4031">
                  <c:v>3.3192189999999999</c:v>
                </c:pt>
                <c:pt idx="4032">
                  <c:v>3.3012059999999996</c:v>
                </c:pt>
                <c:pt idx="4033">
                  <c:v>3.3910170000000002</c:v>
                </c:pt>
                <c:pt idx="4034">
                  <c:v>3.3526660000000001</c:v>
                </c:pt>
                <c:pt idx="4035">
                  <c:v>3.6783110000000003</c:v>
                </c:pt>
                <c:pt idx="4036">
                  <c:v>3.296891</c:v>
                </c:pt>
                <c:pt idx="4037">
                  <c:v>3.2671030000000001</c:v>
                </c:pt>
                <c:pt idx="4038">
                  <c:v>3.1831510000000001</c:v>
                </c:pt>
                <c:pt idx="4039">
                  <c:v>3.1079349999999999</c:v>
                </c:pt>
                <c:pt idx="4040">
                  <c:v>3.0582510000000003</c:v>
                </c:pt>
                <c:pt idx="4041">
                  <c:v>3.227322</c:v>
                </c:pt>
                <c:pt idx="4042">
                  <c:v>3.4151050000000001</c:v>
                </c:pt>
                <c:pt idx="4043">
                  <c:v>3.4912339999999995</c:v>
                </c:pt>
                <c:pt idx="4044">
                  <c:v>3.4863850000000003</c:v>
                </c:pt>
                <c:pt idx="4045">
                  <c:v>3.6245889999999998</c:v>
                </c:pt>
                <c:pt idx="4046">
                  <c:v>3.7763530000000003</c:v>
                </c:pt>
                <c:pt idx="4047">
                  <c:v>3.4405639999999997</c:v>
                </c:pt>
                <c:pt idx="4048">
                  <c:v>3.4984730000000002</c:v>
                </c:pt>
                <c:pt idx="4049">
                  <c:v>3.5523959999999999</c:v>
                </c:pt>
                <c:pt idx="4050">
                  <c:v>3.4306150000000004</c:v>
                </c:pt>
                <c:pt idx="4051">
                  <c:v>3.5948720000000001</c:v>
                </c:pt>
                <c:pt idx="4052">
                  <c:v>3.6526180000000004</c:v>
                </c:pt>
                <c:pt idx="4053">
                  <c:v>3.4216619999999995</c:v>
                </c:pt>
                <c:pt idx="4054">
                  <c:v>3.4826669999999997</c:v>
                </c:pt>
                <c:pt idx="4055">
                  <c:v>3.5791299999999997</c:v>
                </c:pt>
                <c:pt idx="4056">
                  <c:v>3.6341420000000002</c:v>
                </c:pt>
                <c:pt idx="4057">
                  <c:v>3.7338749999999998</c:v>
                </c:pt>
                <c:pt idx="4058">
                  <c:v>3.5168020000000002</c:v>
                </c:pt>
                <c:pt idx="4059">
                  <c:v>3.527863</c:v>
                </c:pt>
                <c:pt idx="4060">
                  <c:v>3.2961649999999998</c:v>
                </c:pt>
                <c:pt idx="4061">
                  <c:v>3.6382569999999999</c:v>
                </c:pt>
                <c:pt idx="4062">
                  <c:v>3.5620370000000001</c:v>
                </c:pt>
                <c:pt idx="4063">
                  <c:v>3.511841</c:v>
                </c:pt>
                <c:pt idx="4064">
                  <c:v>3.4718310000000003</c:v>
                </c:pt>
                <c:pt idx="4065">
                  <c:v>3.5585440000000004</c:v>
                </c:pt>
                <c:pt idx="4066">
                  <c:v>3.4275270000000004</c:v>
                </c:pt>
                <c:pt idx="4067">
                  <c:v>3.462771</c:v>
                </c:pt>
                <c:pt idx="4068">
                  <c:v>3.6417190000000002</c:v>
                </c:pt>
                <c:pt idx="4069">
                  <c:v>3.5821490000000002</c:v>
                </c:pt>
                <c:pt idx="4070">
                  <c:v>3.5812569999999999</c:v>
                </c:pt>
                <c:pt idx="4071">
                  <c:v>3.5517700000000003</c:v>
                </c:pt>
                <c:pt idx="4072">
                  <c:v>3.4645890000000001</c:v>
                </c:pt>
                <c:pt idx="4073">
                  <c:v>3.5129529999999995</c:v>
                </c:pt>
                <c:pt idx="4074">
                  <c:v>3.5362209999999998</c:v>
                </c:pt>
                <c:pt idx="4075">
                  <c:v>3.601458</c:v>
                </c:pt>
                <c:pt idx="4076">
                  <c:v>3.619081</c:v>
                </c:pt>
                <c:pt idx="4077">
                  <c:v>3.7612299999999999</c:v>
                </c:pt>
                <c:pt idx="4078">
                  <c:v>3.908093</c:v>
                </c:pt>
                <c:pt idx="4079">
                  <c:v>3.8078349999999999</c:v>
                </c:pt>
                <c:pt idx="4080">
                  <c:v>3.9142539999999997</c:v>
                </c:pt>
                <c:pt idx="4081">
                  <c:v>3.9720899999999997</c:v>
                </c:pt>
                <c:pt idx="4082">
                  <c:v>3.78369</c:v>
                </c:pt>
                <c:pt idx="4083">
                  <c:v>3.9604299999999997</c:v>
                </c:pt>
                <c:pt idx="4084">
                  <c:v>3.9842930000000001</c:v>
                </c:pt>
                <c:pt idx="4085">
                  <c:v>4.0236999999999998</c:v>
                </c:pt>
                <c:pt idx="4086">
                  <c:v>3.980982</c:v>
                </c:pt>
                <c:pt idx="4087">
                  <c:v>3.7891919999999999</c:v>
                </c:pt>
                <c:pt idx="4088">
                  <c:v>3.6296889999999999</c:v>
                </c:pt>
                <c:pt idx="4089">
                  <c:v>3.6054110000000001</c:v>
                </c:pt>
                <c:pt idx="4090">
                  <c:v>3.6150789999999997</c:v>
                </c:pt>
                <c:pt idx="4091">
                  <c:v>3.5423919999999995</c:v>
                </c:pt>
                <c:pt idx="4092">
                  <c:v>3.5982479999999999</c:v>
                </c:pt>
                <c:pt idx="4093">
                  <c:v>3.6080269999999999</c:v>
                </c:pt>
                <c:pt idx="4094">
                  <c:v>3.543288</c:v>
                </c:pt>
                <c:pt idx="4095">
                  <c:v>3.5863450000000001</c:v>
                </c:pt>
                <c:pt idx="4096">
                  <c:v>3.7753360000000002</c:v>
                </c:pt>
                <c:pt idx="4097">
                  <c:v>3.8162950000000002</c:v>
                </c:pt>
                <c:pt idx="4098">
                  <c:v>4.0233689999999998</c:v>
                </c:pt>
                <c:pt idx="4099">
                  <c:v>3.7620629999999999</c:v>
                </c:pt>
                <c:pt idx="4100">
                  <c:v>3.6933020000000001</c:v>
                </c:pt>
                <c:pt idx="4101">
                  <c:v>3.8638450000000004</c:v>
                </c:pt>
                <c:pt idx="4102">
                  <c:v>3.909872</c:v>
                </c:pt>
                <c:pt idx="4103">
                  <c:v>3.8548990000000001</c:v>
                </c:pt>
                <c:pt idx="4104">
                  <c:v>3.4708920000000001</c:v>
                </c:pt>
                <c:pt idx="4105">
                  <c:v>3.6180400000000001</c:v>
                </c:pt>
                <c:pt idx="4106">
                  <c:v>3.5852079999999997</c:v>
                </c:pt>
                <c:pt idx="4107">
                  <c:v>3.6045719999999997</c:v>
                </c:pt>
                <c:pt idx="4108">
                  <c:v>3.6027930000000001</c:v>
                </c:pt>
                <c:pt idx="4109">
                  <c:v>3.6305759999999996</c:v>
                </c:pt>
                <c:pt idx="4110">
                  <c:v>3.5867450000000001</c:v>
                </c:pt>
                <c:pt idx="4111">
                  <c:v>3.8849529999999999</c:v>
                </c:pt>
                <c:pt idx="4112">
                  <c:v>3.8989449999999999</c:v>
                </c:pt>
                <c:pt idx="4113">
                  <c:v>3.7425540000000002</c:v>
                </c:pt>
                <c:pt idx="4114">
                  <c:v>3.877831</c:v>
                </c:pt>
                <c:pt idx="4115">
                  <c:v>3.8734970000000004</c:v>
                </c:pt>
                <c:pt idx="4116">
                  <c:v>3.5862620000000001</c:v>
                </c:pt>
                <c:pt idx="4117">
                  <c:v>3.7139729999999997</c:v>
                </c:pt>
                <c:pt idx="4118">
                  <c:v>3.7810830000000002</c:v>
                </c:pt>
                <c:pt idx="4119">
                  <c:v>3.4485999999999999</c:v>
                </c:pt>
                <c:pt idx="4120">
                  <c:v>3.671138</c:v>
                </c:pt>
                <c:pt idx="4121">
                  <c:v>3.7412020000000004</c:v>
                </c:pt>
                <c:pt idx="4122">
                  <c:v>3.5741360000000002</c:v>
                </c:pt>
                <c:pt idx="4123">
                  <c:v>3.572559</c:v>
                </c:pt>
                <c:pt idx="4124">
                  <c:v>3.7193969999999998</c:v>
                </c:pt>
                <c:pt idx="4125">
                  <c:v>3.5852899999999996</c:v>
                </c:pt>
                <c:pt idx="4126">
                  <c:v>3.7019590000000004</c:v>
                </c:pt>
                <c:pt idx="4127">
                  <c:v>3.8560220000000003</c:v>
                </c:pt>
                <c:pt idx="4128">
                  <c:v>3.7602439999999997</c:v>
                </c:pt>
                <c:pt idx="4129">
                  <c:v>3.6397190000000004</c:v>
                </c:pt>
                <c:pt idx="4130">
                  <c:v>3.9503969999999997</c:v>
                </c:pt>
                <c:pt idx="4131">
                  <c:v>3.7896669999999997</c:v>
                </c:pt>
                <c:pt idx="4132">
                  <c:v>3.7231860000000001</c:v>
                </c:pt>
                <c:pt idx="4133">
                  <c:v>3.8236999999999997</c:v>
                </c:pt>
                <c:pt idx="4134">
                  <c:v>3.7275710000000002</c:v>
                </c:pt>
                <c:pt idx="4135">
                  <c:v>3.6307709999999997</c:v>
                </c:pt>
                <c:pt idx="4136">
                  <c:v>3.6212119999999999</c:v>
                </c:pt>
                <c:pt idx="4137">
                  <c:v>3.6616819999999999</c:v>
                </c:pt>
                <c:pt idx="4138">
                  <c:v>3.7295509999999998</c:v>
                </c:pt>
                <c:pt idx="4139">
                  <c:v>3.6427779999999998</c:v>
                </c:pt>
                <c:pt idx="4140">
                  <c:v>3.8508150000000003</c:v>
                </c:pt>
                <c:pt idx="4141">
                  <c:v>3.4834700000000001</c:v>
                </c:pt>
                <c:pt idx="4142">
                  <c:v>3.824757</c:v>
                </c:pt>
                <c:pt idx="4143">
                  <c:v>3.7368440000000005</c:v>
                </c:pt>
                <c:pt idx="4144">
                  <c:v>3.6684349999999997</c:v>
                </c:pt>
                <c:pt idx="4145">
                  <c:v>3.5265259999999996</c:v>
                </c:pt>
                <c:pt idx="4146">
                  <c:v>3.7232669999999999</c:v>
                </c:pt>
                <c:pt idx="4147">
                  <c:v>3.6727939999999997</c:v>
                </c:pt>
                <c:pt idx="4148">
                  <c:v>3.719455</c:v>
                </c:pt>
                <c:pt idx="4149">
                  <c:v>3.6110280000000001</c:v>
                </c:pt>
                <c:pt idx="4150">
                  <c:v>3.596984</c:v>
                </c:pt>
                <c:pt idx="4151">
                  <c:v>3.5811830000000002</c:v>
                </c:pt>
                <c:pt idx="4152">
                  <c:v>3.4945929999999996</c:v>
                </c:pt>
                <c:pt idx="4153">
                  <c:v>3.4938979999999997</c:v>
                </c:pt>
                <c:pt idx="4154">
                  <c:v>3.5921720000000001</c:v>
                </c:pt>
                <c:pt idx="4155">
                  <c:v>3.6189640000000001</c:v>
                </c:pt>
                <c:pt idx="4156">
                  <c:v>3.5728819999999999</c:v>
                </c:pt>
                <c:pt idx="4157">
                  <c:v>3.6805919999999999</c:v>
                </c:pt>
                <c:pt idx="4158">
                  <c:v>3.7052079999999998</c:v>
                </c:pt>
                <c:pt idx="4159">
                  <c:v>3.7182270000000002</c:v>
                </c:pt>
                <c:pt idx="4160">
                  <c:v>3.833453</c:v>
                </c:pt>
                <c:pt idx="4161">
                  <c:v>3.7438229999999999</c:v>
                </c:pt>
                <c:pt idx="4162">
                  <c:v>3.526376</c:v>
                </c:pt>
                <c:pt idx="4163">
                  <c:v>3.4996270000000003</c:v>
                </c:pt>
                <c:pt idx="4164">
                  <c:v>3.685009</c:v>
                </c:pt>
                <c:pt idx="4165">
                  <c:v>3.7556560000000001</c:v>
                </c:pt>
                <c:pt idx="4166">
                  <c:v>3.8347599999999997</c:v>
                </c:pt>
                <c:pt idx="4167">
                  <c:v>3.724736</c:v>
                </c:pt>
                <c:pt idx="4168">
                  <c:v>3.9384740000000003</c:v>
                </c:pt>
                <c:pt idx="4169">
                  <c:v>3.8727620000000003</c:v>
                </c:pt>
                <c:pt idx="4170">
                  <c:v>3.5778100000000004</c:v>
                </c:pt>
                <c:pt idx="4171">
                  <c:v>3.938253</c:v>
                </c:pt>
                <c:pt idx="4172">
                  <c:v>3.7176959999999997</c:v>
                </c:pt>
                <c:pt idx="4173">
                  <c:v>3.7723719999999998</c:v>
                </c:pt>
                <c:pt idx="4174">
                  <c:v>3.6794700000000002</c:v>
                </c:pt>
                <c:pt idx="4175">
                  <c:v>3.9724399999999997</c:v>
                </c:pt>
                <c:pt idx="4176">
                  <c:v>3.8762920000000003</c:v>
                </c:pt>
                <c:pt idx="4177">
                  <c:v>3.6834610000000003</c:v>
                </c:pt>
                <c:pt idx="4178">
                  <c:v>3.7361960000000001</c:v>
                </c:pt>
                <c:pt idx="4179">
                  <c:v>3.7931819999999998</c:v>
                </c:pt>
                <c:pt idx="4180">
                  <c:v>3.6678100000000002</c:v>
                </c:pt>
                <c:pt idx="4181">
                  <c:v>3.9019009999999996</c:v>
                </c:pt>
                <c:pt idx="4182">
                  <c:v>3.7982870000000002</c:v>
                </c:pt>
                <c:pt idx="4183">
                  <c:v>3.7445550000000001</c:v>
                </c:pt>
                <c:pt idx="4184">
                  <c:v>3.8564179999999997</c:v>
                </c:pt>
                <c:pt idx="4185">
                  <c:v>3.9010569999999998</c:v>
                </c:pt>
                <c:pt idx="4186">
                  <c:v>3.7682959999999999</c:v>
                </c:pt>
                <c:pt idx="4187">
                  <c:v>3.8143210000000001</c:v>
                </c:pt>
                <c:pt idx="4188">
                  <c:v>3.8211010000000001</c:v>
                </c:pt>
                <c:pt idx="4189">
                  <c:v>3.848338</c:v>
                </c:pt>
                <c:pt idx="4190">
                  <c:v>3.8580429999999999</c:v>
                </c:pt>
                <c:pt idx="4191">
                  <c:v>3.7831609999999998</c:v>
                </c:pt>
                <c:pt idx="4192">
                  <c:v>3.894339</c:v>
                </c:pt>
                <c:pt idx="4193">
                  <c:v>3.9318609999999996</c:v>
                </c:pt>
                <c:pt idx="4194">
                  <c:v>3.9445960000000002</c:v>
                </c:pt>
                <c:pt idx="4195">
                  <c:v>4.0798309999999995</c:v>
                </c:pt>
                <c:pt idx="4196">
                  <c:v>3.7807229999999996</c:v>
                </c:pt>
                <c:pt idx="4197">
                  <c:v>3.7419570000000002</c:v>
                </c:pt>
                <c:pt idx="4198">
                  <c:v>3.7633580000000002</c:v>
                </c:pt>
                <c:pt idx="4199">
                  <c:v>3.7725530000000003</c:v>
                </c:pt>
                <c:pt idx="4200">
                  <c:v>3.6651579999999999</c:v>
                </c:pt>
                <c:pt idx="4201">
                  <c:v>3.5940569999999998</c:v>
                </c:pt>
                <c:pt idx="4202">
                  <c:v>3.6800980000000001</c:v>
                </c:pt>
                <c:pt idx="4203">
                  <c:v>3.7210419999999997</c:v>
                </c:pt>
                <c:pt idx="4204">
                  <c:v>3.7844569999999997</c:v>
                </c:pt>
                <c:pt idx="4205">
                  <c:v>3.6672169999999999</c:v>
                </c:pt>
                <c:pt idx="4206">
                  <c:v>3.850978</c:v>
                </c:pt>
                <c:pt idx="4207">
                  <c:v>3.6785909999999999</c:v>
                </c:pt>
                <c:pt idx="4208">
                  <c:v>3.6276829999999998</c:v>
                </c:pt>
                <c:pt idx="4209">
                  <c:v>3.6325570000000003</c:v>
                </c:pt>
                <c:pt idx="4210">
                  <c:v>3.7053190000000003</c:v>
                </c:pt>
                <c:pt idx="4211">
                  <c:v>3.6989080000000003</c:v>
                </c:pt>
                <c:pt idx="4212">
                  <c:v>3.6021260000000002</c:v>
                </c:pt>
                <c:pt idx="4213">
                  <c:v>3.5011049999999999</c:v>
                </c:pt>
                <c:pt idx="4214">
                  <c:v>3.4319269999999999</c:v>
                </c:pt>
                <c:pt idx="4215">
                  <c:v>3.4132099999999999</c:v>
                </c:pt>
                <c:pt idx="4216">
                  <c:v>3.6380340000000002</c:v>
                </c:pt>
                <c:pt idx="4217">
                  <c:v>3.6318299999999999</c:v>
                </c:pt>
                <c:pt idx="4218">
                  <c:v>3.6432409999999997</c:v>
                </c:pt>
                <c:pt idx="4219">
                  <c:v>3.8017220000000003</c:v>
                </c:pt>
                <c:pt idx="4220">
                  <c:v>3.7808419999999998</c:v>
                </c:pt>
                <c:pt idx="4221">
                  <c:v>3.84998</c:v>
                </c:pt>
                <c:pt idx="4222">
                  <c:v>3.7702689999999999</c:v>
                </c:pt>
                <c:pt idx="4223">
                  <c:v>3.9635949999999998</c:v>
                </c:pt>
                <c:pt idx="4224">
                  <c:v>4.0672309999999996</c:v>
                </c:pt>
                <c:pt idx="4225">
                  <c:v>3.9098159999999997</c:v>
                </c:pt>
                <c:pt idx="4226">
                  <c:v>3.8932640000000003</c:v>
                </c:pt>
                <c:pt idx="4227">
                  <c:v>3.9497910000000003</c:v>
                </c:pt>
                <c:pt idx="4228">
                  <c:v>3.918409</c:v>
                </c:pt>
                <c:pt idx="4229">
                  <c:v>3.895168</c:v>
                </c:pt>
                <c:pt idx="4230">
                  <c:v>3.891051</c:v>
                </c:pt>
                <c:pt idx="4231">
                  <c:v>3.8738669999999997</c:v>
                </c:pt>
                <c:pt idx="4232">
                  <c:v>3.7695699999999999</c:v>
                </c:pt>
                <c:pt idx="4233">
                  <c:v>3.6560989999999998</c:v>
                </c:pt>
                <c:pt idx="4234">
                  <c:v>3.8984299999999998</c:v>
                </c:pt>
                <c:pt idx="4235">
                  <c:v>3.8857589999999997</c:v>
                </c:pt>
                <c:pt idx="4236">
                  <c:v>3.8479449999999997</c:v>
                </c:pt>
                <c:pt idx="4237">
                  <c:v>3.8068419999999996</c:v>
                </c:pt>
                <c:pt idx="4238">
                  <c:v>3.7967789999999999</c:v>
                </c:pt>
                <c:pt idx="4239">
                  <c:v>3.8801679999999998</c:v>
                </c:pt>
                <c:pt idx="4240">
                  <c:v>3.794225</c:v>
                </c:pt>
                <c:pt idx="4241">
                  <c:v>3.873119</c:v>
                </c:pt>
                <c:pt idx="4242">
                  <c:v>3.7820799999999997</c:v>
                </c:pt>
                <c:pt idx="4243">
                  <c:v>3.8214680000000003</c:v>
                </c:pt>
                <c:pt idx="4244">
                  <c:v>3.8176579999999998</c:v>
                </c:pt>
                <c:pt idx="4245">
                  <c:v>3.8170929999999998</c:v>
                </c:pt>
                <c:pt idx="4246">
                  <c:v>3.754985</c:v>
                </c:pt>
                <c:pt idx="4247">
                  <c:v>3.924223</c:v>
                </c:pt>
                <c:pt idx="4248">
                  <c:v>3.9333360000000002</c:v>
                </c:pt>
                <c:pt idx="4249">
                  <c:v>4.0146999999999995</c:v>
                </c:pt>
                <c:pt idx="4250">
                  <c:v>3.9571360000000002</c:v>
                </c:pt>
                <c:pt idx="4251">
                  <c:v>3.9278809999999997</c:v>
                </c:pt>
                <c:pt idx="4252">
                  <c:v>3.8005580000000001</c:v>
                </c:pt>
                <c:pt idx="4253">
                  <c:v>3.745174</c:v>
                </c:pt>
                <c:pt idx="4254">
                  <c:v>4.0214840000000001</c:v>
                </c:pt>
                <c:pt idx="4255">
                  <c:v>3.8799779999999999</c:v>
                </c:pt>
                <c:pt idx="4256">
                  <c:v>3.668005</c:v>
                </c:pt>
                <c:pt idx="4257">
                  <c:v>3.7575050000000001</c:v>
                </c:pt>
                <c:pt idx="4258">
                  <c:v>3.805501</c:v>
                </c:pt>
                <c:pt idx="4259">
                  <c:v>3.9285330000000003</c:v>
                </c:pt>
                <c:pt idx="4260">
                  <c:v>3.84415</c:v>
                </c:pt>
                <c:pt idx="4261">
                  <c:v>3.808109</c:v>
                </c:pt>
                <c:pt idx="4262">
                  <c:v>3.9119150000000005</c:v>
                </c:pt>
                <c:pt idx="4263">
                  <c:v>3.8998559999999998</c:v>
                </c:pt>
                <c:pt idx="4264">
                  <c:v>3.8768720000000001</c:v>
                </c:pt>
                <c:pt idx="4265">
                  <c:v>3.8876599999999999</c:v>
                </c:pt>
                <c:pt idx="4266">
                  <c:v>3.983298</c:v>
                </c:pt>
                <c:pt idx="4267">
                  <c:v>3.7558399999999996</c:v>
                </c:pt>
                <c:pt idx="4268">
                  <c:v>3.7252020000000003</c:v>
                </c:pt>
                <c:pt idx="4269">
                  <c:v>3.8951029999999998</c:v>
                </c:pt>
                <c:pt idx="4270">
                  <c:v>3.8013469999999998</c:v>
                </c:pt>
                <c:pt idx="4271">
                  <c:v>3.7484919999999997</c:v>
                </c:pt>
                <c:pt idx="4272">
                  <c:v>3.7483979999999999</c:v>
                </c:pt>
                <c:pt idx="4273">
                  <c:v>3.6791659999999999</c:v>
                </c:pt>
                <c:pt idx="4274">
                  <c:v>3.6890200000000002</c:v>
                </c:pt>
                <c:pt idx="4275">
                  <c:v>3.7547139999999999</c:v>
                </c:pt>
                <c:pt idx="4276">
                  <c:v>3.8022620000000003</c:v>
                </c:pt>
                <c:pt idx="4277">
                  <c:v>3.76356</c:v>
                </c:pt>
                <c:pt idx="4278">
                  <c:v>3.711373</c:v>
                </c:pt>
                <c:pt idx="4279">
                  <c:v>3.6821229999999998</c:v>
                </c:pt>
                <c:pt idx="4280">
                  <c:v>3.7491859999999999</c:v>
                </c:pt>
                <c:pt idx="4281">
                  <c:v>3.6986659999999998</c:v>
                </c:pt>
                <c:pt idx="4282">
                  <c:v>3.7404159999999997</c:v>
                </c:pt>
                <c:pt idx="4283">
                  <c:v>3.6960470000000001</c:v>
                </c:pt>
                <c:pt idx="4284">
                  <c:v>3.71258</c:v>
                </c:pt>
                <c:pt idx="4285">
                  <c:v>3.7647930000000001</c:v>
                </c:pt>
                <c:pt idx="4286">
                  <c:v>3.7923909999999998</c:v>
                </c:pt>
                <c:pt idx="4287">
                  <c:v>3.816954</c:v>
                </c:pt>
                <c:pt idx="4288">
                  <c:v>3.776243</c:v>
                </c:pt>
                <c:pt idx="4289">
                  <c:v>3.7339739999999999</c:v>
                </c:pt>
                <c:pt idx="4290">
                  <c:v>3.7892969999999999</c:v>
                </c:pt>
                <c:pt idx="4291">
                  <c:v>3.8489309999999999</c:v>
                </c:pt>
                <c:pt idx="4292">
                  <c:v>3.9662899999999999</c:v>
                </c:pt>
                <c:pt idx="4293">
                  <c:v>3.8552350000000004</c:v>
                </c:pt>
                <c:pt idx="4294">
                  <c:v>3.6969880000000002</c:v>
                </c:pt>
                <c:pt idx="4295">
                  <c:v>3.732796</c:v>
                </c:pt>
                <c:pt idx="4296">
                  <c:v>3.8202120000000002</c:v>
                </c:pt>
                <c:pt idx="4297">
                  <c:v>3.8011939999999997</c:v>
                </c:pt>
                <c:pt idx="4298">
                  <c:v>3.848789</c:v>
                </c:pt>
                <c:pt idx="4299">
                  <c:v>3.7538470000000004</c:v>
                </c:pt>
                <c:pt idx="4300">
                  <c:v>3.7319970000000002</c:v>
                </c:pt>
                <c:pt idx="4301">
                  <c:v>3.6952249999999998</c:v>
                </c:pt>
                <c:pt idx="4302">
                  <c:v>3.9490950000000002</c:v>
                </c:pt>
                <c:pt idx="4303">
                  <c:v>3.7929919999999999</c:v>
                </c:pt>
                <c:pt idx="4304">
                  <c:v>3.9042250000000003</c:v>
                </c:pt>
                <c:pt idx="4305">
                  <c:v>3.6636869999999999</c:v>
                </c:pt>
                <c:pt idx="4306">
                  <c:v>3.7972450000000002</c:v>
                </c:pt>
                <c:pt idx="4307">
                  <c:v>3.8267099999999998</c:v>
                </c:pt>
                <c:pt idx="4308">
                  <c:v>3.6670999999999996</c:v>
                </c:pt>
                <c:pt idx="4309">
                  <c:v>3.945684</c:v>
                </c:pt>
                <c:pt idx="4310">
                  <c:v>3.9256819999999997</c:v>
                </c:pt>
                <c:pt idx="4311">
                  <c:v>3.86585</c:v>
                </c:pt>
                <c:pt idx="4312">
                  <c:v>3.6505929999999998</c:v>
                </c:pt>
                <c:pt idx="4313">
                  <c:v>3.6804389999999998</c:v>
                </c:pt>
                <c:pt idx="4314">
                  <c:v>3.8134010000000003</c:v>
                </c:pt>
                <c:pt idx="4315">
                  <c:v>3.7564690000000001</c:v>
                </c:pt>
                <c:pt idx="4316">
                  <c:v>3.7725560000000002</c:v>
                </c:pt>
                <c:pt idx="4317">
                  <c:v>3.8427370000000001</c:v>
                </c:pt>
                <c:pt idx="4318">
                  <c:v>3.7885039999999996</c:v>
                </c:pt>
                <c:pt idx="4319">
                  <c:v>3.911416</c:v>
                </c:pt>
                <c:pt idx="4320">
                  <c:v>3.8377080000000001</c:v>
                </c:pt>
                <c:pt idx="4321">
                  <c:v>3.8899430000000002</c:v>
                </c:pt>
                <c:pt idx="4322">
                  <c:v>3.8287840000000002</c:v>
                </c:pt>
                <c:pt idx="4323">
                  <c:v>3.8650279999999997</c:v>
                </c:pt>
                <c:pt idx="4324">
                  <c:v>3.913764</c:v>
                </c:pt>
                <c:pt idx="4325">
                  <c:v>3.9045259999999997</c:v>
                </c:pt>
                <c:pt idx="4326">
                  <c:v>3.7297760000000002</c:v>
                </c:pt>
                <c:pt idx="4327">
                  <c:v>3.784713</c:v>
                </c:pt>
                <c:pt idx="4328">
                  <c:v>3.809536</c:v>
                </c:pt>
                <c:pt idx="4329">
                  <c:v>3.7707139999999999</c:v>
                </c:pt>
                <c:pt idx="4330">
                  <c:v>3.7189589999999999</c:v>
                </c:pt>
                <c:pt idx="4331">
                  <c:v>3.7418630000000004</c:v>
                </c:pt>
                <c:pt idx="4332">
                  <c:v>3.7082809999999999</c:v>
                </c:pt>
                <c:pt idx="4333">
                  <c:v>3.6691919999999998</c:v>
                </c:pt>
                <c:pt idx="4334">
                  <c:v>3.74214</c:v>
                </c:pt>
                <c:pt idx="4335">
                  <c:v>3.6737250000000001</c:v>
                </c:pt>
                <c:pt idx="4336">
                  <c:v>3.7296489999999998</c:v>
                </c:pt>
                <c:pt idx="4337">
                  <c:v>3.7682909999999996</c:v>
                </c:pt>
                <c:pt idx="4338">
                  <c:v>3.6784749999999997</c:v>
                </c:pt>
                <c:pt idx="4339">
                  <c:v>3.8499060000000003</c:v>
                </c:pt>
                <c:pt idx="4340">
                  <c:v>3.787121</c:v>
                </c:pt>
                <c:pt idx="4341">
                  <c:v>3.6900550000000001</c:v>
                </c:pt>
                <c:pt idx="4342">
                  <c:v>3.6246089999999995</c:v>
                </c:pt>
                <c:pt idx="4343">
                  <c:v>3.70946</c:v>
                </c:pt>
                <c:pt idx="4344">
                  <c:v>3.7333949999999998</c:v>
                </c:pt>
                <c:pt idx="4345">
                  <c:v>3.8815400000000002</c:v>
                </c:pt>
                <c:pt idx="4346">
                  <c:v>3.752338</c:v>
                </c:pt>
                <c:pt idx="4347">
                  <c:v>3.8001059999999995</c:v>
                </c:pt>
                <c:pt idx="4348">
                  <c:v>3.6603690000000002</c:v>
                </c:pt>
                <c:pt idx="4349">
                  <c:v>3.6690519999999998</c:v>
                </c:pt>
                <c:pt idx="4350">
                  <c:v>3.483692</c:v>
                </c:pt>
                <c:pt idx="4351">
                  <c:v>3.6424149999999997</c:v>
                </c:pt>
                <c:pt idx="4352">
                  <c:v>3.5613489999999999</c:v>
                </c:pt>
                <c:pt idx="4353">
                  <c:v>3.7648949999999997</c:v>
                </c:pt>
                <c:pt idx="4354">
                  <c:v>3.7841039999999997</c:v>
                </c:pt>
                <c:pt idx="4355">
                  <c:v>3.6151260000000001</c:v>
                </c:pt>
                <c:pt idx="4356">
                  <c:v>3.7124319999999997</c:v>
                </c:pt>
                <c:pt idx="4357">
                  <c:v>3.8016620000000003</c:v>
                </c:pt>
                <c:pt idx="4358">
                  <c:v>3.6766009999999998</c:v>
                </c:pt>
                <c:pt idx="4359">
                  <c:v>3.7285760000000003</c:v>
                </c:pt>
                <c:pt idx="4360">
                  <c:v>3.8919510000000002</c:v>
                </c:pt>
                <c:pt idx="4361">
                  <c:v>3.883915</c:v>
                </c:pt>
                <c:pt idx="4362">
                  <c:v>3.8764609999999999</c:v>
                </c:pt>
                <c:pt idx="4363">
                  <c:v>3.6824859999999999</c:v>
                </c:pt>
                <c:pt idx="4364">
                  <c:v>3.8213150000000002</c:v>
                </c:pt>
                <c:pt idx="4365">
                  <c:v>3.8145669999999998</c:v>
                </c:pt>
                <c:pt idx="4366">
                  <c:v>3.7665649999999999</c:v>
                </c:pt>
                <c:pt idx="4367">
                  <c:v>3.6940250000000003</c:v>
                </c:pt>
                <c:pt idx="4368">
                  <c:v>3.8154690000000002</c:v>
                </c:pt>
                <c:pt idx="4369">
                  <c:v>3.983384</c:v>
                </c:pt>
                <c:pt idx="4370">
                  <c:v>3.9255709999999997</c:v>
                </c:pt>
                <c:pt idx="4371">
                  <c:v>3.9115660000000001</c:v>
                </c:pt>
                <c:pt idx="4372">
                  <c:v>3.9305210000000002</c:v>
                </c:pt>
                <c:pt idx="4373">
                  <c:v>3.9190829999999997</c:v>
                </c:pt>
                <c:pt idx="4374">
                  <c:v>3.947654</c:v>
                </c:pt>
                <c:pt idx="4375">
                  <c:v>3.9886549999999996</c:v>
                </c:pt>
                <c:pt idx="4376">
                  <c:v>3.9948070000000002</c:v>
                </c:pt>
                <c:pt idx="4377">
                  <c:v>3.9446819999999998</c:v>
                </c:pt>
                <c:pt idx="4378">
                  <c:v>3.9588210000000004</c:v>
                </c:pt>
                <c:pt idx="4379">
                  <c:v>3.794905</c:v>
                </c:pt>
                <c:pt idx="4380">
                  <c:v>3.8982610000000002</c:v>
                </c:pt>
                <c:pt idx="4381">
                  <c:v>3.8520409999999998</c:v>
                </c:pt>
                <c:pt idx="4382">
                  <c:v>3.6824839999999996</c:v>
                </c:pt>
                <c:pt idx="4383">
                  <c:v>3.7175659999999997</c:v>
                </c:pt>
                <c:pt idx="4384">
                  <c:v>3.7746439999999999</c:v>
                </c:pt>
                <c:pt idx="4385">
                  <c:v>3.7513269999999999</c:v>
                </c:pt>
                <c:pt idx="4386">
                  <c:v>3.6427349999999996</c:v>
                </c:pt>
                <c:pt idx="4387">
                  <c:v>3.8827869999999995</c:v>
                </c:pt>
                <c:pt idx="4388">
                  <c:v>3.9005369999999999</c:v>
                </c:pt>
                <c:pt idx="4389">
                  <c:v>3.8936630000000001</c:v>
                </c:pt>
                <c:pt idx="4390">
                  <c:v>3.8691249999999999</c:v>
                </c:pt>
                <c:pt idx="4391">
                  <c:v>3.937621</c:v>
                </c:pt>
                <c:pt idx="4392">
                  <c:v>4.0050499999999998</c:v>
                </c:pt>
                <c:pt idx="4393">
                  <c:v>3.8338040000000002</c:v>
                </c:pt>
                <c:pt idx="4394">
                  <c:v>3.8663669999999999</c:v>
                </c:pt>
                <c:pt idx="4395">
                  <c:v>3.787204</c:v>
                </c:pt>
                <c:pt idx="4396">
                  <c:v>4.0101100000000001</c:v>
                </c:pt>
                <c:pt idx="4397">
                  <c:v>3.9047959999999997</c:v>
                </c:pt>
                <c:pt idx="4398">
                  <c:v>3.8751760000000002</c:v>
                </c:pt>
                <c:pt idx="4399">
                  <c:v>3.7307109999999999</c:v>
                </c:pt>
                <c:pt idx="4400">
                  <c:v>3.846034</c:v>
                </c:pt>
                <c:pt idx="4401">
                  <c:v>3.8727819999999999</c:v>
                </c:pt>
                <c:pt idx="4402">
                  <c:v>3.7514890000000003</c:v>
                </c:pt>
                <c:pt idx="4403">
                  <c:v>3.768151</c:v>
                </c:pt>
                <c:pt idx="4404">
                  <c:v>3.8899289999999995</c:v>
                </c:pt>
                <c:pt idx="4405">
                  <c:v>4.0821670000000001</c:v>
                </c:pt>
                <c:pt idx="4406">
                  <c:v>3.9802270000000002</c:v>
                </c:pt>
                <c:pt idx="4407">
                  <c:v>3.8926660000000002</c:v>
                </c:pt>
                <c:pt idx="4408">
                  <c:v>3.8338010000000002</c:v>
                </c:pt>
                <c:pt idx="4409">
                  <c:v>3.8716060000000003</c:v>
                </c:pt>
                <c:pt idx="4410">
                  <c:v>3.8929309999999999</c:v>
                </c:pt>
                <c:pt idx="4411">
                  <c:v>3.9798169999999997</c:v>
                </c:pt>
                <c:pt idx="4412">
                  <c:v>3.97038</c:v>
                </c:pt>
                <c:pt idx="4413">
                  <c:v>4.0075840000000005</c:v>
                </c:pt>
                <c:pt idx="4414">
                  <c:v>3.7352479999999999</c:v>
                </c:pt>
                <c:pt idx="4415">
                  <c:v>3.866841</c:v>
                </c:pt>
                <c:pt idx="4416">
                  <c:v>3.8035380000000001</c:v>
                </c:pt>
                <c:pt idx="4417">
                  <c:v>3.9002249999999998</c:v>
                </c:pt>
                <c:pt idx="4418">
                  <c:v>3.8747359999999995</c:v>
                </c:pt>
                <c:pt idx="4419">
                  <c:v>3.912223</c:v>
                </c:pt>
                <c:pt idx="4420">
                  <c:v>3.8185739999999999</c:v>
                </c:pt>
                <c:pt idx="4421">
                  <c:v>4.0847099999999994</c:v>
                </c:pt>
                <c:pt idx="4422">
                  <c:v>3.7582939999999998</c:v>
                </c:pt>
                <c:pt idx="4423">
                  <c:v>3.9180219999999997</c:v>
                </c:pt>
                <c:pt idx="4424">
                  <c:v>4.1589939999999999</c:v>
                </c:pt>
                <c:pt idx="4425">
                  <c:v>3.975978</c:v>
                </c:pt>
                <c:pt idx="4426">
                  <c:v>3.853364</c:v>
                </c:pt>
                <c:pt idx="4427">
                  <c:v>3.995587</c:v>
                </c:pt>
                <c:pt idx="4428">
                  <c:v>3.7697589999999996</c:v>
                </c:pt>
                <c:pt idx="4429">
                  <c:v>3.7222719999999998</c:v>
                </c:pt>
                <c:pt idx="4430">
                  <c:v>3.6711</c:v>
                </c:pt>
                <c:pt idx="4431">
                  <c:v>3.8434249999999999</c:v>
                </c:pt>
                <c:pt idx="4432">
                  <c:v>3.6803509999999999</c:v>
                </c:pt>
                <c:pt idx="4433">
                  <c:v>3.9749750000000001</c:v>
                </c:pt>
                <c:pt idx="4434">
                  <c:v>3.7171140000000005</c:v>
                </c:pt>
                <c:pt idx="4435">
                  <c:v>3.9631149999999997</c:v>
                </c:pt>
                <c:pt idx="4436">
                  <c:v>3.8597269999999999</c:v>
                </c:pt>
                <c:pt idx="4437">
                  <c:v>3.6664659999999998</c:v>
                </c:pt>
                <c:pt idx="4438">
                  <c:v>3.8592080000000002</c:v>
                </c:pt>
                <c:pt idx="4439">
                  <c:v>3.9550079999999999</c:v>
                </c:pt>
                <c:pt idx="4440">
                  <c:v>3.8551310000000001</c:v>
                </c:pt>
                <c:pt idx="4441">
                  <c:v>3.8962639999999999</c:v>
                </c:pt>
                <c:pt idx="4442">
                  <c:v>4.0115620000000005</c:v>
                </c:pt>
                <c:pt idx="4443">
                  <c:v>3.8893309999999999</c:v>
                </c:pt>
                <c:pt idx="4444">
                  <c:v>3.927251</c:v>
                </c:pt>
                <c:pt idx="4445">
                  <c:v>3.7396590000000001</c:v>
                </c:pt>
                <c:pt idx="4446">
                  <c:v>3.714127</c:v>
                </c:pt>
                <c:pt idx="4447">
                  <c:v>3.6312980000000001</c:v>
                </c:pt>
                <c:pt idx="4448">
                  <c:v>3.4251330000000002</c:v>
                </c:pt>
                <c:pt idx="4449">
                  <c:v>3.5234640000000002</c:v>
                </c:pt>
                <c:pt idx="4450">
                  <c:v>3.675783</c:v>
                </c:pt>
                <c:pt idx="4451">
                  <c:v>3.8136969999999999</c:v>
                </c:pt>
                <c:pt idx="4452">
                  <c:v>3.3767580000000001</c:v>
                </c:pt>
                <c:pt idx="4453">
                  <c:v>3.5293400000000004</c:v>
                </c:pt>
                <c:pt idx="4454">
                  <c:v>3.4550340000000004</c:v>
                </c:pt>
                <c:pt idx="4455">
                  <c:v>3.438793</c:v>
                </c:pt>
                <c:pt idx="4456">
                  <c:v>3.62757</c:v>
                </c:pt>
                <c:pt idx="4457">
                  <c:v>3.4097189999999999</c:v>
                </c:pt>
                <c:pt idx="4458">
                  <c:v>3.2645970000000002</c:v>
                </c:pt>
                <c:pt idx="4459">
                  <c:v>3.3647589999999998</c:v>
                </c:pt>
                <c:pt idx="4460">
                  <c:v>3.3916750000000002</c:v>
                </c:pt>
                <c:pt idx="4461">
                  <c:v>3.5255180000000004</c:v>
                </c:pt>
                <c:pt idx="4462">
                  <c:v>3.6876550000000003</c:v>
                </c:pt>
                <c:pt idx="4463">
                  <c:v>3.6400589999999999</c:v>
                </c:pt>
                <c:pt idx="4464">
                  <c:v>3.7534149999999999</c:v>
                </c:pt>
                <c:pt idx="4465">
                  <c:v>3.8511669999999998</c:v>
                </c:pt>
                <c:pt idx="4466">
                  <c:v>3.9449440000000005</c:v>
                </c:pt>
                <c:pt idx="4467">
                  <c:v>3.9195190000000002</c:v>
                </c:pt>
                <c:pt idx="4468">
                  <c:v>3.876652</c:v>
                </c:pt>
                <c:pt idx="4469">
                  <c:v>3.8437349999999997</c:v>
                </c:pt>
                <c:pt idx="4470">
                  <c:v>3.7623359999999999</c:v>
                </c:pt>
                <c:pt idx="4471">
                  <c:v>3.9101319999999999</c:v>
                </c:pt>
                <c:pt idx="4472">
                  <c:v>3.7740839999999998</c:v>
                </c:pt>
                <c:pt idx="4473">
                  <c:v>3.7740420000000001</c:v>
                </c:pt>
                <c:pt idx="4474">
                  <c:v>3.895492</c:v>
                </c:pt>
                <c:pt idx="4475">
                  <c:v>3.7464340000000003</c:v>
                </c:pt>
                <c:pt idx="4476">
                  <c:v>3.844357</c:v>
                </c:pt>
                <c:pt idx="4477">
                  <c:v>3.8175969999999997</c:v>
                </c:pt>
                <c:pt idx="4478">
                  <c:v>3.8566790000000002</c:v>
                </c:pt>
                <c:pt idx="4479">
                  <c:v>3.696758</c:v>
                </c:pt>
                <c:pt idx="4480">
                  <c:v>3.8395279999999996</c:v>
                </c:pt>
                <c:pt idx="4481">
                  <c:v>3.8922729999999999</c:v>
                </c:pt>
                <c:pt idx="4482">
                  <c:v>3.703668</c:v>
                </c:pt>
                <c:pt idx="4483">
                  <c:v>3.6958010000000003</c:v>
                </c:pt>
                <c:pt idx="4484">
                  <c:v>3.6618370000000002</c:v>
                </c:pt>
                <c:pt idx="4485">
                  <c:v>3.7440509999999998</c:v>
                </c:pt>
                <c:pt idx="4486">
                  <c:v>3.9817049999999998</c:v>
                </c:pt>
                <c:pt idx="4487">
                  <c:v>3.7884010000000004</c:v>
                </c:pt>
                <c:pt idx="4488">
                  <c:v>3.9432850000000004</c:v>
                </c:pt>
                <c:pt idx="4489">
                  <c:v>3.7783739999999999</c:v>
                </c:pt>
                <c:pt idx="4490">
                  <c:v>3.896207</c:v>
                </c:pt>
                <c:pt idx="4491">
                  <c:v>3.6726640000000002</c:v>
                </c:pt>
                <c:pt idx="4492">
                  <c:v>3.7380550000000001</c:v>
                </c:pt>
                <c:pt idx="4493">
                  <c:v>3.788087</c:v>
                </c:pt>
                <c:pt idx="4494">
                  <c:v>3.692339</c:v>
                </c:pt>
                <c:pt idx="4495">
                  <c:v>3.8071820000000001</c:v>
                </c:pt>
                <c:pt idx="4496">
                  <c:v>3.9807600000000001</c:v>
                </c:pt>
                <c:pt idx="4497">
                  <c:v>4.0266869999999999</c:v>
                </c:pt>
                <c:pt idx="4498">
                  <c:v>3.8306499999999999</c:v>
                </c:pt>
                <c:pt idx="4499">
                  <c:v>3.8494830000000002</c:v>
                </c:pt>
                <c:pt idx="4500">
                  <c:v>3.9867799999999995</c:v>
                </c:pt>
                <c:pt idx="4501">
                  <c:v>3.9722619999999997</c:v>
                </c:pt>
                <c:pt idx="4502">
                  <c:v>3.9323219999999997</c:v>
                </c:pt>
                <c:pt idx="4503">
                  <c:v>4.0500319999999999</c:v>
                </c:pt>
                <c:pt idx="4504">
                  <c:v>3.7777250000000002</c:v>
                </c:pt>
                <c:pt idx="4505">
                  <c:v>3.9543220000000003</c:v>
                </c:pt>
                <c:pt idx="4506">
                  <c:v>3.8885079999999999</c:v>
                </c:pt>
                <c:pt idx="4507">
                  <c:v>3.8343379999999998</c:v>
                </c:pt>
                <c:pt idx="4508">
                  <c:v>4.018643</c:v>
                </c:pt>
                <c:pt idx="4509">
                  <c:v>3.8036950000000003</c:v>
                </c:pt>
                <c:pt idx="4510">
                  <c:v>3.9854149999999997</c:v>
                </c:pt>
                <c:pt idx="4511">
                  <c:v>3.9286120000000002</c:v>
                </c:pt>
                <c:pt idx="4512">
                  <c:v>3.9733639999999997</c:v>
                </c:pt>
                <c:pt idx="4513">
                  <c:v>3.9446279999999998</c:v>
                </c:pt>
                <c:pt idx="4514">
                  <c:v>3.902037</c:v>
                </c:pt>
                <c:pt idx="4515">
                  <c:v>3.8889810000000002</c:v>
                </c:pt>
                <c:pt idx="4516">
                  <c:v>3.78199</c:v>
                </c:pt>
                <c:pt idx="4517">
                  <c:v>3.8705889999999998</c:v>
                </c:pt>
                <c:pt idx="4518">
                  <c:v>4.0458619999999996</c:v>
                </c:pt>
                <c:pt idx="4519">
                  <c:v>3.8837919999999997</c:v>
                </c:pt>
                <c:pt idx="4520">
                  <c:v>3.8656770000000003</c:v>
                </c:pt>
                <c:pt idx="4521">
                  <c:v>4.0165360000000003</c:v>
                </c:pt>
                <c:pt idx="4522">
                  <c:v>3.8706800000000001</c:v>
                </c:pt>
                <c:pt idx="4523">
                  <c:v>3.783817</c:v>
                </c:pt>
                <c:pt idx="4524">
                  <c:v>3.7615310000000002</c:v>
                </c:pt>
                <c:pt idx="4525">
                  <c:v>3.92164</c:v>
                </c:pt>
                <c:pt idx="4526">
                  <c:v>3.9098450000000002</c:v>
                </c:pt>
                <c:pt idx="4527">
                  <c:v>3.8629790000000002</c:v>
                </c:pt>
                <c:pt idx="4528">
                  <c:v>3.8221129999999999</c:v>
                </c:pt>
                <c:pt idx="4529">
                  <c:v>3.8889750000000003</c:v>
                </c:pt>
                <c:pt idx="4530">
                  <c:v>3.858949</c:v>
                </c:pt>
                <c:pt idx="4531">
                  <c:v>3.877351</c:v>
                </c:pt>
                <c:pt idx="4532">
                  <c:v>3.9212049999999996</c:v>
                </c:pt>
                <c:pt idx="4533">
                  <c:v>3.87019</c:v>
                </c:pt>
                <c:pt idx="4534">
                  <c:v>3.9214599999999997</c:v>
                </c:pt>
                <c:pt idx="4535">
                  <c:v>3.7894190000000001</c:v>
                </c:pt>
                <c:pt idx="4536">
                  <c:v>3.9031090000000002</c:v>
                </c:pt>
                <c:pt idx="4537">
                  <c:v>3.849847</c:v>
                </c:pt>
                <c:pt idx="4538">
                  <c:v>3.916633</c:v>
                </c:pt>
                <c:pt idx="4539">
                  <c:v>3.9373170000000002</c:v>
                </c:pt>
                <c:pt idx="4540">
                  <c:v>3.9083430000000003</c:v>
                </c:pt>
                <c:pt idx="4541">
                  <c:v>4.062341</c:v>
                </c:pt>
                <c:pt idx="4542">
                  <c:v>3.8977620000000002</c:v>
                </c:pt>
                <c:pt idx="4543">
                  <c:v>3.9816049999999996</c:v>
                </c:pt>
                <c:pt idx="4544">
                  <c:v>3.856252</c:v>
                </c:pt>
                <c:pt idx="4545">
                  <c:v>3.9235179999999996</c:v>
                </c:pt>
                <c:pt idx="4546">
                  <c:v>4.0284209999999998</c:v>
                </c:pt>
                <c:pt idx="4547">
                  <c:v>3.8700369999999999</c:v>
                </c:pt>
                <c:pt idx="4548">
                  <c:v>3.908166</c:v>
                </c:pt>
                <c:pt idx="4549">
                  <c:v>3.8593000000000002</c:v>
                </c:pt>
                <c:pt idx="4550">
                  <c:v>3.979803</c:v>
                </c:pt>
                <c:pt idx="4551">
                  <c:v>4.0543360000000002</c:v>
                </c:pt>
                <c:pt idx="4552">
                  <c:v>3.854403</c:v>
                </c:pt>
                <c:pt idx="4553">
                  <c:v>4.0209349999999997</c:v>
                </c:pt>
                <c:pt idx="4554">
                  <c:v>3.825793</c:v>
                </c:pt>
                <c:pt idx="4555">
                  <c:v>3.8458030000000001</c:v>
                </c:pt>
                <c:pt idx="4556">
                  <c:v>3.899953</c:v>
                </c:pt>
                <c:pt idx="4557">
                  <c:v>3.722089</c:v>
                </c:pt>
                <c:pt idx="4558">
                  <c:v>3.902012</c:v>
                </c:pt>
                <c:pt idx="4559">
                  <c:v>4.0840769999999997</c:v>
                </c:pt>
                <c:pt idx="4560">
                  <c:v>3.9264460000000003</c:v>
                </c:pt>
                <c:pt idx="4561">
                  <c:v>4.0787200000000006</c:v>
                </c:pt>
                <c:pt idx="4562">
                  <c:v>4.0595499999999998</c:v>
                </c:pt>
                <c:pt idx="4563">
                  <c:v>4.0265610000000001</c:v>
                </c:pt>
                <c:pt idx="4564">
                  <c:v>3.956976</c:v>
                </c:pt>
                <c:pt idx="4565">
                  <c:v>4.0544520000000004</c:v>
                </c:pt>
                <c:pt idx="4566">
                  <c:v>3.9167860000000001</c:v>
                </c:pt>
                <c:pt idx="4567">
                  <c:v>3.9578170000000004</c:v>
                </c:pt>
                <c:pt idx="4568">
                  <c:v>3.9103479999999999</c:v>
                </c:pt>
                <c:pt idx="4569">
                  <c:v>3.818943</c:v>
                </c:pt>
                <c:pt idx="4570">
                  <c:v>3.9918959999999997</c:v>
                </c:pt>
                <c:pt idx="4571">
                  <c:v>3.9163619999999999</c:v>
                </c:pt>
                <c:pt idx="4572">
                  <c:v>3.9030260000000001</c:v>
                </c:pt>
                <c:pt idx="4573">
                  <c:v>4.0102060000000002</c:v>
                </c:pt>
                <c:pt idx="4574">
                  <c:v>3.9173480000000001</c:v>
                </c:pt>
                <c:pt idx="4575">
                  <c:v>3.8687450000000001</c:v>
                </c:pt>
                <c:pt idx="4576">
                  <c:v>4.0093250000000005</c:v>
                </c:pt>
                <c:pt idx="4577">
                  <c:v>3.9817940000000003</c:v>
                </c:pt>
                <c:pt idx="4578">
                  <c:v>4.1085909999999997</c:v>
                </c:pt>
                <c:pt idx="4579">
                  <c:v>3.9405810000000003</c:v>
                </c:pt>
                <c:pt idx="4580">
                  <c:v>4.0042249999999999</c:v>
                </c:pt>
                <c:pt idx="4581">
                  <c:v>3.950253</c:v>
                </c:pt>
                <c:pt idx="4582">
                  <c:v>3.898495</c:v>
                </c:pt>
                <c:pt idx="4583">
                  <c:v>3.9060190000000001</c:v>
                </c:pt>
                <c:pt idx="4584">
                  <c:v>3.9192179999999999</c:v>
                </c:pt>
                <c:pt idx="4585">
                  <c:v>3.922838</c:v>
                </c:pt>
                <c:pt idx="4586">
                  <c:v>3.8093630000000003</c:v>
                </c:pt>
                <c:pt idx="4587">
                  <c:v>3.9507439999999998</c:v>
                </c:pt>
                <c:pt idx="4588">
                  <c:v>3.968953</c:v>
                </c:pt>
                <c:pt idx="4589">
                  <c:v>3.8748430000000003</c:v>
                </c:pt>
                <c:pt idx="4590">
                  <c:v>3.9645289999999997</c:v>
                </c:pt>
                <c:pt idx="4591">
                  <c:v>3.9849649999999999</c:v>
                </c:pt>
                <c:pt idx="4592">
                  <c:v>3.9180419999999998</c:v>
                </c:pt>
                <c:pt idx="4593">
                  <c:v>3.9431970000000001</c:v>
                </c:pt>
                <c:pt idx="4594">
                  <c:v>3.8795030000000001</c:v>
                </c:pt>
                <c:pt idx="4595">
                  <c:v>3.6242839999999998</c:v>
                </c:pt>
                <c:pt idx="4596">
                  <c:v>3.8328579999999999</c:v>
                </c:pt>
                <c:pt idx="4597">
                  <c:v>3.7282039999999999</c:v>
                </c:pt>
                <c:pt idx="4598">
                  <c:v>3.7535889999999998</c:v>
                </c:pt>
                <c:pt idx="4599">
                  <c:v>3.7192099999999999</c:v>
                </c:pt>
                <c:pt idx="4600">
                  <c:v>3.7298900000000001</c:v>
                </c:pt>
                <c:pt idx="4601">
                  <c:v>3.6867709999999998</c:v>
                </c:pt>
                <c:pt idx="4602">
                  <c:v>3.6397649999999997</c:v>
                </c:pt>
                <c:pt idx="4603">
                  <c:v>3.7343869999999999</c:v>
                </c:pt>
                <c:pt idx="4604">
                  <c:v>3.7547360000000003</c:v>
                </c:pt>
                <c:pt idx="4605">
                  <c:v>3.6712199999999999</c:v>
                </c:pt>
                <c:pt idx="4606">
                  <c:v>3.72051</c:v>
                </c:pt>
                <c:pt idx="4607">
                  <c:v>3.7167319999999999</c:v>
                </c:pt>
                <c:pt idx="4608">
                  <c:v>3.7696730000000001</c:v>
                </c:pt>
                <c:pt idx="4609">
                  <c:v>3.8272250000000003</c:v>
                </c:pt>
                <c:pt idx="4610">
                  <c:v>3.807137</c:v>
                </c:pt>
                <c:pt idx="4611">
                  <c:v>3.6783220000000001</c:v>
                </c:pt>
                <c:pt idx="4612">
                  <c:v>3.7488939999999999</c:v>
                </c:pt>
                <c:pt idx="4613">
                  <c:v>3.7135800000000003</c:v>
                </c:pt>
                <c:pt idx="4614">
                  <c:v>3.756818</c:v>
                </c:pt>
                <c:pt idx="4615">
                  <c:v>3.7982359999999997</c:v>
                </c:pt>
                <c:pt idx="4616">
                  <c:v>3.7780069999999997</c:v>
                </c:pt>
                <c:pt idx="4617">
                  <c:v>3.675252</c:v>
                </c:pt>
                <c:pt idx="4618">
                  <c:v>3.7011799999999999</c:v>
                </c:pt>
                <c:pt idx="4619">
                  <c:v>3.708326</c:v>
                </c:pt>
                <c:pt idx="4620">
                  <c:v>3.673772</c:v>
                </c:pt>
                <c:pt idx="4621">
                  <c:v>3.7526619999999999</c:v>
                </c:pt>
                <c:pt idx="4622">
                  <c:v>3.8888479999999999</c:v>
                </c:pt>
                <c:pt idx="4623">
                  <c:v>3.8927559999999999</c:v>
                </c:pt>
                <c:pt idx="4624">
                  <c:v>3.7162739999999999</c:v>
                </c:pt>
                <c:pt idx="4625">
                  <c:v>3.8245420000000001</c:v>
                </c:pt>
                <c:pt idx="4626">
                  <c:v>3.83188</c:v>
                </c:pt>
                <c:pt idx="4627">
                  <c:v>3.8084340000000001</c:v>
                </c:pt>
                <c:pt idx="4628">
                  <c:v>3.6626270000000001</c:v>
                </c:pt>
                <c:pt idx="4629">
                  <c:v>3.6152260000000003</c:v>
                </c:pt>
                <c:pt idx="4630">
                  <c:v>3.7859739999999995</c:v>
                </c:pt>
                <c:pt idx="4631">
                  <c:v>3.7320330000000004</c:v>
                </c:pt>
                <c:pt idx="4632">
                  <c:v>3.714105</c:v>
                </c:pt>
                <c:pt idx="4633">
                  <c:v>3.7554670000000003</c:v>
                </c:pt>
                <c:pt idx="4634">
                  <c:v>3.5809049999999996</c:v>
                </c:pt>
                <c:pt idx="4635">
                  <c:v>3.5329230000000003</c:v>
                </c:pt>
                <c:pt idx="4636">
                  <c:v>3.706429</c:v>
                </c:pt>
                <c:pt idx="4637">
                  <c:v>3.698779</c:v>
                </c:pt>
                <c:pt idx="4638">
                  <c:v>3.6041919999999998</c:v>
                </c:pt>
                <c:pt idx="4639">
                  <c:v>3.6686259999999997</c:v>
                </c:pt>
                <c:pt idx="4640">
                  <c:v>3.5496220000000003</c:v>
                </c:pt>
                <c:pt idx="4641">
                  <c:v>3.43222</c:v>
                </c:pt>
                <c:pt idx="4642">
                  <c:v>3.6219659999999996</c:v>
                </c:pt>
                <c:pt idx="4643">
                  <c:v>3.76274</c:v>
                </c:pt>
                <c:pt idx="4644">
                  <c:v>3.5587400000000002</c:v>
                </c:pt>
                <c:pt idx="4645">
                  <c:v>3.5594070000000002</c:v>
                </c:pt>
                <c:pt idx="4646">
                  <c:v>3.5666069999999999</c:v>
                </c:pt>
                <c:pt idx="4647">
                  <c:v>3.5083760000000002</c:v>
                </c:pt>
                <c:pt idx="4648">
                  <c:v>3.4950070000000002</c:v>
                </c:pt>
                <c:pt idx="4649">
                  <c:v>3.5997879999999998</c:v>
                </c:pt>
                <c:pt idx="4650">
                  <c:v>3.690604</c:v>
                </c:pt>
                <c:pt idx="4651">
                  <c:v>3.8214389999999998</c:v>
                </c:pt>
                <c:pt idx="4652">
                  <c:v>3.59741</c:v>
                </c:pt>
                <c:pt idx="4653">
                  <c:v>3.5876760000000001</c:v>
                </c:pt>
                <c:pt idx="4654">
                  <c:v>3.5284140000000002</c:v>
                </c:pt>
                <c:pt idx="4655">
                  <c:v>3.566147</c:v>
                </c:pt>
                <c:pt idx="4656">
                  <c:v>3.5549270000000002</c:v>
                </c:pt>
                <c:pt idx="4657">
                  <c:v>3.4031020000000001</c:v>
                </c:pt>
                <c:pt idx="4658">
                  <c:v>3.536708</c:v>
                </c:pt>
                <c:pt idx="4659">
                  <c:v>3.6234329999999999</c:v>
                </c:pt>
                <c:pt idx="4660">
                  <c:v>3.7397720000000003</c:v>
                </c:pt>
                <c:pt idx="4661">
                  <c:v>3.5475410000000003</c:v>
                </c:pt>
                <c:pt idx="4662">
                  <c:v>3.6703520000000003</c:v>
                </c:pt>
                <c:pt idx="4663">
                  <c:v>3.5229290000000004</c:v>
                </c:pt>
                <c:pt idx="4664">
                  <c:v>3.4804760000000003</c:v>
                </c:pt>
                <c:pt idx="4665">
                  <c:v>3.433443</c:v>
                </c:pt>
                <c:pt idx="4666">
                  <c:v>3.5817189999999997</c:v>
                </c:pt>
                <c:pt idx="4667">
                  <c:v>3.6307800000000001</c:v>
                </c:pt>
                <c:pt idx="4668">
                  <c:v>3.6494580000000001</c:v>
                </c:pt>
                <c:pt idx="4669">
                  <c:v>3.5639959999999999</c:v>
                </c:pt>
                <c:pt idx="4670">
                  <c:v>3.6128710000000002</c:v>
                </c:pt>
                <c:pt idx="4671">
                  <c:v>3.5702820000000002</c:v>
                </c:pt>
                <c:pt idx="4672">
                  <c:v>3.6212460000000002</c:v>
                </c:pt>
                <c:pt idx="4673">
                  <c:v>3.8173849999999998</c:v>
                </c:pt>
                <c:pt idx="4674">
                  <c:v>3.8299879999999997</c:v>
                </c:pt>
                <c:pt idx="4675">
                  <c:v>3.5683579999999999</c:v>
                </c:pt>
                <c:pt idx="4676">
                  <c:v>3.5635440000000003</c:v>
                </c:pt>
                <c:pt idx="4677">
                  <c:v>3.6133569999999997</c:v>
                </c:pt>
                <c:pt idx="4678">
                  <c:v>3.6437170000000001</c:v>
                </c:pt>
                <c:pt idx="4679">
                  <c:v>3.615294</c:v>
                </c:pt>
                <c:pt idx="4680">
                  <c:v>3.7351970000000003</c:v>
                </c:pt>
                <c:pt idx="4681">
                  <c:v>3.6344710000000005</c:v>
                </c:pt>
                <c:pt idx="4682">
                  <c:v>3.397964</c:v>
                </c:pt>
                <c:pt idx="4683">
                  <c:v>3.3846050000000001</c:v>
                </c:pt>
                <c:pt idx="4684">
                  <c:v>3.4446250000000003</c:v>
                </c:pt>
                <c:pt idx="4685">
                  <c:v>3.4546860000000001</c:v>
                </c:pt>
                <c:pt idx="4686">
                  <c:v>3.6478359999999999</c:v>
                </c:pt>
                <c:pt idx="4687">
                  <c:v>3.6567889999999998</c:v>
                </c:pt>
                <c:pt idx="4688">
                  <c:v>3.821186</c:v>
                </c:pt>
                <c:pt idx="4689">
                  <c:v>3.6383239999999999</c:v>
                </c:pt>
                <c:pt idx="4690">
                  <c:v>3.6802240000000004</c:v>
                </c:pt>
                <c:pt idx="4691">
                  <c:v>3.724888</c:v>
                </c:pt>
                <c:pt idx="4692">
                  <c:v>3.828303</c:v>
                </c:pt>
                <c:pt idx="4693">
                  <c:v>3.8385639999999999</c:v>
                </c:pt>
                <c:pt idx="4694">
                  <c:v>3.811795</c:v>
                </c:pt>
                <c:pt idx="4695">
                  <c:v>3.7128480000000001</c:v>
                </c:pt>
                <c:pt idx="4696">
                  <c:v>3.6486619999999998</c:v>
                </c:pt>
                <c:pt idx="4697">
                  <c:v>3.7224649999999997</c:v>
                </c:pt>
                <c:pt idx="4698">
                  <c:v>3.9733770000000002</c:v>
                </c:pt>
                <c:pt idx="4699">
                  <c:v>3.7786080000000002</c:v>
                </c:pt>
                <c:pt idx="4700">
                  <c:v>3.9147819999999998</c:v>
                </c:pt>
                <c:pt idx="4701">
                  <c:v>3.9356029999999995</c:v>
                </c:pt>
                <c:pt idx="4702">
                  <c:v>3.8593030000000002</c:v>
                </c:pt>
                <c:pt idx="4703">
                  <c:v>3.9377370000000003</c:v>
                </c:pt>
                <c:pt idx="4704">
                  <c:v>3.9636050000000003</c:v>
                </c:pt>
                <c:pt idx="4705">
                  <c:v>3.8700220000000001</c:v>
                </c:pt>
                <c:pt idx="4706">
                  <c:v>3.9485209999999999</c:v>
                </c:pt>
                <c:pt idx="4707">
                  <c:v>3.7761250000000004</c:v>
                </c:pt>
                <c:pt idx="4708">
                  <c:v>3.7467830000000002</c:v>
                </c:pt>
                <c:pt idx="4709">
                  <c:v>3.7194329999999995</c:v>
                </c:pt>
                <c:pt idx="4710">
                  <c:v>3.7698860000000001</c:v>
                </c:pt>
                <c:pt idx="4711">
                  <c:v>3.7261499999999996</c:v>
                </c:pt>
                <c:pt idx="4712">
                  <c:v>3.783639</c:v>
                </c:pt>
                <c:pt idx="4713">
                  <c:v>4.0045579999999994</c:v>
                </c:pt>
                <c:pt idx="4714">
                  <c:v>4.0521370000000001</c:v>
                </c:pt>
                <c:pt idx="4715">
                  <c:v>3.8189410000000001</c:v>
                </c:pt>
                <c:pt idx="4716">
                  <c:v>3.7710329999999996</c:v>
                </c:pt>
                <c:pt idx="4717">
                  <c:v>3.8980959999999998</c:v>
                </c:pt>
                <c:pt idx="4718">
                  <c:v>4.1182829999999999</c:v>
                </c:pt>
                <c:pt idx="4719">
                  <c:v>4.0243929999999999</c:v>
                </c:pt>
                <c:pt idx="4720">
                  <c:v>4.0066329999999999</c:v>
                </c:pt>
                <c:pt idx="4721">
                  <c:v>4.0091320000000001</c:v>
                </c:pt>
                <c:pt idx="4722">
                  <c:v>3.9922140000000002</c:v>
                </c:pt>
                <c:pt idx="4723">
                  <c:v>3.9383040000000005</c:v>
                </c:pt>
                <c:pt idx="4724">
                  <c:v>3.9719510000000002</c:v>
                </c:pt>
                <c:pt idx="4725">
                  <c:v>3.9979959999999997</c:v>
                </c:pt>
                <c:pt idx="4726">
                  <c:v>3.9424340000000004</c:v>
                </c:pt>
                <c:pt idx="4727">
                  <c:v>3.7575690000000002</c:v>
                </c:pt>
                <c:pt idx="4728">
                  <c:v>3.8851770000000001</c:v>
                </c:pt>
                <c:pt idx="4729">
                  <c:v>3.8481209999999999</c:v>
                </c:pt>
                <c:pt idx="4730">
                  <c:v>3.9912140000000003</c:v>
                </c:pt>
                <c:pt idx="4731">
                  <c:v>3.8612299999999999</c:v>
                </c:pt>
                <c:pt idx="4732">
                  <c:v>3.8537300000000001</c:v>
                </c:pt>
                <c:pt idx="4733">
                  <c:v>3.7022909999999998</c:v>
                </c:pt>
                <c:pt idx="4734">
                  <c:v>3.6632360000000004</c:v>
                </c:pt>
                <c:pt idx="4735">
                  <c:v>3.7658689999999999</c:v>
                </c:pt>
                <c:pt idx="4736">
                  <c:v>3.7770299999999999</c:v>
                </c:pt>
                <c:pt idx="4737">
                  <c:v>3.7088799999999997</c:v>
                </c:pt>
                <c:pt idx="4738">
                  <c:v>3.7973020000000002</c:v>
                </c:pt>
                <c:pt idx="4739">
                  <c:v>3.6745319999999997</c:v>
                </c:pt>
                <c:pt idx="4740">
                  <c:v>3.7647839999999997</c:v>
                </c:pt>
                <c:pt idx="4741">
                  <c:v>3.6561669999999999</c:v>
                </c:pt>
                <c:pt idx="4742">
                  <c:v>3.80592</c:v>
                </c:pt>
                <c:pt idx="4743">
                  <c:v>3.6466920000000003</c:v>
                </c:pt>
                <c:pt idx="4744">
                  <c:v>3.6853390000000004</c:v>
                </c:pt>
                <c:pt idx="4745">
                  <c:v>3.6324620000000003</c:v>
                </c:pt>
                <c:pt idx="4746">
                  <c:v>3.6830180000000001</c:v>
                </c:pt>
                <c:pt idx="4747">
                  <c:v>3.6777729999999997</c:v>
                </c:pt>
                <c:pt idx="4748">
                  <c:v>3.765002</c:v>
                </c:pt>
                <c:pt idx="4749">
                  <c:v>3.8492490000000004</c:v>
                </c:pt>
                <c:pt idx="4750">
                  <c:v>3.7307479999999997</c:v>
                </c:pt>
                <c:pt idx="4751">
                  <c:v>3.724691</c:v>
                </c:pt>
                <c:pt idx="4752">
                  <c:v>3.6679789999999999</c:v>
                </c:pt>
                <c:pt idx="4753">
                  <c:v>3.7333339999999997</c:v>
                </c:pt>
                <c:pt idx="4754">
                  <c:v>3.781755</c:v>
                </c:pt>
                <c:pt idx="4755">
                  <c:v>3.688256</c:v>
                </c:pt>
                <c:pt idx="4756">
                  <c:v>3.6043409999999998</c:v>
                </c:pt>
                <c:pt idx="4757">
                  <c:v>3.6692879999999999</c:v>
                </c:pt>
                <c:pt idx="4758">
                  <c:v>3.7659880000000001</c:v>
                </c:pt>
                <c:pt idx="4759">
                  <c:v>3.640501</c:v>
                </c:pt>
                <c:pt idx="4760">
                  <c:v>3.7103979999999996</c:v>
                </c:pt>
                <c:pt idx="4761">
                  <c:v>3.5679850000000002</c:v>
                </c:pt>
                <c:pt idx="4762">
                  <c:v>3.640892</c:v>
                </c:pt>
                <c:pt idx="4763">
                  <c:v>3.6462590000000001</c:v>
                </c:pt>
                <c:pt idx="4764">
                  <c:v>3.6033110000000002</c:v>
                </c:pt>
                <c:pt idx="4765">
                  <c:v>3.667605</c:v>
                </c:pt>
                <c:pt idx="4766">
                  <c:v>3.623005</c:v>
                </c:pt>
                <c:pt idx="4767">
                  <c:v>3.6088819999999999</c:v>
                </c:pt>
                <c:pt idx="4768">
                  <c:v>3.5669960000000001</c:v>
                </c:pt>
                <c:pt idx="4769">
                  <c:v>3.6374430000000002</c:v>
                </c:pt>
                <c:pt idx="4770">
                  <c:v>3.584104</c:v>
                </c:pt>
                <c:pt idx="4771">
                  <c:v>3.698531</c:v>
                </c:pt>
                <c:pt idx="4772">
                  <c:v>3.5470930000000003</c:v>
                </c:pt>
                <c:pt idx="4773">
                  <c:v>3.6305120000000004</c:v>
                </c:pt>
                <c:pt idx="4774">
                  <c:v>3.6127700000000003</c:v>
                </c:pt>
                <c:pt idx="4775">
                  <c:v>3.560962</c:v>
                </c:pt>
                <c:pt idx="4776">
                  <c:v>3.5561160000000003</c:v>
                </c:pt>
                <c:pt idx="4777">
                  <c:v>3.5526560000000003</c:v>
                </c:pt>
                <c:pt idx="4778">
                  <c:v>3.5099780000000003</c:v>
                </c:pt>
                <c:pt idx="4779">
                  <c:v>3.6876439999999997</c:v>
                </c:pt>
                <c:pt idx="4780">
                  <c:v>3.5476760000000001</c:v>
                </c:pt>
                <c:pt idx="4781">
                  <c:v>3.610214</c:v>
                </c:pt>
                <c:pt idx="4782">
                  <c:v>3.4578470000000001</c:v>
                </c:pt>
                <c:pt idx="4783">
                  <c:v>3.4490530000000001</c:v>
                </c:pt>
                <c:pt idx="4784">
                  <c:v>3.4794140000000002</c:v>
                </c:pt>
                <c:pt idx="4785">
                  <c:v>3.5931489999999999</c:v>
                </c:pt>
                <c:pt idx="4786">
                  <c:v>3.4680149999999998</c:v>
                </c:pt>
                <c:pt idx="4787">
                  <c:v>3.578322</c:v>
                </c:pt>
                <c:pt idx="4788">
                  <c:v>3.552346</c:v>
                </c:pt>
                <c:pt idx="4789">
                  <c:v>3.6534580000000001</c:v>
                </c:pt>
                <c:pt idx="4790">
                  <c:v>3.6805399999999997</c:v>
                </c:pt>
                <c:pt idx="4791">
                  <c:v>3.6066550000000004</c:v>
                </c:pt>
                <c:pt idx="4792">
                  <c:v>3.5241379999999998</c:v>
                </c:pt>
                <c:pt idx="4793">
                  <c:v>3.5825879999999999</c:v>
                </c:pt>
                <c:pt idx="4794">
                  <c:v>3.6018410000000003</c:v>
                </c:pt>
                <c:pt idx="4795">
                  <c:v>3.5245860000000002</c:v>
                </c:pt>
                <c:pt idx="4796">
                  <c:v>3.4618029999999997</c:v>
                </c:pt>
                <c:pt idx="4797">
                  <c:v>3.5397279999999998</c:v>
                </c:pt>
                <c:pt idx="4798">
                  <c:v>3.6134789999999999</c:v>
                </c:pt>
                <c:pt idx="4799">
                  <c:v>3.5437980000000002</c:v>
                </c:pt>
                <c:pt idx="4800">
                  <c:v>3.7167699999999999</c:v>
                </c:pt>
                <c:pt idx="4801">
                  <c:v>3.6967699999999999</c:v>
                </c:pt>
                <c:pt idx="4802">
                  <c:v>3.7032540000000003</c:v>
                </c:pt>
                <c:pt idx="4803">
                  <c:v>3.5723470000000002</c:v>
                </c:pt>
                <c:pt idx="4804">
                  <c:v>3.5920020000000004</c:v>
                </c:pt>
                <c:pt idx="4805">
                  <c:v>3.5316779999999999</c:v>
                </c:pt>
                <c:pt idx="4806">
                  <c:v>3.4857430000000003</c:v>
                </c:pt>
                <c:pt idx="4807">
                  <c:v>3.5580279999999997</c:v>
                </c:pt>
                <c:pt idx="4808">
                  <c:v>3.5321380000000002</c:v>
                </c:pt>
                <c:pt idx="4809">
                  <c:v>3.5193249999999998</c:v>
                </c:pt>
                <c:pt idx="4810">
                  <c:v>3.7562869999999999</c:v>
                </c:pt>
                <c:pt idx="4811">
                  <c:v>3.8284400000000001</c:v>
                </c:pt>
                <c:pt idx="4812">
                  <c:v>3.8135539999999999</c:v>
                </c:pt>
                <c:pt idx="4813">
                  <c:v>3.7724760000000002</c:v>
                </c:pt>
                <c:pt idx="4814">
                  <c:v>3.7129989999999999</c:v>
                </c:pt>
                <c:pt idx="4815">
                  <c:v>3.6846889999999997</c:v>
                </c:pt>
                <c:pt idx="4816">
                  <c:v>3.6751179999999999</c:v>
                </c:pt>
                <c:pt idx="4817">
                  <c:v>3.6007189999999998</c:v>
                </c:pt>
                <c:pt idx="4818">
                  <c:v>3.4485799999999998</c:v>
                </c:pt>
                <c:pt idx="4819">
                  <c:v>3.4706160000000001</c:v>
                </c:pt>
                <c:pt idx="4820">
                  <c:v>3.503285</c:v>
                </c:pt>
                <c:pt idx="4821">
                  <c:v>3.6012149999999998</c:v>
                </c:pt>
                <c:pt idx="4822">
                  <c:v>3.5767880000000001</c:v>
                </c:pt>
                <c:pt idx="4823">
                  <c:v>3.5919910000000002</c:v>
                </c:pt>
                <c:pt idx="4824">
                  <c:v>3.6031059999999999</c:v>
                </c:pt>
                <c:pt idx="4825">
                  <c:v>3.5602719999999999</c:v>
                </c:pt>
                <c:pt idx="4826">
                  <c:v>3.5428700000000002</c:v>
                </c:pt>
                <c:pt idx="4827">
                  <c:v>3.6702940000000002</c:v>
                </c:pt>
                <c:pt idx="4828">
                  <c:v>3.559294</c:v>
                </c:pt>
                <c:pt idx="4829">
                  <c:v>3.6527369999999997</c:v>
                </c:pt>
                <c:pt idx="4830">
                  <c:v>3.6514530000000001</c:v>
                </c:pt>
                <c:pt idx="4831">
                  <c:v>3.7739950000000002</c:v>
                </c:pt>
                <c:pt idx="4832">
                  <c:v>3.6588449999999999</c:v>
                </c:pt>
                <c:pt idx="4833">
                  <c:v>3.6997020000000003</c:v>
                </c:pt>
                <c:pt idx="4834">
                  <c:v>3.6657500000000001</c:v>
                </c:pt>
                <c:pt idx="4835">
                  <c:v>3.7575760000000002</c:v>
                </c:pt>
                <c:pt idx="4836">
                  <c:v>3.8324239999999996</c:v>
                </c:pt>
                <c:pt idx="4837">
                  <c:v>3.6172490000000002</c:v>
                </c:pt>
                <c:pt idx="4838">
                  <c:v>3.6949009999999998</c:v>
                </c:pt>
                <c:pt idx="4839">
                  <c:v>3.5458040000000004</c:v>
                </c:pt>
                <c:pt idx="4840">
                  <c:v>3.5513060000000003</c:v>
                </c:pt>
                <c:pt idx="4841">
                  <c:v>3.5363370000000001</c:v>
                </c:pt>
                <c:pt idx="4842">
                  <c:v>3.757161</c:v>
                </c:pt>
                <c:pt idx="4843">
                  <c:v>3.6250070000000001</c:v>
                </c:pt>
                <c:pt idx="4844">
                  <c:v>3.566805</c:v>
                </c:pt>
                <c:pt idx="4845">
                  <c:v>3.5398670000000001</c:v>
                </c:pt>
                <c:pt idx="4846">
                  <c:v>3.4929549999999998</c:v>
                </c:pt>
                <c:pt idx="4847">
                  <c:v>3.6226890000000003</c:v>
                </c:pt>
                <c:pt idx="4848">
                  <c:v>3.7719960000000001</c:v>
                </c:pt>
                <c:pt idx="4849">
                  <c:v>3.7131930000000004</c:v>
                </c:pt>
                <c:pt idx="4850">
                  <c:v>3.6714980000000002</c:v>
                </c:pt>
                <c:pt idx="4851">
                  <c:v>3.7367089999999998</c:v>
                </c:pt>
                <c:pt idx="4852">
                  <c:v>3.7929819999999999</c:v>
                </c:pt>
                <c:pt idx="4853">
                  <c:v>3.8390300000000002</c:v>
                </c:pt>
                <c:pt idx="4854">
                  <c:v>3.65733</c:v>
                </c:pt>
                <c:pt idx="4855">
                  <c:v>3.730181</c:v>
                </c:pt>
                <c:pt idx="4856">
                  <c:v>3.8114209999999997</c:v>
                </c:pt>
                <c:pt idx="4857">
                  <c:v>3.7155230000000001</c:v>
                </c:pt>
                <c:pt idx="4858">
                  <c:v>3.8249610000000001</c:v>
                </c:pt>
                <c:pt idx="4859">
                  <c:v>3.9237840000000004</c:v>
                </c:pt>
                <c:pt idx="4860">
                  <c:v>3.9199709999999999</c:v>
                </c:pt>
                <c:pt idx="4861">
                  <c:v>4.0174669999999999</c:v>
                </c:pt>
                <c:pt idx="4862">
                  <c:v>3.9741759999999999</c:v>
                </c:pt>
                <c:pt idx="4863">
                  <c:v>3.8586130000000001</c:v>
                </c:pt>
                <c:pt idx="4864">
                  <c:v>3.7870710000000001</c:v>
                </c:pt>
                <c:pt idx="4865">
                  <c:v>3.8886730000000003</c:v>
                </c:pt>
                <c:pt idx="4866">
                  <c:v>3.743573</c:v>
                </c:pt>
                <c:pt idx="4867">
                  <c:v>3.7478050000000001</c:v>
                </c:pt>
                <c:pt idx="4868">
                  <c:v>3.848598</c:v>
                </c:pt>
                <c:pt idx="4869">
                  <c:v>3.8445279999999999</c:v>
                </c:pt>
                <c:pt idx="4870">
                  <c:v>3.7938680000000002</c:v>
                </c:pt>
                <c:pt idx="4871">
                  <c:v>3.799337</c:v>
                </c:pt>
                <c:pt idx="4872">
                  <c:v>3.9809040000000002</c:v>
                </c:pt>
                <c:pt idx="4873">
                  <c:v>3.9993699999999999</c:v>
                </c:pt>
                <c:pt idx="4874">
                  <c:v>3.7898710000000002</c:v>
                </c:pt>
                <c:pt idx="4875">
                  <c:v>3.9130799999999999</c:v>
                </c:pt>
                <c:pt idx="4876">
                  <c:v>3.9238669999999995</c:v>
                </c:pt>
                <c:pt idx="4877">
                  <c:v>3.9273550000000004</c:v>
                </c:pt>
                <c:pt idx="4878">
                  <c:v>3.8529489999999997</c:v>
                </c:pt>
                <c:pt idx="4879">
                  <c:v>3.8255860000000004</c:v>
                </c:pt>
                <c:pt idx="4880">
                  <c:v>3.8855879999999998</c:v>
                </c:pt>
                <c:pt idx="4881">
                  <c:v>3.9302199999999998</c:v>
                </c:pt>
                <c:pt idx="4882">
                  <c:v>3.9353549999999999</c:v>
                </c:pt>
                <c:pt idx="4883">
                  <c:v>3.956518</c:v>
                </c:pt>
                <c:pt idx="4884">
                  <c:v>3.9623340000000002</c:v>
                </c:pt>
                <c:pt idx="4885">
                  <c:v>3.9444360000000001</c:v>
                </c:pt>
                <c:pt idx="4886">
                  <c:v>4.0173059999999996</c:v>
                </c:pt>
                <c:pt idx="4887">
                  <c:v>4.0412360000000005</c:v>
                </c:pt>
                <c:pt idx="4888">
                  <c:v>4.01051</c:v>
                </c:pt>
                <c:pt idx="4889">
                  <c:v>3.9175690000000003</c:v>
                </c:pt>
                <c:pt idx="4890">
                  <c:v>4.042611</c:v>
                </c:pt>
                <c:pt idx="4891">
                  <c:v>4.0131889999999997</c:v>
                </c:pt>
                <c:pt idx="4892">
                  <c:v>4.0226949999999997</c:v>
                </c:pt>
                <c:pt idx="4893">
                  <c:v>3.9820220000000002</c:v>
                </c:pt>
                <c:pt idx="4894">
                  <c:v>4.0289419999999998</c:v>
                </c:pt>
                <c:pt idx="4895">
                  <c:v>3.9683540000000002</c:v>
                </c:pt>
                <c:pt idx="4896">
                  <c:v>4.0633119999999998</c:v>
                </c:pt>
                <c:pt idx="4897">
                  <c:v>3.9941690000000003</c:v>
                </c:pt>
                <c:pt idx="4898">
                  <c:v>4.0297529999999995</c:v>
                </c:pt>
                <c:pt idx="4899">
                  <c:v>3.8658740000000003</c:v>
                </c:pt>
                <c:pt idx="4900">
                  <c:v>4.0016350000000003</c:v>
                </c:pt>
                <c:pt idx="4901">
                  <c:v>4.0337879999999995</c:v>
                </c:pt>
                <c:pt idx="4902">
                  <c:v>3.9495239999999998</c:v>
                </c:pt>
                <c:pt idx="4903">
                  <c:v>4.0729230000000003</c:v>
                </c:pt>
                <c:pt idx="4904">
                  <c:v>4.0367350000000002</c:v>
                </c:pt>
                <c:pt idx="4905">
                  <c:v>4.0342380000000002</c:v>
                </c:pt>
                <c:pt idx="4906">
                  <c:v>4.0124690000000003</c:v>
                </c:pt>
                <c:pt idx="4907">
                  <c:v>4.06691</c:v>
                </c:pt>
                <c:pt idx="4908">
                  <c:v>4.0359289999999994</c:v>
                </c:pt>
                <c:pt idx="4909">
                  <c:v>3.8221989999999999</c:v>
                </c:pt>
                <c:pt idx="4910">
                  <c:v>3.9449930000000002</c:v>
                </c:pt>
                <c:pt idx="4911">
                  <c:v>4.0278419999999997</c:v>
                </c:pt>
                <c:pt idx="4912">
                  <c:v>3.927152</c:v>
                </c:pt>
                <c:pt idx="4913">
                  <c:v>4.0714050000000004</c:v>
                </c:pt>
                <c:pt idx="4914">
                  <c:v>4.052403</c:v>
                </c:pt>
                <c:pt idx="4915">
                  <c:v>4.0415390000000002</c:v>
                </c:pt>
                <c:pt idx="4916">
                  <c:v>4.0573439999999996</c:v>
                </c:pt>
                <c:pt idx="4917">
                  <c:v>4.0003440000000001</c:v>
                </c:pt>
                <c:pt idx="4918">
                  <c:v>4.0654919999999999</c:v>
                </c:pt>
                <c:pt idx="4919">
                  <c:v>3.9851219999999996</c:v>
                </c:pt>
                <c:pt idx="4920">
                  <c:v>4.0244239999999998</c:v>
                </c:pt>
                <c:pt idx="4921">
                  <c:v>4.0316289999999997</c:v>
                </c:pt>
                <c:pt idx="4922">
                  <c:v>4.0708409999999997</c:v>
                </c:pt>
                <c:pt idx="4923">
                  <c:v>3.9491939999999999</c:v>
                </c:pt>
                <c:pt idx="4924">
                  <c:v>4.1864379999999999</c:v>
                </c:pt>
                <c:pt idx="4925">
                  <c:v>3.9842930000000001</c:v>
                </c:pt>
                <c:pt idx="4926">
                  <c:v>4.1349150000000003</c:v>
                </c:pt>
                <c:pt idx="4927">
                  <c:v>4.0310499999999996</c:v>
                </c:pt>
                <c:pt idx="4928">
                  <c:v>3.9855749999999999</c:v>
                </c:pt>
                <c:pt idx="4929">
                  <c:v>3.9257089999999999</c:v>
                </c:pt>
                <c:pt idx="4930">
                  <c:v>3.9841199999999999</c:v>
                </c:pt>
                <c:pt idx="4931">
                  <c:v>4.0420440000000006</c:v>
                </c:pt>
                <c:pt idx="4932">
                  <c:v>4.1508339999999997</c:v>
                </c:pt>
                <c:pt idx="4933">
                  <c:v>4.0459810000000003</c:v>
                </c:pt>
                <c:pt idx="4934">
                  <c:v>4.1657380000000002</c:v>
                </c:pt>
                <c:pt idx="4935">
                  <c:v>4.1735249999999997</c:v>
                </c:pt>
                <c:pt idx="4936">
                  <c:v>4.0973509999999997</c:v>
                </c:pt>
                <c:pt idx="4937">
                  <c:v>4.0976499999999998</c:v>
                </c:pt>
                <c:pt idx="4938">
                  <c:v>4.1493890000000002</c:v>
                </c:pt>
                <c:pt idx="4939">
                  <c:v>3.9726669999999995</c:v>
                </c:pt>
                <c:pt idx="4940">
                  <c:v>4.0115169999999996</c:v>
                </c:pt>
                <c:pt idx="4941">
                  <c:v>4.0157699999999998</c:v>
                </c:pt>
                <c:pt idx="4942">
                  <c:v>3.7995299999999999</c:v>
                </c:pt>
                <c:pt idx="4943">
                  <c:v>3.6504639999999999</c:v>
                </c:pt>
                <c:pt idx="4944">
                  <c:v>3.7709280000000001</c:v>
                </c:pt>
                <c:pt idx="4945">
                  <c:v>3.826616</c:v>
                </c:pt>
                <c:pt idx="4946">
                  <c:v>3.8703850000000002</c:v>
                </c:pt>
                <c:pt idx="4947">
                  <c:v>3.8384859999999996</c:v>
                </c:pt>
                <c:pt idx="4948">
                  <c:v>3.8708740000000001</c:v>
                </c:pt>
                <c:pt idx="4949">
                  <c:v>3.805078</c:v>
                </c:pt>
                <c:pt idx="4950">
                  <c:v>3.862644</c:v>
                </c:pt>
                <c:pt idx="4951">
                  <c:v>3.8034970000000001</c:v>
                </c:pt>
                <c:pt idx="4952">
                  <c:v>3.8058950000000005</c:v>
                </c:pt>
                <c:pt idx="4953">
                  <c:v>3.9482559999999998</c:v>
                </c:pt>
                <c:pt idx="4954">
                  <c:v>3.8479039999999998</c:v>
                </c:pt>
                <c:pt idx="4955">
                  <c:v>3.8216480000000002</c:v>
                </c:pt>
                <c:pt idx="4956">
                  <c:v>3.8300529999999999</c:v>
                </c:pt>
                <c:pt idx="4957">
                  <c:v>3.9026160000000001</c:v>
                </c:pt>
                <c:pt idx="4958">
                  <c:v>3.9362729999999999</c:v>
                </c:pt>
                <c:pt idx="4959">
                  <c:v>3.9239289999999998</c:v>
                </c:pt>
                <c:pt idx="4960">
                  <c:v>4.0596120000000004</c:v>
                </c:pt>
                <c:pt idx="4961">
                  <c:v>3.9951569999999998</c:v>
                </c:pt>
                <c:pt idx="4962">
                  <c:v>3.8244009999999999</c:v>
                </c:pt>
                <c:pt idx="4963">
                  <c:v>3.993805</c:v>
                </c:pt>
                <c:pt idx="4964">
                  <c:v>4.1064150000000001</c:v>
                </c:pt>
                <c:pt idx="4965">
                  <c:v>4.0540079999999996</c:v>
                </c:pt>
                <c:pt idx="4966">
                  <c:v>4.1468220000000002</c:v>
                </c:pt>
                <c:pt idx="4967">
                  <c:v>4.1075200000000001</c:v>
                </c:pt>
                <c:pt idx="4968">
                  <c:v>4.1955860000000005</c:v>
                </c:pt>
                <c:pt idx="4969">
                  <c:v>4.313612</c:v>
                </c:pt>
                <c:pt idx="4970">
                  <c:v>4.2354209999999997</c:v>
                </c:pt>
                <c:pt idx="4971">
                  <c:v>4.1790650000000005</c:v>
                </c:pt>
                <c:pt idx="4972">
                  <c:v>4.2157719999999994</c:v>
                </c:pt>
                <c:pt idx="4973">
                  <c:v>4.0748829999999998</c:v>
                </c:pt>
                <c:pt idx="4974">
                  <c:v>4.0775230000000002</c:v>
                </c:pt>
                <c:pt idx="4975">
                  <c:v>4.236726</c:v>
                </c:pt>
                <c:pt idx="4976">
                  <c:v>4.0463469999999999</c:v>
                </c:pt>
                <c:pt idx="4977">
                  <c:v>4.1255259999999998</c:v>
                </c:pt>
                <c:pt idx="4978">
                  <c:v>4.0417529999999999</c:v>
                </c:pt>
                <c:pt idx="4979">
                  <c:v>4.0635260000000004</c:v>
                </c:pt>
                <c:pt idx="4980">
                  <c:v>4.0999270000000001</c:v>
                </c:pt>
                <c:pt idx="4981">
                  <c:v>4.131189</c:v>
                </c:pt>
                <c:pt idx="4982">
                  <c:v>3.985557</c:v>
                </c:pt>
                <c:pt idx="4983">
                  <c:v>3.9109220000000002</c:v>
                </c:pt>
                <c:pt idx="4984">
                  <c:v>4.0045109999999999</c:v>
                </c:pt>
                <c:pt idx="4985">
                  <c:v>3.9579819999999999</c:v>
                </c:pt>
                <c:pt idx="4986">
                  <c:v>3.8867940000000001</c:v>
                </c:pt>
                <c:pt idx="4987">
                  <c:v>4.0732569999999999</c:v>
                </c:pt>
                <c:pt idx="4988">
                  <c:v>3.9790769999999998</c:v>
                </c:pt>
                <c:pt idx="4989">
                  <c:v>4.0550259999999998</c:v>
                </c:pt>
                <c:pt idx="4990">
                  <c:v>4.0897630000000005</c:v>
                </c:pt>
                <c:pt idx="4991">
                  <c:v>3.9300850000000001</c:v>
                </c:pt>
                <c:pt idx="4992">
                  <c:v>4.0365219999999997</c:v>
                </c:pt>
                <c:pt idx="4993">
                  <c:v>3.9786440000000001</c:v>
                </c:pt>
                <c:pt idx="4994">
                  <c:v>3.9957789999999997</c:v>
                </c:pt>
                <c:pt idx="4995">
                  <c:v>4.0406519999999997</c:v>
                </c:pt>
                <c:pt idx="4996">
                  <c:v>3.9592090000000004</c:v>
                </c:pt>
                <c:pt idx="4997">
                  <c:v>4.037172</c:v>
                </c:pt>
                <c:pt idx="4998">
                  <c:v>4.0056649999999996</c:v>
                </c:pt>
                <c:pt idx="4999">
                  <c:v>4.0490700000000004</c:v>
                </c:pt>
                <c:pt idx="5000">
                  <c:v>4.0106920000000006</c:v>
                </c:pt>
                <c:pt idx="5001">
                  <c:v>4.198531</c:v>
                </c:pt>
                <c:pt idx="5002">
                  <c:v>4.0623339999999999</c:v>
                </c:pt>
                <c:pt idx="5003">
                  <c:v>3.9921579999999999</c:v>
                </c:pt>
                <c:pt idx="5004">
                  <c:v>4.0997470000000007</c:v>
                </c:pt>
                <c:pt idx="5005">
                  <c:v>4.1274250000000006</c:v>
                </c:pt>
                <c:pt idx="5006">
                  <c:v>4.0786660000000001</c:v>
                </c:pt>
                <c:pt idx="5007">
                  <c:v>4.1093900000000003</c:v>
                </c:pt>
                <c:pt idx="5008">
                  <c:v>4.0809489999999995</c:v>
                </c:pt>
                <c:pt idx="5009">
                  <c:v>4.173648</c:v>
                </c:pt>
                <c:pt idx="5010">
                  <c:v>3.9630700000000001</c:v>
                </c:pt>
                <c:pt idx="5011">
                  <c:v>4.044441</c:v>
                </c:pt>
                <c:pt idx="5012">
                  <c:v>4.0648559999999998</c:v>
                </c:pt>
                <c:pt idx="5013">
                  <c:v>3.9746090000000001</c:v>
                </c:pt>
                <c:pt idx="5014">
                  <c:v>4.1434310000000005</c:v>
                </c:pt>
                <c:pt idx="5015">
                  <c:v>4.0809360000000003</c:v>
                </c:pt>
                <c:pt idx="5016">
                  <c:v>4.0722610000000001</c:v>
                </c:pt>
                <c:pt idx="5017">
                  <c:v>3.9963259999999998</c:v>
                </c:pt>
                <c:pt idx="5018">
                  <c:v>3.8960749999999997</c:v>
                </c:pt>
                <c:pt idx="5019">
                  <c:v>3.9826160000000002</c:v>
                </c:pt>
                <c:pt idx="5020">
                  <c:v>4.1091199999999999</c:v>
                </c:pt>
                <c:pt idx="5021">
                  <c:v>3.9722030000000004</c:v>
                </c:pt>
                <c:pt idx="5022">
                  <c:v>4.000521</c:v>
                </c:pt>
                <c:pt idx="5023">
                  <c:v>4.0621460000000003</c:v>
                </c:pt>
                <c:pt idx="5024">
                  <c:v>4.1375010000000003</c:v>
                </c:pt>
                <c:pt idx="5025">
                  <c:v>4.0153460000000001</c:v>
                </c:pt>
                <c:pt idx="5026">
                  <c:v>4.0964479999999996</c:v>
                </c:pt>
                <c:pt idx="5027">
                  <c:v>4.028035</c:v>
                </c:pt>
                <c:pt idx="5028">
                  <c:v>4.123418</c:v>
                </c:pt>
                <c:pt idx="5029">
                  <c:v>4.1079619999999997</c:v>
                </c:pt>
                <c:pt idx="5030">
                  <c:v>4.1624670000000004</c:v>
                </c:pt>
                <c:pt idx="5031">
                  <c:v>4.0529260000000003</c:v>
                </c:pt>
                <c:pt idx="5032">
                  <c:v>3.9636279999999999</c:v>
                </c:pt>
                <c:pt idx="5033">
                  <c:v>3.942069</c:v>
                </c:pt>
                <c:pt idx="5034">
                  <c:v>4.0030780000000004</c:v>
                </c:pt>
                <c:pt idx="5035">
                  <c:v>4.0224460000000004</c:v>
                </c:pt>
                <c:pt idx="5036">
                  <c:v>4.1752830000000003</c:v>
                </c:pt>
                <c:pt idx="5037">
                  <c:v>4.0342229999999999</c:v>
                </c:pt>
                <c:pt idx="5038">
                  <c:v>4.099939</c:v>
                </c:pt>
                <c:pt idx="5039">
                  <c:v>4.0895830000000002</c:v>
                </c:pt>
                <c:pt idx="5040">
                  <c:v>4.1179790000000001</c:v>
                </c:pt>
                <c:pt idx="5041">
                  <c:v>4.0934749999999998</c:v>
                </c:pt>
                <c:pt idx="5042">
                  <c:v>3.9979089999999999</c:v>
                </c:pt>
                <c:pt idx="5043">
                  <c:v>4.0019519999999993</c:v>
                </c:pt>
                <c:pt idx="5044">
                  <c:v>3.995034</c:v>
                </c:pt>
                <c:pt idx="5045">
                  <c:v>4.0129599999999996</c:v>
                </c:pt>
                <c:pt idx="5046">
                  <c:v>3.967276</c:v>
                </c:pt>
                <c:pt idx="5047">
                  <c:v>4.1025510000000001</c:v>
                </c:pt>
                <c:pt idx="5048">
                  <c:v>4.0241660000000001</c:v>
                </c:pt>
                <c:pt idx="5049">
                  <c:v>3.9831299999999996</c:v>
                </c:pt>
                <c:pt idx="5050">
                  <c:v>4.0364689999999994</c:v>
                </c:pt>
                <c:pt idx="5051">
                  <c:v>4.0455550000000002</c:v>
                </c:pt>
                <c:pt idx="5052">
                  <c:v>4.0424410000000002</c:v>
                </c:pt>
                <c:pt idx="5053">
                  <c:v>4.0322130000000005</c:v>
                </c:pt>
                <c:pt idx="5054">
                  <c:v>4.0514510000000001</c:v>
                </c:pt>
                <c:pt idx="5055">
                  <c:v>4.1105979999999995</c:v>
                </c:pt>
                <c:pt idx="5056">
                  <c:v>4.0722329999999998</c:v>
                </c:pt>
                <c:pt idx="5057">
                  <c:v>4.1450009999999997</c:v>
                </c:pt>
                <c:pt idx="5058">
                  <c:v>4.0874420000000002</c:v>
                </c:pt>
                <c:pt idx="5059">
                  <c:v>4.0737489999999994</c:v>
                </c:pt>
                <c:pt idx="5060">
                  <c:v>4.0468669999999998</c:v>
                </c:pt>
                <c:pt idx="5061">
                  <c:v>4.0505420000000001</c:v>
                </c:pt>
                <c:pt idx="5062">
                  <c:v>4.1170279999999995</c:v>
                </c:pt>
                <c:pt idx="5063">
                  <c:v>4.1118730000000001</c:v>
                </c:pt>
                <c:pt idx="5064">
                  <c:v>4.039409</c:v>
                </c:pt>
                <c:pt idx="5065">
                  <c:v>4.1786969999999997</c:v>
                </c:pt>
                <c:pt idx="5066">
                  <c:v>4.1269600000000004</c:v>
                </c:pt>
                <c:pt idx="5067">
                  <c:v>4.0441589999999996</c:v>
                </c:pt>
                <c:pt idx="5068">
                  <c:v>4.0486879999999994</c:v>
                </c:pt>
                <c:pt idx="5069">
                  <c:v>3.9873080000000001</c:v>
                </c:pt>
                <c:pt idx="5070">
                  <c:v>4.0842640000000001</c:v>
                </c:pt>
                <c:pt idx="5071">
                  <c:v>4.0728860000000005</c:v>
                </c:pt>
                <c:pt idx="5072">
                  <c:v>3.8440649999999996</c:v>
                </c:pt>
                <c:pt idx="5073">
                  <c:v>3.949643</c:v>
                </c:pt>
                <c:pt idx="5074">
                  <c:v>3.947505</c:v>
                </c:pt>
                <c:pt idx="5075">
                  <c:v>3.9044539999999999</c:v>
                </c:pt>
                <c:pt idx="5076">
                  <c:v>3.9169369999999999</c:v>
                </c:pt>
                <c:pt idx="5077">
                  <c:v>3.9498070000000003</c:v>
                </c:pt>
                <c:pt idx="5078">
                  <c:v>3.9503880000000002</c:v>
                </c:pt>
                <c:pt idx="5079">
                  <c:v>3.9704699999999997</c:v>
                </c:pt>
                <c:pt idx="5080">
                  <c:v>4.0909589999999998</c:v>
                </c:pt>
                <c:pt idx="5081">
                  <c:v>4.0654170000000001</c:v>
                </c:pt>
                <c:pt idx="5082">
                  <c:v>3.9287369999999999</c:v>
                </c:pt>
                <c:pt idx="5083">
                  <c:v>3.9395930000000003</c:v>
                </c:pt>
                <c:pt idx="5084">
                  <c:v>4.025938</c:v>
                </c:pt>
                <c:pt idx="5085">
                  <c:v>3.9528689999999997</c:v>
                </c:pt>
                <c:pt idx="5086">
                  <c:v>3.9811039999999998</c:v>
                </c:pt>
                <c:pt idx="5087">
                  <c:v>4.1013630000000001</c:v>
                </c:pt>
                <c:pt idx="5088">
                  <c:v>4.1389149999999999</c:v>
                </c:pt>
                <c:pt idx="5089">
                  <c:v>4.0865140000000002</c:v>
                </c:pt>
                <c:pt idx="5090">
                  <c:v>4.1077430000000001</c:v>
                </c:pt>
                <c:pt idx="5091">
                  <c:v>4.0982219999999998</c:v>
                </c:pt>
                <c:pt idx="5092">
                  <c:v>4.1493929999999999</c:v>
                </c:pt>
                <c:pt idx="5093">
                  <c:v>4.1298079999999997</c:v>
                </c:pt>
                <c:pt idx="5094">
                  <c:v>4.0357810000000001</c:v>
                </c:pt>
                <c:pt idx="5095">
                  <c:v>4.0775569999999997</c:v>
                </c:pt>
                <c:pt idx="5096">
                  <c:v>4.1512989999999999</c:v>
                </c:pt>
                <c:pt idx="5097">
                  <c:v>4.0261809999999993</c:v>
                </c:pt>
                <c:pt idx="5098">
                  <c:v>4.0143649999999997</c:v>
                </c:pt>
                <c:pt idx="5099">
                  <c:v>4.0112240000000003</c:v>
                </c:pt>
                <c:pt idx="5100">
                  <c:v>4.0724689999999999</c:v>
                </c:pt>
                <c:pt idx="5101">
                  <c:v>4.129759</c:v>
                </c:pt>
                <c:pt idx="5102">
                  <c:v>4.1741380000000001</c:v>
                </c:pt>
                <c:pt idx="5103">
                  <c:v>4.1738789999999995</c:v>
                </c:pt>
                <c:pt idx="5104">
                  <c:v>4.2299069999999999</c:v>
                </c:pt>
                <c:pt idx="5105">
                  <c:v>3.9674809999999998</c:v>
                </c:pt>
                <c:pt idx="5106">
                  <c:v>4.0934090000000003</c:v>
                </c:pt>
                <c:pt idx="5107">
                  <c:v>4.0633160000000004</c:v>
                </c:pt>
                <c:pt idx="5108">
                  <c:v>4.1934930000000001</c:v>
                </c:pt>
                <c:pt idx="5109">
                  <c:v>4.028187</c:v>
                </c:pt>
                <c:pt idx="5110">
                  <c:v>4.1451840000000004</c:v>
                </c:pt>
                <c:pt idx="5111">
                  <c:v>4.1474850000000005</c:v>
                </c:pt>
                <c:pt idx="5112">
                  <c:v>4.2587320000000002</c:v>
                </c:pt>
                <c:pt idx="5113">
                  <c:v>4.2009990000000004</c:v>
                </c:pt>
                <c:pt idx="5114">
                  <c:v>4.2179770000000003</c:v>
                </c:pt>
                <c:pt idx="5115">
                  <c:v>4.1484120000000004</c:v>
                </c:pt>
                <c:pt idx="5116">
                  <c:v>4.0581050000000003</c:v>
                </c:pt>
                <c:pt idx="5117">
                  <c:v>4.0300279999999997</c:v>
                </c:pt>
                <c:pt idx="5118">
                  <c:v>4.168615</c:v>
                </c:pt>
                <c:pt idx="5119">
                  <c:v>4.1215729999999997</c:v>
                </c:pt>
                <c:pt idx="5120">
                  <c:v>4.112762</c:v>
                </c:pt>
                <c:pt idx="5121">
                  <c:v>4.086919</c:v>
                </c:pt>
                <c:pt idx="5122">
                  <c:v>3.9999289999999998</c:v>
                </c:pt>
                <c:pt idx="5123">
                  <c:v>4.1147109999999998</c:v>
                </c:pt>
                <c:pt idx="5124">
                  <c:v>4.2292429999999994</c:v>
                </c:pt>
                <c:pt idx="5125">
                  <c:v>4.1143020000000003</c:v>
                </c:pt>
                <c:pt idx="5126">
                  <c:v>4.0999930000000004</c:v>
                </c:pt>
                <c:pt idx="5127">
                  <c:v>4.1631809999999998</c:v>
                </c:pt>
                <c:pt idx="5128">
                  <c:v>4.1061030000000001</c:v>
                </c:pt>
                <c:pt idx="5129">
                  <c:v>4.0597879999999993</c:v>
                </c:pt>
                <c:pt idx="5130">
                  <c:v>4.0995799999999996</c:v>
                </c:pt>
                <c:pt idx="5131">
                  <c:v>3.9290340000000001</c:v>
                </c:pt>
                <c:pt idx="5132">
                  <c:v>3.9270719999999999</c:v>
                </c:pt>
                <c:pt idx="5133">
                  <c:v>3.9788319999999997</c:v>
                </c:pt>
                <c:pt idx="5134">
                  <c:v>3.9118770000000005</c:v>
                </c:pt>
                <c:pt idx="5135">
                  <c:v>4.0078079999999998</c:v>
                </c:pt>
                <c:pt idx="5136">
                  <c:v>4.1310000000000002</c:v>
                </c:pt>
                <c:pt idx="5137">
                  <c:v>4.0880260000000002</c:v>
                </c:pt>
                <c:pt idx="5138">
                  <c:v>4.0219579999999997</c:v>
                </c:pt>
                <c:pt idx="5139">
                  <c:v>3.9619999999999997</c:v>
                </c:pt>
                <c:pt idx="5140">
                  <c:v>4.0394059999999996</c:v>
                </c:pt>
                <c:pt idx="5141">
                  <c:v>4.0342929999999999</c:v>
                </c:pt>
                <c:pt idx="5142">
                  <c:v>4.122547</c:v>
                </c:pt>
                <c:pt idx="5143">
                  <c:v>4.0635389999999996</c:v>
                </c:pt>
                <c:pt idx="5144">
                  <c:v>3.9653660000000004</c:v>
                </c:pt>
                <c:pt idx="5145">
                  <c:v>4.0217550000000006</c:v>
                </c:pt>
                <c:pt idx="5146">
                  <c:v>4.0064500000000001</c:v>
                </c:pt>
                <c:pt idx="5147">
                  <c:v>4.0624419999999999</c:v>
                </c:pt>
                <c:pt idx="5148">
                  <c:v>3.9941680000000002</c:v>
                </c:pt>
                <c:pt idx="5149">
                  <c:v>4.0367499999999996</c:v>
                </c:pt>
                <c:pt idx="5150">
                  <c:v>4.1782360000000001</c:v>
                </c:pt>
                <c:pt idx="5151">
                  <c:v>4.1097070000000002</c:v>
                </c:pt>
                <c:pt idx="5152">
                  <c:v>4.1818549999999997</c:v>
                </c:pt>
                <c:pt idx="5153">
                  <c:v>3.9347510000000003</c:v>
                </c:pt>
                <c:pt idx="5154">
                  <c:v>4.0184189999999997</c:v>
                </c:pt>
                <c:pt idx="5155">
                  <c:v>4.0603430000000005</c:v>
                </c:pt>
                <c:pt idx="5156">
                  <c:v>4.0011760000000001</c:v>
                </c:pt>
                <c:pt idx="5157">
                  <c:v>4.0529250000000001</c:v>
                </c:pt>
                <c:pt idx="5158">
                  <c:v>3.9922849999999999</c:v>
                </c:pt>
                <c:pt idx="5159">
                  <c:v>4.0213679999999998</c:v>
                </c:pt>
                <c:pt idx="5160">
                  <c:v>3.8237199999999998</c:v>
                </c:pt>
                <c:pt idx="5161">
                  <c:v>3.9912750000000004</c:v>
                </c:pt>
                <c:pt idx="5162">
                  <c:v>4.0929919999999997</c:v>
                </c:pt>
                <c:pt idx="5163">
                  <c:v>4.0537710000000002</c:v>
                </c:pt>
                <c:pt idx="5164">
                  <c:v>4.0961110000000005</c:v>
                </c:pt>
                <c:pt idx="5165">
                  <c:v>3.991384</c:v>
                </c:pt>
                <c:pt idx="5166">
                  <c:v>4.0031699999999999</c:v>
                </c:pt>
                <c:pt idx="5167">
                  <c:v>3.9592110000000003</c:v>
                </c:pt>
                <c:pt idx="5168">
                  <c:v>3.9858579999999999</c:v>
                </c:pt>
                <c:pt idx="5169">
                  <c:v>3.8984639999999997</c:v>
                </c:pt>
                <c:pt idx="5170">
                  <c:v>3.843877</c:v>
                </c:pt>
                <c:pt idx="5171">
                  <c:v>3.7801859999999996</c:v>
                </c:pt>
                <c:pt idx="5172">
                  <c:v>3.9593869999999995</c:v>
                </c:pt>
                <c:pt idx="5173">
                  <c:v>3.8574289999999998</c:v>
                </c:pt>
                <c:pt idx="5174">
                  <c:v>3.818648</c:v>
                </c:pt>
                <c:pt idx="5175">
                  <c:v>3.8247949999999999</c:v>
                </c:pt>
                <c:pt idx="5176">
                  <c:v>3.9321000000000002</c:v>
                </c:pt>
                <c:pt idx="5177">
                  <c:v>3.9493939999999998</c:v>
                </c:pt>
                <c:pt idx="5178">
                  <c:v>3.8472460000000002</c:v>
                </c:pt>
                <c:pt idx="5179">
                  <c:v>3.8534170000000003</c:v>
                </c:pt>
                <c:pt idx="5180">
                  <c:v>3.8279010000000002</c:v>
                </c:pt>
                <c:pt idx="5181">
                  <c:v>3.920852</c:v>
                </c:pt>
                <c:pt idx="5182">
                  <c:v>3.8612690000000001</c:v>
                </c:pt>
                <c:pt idx="5183">
                  <c:v>3.8020849999999999</c:v>
                </c:pt>
                <c:pt idx="5184">
                  <c:v>3.9017819999999999</c:v>
                </c:pt>
                <c:pt idx="5185">
                  <c:v>3.7520579999999999</c:v>
                </c:pt>
                <c:pt idx="5186">
                  <c:v>3.8466070000000001</c:v>
                </c:pt>
                <c:pt idx="5187">
                  <c:v>3.973357</c:v>
                </c:pt>
                <c:pt idx="5188">
                  <c:v>3.9259019999999998</c:v>
                </c:pt>
                <c:pt idx="5189">
                  <c:v>3.8684030000000003</c:v>
                </c:pt>
                <c:pt idx="5190">
                  <c:v>3.9922149999999998</c:v>
                </c:pt>
                <c:pt idx="5191">
                  <c:v>3.9647359999999998</c:v>
                </c:pt>
                <c:pt idx="5192">
                  <c:v>3.885958</c:v>
                </c:pt>
                <c:pt idx="5193">
                  <c:v>3.9522370000000002</c:v>
                </c:pt>
                <c:pt idx="5194">
                  <c:v>3.8359019999999999</c:v>
                </c:pt>
                <c:pt idx="5195">
                  <c:v>3.9255139999999997</c:v>
                </c:pt>
                <c:pt idx="5196">
                  <c:v>3.861275</c:v>
                </c:pt>
                <c:pt idx="5197">
                  <c:v>3.9331929999999997</c:v>
                </c:pt>
                <c:pt idx="5198">
                  <c:v>3.9482889999999999</c:v>
                </c:pt>
                <c:pt idx="5199">
                  <c:v>3.9616319999999998</c:v>
                </c:pt>
                <c:pt idx="5200">
                  <c:v>4.0717799999999995</c:v>
                </c:pt>
                <c:pt idx="5201">
                  <c:v>3.82253</c:v>
                </c:pt>
                <c:pt idx="5202">
                  <c:v>3.9365499999999995</c:v>
                </c:pt>
                <c:pt idx="5203">
                  <c:v>3.8699090000000003</c:v>
                </c:pt>
                <c:pt idx="5204">
                  <c:v>3.9447000000000001</c:v>
                </c:pt>
                <c:pt idx="5205">
                  <c:v>3.9227159999999999</c:v>
                </c:pt>
                <c:pt idx="5206">
                  <c:v>4.0125399999999996</c:v>
                </c:pt>
                <c:pt idx="5207">
                  <c:v>3.9611580000000002</c:v>
                </c:pt>
                <c:pt idx="5208">
                  <c:v>3.9812589999999997</c:v>
                </c:pt>
                <c:pt idx="5209">
                  <c:v>3.8958399999999997</c:v>
                </c:pt>
                <c:pt idx="5210">
                  <c:v>3.8615139999999997</c:v>
                </c:pt>
                <c:pt idx="5211">
                  <c:v>3.9147029999999998</c:v>
                </c:pt>
                <c:pt idx="5212">
                  <c:v>3.96577</c:v>
                </c:pt>
                <c:pt idx="5213">
                  <c:v>3.9791670000000003</c:v>
                </c:pt>
                <c:pt idx="5214">
                  <c:v>4.0326009999999997</c:v>
                </c:pt>
                <c:pt idx="5215">
                  <c:v>4.0066689999999996</c:v>
                </c:pt>
                <c:pt idx="5216">
                  <c:v>3.9517519999999999</c:v>
                </c:pt>
                <c:pt idx="5217">
                  <c:v>4.0243630000000001</c:v>
                </c:pt>
                <c:pt idx="5218">
                  <c:v>4.0902279999999998</c:v>
                </c:pt>
                <c:pt idx="5219">
                  <c:v>4.019908</c:v>
                </c:pt>
                <c:pt idx="5220">
                  <c:v>4.0678789999999996</c:v>
                </c:pt>
                <c:pt idx="5221">
                  <c:v>4.0247090000000005</c:v>
                </c:pt>
                <c:pt idx="5222">
                  <c:v>4.1000819999999996</c:v>
                </c:pt>
                <c:pt idx="5223">
                  <c:v>4.036664</c:v>
                </c:pt>
                <c:pt idx="5224">
                  <c:v>3.8522119999999997</c:v>
                </c:pt>
                <c:pt idx="5225">
                  <c:v>3.9431899999999995</c:v>
                </c:pt>
                <c:pt idx="5226">
                  <c:v>3.8738190000000001</c:v>
                </c:pt>
                <c:pt idx="5227">
                  <c:v>4.0004330000000001</c:v>
                </c:pt>
                <c:pt idx="5228">
                  <c:v>4.1254650000000002</c:v>
                </c:pt>
                <c:pt idx="5229">
                  <c:v>3.955254</c:v>
                </c:pt>
                <c:pt idx="5230">
                  <c:v>3.9376480000000003</c:v>
                </c:pt>
                <c:pt idx="5231">
                  <c:v>4.0696769999999995</c:v>
                </c:pt>
                <c:pt idx="5232">
                  <c:v>4.0763800000000003</c:v>
                </c:pt>
                <c:pt idx="5233">
                  <c:v>4.0707009999999997</c:v>
                </c:pt>
                <c:pt idx="5234">
                  <c:v>4.0402480000000001</c:v>
                </c:pt>
                <c:pt idx="5235">
                  <c:v>4.1048790000000004</c:v>
                </c:pt>
                <c:pt idx="5236">
                  <c:v>4.0726770000000005</c:v>
                </c:pt>
                <c:pt idx="5237">
                  <c:v>3.9708349999999997</c:v>
                </c:pt>
                <c:pt idx="5238">
                  <c:v>4.0774520000000001</c:v>
                </c:pt>
                <c:pt idx="5239">
                  <c:v>3.9508000000000001</c:v>
                </c:pt>
                <c:pt idx="5240">
                  <c:v>4.09063</c:v>
                </c:pt>
                <c:pt idx="5241">
                  <c:v>3.9410430000000001</c:v>
                </c:pt>
                <c:pt idx="5242">
                  <c:v>3.8979950000000003</c:v>
                </c:pt>
                <c:pt idx="5243">
                  <c:v>3.8761050000000004</c:v>
                </c:pt>
                <c:pt idx="5244">
                  <c:v>3.9144589999999999</c:v>
                </c:pt>
                <c:pt idx="5245">
                  <c:v>3.9009290000000001</c:v>
                </c:pt>
                <c:pt idx="5246">
                  <c:v>3.9828489999999999</c:v>
                </c:pt>
                <c:pt idx="5247">
                  <c:v>3.9203229999999998</c:v>
                </c:pt>
                <c:pt idx="5248">
                  <c:v>3.9704389999999998</c:v>
                </c:pt>
                <c:pt idx="5249">
                  <c:v>3.9983560000000002</c:v>
                </c:pt>
                <c:pt idx="5250">
                  <c:v>3.9422960000000002</c:v>
                </c:pt>
                <c:pt idx="5251">
                  <c:v>3.947692</c:v>
                </c:pt>
                <c:pt idx="5252">
                  <c:v>3.9648489999999996</c:v>
                </c:pt>
                <c:pt idx="5253">
                  <c:v>3.9052730000000002</c:v>
                </c:pt>
                <c:pt idx="5254">
                  <c:v>3.9635379999999998</c:v>
                </c:pt>
                <c:pt idx="5255">
                  <c:v>3.9833080000000001</c:v>
                </c:pt>
                <c:pt idx="5256">
                  <c:v>3.9370949999999998</c:v>
                </c:pt>
                <c:pt idx="5257">
                  <c:v>3.9069350000000003</c:v>
                </c:pt>
                <c:pt idx="5258">
                  <c:v>3.9917799999999999</c:v>
                </c:pt>
                <c:pt idx="5259">
                  <c:v>4.0000359999999997</c:v>
                </c:pt>
                <c:pt idx="5260">
                  <c:v>4.0069140000000001</c:v>
                </c:pt>
                <c:pt idx="5261">
                  <c:v>4.0262969999999996</c:v>
                </c:pt>
                <c:pt idx="5262">
                  <c:v>3.9899719999999999</c:v>
                </c:pt>
                <c:pt idx="5263">
                  <c:v>4.1503009999999998</c:v>
                </c:pt>
                <c:pt idx="5264">
                  <c:v>3.949335</c:v>
                </c:pt>
                <c:pt idx="5265">
                  <c:v>4.0062030000000002</c:v>
                </c:pt>
                <c:pt idx="5266">
                  <c:v>4.1466649999999996</c:v>
                </c:pt>
                <c:pt idx="5267">
                  <c:v>3.933446</c:v>
                </c:pt>
                <c:pt idx="5268">
                  <c:v>3.9119530000000005</c:v>
                </c:pt>
                <c:pt idx="5269">
                  <c:v>3.9547169999999996</c:v>
                </c:pt>
                <c:pt idx="5270">
                  <c:v>3.9279259999999998</c:v>
                </c:pt>
                <c:pt idx="5271">
                  <c:v>3.9932269999999996</c:v>
                </c:pt>
                <c:pt idx="5272">
                  <c:v>4.0043470000000001</c:v>
                </c:pt>
                <c:pt idx="5273">
                  <c:v>3.9995579999999995</c:v>
                </c:pt>
                <c:pt idx="5274">
                  <c:v>3.9968389999999996</c:v>
                </c:pt>
                <c:pt idx="5275">
                  <c:v>4.0091970000000003</c:v>
                </c:pt>
                <c:pt idx="5276">
                  <c:v>4.187316</c:v>
                </c:pt>
                <c:pt idx="5277">
                  <c:v>4.0089829999999997</c:v>
                </c:pt>
                <c:pt idx="5278">
                  <c:v>4.0538740000000004</c:v>
                </c:pt>
                <c:pt idx="5279">
                  <c:v>3.9951660000000002</c:v>
                </c:pt>
                <c:pt idx="5280">
                  <c:v>4.0606809999999998</c:v>
                </c:pt>
                <c:pt idx="5281">
                  <c:v>3.9964719999999998</c:v>
                </c:pt>
                <c:pt idx="5282">
                  <c:v>4.072165</c:v>
                </c:pt>
                <c:pt idx="5283">
                  <c:v>4.0139860000000001</c:v>
                </c:pt>
                <c:pt idx="5284">
                  <c:v>4.1896990000000001</c:v>
                </c:pt>
                <c:pt idx="5285">
                  <c:v>4.0921620000000001</c:v>
                </c:pt>
                <c:pt idx="5286">
                  <c:v>4.0277880000000001</c:v>
                </c:pt>
                <c:pt idx="5287">
                  <c:v>4.0907689999999999</c:v>
                </c:pt>
                <c:pt idx="5288">
                  <c:v>3.993474</c:v>
                </c:pt>
                <c:pt idx="5289">
                  <c:v>4.0355889999999999</c:v>
                </c:pt>
                <c:pt idx="5290">
                  <c:v>4.0306950000000006</c:v>
                </c:pt>
                <c:pt idx="5291">
                  <c:v>4.1635770000000001</c:v>
                </c:pt>
                <c:pt idx="5292">
                  <c:v>4.0229039999999996</c:v>
                </c:pt>
                <c:pt idx="5293">
                  <c:v>4.1766040000000002</c:v>
                </c:pt>
                <c:pt idx="5294">
                  <c:v>4.0960369999999999</c:v>
                </c:pt>
                <c:pt idx="5295">
                  <c:v>4.1057680000000003</c:v>
                </c:pt>
                <c:pt idx="5296">
                  <c:v>4.0232970000000003</c:v>
                </c:pt>
                <c:pt idx="5297">
                  <c:v>4.0216250000000002</c:v>
                </c:pt>
                <c:pt idx="5298">
                  <c:v>4.0531689999999996</c:v>
                </c:pt>
                <c:pt idx="5299">
                  <c:v>3.8345220000000002</c:v>
                </c:pt>
                <c:pt idx="5300">
                  <c:v>3.8895619999999997</c:v>
                </c:pt>
                <c:pt idx="5301">
                  <c:v>3.943543</c:v>
                </c:pt>
                <c:pt idx="5302">
                  <c:v>4.068905</c:v>
                </c:pt>
                <c:pt idx="5303">
                  <c:v>4.0727859999999998</c:v>
                </c:pt>
                <c:pt idx="5304">
                  <c:v>4.0494479999999999</c:v>
                </c:pt>
                <c:pt idx="5305">
                  <c:v>3.9933170000000002</c:v>
                </c:pt>
                <c:pt idx="5306">
                  <c:v>3.8962790000000003</c:v>
                </c:pt>
                <c:pt idx="5307">
                  <c:v>3.8362970000000001</c:v>
                </c:pt>
                <c:pt idx="5308">
                  <c:v>3.8309339999999996</c:v>
                </c:pt>
                <c:pt idx="5309">
                  <c:v>3.9605939999999999</c:v>
                </c:pt>
                <c:pt idx="5310">
                  <c:v>3.8659729999999999</c:v>
                </c:pt>
                <c:pt idx="5311">
                  <c:v>3.889856</c:v>
                </c:pt>
                <c:pt idx="5312">
                  <c:v>3.8927050000000003</c:v>
                </c:pt>
                <c:pt idx="5313">
                  <c:v>3.9692030000000003</c:v>
                </c:pt>
                <c:pt idx="5314">
                  <c:v>4.0144030000000006</c:v>
                </c:pt>
                <c:pt idx="5315">
                  <c:v>3.9380199999999999</c:v>
                </c:pt>
                <c:pt idx="5316">
                  <c:v>4.038557</c:v>
                </c:pt>
                <c:pt idx="5317">
                  <c:v>3.8069920000000002</c:v>
                </c:pt>
                <c:pt idx="5318">
                  <c:v>3.8283800000000001</c:v>
                </c:pt>
                <c:pt idx="5319">
                  <c:v>3.6778430000000002</c:v>
                </c:pt>
                <c:pt idx="5320">
                  <c:v>3.8767449999999997</c:v>
                </c:pt>
                <c:pt idx="5321">
                  <c:v>3.923616</c:v>
                </c:pt>
                <c:pt idx="5322">
                  <c:v>3.6646420000000002</c:v>
                </c:pt>
                <c:pt idx="5323">
                  <c:v>3.8834999999999997</c:v>
                </c:pt>
                <c:pt idx="5324">
                  <c:v>3.8884129999999999</c:v>
                </c:pt>
                <c:pt idx="5325">
                  <c:v>3.856385</c:v>
                </c:pt>
                <c:pt idx="5326">
                  <c:v>3.8059310000000002</c:v>
                </c:pt>
                <c:pt idx="5327">
                  <c:v>4.0266140000000004</c:v>
                </c:pt>
                <c:pt idx="5328">
                  <c:v>4.0444490000000002</c:v>
                </c:pt>
                <c:pt idx="5329">
                  <c:v>4.0245009999999999</c:v>
                </c:pt>
                <c:pt idx="5330">
                  <c:v>3.9245999999999999</c:v>
                </c:pt>
                <c:pt idx="5331">
                  <c:v>4.0596739999999993</c:v>
                </c:pt>
                <c:pt idx="5332">
                  <c:v>3.8523879999999999</c:v>
                </c:pt>
                <c:pt idx="5333">
                  <c:v>3.928658</c:v>
                </c:pt>
                <c:pt idx="5334">
                  <c:v>3.8646000000000003</c:v>
                </c:pt>
                <c:pt idx="5335">
                  <c:v>3.8468439999999999</c:v>
                </c:pt>
                <c:pt idx="5336">
                  <c:v>3.845364</c:v>
                </c:pt>
                <c:pt idx="5337">
                  <c:v>3.9969890000000001</c:v>
                </c:pt>
                <c:pt idx="5338">
                  <c:v>3.8768929999999999</c:v>
                </c:pt>
                <c:pt idx="5339">
                  <c:v>3.8498139999999998</c:v>
                </c:pt>
                <c:pt idx="5340">
                  <c:v>4.0336280000000002</c:v>
                </c:pt>
                <c:pt idx="5341">
                  <c:v>3.8791730000000002</c:v>
                </c:pt>
                <c:pt idx="5342">
                  <c:v>3.9388740000000002</c:v>
                </c:pt>
                <c:pt idx="5343">
                  <c:v>4.0235159999999999</c:v>
                </c:pt>
                <c:pt idx="5344">
                  <c:v>3.8487139999999997</c:v>
                </c:pt>
                <c:pt idx="5345">
                  <c:v>3.8720090000000003</c:v>
                </c:pt>
                <c:pt idx="5346">
                  <c:v>3.8684839999999996</c:v>
                </c:pt>
                <c:pt idx="5347">
                  <c:v>3.9136870000000004</c:v>
                </c:pt>
                <c:pt idx="5348">
                  <c:v>3.9012639999999998</c:v>
                </c:pt>
                <c:pt idx="5349">
                  <c:v>3.89757</c:v>
                </c:pt>
                <c:pt idx="5350">
                  <c:v>3.9673340000000001</c:v>
                </c:pt>
                <c:pt idx="5351">
                  <c:v>3.9864959999999998</c:v>
                </c:pt>
                <c:pt idx="5352">
                  <c:v>4.022284</c:v>
                </c:pt>
                <c:pt idx="5353">
                  <c:v>3.99472</c:v>
                </c:pt>
                <c:pt idx="5354">
                  <c:v>4.1342509999999999</c:v>
                </c:pt>
                <c:pt idx="5355">
                  <c:v>4.0800219999999996</c:v>
                </c:pt>
                <c:pt idx="5356">
                  <c:v>4.0769169999999999</c:v>
                </c:pt>
                <c:pt idx="5357">
                  <c:v>3.9559250000000001</c:v>
                </c:pt>
                <c:pt idx="5358">
                  <c:v>3.951174</c:v>
                </c:pt>
                <c:pt idx="5359">
                  <c:v>3.9847529999999995</c:v>
                </c:pt>
                <c:pt idx="5360">
                  <c:v>3.868166</c:v>
                </c:pt>
                <c:pt idx="5361">
                  <c:v>3.9425409999999999</c:v>
                </c:pt>
                <c:pt idx="5362">
                  <c:v>4.0084930000000005</c:v>
                </c:pt>
                <c:pt idx="5363">
                  <c:v>3.9989409999999999</c:v>
                </c:pt>
                <c:pt idx="5364">
                  <c:v>4.0207420000000003</c:v>
                </c:pt>
                <c:pt idx="5365">
                  <c:v>3.8716740000000001</c:v>
                </c:pt>
                <c:pt idx="5366">
                  <c:v>3.9272449999999997</c:v>
                </c:pt>
                <c:pt idx="5367">
                  <c:v>3.9051340000000003</c:v>
                </c:pt>
                <c:pt idx="5368">
                  <c:v>3.922015</c:v>
                </c:pt>
                <c:pt idx="5369">
                  <c:v>4.0822089999999998</c:v>
                </c:pt>
                <c:pt idx="5370">
                  <c:v>3.9819749999999998</c:v>
                </c:pt>
                <c:pt idx="5371">
                  <c:v>3.8825130000000003</c:v>
                </c:pt>
                <c:pt idx="5372">
                  <c:v>3.8912049999999998</c:v>
                </c:pt>
                <c:pt idx="5373">
                  <c:v>3.9346140000000003</c:v>
                </c:pt>
                <c:pt idx="5374">
                  <c:v>4.0781159999999996</c:v>
                </c:pt>
                <c:pt idx="5375">
                  <c:v>3.9368340000000002</c:v>
                </c:pt>
                <c:pt idx="5376">
                  <c:v>3.9667289999999999</c:v>
                </c:pt>
                <c:pt idx="5377">
                  <c:v>4.0489639999999998</c:v>
                </c:pt>
                <c:pt idx="5378">
                  <c:v>3.9332159999999998</c:v>
                </c:pt>
                <c:pt idx="5379">
                  <c:v>3.863629</c:v>
                </c:pt>
                <c:pt idx="5380">
                  <c:v>4.0536989999999999</c:v>
                </c:pt>
                <c:pt idx="5381">
                  <c:v>3.9718769999999997</c:v>
                </c:pt>
                <c:pt idx="5382">
                  <c:v>4.0828920000000002</c:v>
                </c:pt>
                <c:pt idx="5383">
                  <c:v>3.9966249999999999</c:v>
                </c:pt>
                <c:pt idx="5384">
                  <c:v>4.1215649999999995</c:v>
                </c:pt>
                <c:pt idx="5385">
                  <c:v>4.006869</c:v>
                </c:pt>
                <c:pt idx="5386">
                  <c:v>4.2171089999999998</c:v>
                </c:pt>
                <c:pt idx="5387">
                  <c:v>4.0000429999999998</c:v>
                </c:pt>
                <c:pt idx="5388">
                  <c:v>4.0246189999999995</c:v>
                </c:pt>
                <c:pt idx="5389">
                  <c:v>3.9179029999999999</c:v>
                </c:pt>
                <c:pt idx="5390">
                  <c:v>3.864144</c:v>
                </c:pt>
                <c:pt idx="5391">
                  <c:v>4.0185959999999996</c:v>
                </c:pt>
                <c:pt idx="5392">
                  <c:v>4.0317930000000004</c:v>
                </c:pt>
                <c:pt idx="5393">
                  <c:v>4.0519999999999996</c:v>
                </c:pt>
                <c:pt idx="5394">
                  <c:v>4.0188819999999996</c:v>
                </c:pt>
                <c:pt idx="5395">
                  <c:v>4.0162240000000002</c:v>
                </c:pt>
                <c:pt idx="5396">
                  <c:v>3.9634320000000001</c:v>
                </c:pt>
                <c:pt idx="5397">
                  <c:v>3.9522620000000002</c:v>
                </c:pt>
                <c:pt idx="5398">
                  <c:v>3.913338</c:v>
                </c:pt>
                <c:pt idx="5399">
                  <c:v>3.9301720000000002</c:v>
                </c:pt>
                <c:pt idx="5400">
                  <c:v>3.9764850000000003</c:v>
                </c:pt>
                <c:pt idx="5401">
                  <c:v>3.9884089999999999</c:v>
                </c:pt>
                <c:pt idx="5402">
                  <c:v>3.9291640000000001</c:v>
                </c:pt>
                <c:pt idx="5403">
                  <c:v>3.9298450000000003</c:v>
                </c:pt>
                <c:pt idx="5404">
                  <c:v>3.9065090000000002</c:v>
                </c:pt>
                <c:pt idx="5405">
                  <c:v>3.8548460000000002</c:v>
                </c:pt>
                <c:pt idx="5406">
                  <c:v>3.8335849999999998</c:v>
                </c:pt>
                <c:pt idx="5407">
                  <c:v>3.8262360000000002</c:v>
                </c:pt>
                <c:pt idx="5408">
                  <c:v>4.0941939999999999</c:v>
                </c:pt>
                <c:pt idx="5409">
                  <c:v>3.9633190000000003</c:v>
                </c:pt>
                <c:pt idx="5410">
                  <c:v>4.0114280000000004</c:v>
                </c:pt>
                <c:pt idx="5411">
                  <c:v>3.947835</c:v>
                </c:pt>
                <c:pt idx="5412">
                  <c:v>4.0695030000000001</c:v>
                </c:pt>
                <c:pt idx="5413">
                  <c:v>3.9692210000000001</c:v>
                </c:pt>
                <c:pt idx="5414">
                  <c:v>3.981077</c:v>
                </c:pt>
                <c:pt idx="5415">
                  <c:v>3.8425820000000002</c:v>
                </c:pt>
                <c:pt idx="5416">
                  <c:v>4.0156609999999997</c:v>
                </c:pt>
                <c:pt idx="5417">
                  <c:v>4.0329700000000006</c:v>
                </c:pt>
                <c:pt idx="5418">
                  <c:v>4.1104639999999995</c:v>
                </c:pt>
                <c:pt idx="5419">
                  <c:v>4.0093420000000002</c:v>
                </c:pt>
                <c:pt idx="5420">
                  <c:v>4.0098380000000002</c:v>
                </c:pt>
                <c:pt idx="5421">
                  <c:v>3.9433829999999999</c:v>
                </c:pt>
                <c:pt idx="5422">
                  <c:v>3.9339849999999998</c:v>
                </c:pt>
                <c:pt idx="5423">
                  <c:v>3.7867440000000001</c:v>
                </c:pt>
                <c:pt idx="5424">
                  <c:v>3.9461030000000004</c:v>
                </c:pt>
                <c:pt idx="5425">
                  <c:v>3.9284799999999995</c:v>
                </c:pt>
                <c:pt idx="5426">
                  <c:v>4.0104830000000007</c:v>
                </c:pt>
                <c:pt idx="5427">
                  <c:v>3.8992690000000003</c:v>
                </c:pt>
                <c:pt idx="5428">
                  <c:v>3.9050880000000001</c:v>
                </c:pt>
                <c:pt idx="5429">
                  <c:v>3.9766149999999998</c:v>
                </c:pt>
                <c:pt idx="5430">
                  <c:v>3.9970030000000003</c:v>
                </c:pt>
                <c:pt idx="5431">
                  <c:v>3.9147559999999997</c:v>
                </c:pt>
                <c:pt idx="5432">
                  <c:v>3.9418670000000002</c:v>
                </c:pt>
                <c:pt idx="5433">
                  <c:v>3.9670129999999997</c:v>
                </c:pt>
                <c:pt idx="5434">
                  <c:v>3.9699520000000001</c:v>
                </c:pt>
                <c:pt idx="5435">
                  <c:v>3.9717209999999996</c:v>
                </c:pt>
                <c:pt idx="5436">
                  <c:v>3.9112740000000001</c:v>
                </c:pt>
                <c:pt idx="5437">
                  <c:v>3.870288</c:v>
                </c:pt>
                <c:pt idx="5438">
                  <c:v>3.9253809999999998</c:v>
                </c:pt>
                <c:pt idx="5439">
                  <c:v>3.934075</c:v>
                </c:pt>
                <c:pt idx="5440">
                  <c:v>3.9427659999999998</c:v>
                </c:pt>
                <c:pt idx="5441">
                  <c:v>3.9531390000000002</c:v>
                </c:pt>
                <c:pt idx="5442">
                  <c:v>3.7733639999999999</c:v>
                </c:pt>
                <c:pt idx="5443">
                  <c:v>3.6287669999999999</c:v>
                </c:pt>
                <c:pt idx="5444">
                  <c:v>3.7498900000000002</c:v>
                </c:pt>
                <c:pt idx="5445">
                  <c:v>3.4567100000000002</c:v>
                </c:pt>
                <c:pt idx="5446">
                  <c:v>3.3984490000000003</c:v>
                </c:pt>
                <c:pt idx="5447">
                  <c:v>3.5131430000000003</c:v>
                </c:pt>
                <c:pt idx="5448">
                  <c:v>3.5372160000000004</c:v>
                </c:pt>
                <c:pt idx="5449">
                  <c:v>3.6655470000000001</c:v>
                </c:pt>
                <c:pt idx="5450">
                  <c:v>3.4911650000000001</c:v>
                </c:pt>
                <c:pt idx="5451">
                  <c:v>3.4038870000000001</c:v>
                </c:pt>
                <c:pt idx="5452">
                  <c:v>3.5753790000000003</c:v>
                </c:pt>
                <c:pt idx="5453">
                  <c:v>3.643958</c:v>
                </c:pt>
                <c:pt idx="5454">
                  <c:v>3.430218</c:v>
                </c:pt>
                <c:pt idx="5455">
                  <c:v>3.497878</c:v>
                </c:pt>
                <c:pt idx="5456">
                  <c:v>3.618106</c:v>
                </c:pt>
                <c:pt idx="5457">
                  <c:v>3.542672</c:v>
                </c:pt>
                <c:pt idx="5458">
                  <c:v>3.4747250000000003</c:v>
                </c:pt>
                <c:pt idx="5459">
                  <c:v>3.6908849999999997</c:v>
                </c:pt>
                <c:pt idx="5460">
                  <c:v>3.7309170000000003</c:v>
                </c:pt>
                <c:pt idx="5461">
                  <c:v>3.6813310000000001</c:v>
                </c:pt>
                <c:pt idx="5462">
                  <c:v>3.7650640000000002</c:v>
                </c:pt>
                <c:pt idx="5463">
                  <c:v>3.8764989999999999</c:v>
                </c:pt>
                <c:pt idx="5464">
                  <c:v>3.5361130000000003</c:v>
                </c:pt>
                <c:pt idx="5465">
                  <c:v>3.6232789999999997</c:v>
                </c:pt>
                <c:pt idx="5466">
                  <c:v>3.5943039999999997</c:v>
                </c:pt>
                <c:pt idx="5467">
                  <c:v>3.5589409999999999</c:v>
                </c:pt>
                <c:pt idx="5468">
                  <c:v>3.508966</c:v>
                </c:pt>
                <c:pt idx="5469">
                  <c:v>3.4256379999999997</c:v>
                </c:pt>
                <c:pt idx="5470">
                  <c:v>3.4375830000000001</c:v>
                </c:pt>
                <c:pt idx="5471">
                  <c:v>3.5918960000000002</c:v>
                </c:pt>
                <c:pt idx="5472">
                  <c:v>3.6590729999999998</c:v>
                </c:pt>
                <c:pt idx="5473">
                  <c:v>3.6314829999999998</c:v>
                </c:pt>
                <c:pt idx="5474">
                  <c:v>3.8639320000000001</c:v>
                </c:pt>
                <c:pt idx="5475">
                  <c:v>3.8070650000000001</c:v>
                </c:pt>
                <c:pt idx="5476">
                  <c:v>3.8309919999999997</c:v>
                </c:pt>
                <c:pt idx="5477">
                  <c:v>3.779871</c:v>
                </c:pt>
                <c:pt idx="5478">
                  <c:v>3.6680580000000003</c:v>
                </c:pt>
                <c:pt idx="5479">
                  <c:v>3.7421339999999996</c:v>
                </c:pt>
                <c:pt idx="5480">
                  <c:v>3.8812980000000001</c:v>
                </c:pt>
                <c:pt idx="5481">
                  <c:v>3.8433770000000003</c:v>
                </c:pt>
                <c:pt idx="5482">
                  <c:v>3.6219299999999999</c:v>
                </c:pt>
                <c:pt idx="5483">
                  <c:v>3.6681340000000002</c:v>
                </c:pt>
                <c:pt idx="5484">
                  <c:v>3.6088999999999998</c:v>
                </c:pt>
                <c:pt idx="5485">
                  <c:v>3.6600270000000004</c:v>
                </c:pt>
                <c:pt idx="5486">
                  <c:v>3.7504</c:v>
                </c:pt>
                <c:pt idx="5487">
                  <c:v>3.9131399999999998</c:v>
                </c:pt>
                <c:pt idx="5488">
                  <c:v>3.768958</c:v>
                </c:pt>
                <c:pt idx="5489">
                  <c:v>3.7420249999999999</c:v>
                </c:pt>
                <c:pt idx="5490">
                  <c:v>3.7365930000000001</c:v>
                </c:pt>
                <c:pt idx="5491">
                  <c:v>3.953084</c:v>
                </c:pt>
                <c:pt idx="5492">
                  <c:v>3.6335790000000001</c:v>
                </c:pt>
                <c:pt idx="5493">
                  <c:v>3.7834919999999999</c:v>
                </c:pt>
                <c:pt idx="5494">
                  <c:v>3.7448030000000001</c:v>
                </c:pt>
                <c:pt idx="5495">
                  <c:v>3.8198759999999998</c:v>
                </c:pt>
                <c:pt idx="5496">
                  <c:v>3.7882549999999999</c:v>
                </c:pt>
                <c:pt idx="5497">
                  <c:v>3.7665569999999997</c:v>
                </c:pt>
                <c:pt idx="5498">
                  <c:v>3.7951350000000001</c:v>
                </c:pt>
                <c:pt idx="5499">
                  <c:v>3.7799700000000005</c:v>
                </c:pt>
                <c:pt idx="5500">
                  <c:v>3.9186649999999998</c:v>
                </c:pt>
                <c:pt idx="5501">
                  <c:v>3.9886590000000002</c:v>
                </c:pt>
                <c:pt idx="5502">
                  <c:v>3.9106740000000002</c:v>
                </c:pt>
                <c:pt idx="5503">
                  <c:v>3.8707380000000002</c:v>
                </c:pt>
                <c:pt idx="5504">
                  <c:v>3.7771780000000001</c:v>
                </c:pt>
                <c:pt idx="5505">
                  <c:v>3.8046259999999998</c:v>
                </c:pt>
                <c:pt idx="5506">
                  <c:v>3.8106040000000001</c:v>
                </c:pt>
                <c:pt idx="5507">
                  <c:v>3.6697950000000001</c:v>
                </c:pt>
                <c:pt idx="5508">
                  <c:v>3.9131129999999996</c:v>
                </c:pt>
                <c:pt idx="5509">
                  <c:v>3.8720090000000003</c:v>
                </c:pt>
                <c:pt idx="5510">
                  <c:v>3.7267010000000003</c:v>
                </c:pt>
                <c:pt idx="5511">
                  <c:v>3.8444460000000005</c:v>
                </c:pt>
                <c:pt idx="5512">
                  <c:v>3.7515710000000002</c:v>
                </c:pt>
                <c:pt idx="5513">
                  <c:v>3.6584860000000003</c:v>
                </c:pt>
                <c:pt idx="5514">
                  <c:v>3.7711380000000001</c:v>
                </c:pt>
                <c:pt idx="5515">
                  <c:v>3.692123</c:v>
                </c:pt>
                <c:pt idx="5516">
                  <c:v>3.7040610000000003</c:v>
                </c:pt>
                <c:pt idx="5517">
                  <c:v>3.8003039999999997</c:v>
                </c:pt>
                <c:pt idx="5518">
                  <c:v>3.7438310000000001</c:v>
                </c:pt>
                <c:pt idx="5519">
                  <c:v>3.7882539999999998</c:v>
                </c:pt>
                <c:pt idx="5520">
                  <c:v>3.8781880000000002</c:v>
                </c:pt>
                <c:pt idx="5521">
                  <c:v>4.0115759999999998</c:v>
                </c:pt>
                <c:pt idx="5522">
                  <c:v>3.9652639999999999</c:v>
                </c:pt>
                <c:pt idx="5523">
                  <c:v>4.0499089999999995</c:v>
                </c:pt>
                <c:pt idx="5524">
                  <c:v>4.1237890000000004</c:v>
                </c:pt>
                <c:pt idx="5525">
                  <c:v>4.0971839999999995</c:v>
                </c:pt>
                <c:pt idx="5526">
                  <c:v>4.1199630000000003</c:v>
                </c:pt>
                <c:pt idx="5527">
                  <c:v>4.1395110000000006</c:v>
                </c:pt>
                <c:pt idx="5528">
                  <c:v>3.998043</c:v>
                </c:pt>
                <c:pt idx="5529">
                  <c:v>3.9871759999999998</c:v>
                </c:pt>
                <c:pt idx="5530">
                  <c:v>3.8871869999999999</c:v>
                </c:pt>
                <c:pt idx="5531">
                  <c:v>3.6029400000000003</c:v>
                </c:pt>
                <c:pt idx="5532">
                  <c:v>3.8046960000000003</c:v>
                </c:pt>
                <c:pt idx="5533">
                  <c:v>4.0977030000000001</c:v>
                </c:pt>
                <c:pt idx="5534">
                  <c:v>4.1475309999999999</c:v>
                </c:pt>
                <c:pt idx="5535">
                  <c:v>4.0487149999999996</c:v>
                </c:pt>
                <c:pt idx="5536">
                  <c:v>4.0793340000000002</c:v>
                </c:pt>
                <c:pt idx="5537">
                  <c:v>4.0582479999999999</c:v>
                </c:pt>
                <c:pt idx="5538">
                  <c:v>4.1201680000000005</c:v>
                </c:pt>
                <c:pt idx="5539">
                  <c:v>3.9853779999999999</c:v>
                </c:pt>
                <c:pt idx="5540">
                  <c:v>3.8242179999999997</c:v>
                </c:pt>
                <c:pt idx="5541">
                  <c:v>3.8826830000000001</c:v>
                </c:pt>
                <c:pt idx="5542">
                  <c:v>3.7022909999999998</c:v>
                </c:pt>
                <c:pt idx="5543">
                  <c:v>3.8670369999999998</c:v>
                </c:pt>
                <c:pt idx="5544">
                  <c:v>3.7655850000000002</c:v>
                </c:pt>
                <c:pt idx="5545">
                  <c:v>3.8176769999999998</c:v>
                </c:pt>
                <c:pt idx="5546">
                  <c:v>3.9379789999999999</c:v>
                </c:pt>
                <c:pt idx="5547">
                  <c:v>3.6821660000000001</c:v>
                </c:pt>
                <c:pt idx="5548">
                  <c:v>3.7668629999999999</c:v>
                </c:pt>
                <c:pt idx="5549">
                  <c:v>3.7090430000000003</c:v>
                </c:pt>
                <c:pt idx="5550">
                  <c:v>3.5113599999999998</c:v>
                </c:pt>
                <c:pt idx="5551">
                  <c:v>3.482577</c:v>
                </c:pt>
                <c:pt idx="5552">
                  <c:v>3.662258</c:v>
                </c:pt>
                <c:pt idx="5553">
                  <c:v>3.9213269999999998</c:v>
                </c:pt>
                <c:pt idx="5554">
                  <c:v>3.8343609999999999</c:v>
                </c:pt>
                <c:pt idx="5555">
                  <c:v>3.6031849999999999</c:v>
                </c:pt>
                <c:pt idx="5556">
                  <c:v>3.529827</c:v>
                </c:pt>
                <c:pt idx="5557">
                  <c:v>3.5045820000000001</c:v>
                </c:pt>
                <c:pt idx="5558">
                  <c:v>3.4889609999999998</c:v>
                </c:pt>
                <c:pt idx="5559">
                  <c:v>3.5803580000000004</c:v>
                </c:pt>
                <c:pt idx="5560">
                  <c:v>3.5032290000000001</c:v>
                </c:pt>
                <c:pt idx="5561">
                  <c:v>3.66805</c:v>
                </c:pt>
                <c:pt idx="5562">
                  <c:v>3.3823209999999997</c:v>
                </c:pt>
                <c:pt idx="5563">
                  <c:v>3.6261529999999995</c:v>
                </c:pt>
                <c:pt idx="5564">
                  <c:v>3.5173710000000002</c:v>
                </c:pt>
                <c:pt idx="5565">
                  <c:v>3.6701920000000001</c:v>
                </c:pt>
                <c:pt idx="5566">
                  <c:v>3.8749039999999999</c:v>
                </c:pt>
                <c:pt idx="5567">
                  <c:v>3.7586360000000001</c:v>
                </c:pt>
                <c:pt idx="5568">
                  <c:v>3.73306</c:v>
                </c:pt>
                <c:pt idx="5569">
                  <c:v>3.7076369999999996</c:v>
                </c:pt>
                <c:pt idx="5570">
                  <c:v>3.8009969999999997</c:v>
                </c:pt>
                <c:pt idx="5571">
                  <c:v>3.8550309999999999</c:v>
                </c:pt>
                <c:pt idx="5572">
                  <c:v>3.695929</c:v>
                </c:pt>
                <c:pt idx="5573">
                  <c:v>3.7391249999999996</c:v>
                </c:pt>
                <c:pt idx="5574">
                  <c:v>3.724291</c:v>
                </c:pt>
                <c:pt idx="5575">
                  <c:v>3.9350010000000002</c:v>
                </c:pt>
                <c:pt idx="5576">
                  <c:v>3.6363810000000001</c:v>
                </c:pt>
                <c:pt idx="5577">
                  <c:v>3.6732320000000001</c:v>
                </c:pt>
                <c:pt idx="5578">
                  <c:v>3.66953</c:v>
                </c:pt>
                <c:pt idx="5579">
                  <c:v>3.7117789999999999</c:v>
                </c:pt>
                <c:pt idx="5580">
                  <c:v>3.6327819999999997</c:v>
                </c:pt>
                <c:pt idx="5581">
                  <c:v>3.7068410000000003</c:v>
                </c:pt>
                <c:pt idx="5582">
                  <c:v>3.8217479999999999</c:v>
                </c:pt>
                <c:pt idx="5583">
                  <c:v>3.5736430000000001</c:v>
                </c:pt>
                <c:pt idx="5584">
                  <c:v>3.5625649999999998</c:v>
                </c:pt>
                <c:pt idx="5585">
                  <c:v>3.6093459999999999</c:v>
                </c:pt>
                <c:pt idx="5586">
                  <c:v>3.5073749999999997</c:v>
                </c:pt>
                <c:pt idx="5587">
                  <c:v>3.6310720000000001</c:v>
                </c:pt>
                <c:pt idx="5588">
                  <c:v>3.4834239999999999</c:v>
                </c:pt>
                <c:pt idx="5589">
                  <c:v>3.4758230000000001</c:v>
                </c:pt>
                <c:pt idx="5590">
                  <c:v>3.3341120000000002</c:v>
                </c:pt>
                <c:pt idx="5591">
                  <c:v>3.5951680000000001</c:v>
                </c:pt>
                <c:pt idx="5592">
                  <c:v>3.5101320000000005</c:v>
                </c:pt>
                <c:pt idx="5593">
                  <c:v>3.6285410000000002</c:v>
                </c:pt>
                <c:pt idx="5594">
                  <c:v>3.6071530000000003</c:v>
                </c:pt>
                <c:pt idx="5595">
                  <c:v>3.754988</c:v>
                </c:pt>
                <c:pt idx="5596">
                  <c:v>3.6172720000000003</c:v>
                </c:pt>
                <c:pt idx="5597">
                  <c:v>3.883286</c:v>
                </c:pt>
                <c:pt idx="5598">
                  <c:v>3.8233840000000003</c:v>
                </c:pt>
                <c:pt idx="5599">
                  <c:v>3.9408759999999998</c:v>
                </c:pt>
                <c:pt idx="5600">
                  <c:v>3.6699789999999997</c:v>
                </c:pt>
                <c:pt idx="5601">
                  <c:v>3.6105070000000001</c:v>
                </c:pt>
                <c:pt idx="5602">
                  <c:v>3.7549969999999999</c:v>
                </c:pt>
                <c:pt idx="5603">
                  <c:v>3.6289290000000003</c:v>
                </c:pt>
                <c:pt idx="5604">
                  <c:v>3.393815</c:v>
                </c:pt>
                <c:pt idx="5605">
                  <c:v>3.4662120000000001</c:v>
                </c:pt>
                <c:pt idx="5606">
                  <c:v>3.5999120000000002</c:v>
                </c:pt>
                <c:pt idx="5607">
                  <c:v>3.4464790000000001</c:v>
                </c:pt>
                <c:pt idx="5608">
                  <c:v>3.3547909999999996</c:v>
                </c:pt>
                <c:pt idx="5609">
                  <c:v>3.4902929999999999</c:v>
                </c:pt>
                <c:pt idx="5610">
                  <c:v>3.605537</c:v>
                </c:pt>
                <c:pt idx="5611">
                  <c:v>3.753482</c:v>
                </c:pt>
                <c:pt idx="5612">
                  <c:v>3.656107</c:v>
                </c:pt>
                <c:pt idx="5613">
                  <c:v>3.4908070000000002</c:v>
                </c:pt>
                <c:pt idx="5614">
                  <c:v>3.5573049999999999</c:v>
                </c:pt>
                <c:pt idx="5615">
                  <c:v>3.4196530000000003</c:v>
                </c:pt>
                <c:pt idx="5616">
                  <c:v>3.9039109999999999</c:v>
                </c:pt>
                <c:pt idx="5617">
                  <c:v>3.9898729999999998</c:v>
                </c:pt>
                <c:pt idx="5618">
                  <c:v>3.7076779999999996</c:v>
                </c:pt>
                <c:pt idx="5619">
                  <c:v>3.6841390000000001</c:v>
                </c:pt>
                <c:pt idx="5620">
                  <c:v>3.6659489999999999</c:v>
                </c:pt>
                <c:pt idx="5621">
                  <c:v>3.8105199999999999</c:v>
                </c:pt>
                <c:pt idx="5622">
                  <c:v>3.86904</c:v>
                </c:pt>
                <c:pt idx="5623">
                  <c:v>3.8328980000000001</c:v>
                </c:pt>
                <c:pt idx="5624">
                  <c:v>3.4674460000000003</c:v>
                </c:pt>
                <c:pt idx="5625">
                  <c:v>3.6605080000000001</c:v>
                </c:pt>
                <c:pt idx="5626">
                  <c:v>3.6183700000000001</c:v>
                </c:pt>
                <c:pt idx="5627">
                  <c:v>3.6401509999999999</c:v>
                </c:pt>
                <c:pt idx="5628">
                  <c:v>3.6050460000000002</c:v>
                </c:pt>
                <c:pt idx="5629">
                  <c:v>3.6050880000000003</c:v>
                </c:pt>
                <c:pt idx="5630">
                  <c:v>3.443289</c:v>
                </c:pt>
                <c:pt idx="5631">
                  <c:v>3.584152</c:v>
                </c:pt>
                <c:pt idx="5632">
                  <c:v>3.5908950000000002</c:v>
                </c:pt>
                <c:pt idx="5633">
                  <c:v>3.4561890000000002</c:v>
                </c:pt>
                <c:pt idx="5634">
                  <c:v>3.499927</c:v>
                </c:pt>
                <c:pt idx="5635">
                  <c:v>3.5308230000000003</c:v>
                </c:pt>
                <c:pt idx="5636">
                  <c:v>3.4275410000000002</c:v>
                </c:pt>
                <c:pt idx="5637">
                  <c:v>3.651043</c:v>
                </c:pt>
                <c:pt idx="5638">
                  <c:v>3.6242740000000002</c:v>
                </c:pt>
                <c:pt idx="5639">
                  <c:v>3.4551080000000001</c:v>
                </c:pt>
                <c:pt idx="5640">
                  <c:v>3.553207</c:v>
                </c:pt>
                <c:pt idx="5641">
                  <c:v>3.4542679999999999</c:v>
                </c:pt>
                <c:pt idx="5642">
                  <c:v>3.4866200000000003</c:v>
                </c:pt>
                <c:pt idx="5643">
                  <c:v>3.4461209999999998</c:v>
                </c:pt>
                <c:pt idx="5644">
                  <c:v>3.356309</c:v>
                </c:pt>
                <c:pt idx="5645">
                  <c:v>3.4881849999999996</c:v>
                </c:pt>
                <c:pt idx="5646">
                  <c:v>3.7512269999999996</c:v>
                </c:pt>
                <c:pt idx="5647">
                  <c:v>3.4925230000000003</c:v>
                </c:pt>
                <c:pt idx="5648">
                  <c:v>3.601674</c:v>
                </c:pt>
                <c:pt idx="5649">
                  <c:v>3.4824670000000002</c:v>
                </c:pt>
                <c:pt idx="5650">
                  <c:v>3.5955510000000004</c:v>
                </c:pt>
                <c:pt idx="5651">
                  <c:v>3.5279389999999999</c:v>
                </c:pt>
                <c:pt idx="5652">
                  <c:v>3.4724179999999998</c:v>
                </c:pt>
                <c:pt idx="5653">
                  <c:v>3.6075049999999997</c:v>
                </c:pt>
                <c:pt idx="5654">
                  <c:v>3.6273470000000003</c:v>
                </c:pt>
                <c:pt idx="5655">
                  <c:v>3.6447079999999996</c:v>
                </c:pt>
                <c:pt idx="5656">
                  <c:v>3.6606840000000003</c:v>
                </c:pt>
                <c:pt idx="5657">
                  <c:v>3.6901159999999997</c:v>
                </c:pt>
                <c:pt idx="5658">
                  <c:v>3.6152830000000002</c:v>
                </c:pt>
                <c:pt idx="5659">
                  <c:v>3.667068</c:v>
                </c:pt>
                <c:pt idx="5660">
                  <c:v>3.508718</c:v>
                </c:pt>
                <c:pt idx="5661">
                  <c:v>3.5971760000000002</c:v>
                </c:pt>
                <c:pt idx="5662">
                  <c:v>3.5402139999999997</c:v>
                </c:pt>
                <c:pt idx="5663">
                  <c:v>3.4935480000000001</c:v>
                </c:pt>
                <c:pt idx="5664">
                  <c:v>3.6071680000000002</c:v>
                </c:pt>
                <c:pt idx="5665">
                  <c:v>3.6184020000000001</c:v>
                </c:pt>
                <c:pt idx="5666">
                  <c:v>3.5869489999999997</c:v>
                </c:pt>
                <c:pt idx="5667">
                  <c:v>3.5358139999999998</c:v>
                </c:pt>
                <c:pt idx="5668">
                  <c:v>3.5345949999999999</c:v>
                </c:pt>
                <c:pt idx="5669">
                  <c:v>3.5285480000000002</c:v>
                </c:pt>
                <c:pt idx="5670">
                  <c:v>3.6467200000000002</c:v>
                </c:pt>
                <c:pt idx="5671">
                  <c:v>3.5643739999999999</c:v>
                </c:pt>
                <c:pt idx="5672">
                  <c:v>3.4793880000000001</c:v>
                </c:pt>
                <c:pt idx="5673">
                  <c:v>3.5890230000000001</c:v>
                </c:pt>
                <c:pt idx="5674">
                  <c:v>3.5413879999999995</c:v>
                </c:pt>
                <c:pt idx="5675">
                  <c:v>3.5532970000000001</c:v>
                </c:pt>
                <c:pt idx="5676">
                  <c:v>3.7603110000000002</c:v>
                </c:pt>
                <c:pt idx="5677">
                  <c:v>3.6057830000000002</c:v>
                </c:pt>
                <c:pt idx="5678">
                  <c:v>3.4860519999999999</c:v>
                </c:pt>
                <c:pt idx="5679">
                  <c:v>3.6489940000000001</c:v>
                </c:pt>
                <c:pt idx="5680">
                  <c:v>3.6179329999999998</c:v>
                </c:pt>
                <c:pt idx="5681">
                  <c:v>3.6594229999999999</c:v>
                </c:pt>
                <c:pt idx="5682">
                  <c:v>3.5485630000000001</c:v>
                </c:pt>
                <c:pt idx="5683">
                  <c:v>3.4540920000000002</c:v>
                </c:pt>
                <c:pt idx="5684">
                  <c:v>3.4798469999999999</c:v>
                </c:pt>
                <c:pt idx="5685">
                  <c:v>3.6230169999999999</c:v>
                </c:pt>
                <c:pt idx="5686">
                  <c:v>3.3994450000000001</c:v>
                </c:pt>
                <c:pt idx="5687">
                  <c:v>3.7910909999999998</c:v>
                </c:pt>
                <c:pt idx="5688">
                  <c:v>3.6480200000000003</c:v>
                </c:pt>
                <c:pt idx="5689">
                  <c:v>3.6389860000000001</c:v>
                </c:pt>
                <c:pt idx="5690">
                  <c:v>3.7591049999999999</c:v>
                </c:pt>
                <c:pt idx="5691">
                  <c:v>3.9272559999999999</c:v>
                </c:pt>
                <c:pt idx="5692">
                  <c:v>3.8176690000000004</c:v>
                </c:pt>
                <c:pt idx="5693">
                  <c:v>3.5915209999999997</c:v>
                </c:pt>
                <c:pt idx="5694">
                  <c:v>3.5478910000000003</c:v>
                </c:pt>
                <c:pt idx="5695">
                  <c:v>3.6179410000000001</c:v>
                </c:pt>
                <c:pt idx="5696">
                  <c:v>3.6550759999999998</c:v>
                </c:pt>
                <c:pt idx="5697">
                  <c:v>3.6122690000000004</c:v>
                </c:pt>
                <c:pt idx="5698">
                  <c:v>3.418304</c:v>
                </c:pt>
                <c:pt idx="5699">
                  <c:v>3.4148580000000002</c:v>
                </c:pt>
                <c:pt idx="5700">
                  <c:v>3.2871630000000001</c:v>
                </c:pt>
                <c:pt idx="5701">
                  <c:v>3.2803149999999999</c:v>
                </c:pt>
                <c:pt idx="5702">
                  <c:v>3.369923</c:v>
                </c:pt>
                <c:pt idx="5703">
                  <c:v>3.4311660000000002</c:v>
                </c:pt>
                <c:pt idx="5704">
                  <c:v>3.4264610000000002</c:v>
                </c:pt>
                <c:pt idx="5705">
                  <c:v>3.5046080000000002</c:v>
                </c:pt>
                <c:pt idx="5706">
                  <c:v>3.5784090000000002</c:v>
                </c:pt>
                <c:pt idx="5707">
                  <c:v>3.6543070000000002</c:v>
                </c:pt>
                <c:pt idx="5708">
                  <c:v>3.6737310000000001</c:v>
                </c:pt>
                <c:pt idx="5709">
                  <c:v>3.5543239999999998</c:v>
                </c:pt>
                <c:pt idx="5710">
                  <c:v>3.5933910000000004</c:v>
                </c:pt>
                <c:pt idx="5711">
                  <c:v>3.5475440000000003</c:v>
                </c:pt>
                <c:pt idx="5712">
                  <c:v>3.5718009999999998</c:v>
                </c:pt>
                <c:pt idx="5713">
                  <c:v>3.640072</c:v>
                </c:pt>
                <c:pt idx="5714">
                  <c:v>3.598948</c:v>
                </c:pt>
                <c:pt idx="5715">
                  <c:v>3.6654019999999998</c:v>
                </c:pt>
                <c:pt idx="5716">
                  <c:v>3.7340259999999996</c:v>
                </c:pt>
                <c:pt idx="5717">
                  <c:v>3.6128439999999999</c:v>
                </c:pt>
                <c:pt idx="5718">
                  <c:v>3.5598980000000005</c:v>
                </c:pt>
                <c:pt idx="5719">
                  <c:v>3.734769</c:v>
                </c:pt>
                <c:pt idx="5720">
                  <c:v>3.6145420000000001</c:v>
                </c:pt>
                <c:pt idx="5721">
                  <c:v>3.6077080000000001</c:v>
                </c:pt>
                <c:pt idx="5722">
                  <c:v>3.3918569999999999</c:v>
                </c:pt>
                <c:pt idx="5723">
                  <c:v>3.5096620000000001</c:v>
                </c:pt>
                <c:pt idx="5724">
                  <c:v>3.645448</c:v>
                </c:pt>
                <c:pt idx="5725">
                  <c:v>3.6075689999999998</c:v>
                </c:pt>
                <c:pt idx="5726">
                  <c:v>3.5441940000000001</c:v>
                </c:pt>
                <c:pt idx="5727">
                  <c:v>3.7003940000000002</c:v>
                </c:pt>
                <c:pt idx="5728">
                  <c:v>3.523066</c:v>
                </c:pt>
                <c:pt idx="5729">
                  <c:v>3.613162</c:v>
                </c:pt>
                <c:pt idx="5730">
                  <c:v>3.4436519999999997</c:v>
                </c:pt>
                <c:pt idx="5731">
                  <c:v>3.5145840000000002</c:v>
                </c:pt>
                <c:pt idx="5732">
                  <c:v>3.498011</c:v>
                </c:pt>
                <c:pt idx="5733">
                  <c:v>3.4895659999999999</c:v>
                </c:pt>
                <c:pt idx="5734">
                  <c:v>3.5408919999999999</c:v>
                </c:pt>
                <c:pt idx="5735">
                  <c:v>3.323213</c:v>
                </c:pt>
                <c:pt idx="5736">
                  <c:v>3.3532450000000003</c:v>
                </c:pt>
                <c:pt idx="5737">
                  <c:v>3.4407670000000001</c:v>
                </c:pt>
                <c:pt idx="5738">
                  <c:v>3.5362230000000001</c:v>
                </c:pt>
                <c:pt idx="5739">
                  <c:v>3.4415249999999995</c:v>
                </c:pt>
                <c:pt idx="5740">
                  <c:v>3.4525109999999999</c:v>
                </c:pt>
                <c:pt idx="5741">
                  <c:v>3.4941090000000004</c:v>
                </c:pt>
                <c:pt idx="5742">
                  <c:v>3.4730569999999998</c:v>
                </c:pt>
                <c:pt idx="5743">
                  <c:v>3.440753</c:v>
                </c:pt>
                <c:pt idx="5744">
                  <c:v>3.3725690000000004</c:v>
                </c:pt>
                <c:pt idx="5745">
                  <c:v>3.680895</c:v>
                </c:pt>
                <c:pt idx="5746">
                  <c:v>3.7312959999999999</c:v>
                </c:pt>
                <c:pt idx="5747">
                  <c:v>3.568397</c:v>
                </c:pt>
                <c:pt idx="5748">
                  <c:v>3.6996479999999998</c:v>
                </c:pt>
                <c:pt idx="5749">
                  <c:v>3.5649199999999999</c:v>
                </c:pt>
                <c:pt idx="5750">
                  <c:v>3.6546570000000003</c:v>
                </c:pt>
                <c:pt idx="5751">
                  <c:v>3.3918059999999999</c:v>
                </c:pt>
                <c:pt idx="5752">
                  <c:v>3.8094450000000002</c:v>
                </c:pt>
                <c:pt idx="5753">
                  <c:v>3.7558170000000004</c:v>
                </c:pt>
                <c:pt idx="5754">
                  <c:v>3.7818750000000003</c:v>
                </c:pt>
                <c:pt idx="5755">
                  <c:v>3.7924690000000001</c:v>
                </c:pt>
                <c:pt idx="5756">
                  <c:v>3.8317620000000003</c:v>
                </c:pt>
                <c:pt idx="5757">
                  <c:v>3.776052</c:v>
                </c:pt>
                <c:pt idx="5758">
                  <c:v>3.6880540000000002</c:v>
                </c:pt>
                <c:pt idx="5759">
                  <c:v>3.7150440000000002</c:v>
                </c:pt>
                <c:pt idx="5760">
                  <c:v>3.6739579999999998</c:v>
                </c:pt>
                <c:pt idx="5761">
                  <c:v>3.6828609999999999</c:v>
                </c:pt>
                <c:pt idx="5762">
                  <c:v>3.7340990000000001</c:v>
                </c:pt>
                <c:pt idx="5763">
                  <c:v>4.0010329999999996</c:v>
                </c:pt>
                <c:pt idx="5764">
                  <c:v>3.9447380000000001</c:v>
                </c:pt>
                <c:pt idx="5765">
                  <c:v>4.09084</c:v>
                </c:pt>
                <c:pt idx="5766">
                  <c:v>3.8800590000000001</c:v>
                </c:pt>
                <c:pt idx="5767">
                  <c:v>3.977754</c:v>
                </c:pt>
                <c:pt idx="5768">
                  <c:v>3.8074219999999999</c:v>
                </c:pt>
                <c:pt idx="5769">
                  <c:v>3.6428860000000003</c:v>
                </c:pt>
                <c:pt idx="5770">
                  <c:v>3.9407719999999999</c:v>
                </c:pt>
                <c:pt idx="5771">
                  <c:v>4.101407</c:v>
                </c:pt>
                <c:pt idx="5772">
                  <c:v>3.8576070000000002</c:v>
                </c:pt>
                <c:pt idx="5773">
                  <c:v>3.920655</c:v>
                </c:pt>
                <c:pt idx="5774">
                  <c:v>4.0979729999999996</c:v>
                </c:pt>
                <c:pt idx="5775">
                  <c:v>3.6227340000000003</c:v>
                </c:pt>
                <c:pt idx="5776">
                  <c:v>3.8993919999999997</c:v>
                </c:pt>
                <c:pt idx="5777">
                  <c:v>3.8243860000000001</c:v>
                </c:pt>
                <c:pt idx="5778">
                  <c:v>3.7915989999999997</c:v>
                </c:pt>
                <c:pt idx="5779">
                  <c:v>3.592562</c:v>
                </c:pt>
                <c:pt idx="5780">
                  <c:v>4.0026339999999996</c:v>
                </c:pt>
                <c:pt idx="5781">
                  <c:v>3.9397860000000002</c:v>
                </c:pt>
                <c:pt idx="5782">
                  <c:v>3.73841</c:v>
                </c:pt>
                <c:pt idx="5783">
                  <c:v>3.8632629999999999</c:v>
                </c:pt>
                <c:pt idx="5784">
                  <c:v>3.684177</c:v>
                </c:pt>
                <c:pt idx="5785">
                  <c:v>3.4745549999999996</c:v>
                </c:pt>
                <c:pt idx="5786">
                  <c:v>3.752119</c:v>
                </c:pt>
                <c:pt idx="5787">
                  <c:v>3.7712649999999996</c:v>
                </c:pt>
                <c:pt idx="5788">
                  <c:v>3.8836189999999999</c:v>
                </c:pt>
                <c:pt idx="5789">
                  <c:v>4.1891590000000001</c:v>
                </c:pt>
                <c:pt idx="5790">
                  <c:v>3.7831450000000002</c:v>
                </c:pt>
                <c:pt idx="5791">
                  <c:v>3.9129490000000002</c:v>
                </c:pt>
                <c:pt idx="5792">
                  <c:v>3.7671239999999999</c:v>
                </c:pt>
                <c:pt idx="5793">
                  <c:v>3.9758579999999997</c:v>
                </c:pt>
                <c:pt idx="5794">
                  <c:v>3.8513099999999998</c:v>
                </c:pt>
                <c:pt idx="5795">
                  <c:v>3.6671589999999998</c:v>
                </c:pt>
                <c:pt idx="5796">
                  <c:v>3.5861720000000004</c:v>
                </c:pt>
                <c:pt idx="5797">
                  <c:v>3.498408</c:v>
                </c:pt>
                <c:pt idx="5798">
                  <c:v>3.3975050000000002</c:v>
                </c:pt>
                <c:pt idx="5799">
                  <c:v>3.4574539999999998</c:v>
                </c:pt>
                <c:pt idx="5800">
                  <c:v>3.3354430000000002</c:v>
                </c:pt>
                <c:pt idx="5801">
                  <c:v>3.5648079999999998</c:v>
                </c:pt>
                <c:pt idx="5802">
                  <c:v>3.53721</c:v>
                </c:pt>
                <c:pt idx="5803">
                  <c:v>3.436204</c:v>
                </c:pt>
                <c:pt idx="5804">
                  <c:v>3.3668189999999996</c:v>
                </c:pt>
                <c:pt idx="5805">
                  <c:v>3.3731139999999997</c:v>
                </c:pt>
                <c:pt idx="5806">
                  <c:v>3.524826</c:v>
                </c:pt>
                <c:pt idx="5807">
                  <c:v>3.6113909999999998</c:v>
                </c:pt>
                <c:pt idx="5808">
                  <c:v>3.6721240000000002</c:v>
                </c:pt>
                <c:pt idx="5809">
                  <c:v>3.5683920000000002</c:v>
                </c:pt>
                <c:pt idx="5810">
                  <c:v>3.7365840000000001</c:v>
                </c:pt>
                <c:pt idx="5811">
                  <c:v>3.6239670000000004</c:v>
                </c:pt>
                <c:pt idx="5812">
                  <c:v>3.5879400000000001</c:v>
                </c:pt>
                <c:pt idx="5813">
                  <c:v>3.6468309999999997</c:v>
                </c:pt>
                <c:pt idx="5814">
                  <c:v>3.7127590000000001</c:v>
                </c:pt>
                <c:pt idx="5815">
                  <c:v>3.4524010000000001</c:v>
                </c:pt>
                <c:pt idx="5816">
                  <c:v>3.443775</c:v>
                </c:pt>
                <c:pt idx="5817">
                  <c:v>3.6600060000000001</c:v>
                </c:pt>
                <c:pt idx="5818">
                  <c:v>3.4134259999999998</c:v>
                </c:pt>
                <c:pt idx="5819">
                  <c:v>3.4786169999999998</c:v>
                </c:pt>
                <c:pt idx="5820">
                  <c:v>3.5626439999999997</c:v>
                </c:pt>
                <c:pt idx="5821">
                  <c:v>3.5224119999999997</c:v>
                </c:pt>
                <c:pt idx="5822">
                  <c:v>3.4314460000000002</c:v>
                </c:pt>
                <c:pt idx="5823">
                  <c:v>3.5303149999999999</c:v>
                </c:pt>
                <c:pt idx="5824">
                  <c:v>3.4812799999999999</c:v>
                </c:pt>
                <c:pt idx="5825">
                  <c:v>3.4822109999999999</c:v>
                </c:pt>
                <c:pt idx="5826">
                  <c:v>3.4121430000000004</c:v>
                </c:pt>
                <c:pt idx="5827">
                  <c:v>3.5570629999999999</c:v>
                </c:pt>
                <c:pt idx="5828">
                  <c:v>3.391994</c:v>
                </c:pt>
                <c:pt idx="5829">
                  <c:v>3.5181839999999998</c:v>
                </c:pt>
                <c:pt idx="5830">
                  <c:v>3.5736630000000003</c:v>
                </c:pt>
                <c:pt idx="5831">
                  <c:v>3.4570759999999998</c:v>
                </c:pt>
                <c:pt idx="5832">
                  <c:v>3.535202</c:v>
                </c:pt>
                <c:pt idx="5833">
                  <c:v>3.4245429999999999</c:v>
                </c:pt>
                <c:pt idx="5834">
                  <c:v>3.3467160000000002</c:v>
                </c:pt>
                <c:pt idx="5835">
                  <c:v>3.3465189999999998</c:v>
                </c:pt>
                <c:pt idx="5836">
                  <c:v>3.3475919999999997</c:v>
                </c:pt>
                <c:pt idx="5837">
                  <c:v>3.3677249999999996</c:v>
                </c:pt>
                <c:pt idx="5838">
                  <c:v>3.4694409999999998</c:v>
                </c:pt>
                <c:pt idx="5839">
                  <c:v>3.5354140000000003</c:v>
                </c:pt>
                <c:pt idx="5840">
                  <c:v>3.4580499999999996</c:v>
                </c:pt>
                <c:pt idx="5841">
                  <c:v>3.5137800000000001</c:v>
                </c:pt>
                <c:pt idx="5842">
                  <c:v>3.5645559999999996</c:v>
                </c:pt>
                <c:pt idx="5843">
                  <c:v>3.579853</c:v>
                </c:pt>
                <c:pt idx="5844">
                  <c:v>3.65611</c:v>
                </c:pt>
                <c:pt idx="5845">
                  <c:v>3.6668469999999997</c:v>
                </c:pt>
                <c:pt idx="5846">
                  <c:v>3.653581</c:v>
                </c:pt>
                <c:pt idx="5847">
                  <c:v>3.6610809999999998</c:v>
                </c:pt>
                <c:pt idx="5848">
                  <c:v>3.538977</c:v>
                </c:pt>
                <c:pt idx="5849">
                  <c:v>3.6852620000000003</c:v>
                </c:pt>
                <c:pt idx="5850">
                  <c:v>3.6236299999999999</c:v>
                </c:pt>
                <c:pt idx="5851">
                  <c:v>3.841755</c:v>
                </c:pt>
                <c:pt idx="5852">
                  <c:v>3.7485810000000002</c:v>
                </c:pt>
                <c:pt idx="5853">
                  <c:v>3.6552220000000002</c:v>
                </c:pt>
                <c:pt idx="5854">
                  <c:v>3.6571229999999999</c:v>
                </c:pt>
                <c:pt idx="5855">
                  <c:v>3.8819059999999999</c:v>
                </c:pt>
                <c:pt idx="5856">
                  <c:v>3.9065949999999998</c:v>
                </c:pt>
                <c:pt idx="5857">
                  <c:v>3.9898159999999998</c:v>
                </c:pt>
                <c:pt idx="5858">
                  <c:v>3.9802580000000001</c:v>
                </c:pt>
                <c:pt idx="5859">
                  <c:v>3.673708</c:v>
                </c:pt>
                <c:pt idx="5860">
                  <c:v>3.794279</c:v>
                </c:pt>
                <c:pt idx="5861">
                  <c:v>3.7173630000000002</c:v>
                </c:pt>
                <c:pt idx="5862">
                  <c:v>3.6070819999999997</c:v>
                </c:pt>
                <c:pt idx="5863">
                  <c:v>3.4867179999999998</c:v>
                </c:pt>
                <c:pt idx="5864">
                  <c:v>3.6194939999999995</c:v>
                </c:pt>
                <c:pt idx="5865">
                  <c:v>3.6545579999999998</c:v>
                </c:pt>
                <c:pt idx="5866">
                  <c:v>3.5597180000000002</c:v>
                </c:pt>
                <c:pt idx="5867">
                  <c:v>3.770159</c:v>
                </c:pt>
                <c:pt idx="5868">
                  <c:v>3.6982660000000003</c:v>
                </c:pt>
                <c:pt idx="5869">
                  <c:v>3.6400709999999998</c:v>
                </c:pt>
                <c:pt idx="5870">
                  <c:v>3.4997959999999999</c:v>
                </c:pt>
                <c:pt idx="5871">
                  <c:v>3.5618290000000004</c:v>
                </c:pt>
                <c:pt idx="5872">
                  <c:v>3.516197</c:v>
                </c:pt>
                <c:pt idx="5873">
                  <c:v>3.833539</c:v>
                </c:pt>
                <c:pt idx="5874">
                  <c:v>3.5769950000000001</c:v>
                </c:pt>
                <c:pt idx="5875">
                  <c:v>3.590859</c:v>
                </c:pt>
                <c:pt idx="5876">
                  <c:v>3.7521510000000005</c:v>
                </c:pt>
                <c:pt idx="5877">
                  <c:v>3.6151599999999999</c:v>
                </c:pt>
                <c:pt idx="5878">
                  <c:v>3.584619</c:v>
                </c:pt>
                <c:pt idx="5879">
                  <c:v>3.7234400000000001</c:v>
                </c:pt>
                <c:pt idx="5880">
                  <c:v>3.6154389999999998</c:v>
                </c:pt>
                <c:pt idx="5881">
                  <c:v>3.7389280000000005</c:v>
                </c:pt>
                <c:pt idx="5882">
                  <c:v>3.5131820000000005</c:v>
                </c:pt>
                <c:pt idx="5883">
                  <c:v>3.4729450000000002</c:v>
                </c:pt>
                <c:pt idx="5884">
                  <c:v>3.499549</c:v>
                </c:pt>
                <c:pt idx="5885">
                  <c:v>3.4496409999999997</c:v>
                </c:pt>
                <c:pt idx="5886">
                  <c:v>3.3972500000000001</c:v>
                </c:pt>
                <c:pt idx="5887">
                  <c:v>3.425173</c:v>
                </c:pt>
                <c:pt idx="5888">
                  <c:v>3.6131790000000001</c:v>
                </c:pt>
                <c:pt idx="5889">
                  <c:v>3.5831569999999999</c:v>
                </c:pt>
                <c:pt idx="5890">
                  <c:v>3.5139199999999997</c:v>
                </c:pt>
                <c:pt idx="5891">
                  <c:v>3.5930900000000001</c:v>
                </c:pt>
                <c:pt idx="5892">
                  <c:v>3.8042280000000002</c:v>
                </c:pt>
                <c:pt idx="5893">
                  <c:v>3.8220779999999999</c:v>
                </c:pt>
                <c:pt idx="5894">
                  <c:v>3.9380229999999998</c:v>
                </c:pt>
                <c:pt idx="5895">
                  <c:v>3.7966549999999999</c:v>
                </c:pt>
                <c:pt idx="5896">
                  <c:v>3.9169480000000001</c:v>
                </c:pt>
                <c:pt idx="5897">
                  <c:v>4.1336750000000002</c:v>
                </c:pt>
                <c:pt idx="5898">
                  <c:v>3.9234119999999999</c:v>
                </c:pt>
                <c:pt idx="5899">
                  <c:v>3.7724540000000002</c:v>
                </c:pt>
                <c:pt idx="5900">
                  <c:v>4.2237819999999999</c:v>
                </c:pt>
                <c:pt idx="5901">
                  <c:v>3.8064439999999999</c:v>
                </c:pt>
                <c:pt idx="5902">
                  <c:v>3.9654030000000002</c:v>
                </c:pt>
                <c:pt idx="5903">
                  <c:v>3.9066510000000001</c:v>
                </c:pt>
                <c:pt idx="5904">
                  <c:v>3.5948059999999997</c:v>
                </c:pt>
                <c:pt idx="5905">
                  <c:v>3.5315380000000003</c:v>
                </c:pt>
                <c:pt idx="5906">
                  <c:v>3.5415320000000001</c:v>
                </c:pt>
                <c:pt idx="5907">
                  <c:v>3.6255939999999995</c:v>
                </c:pt>
                <c:pt idx="5908">
                  <c:v>3.7759209999999999</c:v>
                </c:pt>
                <c:pt idx="5909">
                  <c:v>3.4922610000000001</c:v>
                </c:pt>
                <c:pt idx="5910">
                  <c:v>3.7412069999999997</c:v>
                </c:pt>
                <c:pt idx="5911">
                  <c:v>3.7190319999999999</c:v>
                </c:pt>
                <c:pt idx="5912">
                  <c:v>3.5554789999999996</c:v>
                </c:pt>
                <c:pt idx="5913">
                  <c:v>3.6873129999999996</c:v>
                </c:pt>
                <c:pt idx="5914">
                  <c:v>3.8180449999999997</c:v>
                </c:pt>
                <c:pt idx="5915">
                  <c:v>3.7586580000000005</c:v>
                </c:pt>
                <c:pt idx="5916">
                  <c:v>3.6113230000000001</c:v>
                </c:pt>
                <c:pt idx="5917">
                  <c:v>3.8504110000000003</c:v>
                </c:pt>
                <c:pt idx="5918">
                  <c:v>4.0728429999999998</c:v>
                </c:pt>
                <c:pt idx="5919">
                  <c:v>3.9448689999999997</c:v>
                </c:pt>
                <c:pt idx="5920">
                  <c:v>3.8507920000000002</c:v>
                </c:pt>
                <c:pt idx="5921">
                  <c:v>3.8087310000000003</c:v>
                </c:pt>
                <c:pt idx="5922">
                  <c:v>3.6627150000000004</c:v>
                </c:pt>
                <c:pt idx="5923">
                  <c:v>3.7651719999999997</c:v>
                </c:pt>
                <c:pt idx="5924">
                  <c:v>3.6592530000000001</c:v>
                </c:pt>
                <c:pt idx="5925">
                  <c:v>3.8827560000000001</c:v>
                </c:pt>
                <c:pt idx="5926">
                  <c:v>3.84104</c:v>
                </c:pt>
                <c:pt idx="5927">
                  <c:v>3.8969849999999999</c:v>
                </c:pt>
                <c:pt idx="5928">
                  <c:v>3.7026439999999998</c:v>
                </c:pt>
                <c:pt idx="5929">
                  <c:v>3.8554519999999997</c:v>
                </c:pt>
                <c:pt idx="5930">
                  <c:v>3.6125920000000002</c:v>
                </c:pt>
                <c:pt idx="5931">
                  <c:v>3.7228270000000001</c:v>
                </c:pt>
                <c:pt idx="5932">
                  <c:v>3.7555329999999998</c:v>
                </c:pt>
                <c:pt idx="5933">
                  <c:v>3.765123</c:v>
                </c:pt>
                <c:pt idx="5934">
                  <c:v>3.7436960000000004</c:v>
                </c:pt>
                <c:pt idx="5935">
                  <c:v>3.77895</c:v>
                </c:pt>
                <c:pt idx="5936">
                  <c:v>3.6456770000000001</c:v>
                </c:pt>
                <c:pt idx="5937">
                  <c:v>3.7092360000000002</c:v>
                </c:pt>
                <c:pt idx="5938">
                  <c:v>3.6104320000000003</c:v>
                </c:pt>
                <c:pt idx="5939">
                  <c:v>3.7569540000000003</c:v>
                </c:pt>
                <c:pt idx="5940">
                  <c:v>3.5423819999999999</c:v>
                </c:pt>
                <c:pt idx="5941">
                  <c:v>3.5969739999999999</c:v>
                </c:pt>
                <c:pt idx="5942">
                  <c:v>3.6865740000000002</c:v>
                </c:pt>
                <c:pt idx="5943">
                  <c:v>3.7391930000000002</c:v>
                </c:pt>
                <c:pt idx="5944">
                  <c:v>3.7193040000000002</c:v>
                </c:pt>
                <c:pt idx="5945">
                  <c:v>3.7528820000000001</c:v>
                </c:pt>
                <c:pt idx="5946">
                  <c:v>3.8125450000000001</c:v>
                </c:pt>
                <c:pt idx="5947">
                  <c:v>3.9407389999999998</c:v>
                </c:pt>
                <c:pt idx="5948">
                  <c:v>3.868817</c:v>
                </c:pt>
                <c:pt idx="5949">
                  <c:v>3.6546070000000004</c:v>
                </c:pt>
                <c:pt idx="5950">
                  <c:v>3.8025160000000002</c:v>
                </c:pt>
                <c:pt idx="5951">
                  <c:v>3.6317690000000002</c:v>
                </c:pt>
                <c:pt idx="5952">
                  <c:v>3.6829299999999998</c:v>
                </c:pt>
                <c:pt idx="5953">
                  <c:v>3.7082790000000001</c:v>
                </c:pt>
                <c:pt idx="5954">
                  <c:v>3.8078430000000001</c:v>
                </c:pt>
                <c:pt idx="5955">
                  <c:v>3.589766</c:v>
                </c:pt>
                <c:pt idx="5956">
                  <c:v>3.5611930000000003</c:v>
                </c:pt>
                <c:pt idx="5957">
                  <c:v>3.4922079999999998</c:v>
                </c:pt>
                <c:pt idx="5958">
                  <c:v>3.4367350000000001</c:v>
                </c:pt>
                <c:pt idx="5959">
                  <c:v>3.4598020000000003</c:v>
                </c:pt>
                <c:pt idx="5960">
                  <c:v>3.4027629999999998</c:v>
                </c:pt>
                <c:pt idx="5961">
                  <c:v>3.607688</c:v>
                </c:pt>
                <c:pt idx="5962">
                  <c:v>3.6855789999999997</c:v>
                </c:pt>
                <c:pt idx="5963">
                  <c:v>3.6210579999999997</c:v>
                </c:pt>
                <c:pt idx="5964">
                  <c:v>3.6432609999999999</c:v>
                </c:pt>
                <c:pt idx="5965">
                  <c:v>3.2688469999999996</c:v>
                </c:pt>
                <c:pt idx="5966">
                  <c:v>3.2465769999999998</c:v>
                </c:pt>
                <c:pt idx="5967">
                  <c:v>3.3954079999999998</c:v>
                </c:pt>
                <c:pt idx="5968">
                  <c:v>3.3828259999999997</c:v>
                </c:pt>
                <c:pt idx="5969">
                  <c:v>3.4450320000000003</c:v>
                </c:pt>
                <c:pt idx="5970">
                  <c:v>3.207611</c:v>
                </c:pt>
                <c:pt idx="5971">
                  <c:v>3.3403699999999996</c:v>
                </c:pt>
                <c:pt idx="5972">
                  <c:v>3.2596360000000004</c:v>
                </c:pt>
                <c:pt idx="5973">
                  <c:v>3.3971089999999999</c:v>
                </c:pt>
                <c:pt idx="5974">
                  <c:v>3.3622590000000003</c:v>
                </c:pt>
                <c:pt idx="5975">
                  <c:v>3.4577229999999997</c:v>
                </c:pt>
                <c:pt idx="5976">
                  <c:v>3.329224</c:v>
                </c:pt>
                <c:pt idx="5977">
                  <c:v>3.1472009999999999</c:v>
                </c:pt>
                <c:pt idx="5978">
                  <c:v>3.1335000000000002</c:v>
                </c:pt>
                <c:pt idx="5979">
                  <c:v>3.1830160000000003</c:v>
                </c:pt>
                <c:pt idx="5980">
                  <c:v>3.0755480000000004</c:v>
                </c:pt>
                <c:pt idx="5981">
                  <c:v>3.0513760000000003</c:v>
                </c:pt>
                <c:pt idx="5982">
                  <c:v>3.0416100000000004</c:v>
                </c:pt>
                <c:pt idx="5983">
                  <c:v>3.0384579999999999</c:v>
                </c:pt>
                <c:pt idx="5984">
                  <c:v>3.6780249999999999</c:v>
                </c:pt>
                <c:pt idx="5985">
                  <c:v>3.5762549999999997</c:v>
                </c:pt>
                <c:pt idx="5986">
                  <c:v>3.3846379999999998</c:v>
                </c:pt>
                <c:pt idx="5987">
                  <c:v>3.0359449999999999</c:v>
                </c:pt>
                <c:pt idx="5988">
                  <c:v>2.9682340000000003</c:v>
                </c:pt>
                <c:pt idx="5989">
                  <c:v>3.0711029999999999</c:v>
                </c:pt>
                <c:pt idx="5990">
                  <c:v>3.0433599999999998</c:v>
                </c:pt>
                <c:pt idx="5991">
                  <c:v>3.156056</c:v>
                </c:pt>
                <c:pt idx="5992">
                  <c:v>2.9628260000000002</c:v>
                </c:pt>
                <c:pt idx="5993">
                  <c:v>3.0848500000000003</c:v>
                </c:pt>
                <c:pt idx="5994">
                  <c:v>3.0413649999999999</c:v>
                </c:pt>
                <c:pt idx="5995">
                  <c:v>3.2688920000000001</c:v>
                </c:pt>
                <c:pt idx="5996">
                  <c:v>2.9407719999999999</c:v>
                </c:pt>
                <c:pt idx="5997">
                  <c:v>3.085855</c:v>
                </c:pt>
                <c:pt idx="5998">
                  <c:v>2.975705</c:v>
                </c:pt>
                <c:pt idx="5999">
                  <c:v>2.957627</c:v>
                </c:pt>
                <c:pt idx="6000">
                  <c:v>3.0424950000000002</c:v>
                </c:pt>
                <c:pt idx="6001">
                  <c:v>3.1472919999999998</c:v>
                </c:pt>
                <c:pt idx="6002">
                  <c:v>3.0266959999999998</c:v>
                </c:pt>
                <c:pt idx="6003">
                  <c:v>3.194626</c:v>
                </c:pt>
                <c:pt idx="6004">
                  <c:v>3.1523089999999998</c:v>
                </c:pt>
                <c:pt idx="6005">
                  <c:v>3.2131599999999998</c:v>
                </c:pt>
                <c:pt idx="6006">
                  <c:v>3.2395069999999997</c:v>
                </c:pt>
                <c:pt idx="6007">
                  <c:v>3.210699</c:v>
                </c:pt>
                <c:pt idx="6008">
                  <c:v>3.6073690000000003</c:v>
                </c:pt>
                <c:pt idx="6009">
                  <c:v>3.4021910000000002</c:v>
                </c:pt>
                <c:pt idx="6010">
                  <c:v>3.3156249999999998</c:v>
                </c:pt>
                <c:pt idx="6011">
                  <c:v>3.4044600000000003</c:v>
                </c:pt>
                <c:pt idx="6012">
                  <c:v>3.1834410000000002</c:v>
                </c:pt>
                <c:pt idx="6013">
                  <c:v>3.2980239999999998</c:v>
                </c:pt>
                <c:pt idx="6014">
                  <c:v>3.291477</c:v>
                </c:pt>
                <c:pt idx="6015">
                  <c:v>3.2482060000000001</c:v>
                </c:pt>
                <c:pt idx="6016">
                  <c:v>3.1574819999999999</c:v>
                </c:pt>
                <c:pt idx="6017">
                  <c:v>3.1257010000000003</c:v>
                </c:pt>
                <c:pt idx="6018">
                  <c:v>3.227017</c:v>
                </c:pt>
                <c:pt idx="6019">
                  <c:v>3.3291530000000003</c:v>
                </c:pt>
                <c:pt idx="6020">
                  <c:v>3.2886389999999999</c:v>
                </c:pt>
                <c:pt idx="6021">
                  <c:v>3.2956729999999999</c:v>
                </c:pt>
                <c:pt idx="6022">
                  <c:v>3.1912289999999999</c:v>
                </c:pt>
                <c:pt idx="6023">
                  <c:v>3.308913</c:v>
                </c:pt>
                <c:pt idx="6024">
                  <c:v>3.2974989999999997</c:v>
                </c:pt>
                <c:pt idx="6025">
                  <c:v>3.245304</c:v>
                </c:pt>
                <c:pt idx="6026">
                  <c:v>3.1481270000000001</c:v>
                </c:pt>
                <c:pt idx="6027">
                  <c:v>3.154439</c:v>
                </c:pt>
                <c:pt idx="6028">
                  <c:v>3.3909250000000002</c:v>
                </c:pt>
                <c:pt idx="6029">
                  <c:v>3.4987889999999999</c:v>
                </c:pt>
                <c:pt idx="6030">
                  <c:v>3.2697240000000001</c:v>
                </c:pt>
                <c:pt idx="6031">
                  <c:v>3.3535769999999996</c:v>
                </c:pt>
                <c:pt idx="6032">
                  <c:v>3.2507900000000003</c:v>
                </c:pt>
                <c:pt idx="6033">
                  <c:v>3.2645740000000001</c:v>
                </c:pt>
                <c:pt idx="6034">
                  <c:v>3.3477410000000001</c:v>
                </c:pt>
                <c:pt idx="6035">
                  <c:v>3.5588340000000001</c:v>
                </c:pt>
                <c:pt idx="6036">
                  <c:v>3.6142649999999996</c:v>
                </c:pt>
                <c:pt idx="6037">
                  <c:v>3.5339510000000001</c:v>
                </c:pt>
                <c:pt idx="6038">
                  <c:v>3.4898499999999997</c:v>
                </c:pt>
                <c:pt idx="6039">
                  <c:v>3.4944550000000003</c:v>
                </c:pt>
                <c:pt idx="6040">
                  <c:v>3.6060239999999997</c:v>
                </c:pt>
                <c:pt idx="6041">
                  <c:v>3.7105600000000001</c:v>
                </c:pt>
                <c:pt idx="6042">
                  <c:v>3.5332629999999998</c:v>
                </c:pt>
                <c:pt idx="6043">
                  <c:v>3.6441030000000003</c:v>
                </c:pt>
                <c:pt idx="6044">
                  <c:v>3.5884200000000002</c:v>
                </c:pt>
                <c:pt idx="6045">
                  <c:v>3.7832660000000002</c:v>
                </c:pt>
                <c:pt idx="6046">
                  <c:v>3.7022019999999998</c:v>
                </c:pt>
                <c:pt idx="6047">
                  <c:v>3.5206680000000001</c:v>
                </c:pt>
                <c:pt idx="6048">
                  <c:v>3.9130090000000002</c:v>
                </c:pt>
                <c:pt idx="6049">
                  <c:v>3.741466</c:v>
                </c:pt>
                <c:pt idx="6050">
                  <c:v>3.4615410000000004</c:v>
                </c:pt>
                <c:pt idx="6051">
                  <c:v>3.6636509999999998</c:v>
                </c:pt>
                <c:pt idx="6052">
                  <c:v>3.7496590000000003</c:v>
                </c:pt>
                <c:pt idx="6053">
                  <c:v>3.5712290000000002</c:v>
                </c:pt>
                <c:pt idx="6054">
                  <c:v>3.5823429999999998</c:v>
                </c:pt>
                <c:pt idx="6055">
                  <c:v>3.6693979999999997</c:v>
                </c:pt>
                <c:pt idx="6056">
                  <c:v>3.9243289999999997</c:v>
                </c:pt>
                <c:pt idx="6057">
                  <c:v>3.6027389999999997</c:v>
                </c:pt>
                <c:pt idx="6058">
                  <c:v>3.6669269999999998</c:v>
                </c:pt>
                <c:pt idx="6059">
                  <c:v>3.7329469999999998</c:v>
                </c:pt>
                <c:pt idx="6060">
                  <c:v>3.679684</c:v>
                </c:pt>
                <c:pt idx="6061">
                  <c:v>3.587742</c:v>
                </c:pt>
                <c:pt idx="6062">
                  <c:v>3.5375889999999997</c:v>
                </c:pt>
                <c:pt idx="6063">
                  <c:v>3.6630129999999999</c:v>
                </c:pt>
                <c:pt idx="6064">
                  <c:v>3.7173560000000001</c:v>
                </c:pt>
                <c:pt idx="6065">
                  <c:v>3.7097180000000001</c:v>
                </c:pt>
                <c:pt idx="6066">
                  <c:v>3.4393549999999999</c:v>
                </c:pt>
                <c:pt idx="6067">
                  <c:v>3.4299239999999998</c:v>
                </c:pt>
                <c:pt idx="6068">
                  <c:v>3.5162979999999999</c:v>
                </c:pt>
                <c:pt idx="6069">
                  <c:v>3.3433899999999999</c:v>
                </c:pt>
                <c:pt idx="6070">
                  <c:v>3.4272299999999998</c:v>
                </c:pt>
                <c:pt idx="6071">
                  <c:v>3.485312</c:v>
                </c:pt>
                <c:pt idx="6072">
                  <c:v>3.5403310000000001</c:v>
                </c:pt>
                <c:pt idx="6073">
                  <c:v>3.6253279999999997</c:v>
                </c:pt>
                <c:pt idx="6074">
                  <c:v>3.5808679999999997</c:v>
                </c:pt>
                <c:pt idx="6075">
                  <c:v>3.4660229999999999</c:v>
                </c:pt>
                <c:pt idx="6076">
                  <c:v>3.4837319999999998</c:v>
                </c:pt>
                <c:pt idx="6077">
                  <c:v>3.6298190000000004</c:v>
                </c:pt>
                <c:pt idx="6078">
                  <c:v>3.3604509999999999</c:v>
                </c:pt>
                <c:pt idx="6079">
                  <c:v>3.4632719999999999</c:v>
                </c:pt>
                <c:pt idx="6080">
                  <c:v>3.5941780000000003</c:v>
                </c:pt>
                <c:pt idx="6081">
                  <c:v>3.596635</c:v>
                </c:pt>
                <c:pt idx="6082">
                  <c:v>3.6700010000000001</c:v>
                </c:pt>
                <c:pt idx="6083">
                  <c:v>3.686102</c:v>
                </c:pt>
                <c:pt idx="6084">
                  <c:v>3.7693099999999999</c:v>
                </c:pt>
                <c:pt idx="6085">
                  <c:v>3.6143550000000002</c:v>
                </c:pt>
                <c:pt idx="6086">
                  <c:v>3.6773610000000003</c:v>
                </c:pt>
                <c:pt idx="6087">
                  <c:v>3.6164550000000002</c:v>
                </c:pt>
                <c:pt idx="6088">
                  <c:v>3.6269289999999996</c:v>
                </c:pt>
                <c:pt idx="6089">
                  <c:v>3.5629970000000002</c:v>
                </c:pt>
                <c:pt idx="6090">
                  <c:v>3.5736539999999999</c:v>
                </c:pt>
                <c:pt idx="6091">
                  <c:v>3.6426940000000001</c:v>
                </c:pt>
                <c:pt idx="6092">
                  <c:v>3.6518240000000004</c:v>
                </c:pt>
                <c:pt idx="6093">
                  <c:v>3.692993</c:v>
                </c:pt>
                <c:pt idx="6094">
                  <c:v>3.6061040000000002</c:v>
                </c:pt>
                <c:pt idx="6095">
                  <c:v>3.5823230000000001</c:v>
                </c:pt>
                <c:pt idx="6096">
                  <c:v>3.6402649999999999</c:v>
                </c:pt>
                <c:pt idx="6097">
                  <c:v>3.5772050000000002</c:v>
                </c:pt>
                <c:pt idx="6098">
                  <c:v>3.635742</c:v>
                </c:pt>
                <c:pt idx="6099">
                  <c:v>3.5394069999999997</c:v>
                </c:pt>
                <c:pt idx="6100">
                  <c:v>3.5122229999999997</c:v>
                </c:pt>
                <c:pt idx="6101">
                  <c:v>3.5688599999999999</c:v>
                </c:pt>
                <c:pt idx="6102">
                  <c:v>3.5296820000000002</c:v>
                </c:pt>
                <c:pt idx="6103">
                  <c:v>3.6715419999999996</c:v>
                </c:pt>
                <c:pt idx="6104">
                  <c:v>3.6013999999999999</c:v>
                </c:pt>
                <c:pt idx="6105">
                  <c:v>3.7176270000000002</c:v>
                </c:pt>
                <c:pt idx="6106">
                  <c:v>3.4656820000000002</c:v>
                </c:pt>
                <c:pt idx="6107">
                  <c:v>3.483123</c:v>
                </c:pt>
                <c:pt idx="6108">
                  <c:v>3.6042700000000001</c:v>
                </c:pt>
                <c:pt idx="6109">
                  <c:v>3.5452109999999997</c:v>
                </c:pt>
                <c:pt idx="6110">
                  <c:v>3.5677639999999999</c:v>
                </c:pt>
                <c:pt idx="6111">
                  <c:v>3.7063040000000003</c:v>
                </c:pt>
                <c:pt idx="6112">
                  <c:v>3.6684830000000002</c:v>
                </c:pt>
                <c:pt idx="6113">
                  <c:v>3.6141259999999997</c:v>
                </c:pt>
                <c:pt idx="6114">
                  <c:v>3.6200739999999998</c:v>
                </c:pt>
                <c:pt idx="6115">
                  <c:v>3.480556</c:v>
                </c:pt>
                <c:pt idx="6116">
                  <c:v>3.5576080000000001</c:v>
                </c:pt>
                <c:pt idx="6117">
                  <c:v>3.6503829999999997</c:v>
                </c:pt>
                <c:pt idx="6118">
                  <c:v>3.6608900000000002</c:v>
                </c:pt>
                <c:pt idx="6119">
                  <c:v>3.5602139999999998</c:v>
                </c:pt>
                <c:pt idx="6120">
                  <c:v>3.6550470000000002</c:v>
                </c:pt>
                <c:pt idx="6121">
                  <c:v>3.5809340000000001</c:v>
                </c:pt>
                <c:pt idx="6122">
                  <c:v>3.6483149999999998</c:v>
                </c:pt>
                <c:pt idx="6123">
                  <c:v>3.5929519999999999</c:v>
                </c:pt>
                <c:pt idx="6124">
                  <c:v>3.6948350000000003</c:v>
                </c:pt>
                <c:pt idx="6125">
                  <c:v>3.4348990000000001</c:v>
                </c:pt>
                <c:pt idx="6126">
                  <c:v>3.586328</c:v>
                </c:pt>
                <c:pt idx="6127">
                  <c:v>3.5524779999999998</c:v>
                </c:pt>
                <c:pt idx="6128">
                  <c:v>3.6080969999999999</c:v>
                </c:pt>
                <c:pt idx="6129">
                  <c:v>3.623507</c:v>
                </c:pt>
                <c:pt idx="6130">
                  <c:v>3.616358</c:v>
                </c:pt>
                <c:pt idx="6131">
                  <c:v>3.604196</c:v>
                </c:pt>
                <c:pt idx="6132">
                  <c:v>3.5680139999999998</c:v>
                </c:pt>
                <c:pt idx="6133">
                  <c:v>3.6048869999999997</c:v>
                </c:pt>
                <c:pt idx="6134">
                  <c:v>3.5850340000000003</c:v>
                </c:pt>
                <c:pt idx="6135">
                  <c:v>3.4882919999999999</c:v>
                </c:pt>
                <c:pt idx="6136">
                  <c:v>3.6005979999999997</c:v>
                </c:pt>
                <c:pt idx="6137">
                  <c:v>3.7402960000000003</c:v>
                </c:pt>
                <c:pt idx="6138">
                  <c:v>3.5207889999999997</c:v>
                </c:pt>
                <c:pt idx="6139">
                  <c:v>3.5621140000000002</c:v>
                </c:pt>
                <c:pt idx="6140">
                  <c:v>3.407708</c:v>
                </c:pt>
                <c:pt idx="6141">
                  <c:v>3.5721219999999998</c:v>
                </c:pt>
                <c:pt idx="6142">
                  <c:v>3.5811409999999997</c:v>
                </c:pt>
                <c:pt idx="6143">
                  <c:v>3.4870420000000002</c:v>
                </c:pt>
                <c:pt idx="6144">
                  <c:v>3.5461270000000003</c:v>
                </c:pt>
                <c:pt idx="6145">
                  <c:v>3.553264</c:v>
                </c:pt>
                <c:pt idx="6146">
                  <c:v>3.3691659999999999</c:v>
                </c:pt>
                <c:pt idx="6147">
                  <c:v>3.346247</c:v>
                </c:pt>
                <c:pt idx="6148">
                  <c:v>3.6285440000000002</c:v>
                </c:pt>
                <c:pt idx="6149">
                  <c:v>3.5793009999999996</c:v>
                </c:pt>
                <c:pt idx="6150">
                  <c:v>3.5866039999999999</c:v>
                </c:pt>
                <c:pt idx="6151">
                  <c:v>3.641219</c:v>
                </c:pt>
                <c:pt idx="6152">
                  <c:v>3.5453050000000004</c:v>
                </c:pt>
                <c:pt idx="6153">
                  <c:v>3.6428929999999999</c:v>
                </c:pt>
                <c:pt idx="6154">
                  <c:v>3.495851</c:v>
                </c:pt>
                <c:pt idx="6155">
                  <c:v>3.6819850000000001</c:v>
                </c:pt>
                <c:pt idx="6156">
                  <c:v>3.5882719999999999</c:v>
                </c:pt>
                <c:pt idx="6157">
                  <c:v>3.4454059999999997</c:v>
                </c:pt>
                <c:pt idx="6158">
                  <c:v>3.5610599999999999</c:v>
                </c:pt>
                <c:pt idx="6159">
                  <c:v>3.645918</c:v>
                </c:pt>
                <c:pt idx="6160">
                  <c:v>3.5592489999999999</c:v>
                </c:pt>
                <c:pt idx="6161">
                  <c:v>3.4650850000000002</c:v>
                </c:pt>
                <c:pt idx="6162">
                  <c:v>3.4958339999999999</c:v>
                </c:pt>
                <c:pt idx="6163">
                  <c:v>3.3968739999999995</c:v>
                </c:pt>
                <c:pt idx="6164">
                  <c:v>3.6215979999999997</c:v>
                </c:pt>
                <c:pt idx="6165">
                  <c:v>3.5528589999999998</c:v>
                </c:pt>
                <c:pt idx="6166">
                  <c:v>3.5036260000000001</c:v>
                </c:pt>
                <c:pt idx="6167">
                  <c:v>3.4252290000000003</c:v>
                </c:pt>
                <c:pt idx="6168">
                  <c:v>3.3334479999999997</c:v>
                </c:pt>
                <c:pt idx="6169">
                  <c:v>3.3874510000000004</c:v>
                </c:pt>
                <c:pt idx="6170">
                  <c:v>3.3413530000000002</c:v>
                </c:pt>
                <c:pt idx="6171">
                  <c:v>3.4884369999999998</c:v>
                </c:pt>
                <c:pt idx="6172">
                  <c:v>3.5158099999999997</c:v>
                </c:pt>
                <c:pt idx="6173">
                  <c:v>3.5660170000000004</c:v>
                </c:pt>
                <c:pt idx="6174">
                  <c:v>3.4643239999999995</c:v>
                </c:pt>
                <c:pt idx="6175">
                  <c:v>3.4415100000000001</c:v>
                </c:pt>
                <c:pt idx="6176">
                  <c:v>3.5842930000000002</c:v>
                </c:pt>
                <c:pt idx="6177">
                  <c:v>3.5500690000000001</c:v>
                </c:pt>
                <c:pt idx="6178">
                  <c:v>3.6357600000000003</c:v>
                </c:pt>
                <c:pt idx="6179">
                  <c:v>3.5429789999999999</c:v>
                </c:pt>
                <c:pt idx="6180">
                  <c:v>3.4672940000000003</c:v>
                </c:pt>
                <c:pt idx="6181">
                  <c:v>3.628244</c:v>
                </c:pt>
                <c:pt idx="6182">
                  <c:v>3.6370989999999996</c:v>
                </c:pt>
                <c:pt idx="6183">
                  <c:v>3.538761</c:v>
                </c:pt>
                <c:pt idx="6184">
                  <c:v>3.590935</c:v>
                </c:pt>
                <c:pt idx="6185">
                  <c:v>3.5765229999999999</c:v>
                </c:pt>
                <c:pt idx="6186">
                  <c:v>3.5659360000000002</c:v>
                </c:pt>
                <c:pt idx="6187">
                  <c:v>3.5179399999999998</c:v>
                </c:pt>
                <c:pt idx="6188">
                  <c:v>3.6120550000000002</c:v>
                </c:pt>
                <c:pt idx="6189">
                  <c:v>3.5289199999999998</c:v>
                </c:pt>
                <c:pt idx="6190">
                  <c:v>3.4124189999999999</c:v>
                </c:pt>
                <c:pt idx="6191">
                  <c:v>3.4945569999999999</c:v>
                </c:pt>
                <c:pt idx="6192">
                  <c:v>3.1864699999999999</c:v>
                </c:pt>
                <c:pt idx="6193">
                  <c:v>3.26539</c:v>
                </c:pt>
                <c:pt idx="6194">
                  <c:v>3.2655859999999999</c:v>
                </c:pt>
                <c:pt idx="6195">
                  <c:v>3.4286630000000002</c:v>
                </c:pt>
                <c:pt idx="6196">
                  <c:v>3.331985</c:v>
                </c:pt>
                <c:pt idx="6197">
                  <c:v>3.328538</c:v>
                </c:pt>
                <c:pt idx="6198">
                  <c:v>3.216218</c:v>
                </c:pt>
                <c:pt idx="6199">
                  <c:v>3.2630280000000003</c:v>
                </c:pt>
                <c:pt idx="6200">
                  <c:v>3.3380670000000001</c:v>
                </c:pt>
                <c:pt idx="6201">
                  <c:v>3.3576920000000001</c:v>
                </c:pt>
                <c:pt idx="6202">
                  <c:v>3.4330030000000002</c:v>
                </c:pt>
                <c:pt idx="6203">
                  <c:v>3.3198680000000005</c:v>
                </c:pt>
                <c:pt idx="6204">
                  <c:v>3.3754279999999999</c:v>
                </c:pt>
                <c:pt idx="6205">
                  <c:v>3.3565640000000001</c:v>
                </c:pt>
                <c:pt idx="6206">
                  <c:v>3.4155720000000001</c:v>
                </c:pt>
                <c:pt idx="6207">
                  <c:v>3.5644819999999999</c:v>
                </c:pt>
                <c:pt idx="6208">
                  <c:v>3.3116149999999998</c:v>
                </c:pt>
                <c:pt idx="6209">
                  <c:v>3.469643</c:v>
                </c:pt>
                <c:pt idx="6210">
                  <c:v>3.589585</c:v>
                </c:pt>
                <c:pt idx="6211">
                  <c:v>3.3947899999999995</c:v>
                </c:pt>
                <c:pt idx="6212">
                  <c:v>3.4579870000000001</c:v>
                </c:pt>
                <c:pt idx="6213">
                  <c:v>3.3796520000000001</c:v>
                </c:pt>
                <c:pt idx="6214">
                  <c:v>3.4159959999999998</c:v>
                </c:pt>
                <c:pt idx="6215">
                  <c:v>3.4544180000000004</c:v>
                </c:pt>
                <c:pt idx="6216">
                  <c:v>3.4020830000000002</c:v>
                </c:pt>
                <c:pt idx="6217">
                  <c:v>3.474672</c:v>
                </c:pt>
                <c:pt idx="6218">
                  <c:v>3.390409</c:v>
                </c:pt>
                <c:pt idx="6219">
                  <c:v>3.4051809999999998</c:v>
                </c:pt>
                <c:pt idx="6220">
                  <c:v>3.3556180000000002</c:v>
                </c:pt>
                <c:pt idx="6221">
                  <c:v>3.248062</c:v>
                </c:pt>
                <c:pt idx="6222">
                  <c:v>3.2680219999999998</c:v>
                </c:pt>
                <c:pt idx="6223">
                  <c:v>3.3115220000000001</c:v>
                </c:pt>
                <c:pt idx="6224">
                  <c:v>3.3275060000000001</c:v>
                </c:pt>
                <c:pt idx="6225">
                  <c:v>3.3134649999999999</c:v>
                </c:pt>
                <c:pt idx="6226">
                  <c:v>3.3254169999999998</c:v>
                </c:pt>
                <c:pt idx="6227">
                  <c:v>3.2251880000000002</c:v>
                </c:pt>
                <c:pt idx="6228">
                  <c:v>3.3420080000000003</c:v>
                </c:pt>
                <c:pt idx="6229">
                  <c:v>3.367902</c:v>
                </c:pt>
                <c:pt idx="6230">
                  <c:v>3.2973170000000001</c:v>
                </c:pt>
                <c:pt idx="6231">
                  <c:v>3.3427859999999998</c:v>
                </c:pt>
                <c:pt idx="6232">
                  <c:v>3.3235340000000004</c:v>
                </c:pt>
                <c:pt idx="6233">
                  <c:v>3.4198370000000002</c:v>
                </c:pt>
                <c:pt idx="6234">
                  <c:v>3.358368</c:v>
                </c:pt>
                <c:pt idx="6235">
                  <c:v>3.4457019999999998</c:v>
                </c:pt>
                <c:pt idx="6236">
                  <c:v>3.518634</c:v>
                </c:pt>
                <c:pt idx="6237">
                  <c:v>3.6211250000000001</c:v>
                </c:pt>
                <c:pt idx="6238">
                  <c:v>3.608171</c:v>
                </c:pt>
                <c:pt idx="6239">
                  <c:v>3.4998430000000003</c:v>
                </c:pt>
                <c:pt idx="6240">
                  <c:v>3.5316320000000001</c:v>
                </c:pt>
                <c:pt idx="6241">
                  <c:v>3.5595749999999997</c:v>
                </c:pt>
                <c:pt idx="6242">
                  <c:v>3.3891159999999996</c:v>
                </c:pt>
                <c:pt idx="6243">
                  <c:v>3.4501809999999997</c:v>
                </c:pt>
                <c:pt idx="6244">
                  <c:v>3.5122270000000002</c:v>
                </c:pt>
                <c:pt idx="6245">
                  <c:v>3.4077000000000002</c:v>
                </c:pt>
                <c:pt idx="6246">
                  <c:v>3.4034740000000001</c:v>
                </c:pt>
                <c:pt idx="6247">
                  <c:v>3.4298150000000001</c:v>
                </c:pt>
                <c:pt idx="6248">
                  <c:v>3.292027</c:v>
                </c:pt>
                <c:pt idx="6249">
                  <c:v>3.6099969999999999</c:v>
                </c:pt>
                <c:pt idx="6250">
                  <c:v>3.5700969999999996</c:v>
                </c:pt>
                <c:pt idx="6251">
                  <c:v>3.698013</c:v>
                </c:pt>
                <c:pt idx="6252">
                  <c:v>3.3492680000000004</c:v>
                </c:pt>
                <c:pt idx="6253">
                  <c:v>3.2901209999999996</c:v>
                </c:pt>
                <c:pt idx="6254">
                  <c:v>3.0795309999999998</c:v>
                </c:pt>
                <c:pt idx="6255">
                  <c:v>3.1615690000000001</c:v>
                </c:pt>
                <c:pt idx="6256">
                  <c:v>3.1056630000000003</c:v>
                </c:pt>
                <c:pt idx="6257">
                  <c:v>3.0945040000000001</c:v>
                </c:pt>
                <c:pt idx="6258">
                  <c:v>3.2061919999999997</c:v>
                </c:pt>
                <c:pt idx="6259">
                  <c:v>3.2315050000000003</c:v>
                </c:pt>
                <c:pt idx="6260">
                  <c:v>3.2659789999999997</c:v>
                </c:pt>
                <c:pt idx="6261">
                  <c:v>3.4186519999999998</c:v>
                </c:pt>
                <c:pt idx="6262">
                  <c:v>3.3509670000000003</c:v>
                </c:pt>
                <c:pt idx="6263">
                  <c:v>3.3369490000000002</c:v>
                </c:pt>
                <c:pt idx="6264">
                  <c:v>3.3046709999999999</c:v>
                </c:pt>
                <c:pt idx="6265">
                  <c:v>3.2416719999999999</c:v>
                </c:pt>
                <c:pt idx="6266">
                  <c:v>3.298314</c:v>
                </c:pt>
                <c:pt idx="6267">
                  <c:v>3.4105289999999999</c:v>
                </c:pt>
                <c:pt idx="6268">
                  <c:v>3.4319290000000002</c:v>
                </c:pt>
                <c:pt idx="6269">
                  <c:v>3.299531</c:v>
                </c:pt>
                <c:pt idx="6270">
                  <c:v>3.1929239999999997</c:v>
                </c:pt>
                <c:pt idx="6271">
                  <c:v>3.2778479999999997</c:v>
                </c:pt>
                <c:pt idx="6272">
                  <c:v>3.238677</c:v>
                </c:pt>
                <c:pt idx="6273">
                  <c:v>3.2403219999999999</c:v>
                </c:pt>
                <c:pt idx="6274">
                  <c:v>3.3324949999999998</c:v>
                </c:pt>
                <c:pt idx="6275">
                  <c:v>3.5346359999999999</c:v>
                </c:pt>
                <c:pt idx="6276">
                  <c:v>3.3552</c:v>
                </c:pt>
                <c:pt idx="6277">
                  <c:v>3.5554819999999996</c:v>
                </c:pt>
                <c:pt idx="6278">
                  <c:v>3.5902509999999999</c:v>
                </c:pt>
                <c:pt idx="6279">
                  <c:v>3.6332659999999999</c:v>
                </c:pt>
                <c:pt idx="6280">
                  <c:v>3.532267</c:v>
                </c:pt>
                <c:pt idx="6281">
                  <c:v>3.439276</c:v>
                </c:pt>
                <c:pt idx="6282">
                  <c:v>3.4614460000000005</c:v>
                </c:pt>
                <c:pt idx="6283">
                  <c:v>3.3999629999999996</c:v>
                </c:pt>
                <c:pt idx="6284">
                  <c:v>3.4940009999999999</c:v>
                </c:pt>
                <c:pt idx="6285">
                  <c:v>3.4147110000000005</c:v>
                </c:pt>
                <c:pt idx="6286">
                  <c:v>3.3759420000000002</c:v>
                </c:pt>
                <c:pt idx="6287">
                  <c:v>3.6542120000000002</c:v>
                </c:pt>
                <c:pt idx="6288">
                  <c:v>3.4040429999999997</c:v>
                </c:pt>
                <c:pt idx="6289">
                  <c:v>3.4344010000000003</c:v>
                </c:pt>
                <c:pt idx="6290">
                  <c:v>3.2869389999999998</c:v>
                </c:pt>
                <c:pt idx="6291">
                  <c:v>3.2640469999999997</c:v>
                </c:pt>
                <c:pt idx="6292">
                  <c:v>3.2236579999999999</c:v>
                </c:pt>
                <c:pt idx="6293">
                  <c:v>3.2905990000000003</c:v>
                </c:pt>
                <c:pt idx="6294">
                  <c:v>3.094049</c:v>
                </c:pt>
                <c:pt idx="6295">
                  <c:v>3.1670199999999999</c:v>
                </c:pt>
                <c:pt idx="6296">
                  <c:v>3.2408769999999998</c:v>
                </c:pt>
                <c:pt idx="6297">
                  <c:v>3.2782200000000001</c:v>
                </c:pt>
                <c:pt idx="6298">
                  <c:v>3.2498389999999997</c:v>
                </c:pt>
                <c:pt idx="6299">
                  <c:v>3.3967459999999998</c:v>
                </c:pt>
                <c:pt idx="6300">
                  <c:v>3.2498009999999997</c:v>
                </c:pt>
                <c:pt idx="6301">
                  <c:v>3.2230129999999999</c:v>
                </c:pt>
                <c:pt idx="6302">
                  <c:v>3.3301969999999996</c:v>
                </c:pt>
                <c:pt idx="6303">
                  <c:v>3.4744470000000001</c:v>
                </c:pt>
                <c:pt idx="6304">
                  <c:v>3.4136499999999996</c:v>
                </c:pt>
                <c:pt idx="6305">
                  <c:v>3.4283330000000003</c:v>
                </c:pt>
                <c:pt idx="6306">
                  <c:v>3.5400659999999999</c:v>
                </c:pt>
                <c:pt idx="6307">
                  <c:v>3.4576169999999999</c:v>
                </c:pt>
                <c:pt idx="6308">
                  <c:v>3.512912</c:v>
                </c:pt>
                <c:pt idx="6309">
                  <c:v>3.590201</c:v>
                </c:pt>
                <c:pt idx="6310">
                  <c:v>3.608581</c:v>
                </c:pt>
                <c:pt idx="6311">
                  <c:v>3.4931869999999998</c:v>
                </c:pt>
                <c:pt idx="6312">
                  <c:v>3.4486210000000002</c:v>
                </c:pt>
                <c:pt idx="6313">
                  <c:v>3.5202879999999999</c:v>
                </c:pt>
                <c:pt idx="6314">
                  <c:v>3.3902870000000003</c:v>
                </c:pt>
                <c:pt idx="6315">
                  <c:v>3.2842769999999999</c:v>
                </c:pt>
                <c:pt idx="6316">
                  <c:v>3.3742450000000002</c:v>
                </c:pt>
                <c:pt idx="6317">
                  <c:v>3.3210109999999999</c:v>
                </c:pt>
                <c:pt idx="6318">
                  <c:v>3.3728880000000001</c:v>
                </c:pt>
                <c:pt idx="6319">
                  <c:v>3.41153</c:v>
                </c:pt>
                <c:pt idx="6320">
                  <c:v>3.4367579999999998</c:v>
                </c:pt>
                <c:pt idx="6321">
                  <c:v>3.489141</c:v>
                </c:pt>
                <c:pt idx="6322">
                  <c:v>3.6548319999999999</c:v>
                </c:pt>
                <c:pt idx="6323">
                  <c:v>3.5234009999999998</c:v>
                </c:pt>
                <c:pt idx="6324">
                  <c:v>3.572899</c:v>
                </c:pt>
                <c:pt idx="6325">
                  <c:v>3.2546160000000004</c:v>
                </c:pt>
                <c:pt idx="6326">
                  <c:v>3.2712000000000003</c:v>
                </c:pt>
                <c:pt idx="6327">
                  <c:v>3.4902980000000001</c:v>
                </c:pt>
                <c:pt idx="6328">
                  <c:v>3.7357130000000001</c:v>
                </c:pt>
                <c:pt idx="6329">
                  <c:v>3.7173150000000001</c:v>
                </c:pt>
                <c:pt idx="6330">
                  <c:v>3.7748429999999997</c:v>
                </c:pt>
                <c:pt idx="6331">
                  <c:v>3.66568</c:v>
                </c:pt>
                <c:pt idx="6332">
                  <c:v>3.8312200000000001</c:v>
                </c:pt>
                <c:pt idx="6333">
                  <c:v>3.6568019999999999</c:v>
                </c:pt>
                <c:pt idx="6334">
                  <c:v>3.8147510000000002</c:v>
                </c:pt>
                <c:pt idx="6335">
                  <c:v>3.8084610000000003</c:v>
                </c:pt>
                <c:pt idx="6336">
                  <c:v>3.766683</c:v>
                </c:pt>
                <c:pt idx="6337">
                  <c:v>3.7593120000000004</c:v>
                </c:pt>
                <c:pt idx="6338">
                  <c:v>3.6126740000000002</c:v>
                </c:pt>
                <c:pt idx="6339">
                  <c:v>3.5505659999999999</c:v>
                </c:pt>
                <c:pt idx="6340">
                  <c:v>3.4753780000000001</c:v>
                </c:pt>
                <c:pt idx="6341">
                  <c:v>3.473004</c:v>
                </c:pt>
                <c:pt idx="6342">
                  <c:v>3.7852679999999999</c:v>
                </c:pt>
                <c:pt idx="6343">
                  <c:v>3.8207229999999996</c:v>
                </c:pt>
                <c:pt idx="6344">
                  <c:v>3.7076630000000002</c:v>
                </c:pt>
                <c:pt idx="6345">
                  <c:v>3.6916039999999999</c:v>
                </c:pt>
                <c:pt idx="6346">
                  <c:v>3.5775299999999999</c:v>
                </c:pt>
                <c:pt idx="6347">
                  <c:v>3.5236739999999998</c:v>
                </c:pt>
                <c:pt idx="6348">
                  <c:v>3.7735649999999996</c:v>
                </c:pt>
                <c:pt idx="6349">
                  <c:v>3.825088</c:v>
                </c:pt>
                <c:pt idx="6350">
                  <c:v>3.7620369999999999</c:v>
                </c:pt>
                <c:pt idx="6351">
                  <c:v>3.8507799999999999</c:v>
                </c:pt>
                <c:pt idx="6352">
                  <c:v>3.7482090000000001</c:v>
                </c:pt>
                <c:pt idx="6353">
                  <c:v>3.6793830000000001</c:v>
                </c:pt>
                <c:pt idx="6354">
                  <c:v>3.4464570000000001</c:v>
                </c:pt>
                <c:pt idx="6355">
                  <c:v>3.5667359999999997</c:v>
                </c:pt>
                <c:pt idx="6356">
                  <c:v>3.4752329999999998</c:v>
                </c:pt>
                <c:pt idx="6357">
                  <c:v>3.6281049999999997</c:v>
                </c:pt>
                <c:pt idx="6358">
                  <c:v>3.4931010000000002</c:v>
                </c:pt>
                <c:pt idx="6359">
                  <c:v>3.5117789999999998</c:v>
                </c:pt>
                <c:pt idx="6360">
                  <c:v>3.5604930000000001</c:v>
                </c:pt>
                <c:pt idx="6361">
                  <c:v>3.3865030000000003</c:v>
                </c:pt>
                <c:pt idx="6362">
                  <c:v>3.4453460000000002</c:v>
                </c:pt>
                <c:pt idx="6363">
                  <c:v>3.5451790000000001</c:v>
                </c:pt>
                <c:pt idx="6364">
                  <c:v>3.8174809999999999</c:v>
                </c:pt>
                <c:pt idx="6365">
                  <c:v>3.7936879999999999</c:v>
                </c:pt>
                <c:pt idx="6366">
                  <c:v>3.7957489999999998</c:v>
                </c:pt>
                <c:pt idx="6367">
                  <c:v>3.7667800000000002</c:v>
                </c:pt>
                <c:pt idx="6368">
                  <c:v>3.8231640000000002</c:v>
                </c:pt>
                <c:pt idx="6369">
                  <c:v>3.96123</c:v>
                </c:pt>
                <c:pt idx="6370">
                  <c:v>3.9010509999999998</c:v>
                </c:pt>
                <c:pt idx="6371">
                  <c:v>3.9312209999999999</c:v>
                </c:pt>
                <c:pt idx="6372">
                  <c:v>3.8540770000000002</c:v>
                </c:pt>
                <c:pt idx="6373">
                  <c:v>3.743128</c:v>
                </c:pt>
                <c:pt idx="6374">
                  <c:v>4.0827360000000006</c:v>
                </c:pt>
                <c:pt idx="6375">
                  <c:v>4.1331059999999997</c:v>
                </c:pt>
                <c:pt idx="6376">
                  <c:v>4.264113</c:v>
                </c:pt>
                <c:pt idx="6377">
                  <c:v>3.913214</c:v>
                </c:pt>
                <c:pt idx="6378">
                  <c:v>3.9692729999999998</c:v>
                </c:pt>
                <c:pt idx="6379">
                  <c:v>3.7737690000000002</c:v>
                </c:pt>
                <c:pt idx="6380">
                  <c:v>3.767782</c:v>
                </c:pt>
                <c:pt idx="6381">
                  <c:v>3.7396839999999996</c:v>
                </c:pt>
                <c:pt idx="6382">
                  <c:v>3.9176929999999999</c:v>
                </c:pt>
                <c:pt idx="6383">
                  <c:v>3.8853580000000001</c:v>
                </c:pt>
                <c:pt idx="6384">
                  <c:v>3.9964209999999998</c:v>
                </c:pt>
                <c:pt idx="6385">
                  <c:v>3.868258</c:v>
                </c:pt>
                <c:pt idx="6386">
                  <c:v>3.9434100000000001</c:v>
                </c:pt>
                <c:pt idx="6387">
                  <c:v>3.7880730000000002</c:v>
                </c:pt>
                <c:pt idx="6388">
                  <c:v>3.8155729999999997</c:v>
                </c:pt>
                <c:pt idx="6389">
                  <c:v>3.8621449999999999</c:v>
                </c:pt>
                <c:pt idx="6390">
                  <c:v>3.6289820000000002</c:v>
                </c:pt>
                <c:pt idx="6391">
                  <c:v>3.6560100000000002</c:v>
                </c:pt>
                <c:pt idx="6392">
                  <c:v>3.6972749999999999</c:v>
                </c:pt>
                <c:pt idx="6393">
                  <c:v>3.714213</c:v>
                </c:pt>
                <c:pt idx="6394">
                  <c:v>3.735074</c:v>
                </c:pt>
                <c:pt idx="6395">
                  <c:v>3.6862509999999999</c:v>
                </c:pt>
                <c:pt idx="6396">
                  <c:v>3.9590130000000001</c:v>
                </c:pt>
                <c:pt idx="6397">
                  <c:v>3.7594650000000001</c:v>
                </c:pt>
                <c:pt idx="6398">
                  <c:v>3.6548500000000002</c:v>
                </c:pt>
                <c:pt idx="6399">
                  <c:v>3.6407109999999996</c:v>
                </c:pt>
                <c:pt idx="6400">
                  <c:v>3.653108</c:v>
                </c:pt>
                <c:pt idx="6401">
                  <c:v>3.6351329999999997</c:v>
                </c:pt>
                <c:pt idx="6402">
                  <c:v>3.6163370000000001</c:v>
                </c:pt>
                <c:pt idx="6403">
                  <c:v>3.8892389999999999</c:v>
                </c:pt>
                <c:pt idx="6404">
                  <c:v>3.7634109999999996</c:v>
                </c:pt>
                <c:pt idx="6405">
                  <c:v>3.751017</c:v>
                </c:pt>
                <c:pt idx="6406">
                  <c:v>3.3313169999999999</c:v>
                </c:pt>
                <c:pt idx="6407">
                  <c:v>3.7712879999999998</c:v>
                </c:pt>
                <c:pt idx="6408">
                  <c:v>3.7011470000000002</c:v>
                </c:pt>
                <c:pt idx="6409">
                  <c:v>3.8309130000000002</c:v>
                </c:pt>
                <c:pt idx="6410">
                  <c:v>3.5099830000000001</c:v>
                </c:pt>
                <c:pt idx="6411">
                  <c:v>3.7298469999999999</c:v>
                </c:pt>
                <c:pt idx="6412">
                  <c:v>3.793482</c:v>
                </c:pt>
                <c:pt idx="6413">
                  <c:v>3.6617309999999996</c:v>
                </c:pt>
                <c:pt idx="6414">
                  <c:v>3.7678499999999997</c:v>
                </c:pt>
                <c:pt idx="6415">
                  <c:v>3.7255609999999999</c:v>
                </c:pt>
                <c:pt idx="6416">
                  <c:v>3.8640039999999996</c:v>
                </c:pt>
                <c:pt idx="6417">
                  <c:v>3.7723079999999998</c:v>
                </c:pt>
                <c:pt idx="6418">
                  <c:v>3.7697350000000003</c:v>
                </c:pt>
                <c:pt idx="6419">
                  <c:v>3.7056420000000001</c:v>
                </c:pt>
                <c:pt idx="6420">
                  <c:v>3.713044</c:v>
                </c:pt>
                <c:pt idx="6421">
                  <c:v>3.6998959999999999</c:v>
                </c:pt>
                <c:pt idx="6422">
                  <c:v>3.8773530000000003</c:v>
                </c:pt>
                <c:pt idx="6423">
                  <c:v>3.7311860000000001</c:v>
                </c:pt>
                <c:pt idx="6424">
                  <c:v>3.9955400000000001</c:v>
                </c:pt>
                <c:pt idx="6425">
                  <c:v>3.8762099999999999</c:v>
                </c:pt>
                <c:pt idx="6426">
                  <c:v>3.8633469999999996</c:v>
                </c:pt>
                <c:pt idx="6427">
                  <c:v>3.7591020000000004</c:v>
                </c:pt>
                <c:pt idx="6428">
                  <c:v>3.8908500000000004</c:v>
                </c:pt>
                <c:pt idx="6429">
                  <c:v>3.7900689999999999</c:v>
                </c:pt>
                <c:pt idx="6430">
                  <c:v>3.9269059999999998</c:v>
                </c:pt>
                <c:pt idx="6431">
                  <c:v>3.936591</c:v>
                </c:pt>
                <c:pt idx="6432">
                  <c:v>3.8919730000000001</c:v>
                </c:pt>
                <c:pt idx="6433">
                  <c:v>3.8902520000000003</c:v>
                </c:pt>
                <c:pt idx="6434">
                  <c:v>3.819404</c:v>
                </c:pt>
                <c:pt idx="6435">
                  <c:v>4.0017149999999999</c:v>
                </c:pt>
                <c:pt idx="6436">
                  <c:v>3.8475649999999999</c:v>
                </c:pt>
                <c:pt idx="6437">
                  <c:v>3.7159370000000003</c:v>
                </c:pt>
                <c:pt idx="6438">
                  <c:v>3.6929610000000004</c:v>
                </c:pt>
                <c:pt idx="6439">
                  <c:v>3.980442</c:v>
                </c:pt>
                <c:pt idx="6440">
                  <c:v>3.9213429999999998</c:v>
                </c:pt>
                <c:pt idx="6441">
                  <c:v>3.8346809999999998</c:v>
                </c:pt>
                <c:pt idx="6442">
                  <c:v>3.9216920000000002</c:v>
                </c:pt>
                <c:pt idx="6443">
                  <c:v>3.8274160000000004</c:v>
                </c:pt>
                <c:pt idx="6444">
                  <c:v>3.9286969999999997</c:v>
                </c:pt>
                <c:pt idx="6445">
                  <c:v>3.8791470000000001</c:v>
                </c:pt>
                <c:pt idx="6446">
                  <c:v>3.6818170000000001</c:v>
                </c:pt>
                <c:pt idx="6447">
                  <c:v>3.790171</c:v>
                </c:pt>
                <c:pt idx="6448">
                  <c:v>3.7192289999999999</c:v>
                </c:pt>
                <c:pt idx="6449">
                  <c:v>3.830546</c:v>
                </c:pt>
                <c:pt idx="6450">
                  <c:v>4.2316459999999996</c:v>
                </c:pt>
                <c:pt idx="6451">
                  <c:v>3.9024560000000004</c:v>
                </c:pt>
                <c:pt idx="6452">
                  <c:v>3.7923309999999999</c:v>
                </c:pt>
                <c:pt idx="6453">
                  <c:v>3.632819</c:v>
                </c:pt>
                <c:pt idx="6454">
                  <c:v>3.6653019999999996</c:v>
                </c:pt>
                <c:pt idx="6455">
                  <c:v>3.6753640000000001</c:v>
                </c:pt>
                <c:pt idx="6456">
                  <c:v>3.5790230000000003</c:v>
                </c:pt>
                <c:pt idx="6457">
                  <c:v>3.8394689999999998</c:v>
                </c:pt>
                <c:pt idx="6458">
                  <c:v>4.0136750000000001</c:v>
                </c:pt>
                <c:pt idx="6459">
                  <c:v>3.9112640000000001</c:v>
                </c:pt>
                <c:pt idx="6460">
                  <c:v>3.8786659999999999</c:v>
                </c:pt>
                <c:pt idx="6461">
                  <c:v>3.8993919999999997</c:v>
                </c:pt>
                <c:pt idx="6462">
                  <c:v>4.0033240000000001</c:v>
                </c:pt>
                <c:pt idx="6463">
                  <c:v>3.9699820000000003</c:v>
                </c:pt>
                <c:pt idx="6464">
                  <c:v>4.0515109999999996</c:v>
                </c:pt>
                <c:pt idx="6465">
                  <c:v>4.171049</c:v>
                </c:pt>
                <c:pt idx="6466">
                  <c:v>3.886552</c:v>
                </c:pt>
                <c:pt idx="6467">
                  <c:v>3.993058</c:v>
                </c:pt>
                <c:pt idx="6468">
                  <c:v>3.8671630000000001</c:v>
                </c:pt>
                <c:pt idx="6469">
                  <c:v>3.7158790000000002</c:v>
                </c:pt>
                <c:pt idx="6470">
                  <c:v>3.8737060000000003</c:v>
                </c:pt>
                <c:pt idx="6471">
                  <c:v>3.8241860000000001</c:v>
                </c:pt>
                <c:pt idx="6472">
                  <c:v>3.9801440000000001</c:v>
                </c:pt>
                <c:pt idx="6473">
                  <c:v>4.0448599999999999</c:v>
                </c:pt>
                <c:pt idx="6474">
                  <c:v>4.0775129999999997</c:v>
                </c:pt>
                <c:pt idx="6475">
                  <c:v>3.8203070000000001</c:v>
                </c:pt>
                <c:pt idx="6476">
                  <c:v>3.967463</c:v>
                </c:pt>
                <c:pt idx="6477">
                  <c:v>3.8170599999999997</c:v>
                </c:pt>
                <c:pt idx="6478">
                  <c:v>3.9630650000000003</c:v>
                </c:pt>
                <c:pt idx="6479">
                  <c:v>3.7223109999999999</c:v>
                </c:pt>
                <c:pt idx="6480">
                  <c:v>3.6821169999999999</c:v>
                </c:pt>
                <c:pt idx="6481">
                  <c:v>3.6641159999999999</c:v>
                </c:pt>
                <c:pt idx="6482">
                  <c:v>3.8274710000000001</c:v>
                </c:pt>
                <c:pt idx="6483">
                  <c:v>3.891912</c:v>
                </c:pt>
                <c:pt idx="6484">
                  <c:v>4.009754</c:v>
                </c:pt>
                <c:pt idx="6485">
                  <c:v>3.8845900000000002</c:v>
                </c:pt>
                <c:pt idx="6486">
                  <c:v>3.6492429999999998</c:v>
                </c:pt>
                <c:pt idx="6487">
                  <c:v>3.7568299999999999</c:v>
                </c:pt>
                <c:pt idx="6488">
                  <c:v>3.8122349999999998</c:v>
                </c:pt>
                <c:pt idx="6489">
                  <c:v>3.7002160000000002</c:v>
                </c:pt>
                <c:pt idx="6490">
                  <c:v>3.7927</c:v>
                </c:pt>
                <c:pt idx="6491">
                  <c:v>3.7069200000000002</c:v>
                </c:pt>
                <c:pt idx="6492">
                  <c:v>3.7954529999999997</c:v>
                </c:pt>
                <c:pt idx="6493">
                  <c:v>3.7688410000000001</c:v>
                </c:pt>
                <c:pt idx="6494">
                  <c:v>3.9862829999999998</c:v>
                </c:pt>
                <c:pt idx="6495">
                  <c:v>3.7626490000000001</c:v>
                </c:pt>
                <c:pt idx="6496">
                  <c:v>3.7491210000000001</c:v>
                </c:pt>
                <c:pt idx="6497">
                  <c:v>3.5714289999999997</c:v>
                </c:pt>
                <c:pt idx="6498">
                  <c:v>3.6421649999999999</c:v>
                </c:pt>
                <c:pt idx="6499">
                  <c:v>3.7993800000000002</c:v>
                </c:pt>
                <c:pt idx="6500">
                  <c:v>3.508092</c:v>
                </c:pt>
                <c:pt idx="6501">
                  <c:v>3.5481879999999997</c:v>
                </c:pt>
                <c:pt idx="6502">
                  <c:v>3.5357880000000002</c:v>
                </c:pt>
                <c:pt idx="6503">
                  <c:v>3.6031000000000004</c:v>
                </c:pt>
                <c:pt idx="6504">
                  <c:v>3.7053310000000002</c:v>
                </c:pt>
                <c:pt idx="6505">
                  <c:v>3.6707109999999998</c:v>
                </c:pt>
                <c:pt idx="6506">
                  <c:v>3.6992950000000002</c:v>
                </c:pt>
                <c:pt idx="6507">
                  <c:v>3.854009</c:v>
                </c:pt>
                <c:pt idx="6508">
                  <c:v>3.6656230000000001</c:v>
                </c:pt>
                <c:pt idx="6509">
                  <c:v>3.6781280000000001</c:v>
                </c:pt>
                <c:pt idx="6510">
                  <c:v>3.5225820000000003</c:v>
                </c:pt>
                <c:pt idx="6511">
                  <c:v>3.3956</c:v>
                </c:pt>
                <c:pt idx="6512">
                  <c:v>3.2992359999999996</c:v>
                </c:pt>
                <c:pt idx="6513">
                  <c:v>3.4466679999999998</c:v>
                </c:pt>
                <c:pt idx="6514">
                  <c:v>3.7609779999999997</c:v>
                </c:pt>
                <c:pt idx="6515">
                  <c:v>3.6268009999999999</c:v>
                </c:pt>
                <c:pt idx="6516">
                  <c:v>3.8258370000000004</c:v>
                </c:pt>
                <c:pt idx="6517">
                  <c:v>3.9969460000000003</c:v>
                </c:pt>
                <c:pt idx="6518">
                  <c:v>3.6159609999999995</c:v>
                </c:pt>
                <c:pt idx="6519">
                  <c:v>3.9029720000000001</c:v>
                </c:pt>
                <c:pt idx="6520">
                  <c:v>4.1511990000000001</c:v>
                </c:pt>
                <c:pt idx="6521">
                  <c:v>3.6783359999999998</c:v>
                </c:pt>
                <c:pt idx="6522">
                  <c:v>3.2040770000000003</c:v>
                </c:pt>
                <c:pt idx="6523">
                  <c:v>3.210934</c:v>
                </c:pt>
                <c:pt idx="6524">
                  <c:v>3.5679129999999999</c:v>
                </c:pt>
                <c:pt idx="6525">
                  <c:v>3.322209</c:v>
                </c:pt>
                <c:pt idx="6526">
                  <c:v>3.7367650000000001</c:v>
                </c:pt>
                <c:pt idx="6527">
                  <c:v>3.9067659999999997</c:v>
                </c:pt>
                <c:pt idx="6528">
                  <c:v>3.9104739999999998</c:v>
                </c:pt>
                <c:pt idx="6529">
                  <c:v>3.802079</c:v>
                </c:pt>
                <c:pt idx="6530">
                  <c:v>3.6438229999999998</c:v>
                </c:pt>
                <c:pt idx="6531">
                  <c:v>4.0204719999999998</c:v>
                </c:pt>
                <c:pt idx="6532">
                  <c:v>3.8872309999999999</c:v>
                </c:pt>
                <c:pt idx="6533">
                  <c:v>3.7598609999999999</c:v>
                </c:pt>
                <c:pt idx="6534">
                  <c:v>3.8111070000000002</c:v>
                </c:pt>
                <c:pt idx="6535">
                  <c:v>3.9071090000000002</c:v>
                </c:pt>
                <c:pt idx="6536">
                  <c:v>3.7900510000000001</c:v>
                </c:pt>
                <c:pt idx="6537">
                  <c:v>3.6503320000000001</c:v>
                </c:pt>
                <c:pt idx="6538">
                  <c:v>3.9364439999999998</c:v>
                </c:pt>
                <c:pt idx="6539">
                  <c:v>3.8917899999999999</c:v>
                </c:pt>
                <c:pt idx="6540">
                  <c:v>3.6861549999999998</c:v>
                </c:pt>
                <c:pt idx="6541">
                  <c:v>3.9035209999999996</c:v>
                </c:pt>
                <c:pt idx="6542">
                  <c:v>3.6646400000000003</c:v>
                </c:pt>
                <c:pt idx="6543">
                  <c:v>3.5754950000000001</c:v>
                </c:pt>
                <c:pt idx="6544">
                  <c:v>3.6625920000000001</c:v>
                </c:pt>
                <c:pt idx="6545">
                  <c:v>3.4685619999999999</c:v>
                </c:pt>
                <c:pt idx="6546">
                  <c:v>3.6474649999999995</c:v>
                </c:pt>
                <c:pt idx="6547">
                  <c:v>3.5355340000000002</c:v>
                </c:pt>
                <c:pt idx="6548">
                  <c:v>3.8076379999999999</c:v>
                </c:pt>
                <c:pt idx="6549">
                  <c:v>3.6182049999999997</c:v>
                </c:pt>
                <c:pt idx="6550">
                  <c:v>3.8333539999999999</c:v>
                </c:pt>
                <c:pt idx="6551">
                  <c:v>3.7664680000000001</c:v>
                </c:pt>
                <c:pt idx="6552">
                  <c:v>3.572632</c:v>
                </c:pt>
                <c:pt idx="6553">
                  <c:v>3.6546699999999999</c:v>
                </c:pt>
                <c:pt idx="6554">
                  <c:v>3.5546489999999995</c:v>
                </c:pt>
                <c:pt idx="6555">
                  <c:v>3.9651779999999999</c:v>
                </c:pt>
                <c:pt idx="6556">
                  <c:v>3.7350979999999998</c:v>
                </c:pt>
                <c:pt idx="6557">
                  <c:v>3.7501240000000005</c:v>
                </c:pt>
                <c:pt idx="6558">
                  <c:v>3.8861520000000001</c:v>
                </c:pt>
                <c:pt idx="6559">
                  <c:v>3.9149760000000002</c:v>
                </c:pt>
                <c:pt idx="6560">
                  <c:v>3.8409369999999998</c:v>
                </c:pt>
                <c:pt idx="6561">
                  <c:v>3.8393139999999999</c:v>
                </c:pt>
                <c:pt idx="6562">
                  <c:v>4.2272530000000001</c:v>
                </c:pt>
                <c:pt idx="6563">
                  <c:v>4.242235</c:v>
                </c:pt>
                <c:pt idx="6564">
                  <c:v>4.2400570000000002</c:v>
                </c:pt>
                <c:pt idx="6565">
                  <c:v>4.1386079999999996</c:v>
                </c:pt>
                <c:pt idx="6566">
                  <c:v>4.105003</c:v>
                </c:pt>
                <c:pt idx="6567">
                  <c:v>3.8168410000000002</c:v>
                </c:pt>
                <c:pt idx="6568">
                  <c:v>3.7023060000000001</c:v>
                </c:pt>
                <c:pt idx="6569">
                  <c:v>3.8940259999999998</c:v>
                </c:pt>
                <c:pt idx="6570">
                  <c:v>4.2221229999999998</c:v>
                </c:pt>
                <c:pt idx="6571">
                  <c:v>3.7742690000000003</c:v>
                </c:pt>
                <c:pt idx="6572">
                  <c:v>3.7380649999999997</c:v>
                </c:pt>
                <c:pt idx="6573">
                  <c:v>4.0353750000000002</c:v>
                </c:pt>
                <c:pt idx="6574">
                  <c:v>4.0833149999999998</c:v>
                </c:pt>
                <c:pt idx="6575">
                  <c:v>4.0201229999999999</c:v>
                </c:pt>
                <c:pt idx="6576">
                  <c:v>4.0220289999999999</c:v>
                </c:pt>
                <c:pt idx="6577">
                  <c:v>3.934558</c:v>
                </c:pt>
                <c:pt idx="6578">
                  <c:v>3.9766539999999999</c:v>
                </c:pt>
                <c:pt idx="6579">
                  <c:v>4.0471200000000005</c:v>
                </c:pt>
                <c:pt idx="6580">
                  <c:v>3.6456029999999999</c:v>
                </c:pt>
                <c:pt idx="6581">
                  <c:v>3.7475540000000001</c:v>
                </c:pt>
                <c:pt idx="6582">
                  <c:v>3.4778989999999999</c:v>
                </c:pt>
                <c:pt idx="6583">
                  <c:v>3.6383100000000002</c:v>
                </c:pt>
                <c:pt idx="6584">
                  <c:v>3.8445529999999999</c:v>
                </c:pt>
                <c:pt idx="6585">
                  <c:v>4.1789849999999999</c:v>
                </c:pt>
                <c:pt idx="6586">
                  <c:v>4.3077909999999999</c:v>
                </c:pt>
                <c:pt idx="6587">
                  <c:v>3.6863890000000001</c:v>
                </c:pt>
                <c:pt idx="6588">
                  <c:v>4.3146259999999996</c:v>
                </c:pt>
                <c:pt idx="6589">
                  <c:v>3.7734350000000001</c:v>
                </c:pt>
                <c:pt idx="6590">
                  <c:v>4.1517340000000003</c:v>
                </c:pt>
                <c:pt idx="6591">
                  <c:v>4.0004729999999995</c:v>
                </c:pt>
                <c:pt idx="6592">
                  <c:v>4.2897800000000004</c:v>
                </c:pt>
                <c:pt idx="6593">
                  <c:v>4.2598799999999999</c:v>
                </c:pt>
                <c:pt idx="6594">
                  <c:v>4.0095130000000001</c:v>
                </c:pt>
                <c:pt idx="6595">
                  <c:v>4.119167</c:v>
                </c:pt>
                <c:pt idx="6596">
                  <c:v>3.9129750000000003</c:v>
                </c:pt>
                <c:pt idx="6597">
                  <c:v>3.6764229999999998</c:v>
                </c:pt>
                <c:pt idx="6598">
                  <c:v>3.6778759999999999</c:v>
                </c:pt>
                <c:pt idx="6599">
                  <c:v>3.6484389999999998</c:v>
                </c:pt>
                <c:pt idx="6600">
                  <c:v>3.6932609999999997</c:v>
                </c:pt>
                <c:pt idx="6601">
                  <c:v>3.9264039999999998</c:v>
                </c:pt>
                <c:pt idx="6602">
                  <c:v>3.8859660000000003</c:v>
                </c:pt>
                <c:pt idx="6603">
                  <c:v>3.9745239999999997</c:v>
                </c:pt>
                <c:pt idx="6604">
                  <c:v>3.6255870000000003</c:v>
                </c:pt>
                <c:pt idx="6605">
                  <c:v>3.6543019999999999</c:v>
                </c:pt>
                <c:pt idx="6606">
                  <c:v>3.5757509999999999</c:v>
                </c:pt>
                <c:pt idx="6607">
                  <c:v>3.7511470000000005</c:v>
                </c:pt>
                <c:pt idx="6608">
                  <c:v>4.0099610000000006</c:v>
                </c:pt>
                <c:pt idx="6609">
                  <c:v>3.9866289999999998</c:v>
                </c:pt>
                <c:pt idx="6610">
                  <c:v>3.7633260000000002</c:v>
                </c:pt>
                <c:pt idx="6611">
                  <c:v>3.7963049999999998</c:v>
                </c:pt>
                <c:pt idx="6612">
                  <c:v>3.5829930000000001</c:v>
                </c:pt>
                <c:pt idx="6613">
                  <c:v>3.6750159999999998</c:v>
                </c:pt>
                <c:pt idx="6614">
                  <c:v>3.50657</c:v>
                </c:pt>
                <c:pt idx="6615">
                  <c:v>3.5971839999999999</c:v>
                </c:pt>
                <c:pt idx="6616">
                  <c:v>3.9088790000000002</c:v>
                </c:pt>
                <c:pt idx="6617">
                  <c:v>3.8652039999999999</c:v>
                </c:pt>
                <c:pt idx="6618">
                  <c:v>3.6043270000000001</c:v>
                </c:pt>
                <c:pt idx="6619">
                  <c:v>3.6503580000000002</c:v>
                </c:pt>
                <c:pt idx="6620">
                  <c:v>3.5957529999999998</c:v>
                </c:pt>
                <c:pt idx="6621">
                  <c:v>3.7999889999999996</c:v>
                </c:pt>
                <c:pt idx="6622">
                  <c:v>3.8679829999999997</c:v>
                </c:pt>
                <c:pt idx="6623">
                  <c:v>3.7812050000000004</c:v>
                </c:pt>
                <c:pt idx="6624">
                  <c:v>4.3677899999999994</c:v>
                </c:pt>
                <c:pt idx="6625">
                  <c:v>4.1541920000000001</c:v>
                </c:pt>
                <c:pt idx="6626">
                  <c:v>3.8301750000000001</c:v>
                </c:pt>
                <c:pt idx="6627">
                  <c:v>3.9379629999999999</c:v>
                </c:pt>
                <c:pt idx="6628">
                  <c:v>3.7519799999999996</c:v>
                </c:pt>
                <c:pt idx="6629">
                  <c:v>4.008121</c:v>
                </c:pt>
                <c:pt idx="6630">
                  <c:v>4.0709970000000002</c:v>
                </c:pt>
                <c:pt idx="6631">
                  <c:v>3.6444030000000001</c:v>
                </c:pt>
                <c:pt idx="6632">
                  <c:v>3.6817820000000001</c:v>
                </c:pt>
                <c:pt idx="6633">
                  <c:v>3.7635020000000003</c:v>
                </c:pt>
                <c:pt idx="6634">
                  <c:v>4.0801309999999997</c:v>
                </c:pt>
                <c:pt idx="6635">
                  <c:v>3.8408930000000003</c:v>
                </c:pt>
                <c:pt idx="6636">
                  <c:v>3.6385339999999999</c:v>
                </c:pt>
                <c:pt idx="6637">
                  <c:v>3.8249440000000003</c:v>
                </c:pt>
                <c:pt idx="6638">
                  <c:v>3.6906119999999998</c:v>
                </c:pt>
                <c:pt idx="6639">
                  <c:v>3.9777269999999998</c:v>
                </c:pt>
                <c:pt idx="6640">
                  <c:v>4.0942790000000002</c:v>
                </c:pt>
                <c:pt idx="6641">
                  <c:v>3.7383459999999999</c:v>
                </c:pt>
                <c:pt idx="6642">
                  <c:v>3.9845160000000002</c:v>
                </c:pt>
                <c:pt idx="6643">
                  <c:v>4.0470630000000005</c:v>
                </c:pt>
                <c:pt idx="6644">
                  <c:v>4.2812260000000002</c:v>
                </c:pt>
                <c:pt idx="6645">
                  <c:v>4.1794089999999997</c:v>
                </c:pt>
                <c:pt idx="6646">
                  <c:v>4.3975850000000003</c:v>
                </c:pt>
                <c:pt idx="6647">
                  <c:v>4.2251499999999993</c:v>
                </c:pt>
                <c:pt idx="6648">
                  <c:v>4.1477779999999997</c:v>
                </c:pt>
                <c:pt idx="6649">
                  <c:v>4.0822500000000002</c:v>
                </c:pt>
                <c:pt idx="6650">
                  <c:v>3.71286</c:v>
                </c:pt>
                <c:pt idx="6651">
                  <c:v>3.8899759999999999</c:v>
                </c:pt>
                <c:pt idx="6652">
                  <c:v>4.2055749999999996</c:v>
                </c:pt>
                <c:pt idx="6653">
                  <c:v>3.8517050000000004</c:v>
                </c:pt>
                <c:pt idx="6654">
                  <c:v>3.6468579999999999</c:v>
                </c:pt>
                <c:pt idx="6655">
                  <c:v>4.1943429999999999</c:v>
                </c:pt>
                <c:pt idx="6656">
                  <c:v>4.0058810000000005</c:v>
                </c:pt>
                <c:pt idx="6657">
                  <c:v>3.870895</c:v>
                </c:pt>
                <c:pt idx="6658">
                  <c:v>3.8063320000000003</c:v>
                </c:pt>
                <c:pt idx="6659">
                  <c:v>4.2872959999999996</c:v>
                </c:pt>
                <c:pt idx="6660">
                  <c:v>3.9477459999999995</c:v>
                </c:pt>
                <c:pt idx="6661">
                  <c:v>4.0539589999999999</c:v>
                </c:pt>
                <c:pt idx="6662">
                  <c:v>3.785657</c:v>
                </c:pt>
                <c:pt idx="6663">
                  <c:v>3.7044870000000003</c:v>
                </c:pt>
                <c:pt idx="6664">
                  <c:v>3.1695960000000003</c:v>
                </c:pt>
                <c:pt idx="6665">
                  <c:v>3.348725</c:v>
                </c:pt>
                <c:pt idx="6666">
                  <c:v>3.645851</c:v>
                </c:pt>
                <c:pt idx="6667">
                  <c:v>3.5597640000000004</c:v>
                </c:pt>
                <c:pt idx="6668">
                  <c:v>3.7398090000000002</c:v>
                </c:pt>
                <c:pt idx="6669">
                  <c:v>3.6990820000000002</c:v>
                </c:pt>
                <c:pt idx="6670">
                  <c:v>3.879648</c:v>
                </c:pt>
                <c:pt idx="6671">
                  <c:v>3.5695969999999999</c:v>
                </c:pt>
                <c:pt idx="6672">
                  <c:v>3.659805</c:v>
                </c:pt>
                <c:pt idx="6673">
                  <c:v>3.7999429999999998</c:v>
                </c:pt>
                <c:pt idx="6674">
                  <c:v>3.3675850000000001</c:v>
                </c:pt>
                <c:pt idx="6675">
                  <c:v>3.0341390000000001</c:v>
                </c:pt>
                <c:pt idx="6676">
                  <c:v>3.2159840000000002</c:v>
                </c:pt>
                <c:pt idx="6677">
                  <c:v>3.6547179999999999</c:v>
                </c:pt>
                <c:pt idx="6678">
                  <c:v>3.8941170000000005</c:v>
                </c:pt>
                <c:pt idx="6679">
                  <c:v>3.7486069999999998</c:v>
                </c:pt>
                <c:pt idx="6680">
                  <c:v>3.7064459999999997</c:v>
                </c:pt>
                <c:pt idx="6681">
                  <c:v>3.7701099999999999</c:v>
                </c:pt>
                <c:pt idx="6682">
                  <c:v>3.4641030000000002</c:v>
                </c:pt>
                <c:pt idx="6683">
                  <c:v>3.2847569999999999</c:v>
                </c:pt>
                <c:pt idx="6684">
                  <c:v>3.3644800000000004</c:v>
                </c:pt>
                <c:pt idx="6685">
                  <c:v>3.4180719999999996</c:v>
                </c:pt>
                <c:pt idx="6686">
                  <c:v>3.573426</c:v>
                </c:pt>
                <c:pt idx="6687">
                  <c:v>3.5724149999999999</c:v>
                </c:pt>
                <c:pt idx="6688">
                  <c:v>3.749574</c:v>
                </c:pt>
                <c:pt idx="6689">
                  <c:v>3.7549640000000002</c:v>
                </c:pt>
                <c:pt idx="6690">
                  <c:v>3.5952679999999999</c:v>
                </c:pt>
                <c:pt idx="6691">
                  <c:v>3.9586790000000001</c:v>
                </c:pt>
                <c:pt idx="6692">
                  <c:v>3.8453340000000003</c:v>
                </c:pt>
                <c:pt idx="6693">
                  <c:v>3.489242</c:v>
                </c:pt>
                <c:pt idx="6694">
                  <c:v>3.3581240000000001</c:v>
                </c:pt>
                <c:pt idx="6695">
                  <c:v>3.3579490000000001</c:v>
                </c:pt>
                <c:pt idx="6696">
                  <c:v>3.3036720000000002</c:v>
                </c:pt>
                <c:pt idx="6697">
                  <c:v>3.5254530000000002</c:v>
                </c:pt>
                <c:pt idx="6698">
                  <c:v>3.720075</c:v>
                </c:pt>
                <c:pt idx="6699">
                  <c:v>3.6465130000000001</c:v>
                </c:pt>
                <c:pt idx="6700">
                  <c:v>3.6962380000000001</c:v>
                </c:pt>
                <c:pt idx="6701">
                  <c:v>3.6326999999999998</c:v>
                </c:pt>
                <c:pt idx="6702">
                  <c:v>3.4159430000000004</c:v>
                </c:pt>
                <c:pt idx="6703">
                  <c:v>3.9036520000000001</c:v>
                </c:pt>
                <c:pt idx="6704">
                  <c:v>3.826371</c:v>
                </c:pt>
                <c:pt idx="6705">
                  <c:v>3.9243790000000001</c:v>
                </c:pt>
                <c:pt idx="6706">
                  <c:v>4.0641680000000004</c:v>
                </c:pt>
                <c:pt idx="6707">
                  <c:v>3.6281340000000002</c:v>
                </c:pt>
                <c:pt idx="6708">
                  <c:v>3.6993499999999999</c:v>
                </c:pt>
                <c:pt idx="6709">
                  <c:v>3.7860399999999998</c:v>
                </c:pt>
                <c:pt idx="6710">
                  <c:v>3.2976960000000002</c:v>
                </c:pt>
                <c:pt idx="6711">
                  <c:v>3.39635</c:v>
                </c:pt>
                <c:pt idx="6712">
                  <c:v>3.2913670000000002</c:v>
                </c:pt>
                <c:pt idx="6713">
                  <c:v>3.5842780000000003</c:v>
                </c:pt>
                <c:pt idx="6714">
                  <c:v>3.6340650000000001</c:v>
                </c:pt>
                <c:pt idx="6715">
                  <c:v>3.4078399999999998</c:v>
                </c:pt>
                <c:pt idx="6716">
                  <c:v>3.3589190000000002</c:v>
                </c:pt>
                <c:pt idx="6717">
                  <c:v>3.1408960000000001</c:v>
                </c:pt>
                <c:pt idx="6718">
                  <c:v>3.2469550000000003</c:v>
                </c:pt>
                <c:pt idx="6719">
                  <c:v>3.5840260000000002</c:v>
                </c:pt>
                <c:pt idx="6720">
                  <c:v>3.5119180000000001</c:v>
                </c:pt>
                <c:pt idx="6721">
                  <c:v>3.5307029999999999</c:v>
                </c:pt>
                <c:pt idx="6722">
                  <c:v>3.3698840000000003</c:v>
                </c:pt>
                <c:pt idx="6723">
                  <c:v>3.6918430000000004</c:v>
                </c:pt>
                <c:pt idx="6724">
                  <c:v>4.3203399999999998</c:v>
                </c:pt>
                <c:pt idx="6725">
                  <c:v>4.7173110000000005</c:v>
                </c:pt>
                <c:pt idx="6726">
                  <c:v>4.421189</c:v>
                </c:pt>
                <c:pt idx="6727">
                  <c:v>4.2130849999999995</c:v>
                </c:pt>
                <c:pt idx="6728">
                  <c:v>3.7601879999999999</c:v>
                </c:pt>
                <c:pt idx="6729">
                  <c:v>3.781199</c:v>
                </c:pt>
                <c:pt idx="6730">
                  <c:v>3.7027619999999999</c:v>
                </c:pt>
                <c:pt idx="6731">
                  <c:v>3.6429810000000002</c:v>
                </c:pt>
                <c:pt idx="6732">
                  <c:v>3.944798</c:v>
                </c:pt>
                <c:pt idx="6733">
                  <c:v>3.8806880000000001</c:v>
                </c:pt>
                <c:pt idx="6734">
                  <c:v>3.9668759999999996</c:v>
                </c:pt>
                <c:pt idx="6735">
                  <c:v>3.885974</c:v>
                </c:pt>
                <c:pt idx="6736">
                  <c:v>3.7866759999999999</c:v>
                </c:pt>
                <c:pt idx="6737">
                  <c:v>3.926723</c:v>
                </c:pt>
                <c:pt idx="6738">
                  <c:v>3.9655960000000001</c:v>
                </c:pt>
                <c:pt idx="6739">
                  <c:v>4.0468869999999999</c:v>
                </c:pt>
                <c:pt idx="6740">
                  <c:v>3.9104850000000004</c:v>
                </c:pt>
                <c:pt idx="6741">
                  <c:v>3.7725769999999996</c:v>
                </c:pt>
                <c:pt idx="6742">
                  <c:v>3.7508609999999996</c:v>
                </c:pt>
                <c:pt idx="6743">
                  <c:v>4.0024459999999999</c:v>
                </c:pt>
                <c:pt idx="6744">
                  <c:v>3.7591799999999997</c:v>
                </c:pt>
                <c:pt idx="6745">
                  <c:v>3.5147149999999998</c:v>
                </c:pt>
                <c:pt idx="6746">
                  <c:v>3.9072309999999999</c:v>
                </c:pt>
                <c:pt idx="6747">
                  <c:v>3.8173000000000004</c:v>
                </c:pt>
                <c:pt idx="6748">
                  <c:v>3.59382</c:v>
                </c:pt>
                <c:pt idx="6749">
                  <c:v>3.4887319999999997</c:v>
                </c:pt>
                <c:pt idx="6750">
                  <c:v>3.6669239999999999</c:v>
                </c:pt>
                <c:pt idx="6751">
                  <c:v>3.7737549999999995</c:v>
                </c:pt>
                <c:pt idx="6752">
                  <c:v>3.8319180000000004</c:v>
                </c:pt>
                <c:pt idx="6753">
                  <c:v>3.749047</c:v>
                </c:pt>
                <c:pt idx="6754">
                  <c:v>3.8910549999999997</c:v>
                </c:pt>
                <c:pt idx="6755">
                  <c:v>3.7370920000000001</c:v>
                </c:pt>
                <c:pt idx="6756">
                  <c:v>3.9769729999999996</c:v>
                </c:pt>
                <c:pt idx="6757">
                  <c:v>3.6552220000000002</c:v>
                </c:pt>
                <c:pt idx="6758">
                  <c:v>3.2212709999999998</c:v>
                </c:pt>
                <c:pt idx="6759">
                  <c:v>3.2662390000000001</c:v>
                </c:pt>
                <c:pt idx="6760">
                  <c:v>3.399095</c:v>
                </c:pt>
                <c:pt idx="6761">
                  <c:v>3.4936769999999999</c:v>
                </c:pt>
                <c:pt idx="6762">
                  <c:v>3.7682900000000004</c:v>
                </c:pt>
                <c:pt idx="6763">
                  <c:v>3.556457</c:v>
                </c:pt>
                <c:pt idx="6764">
                  <c:v>3.6674319999999998</c:v>
                </c:pt>
                <c:pt idx="6765">
                  <c:v>3.5153109999999996</c:v>
                </c:pt>
                <c:pt idx="6766">
                  <c:v>4.0556489999999998</c:v>
                </c:pt>
                <c:pt idx="6767">
                  <c:v>3.8323849999999999</c:v>
                </c:pt>
                <c:pt idx="6768">
                  <c:v>3.6382019999999997</c:v>
                </c:pt>
                <c:pt idx="6769">
                  <c:v>3.583583</c:v>
                </c:pt>
                <c:pt idx="6770">
                  <c:v>3.6070150000000001</c:v>
                </c:pt>
                <c:pt idx="6771">
                  <c:v>3.867159</c:v>
                </c:pt>
                <c:pt idx="6772">
                  <c:v>3.8642919999999998</c:v>
                </c:pt>
                <c:pt idx="6773">
                  <c:v>3.5556100000000002</c:v>
                </c:pt>
                <c:pt idx="6774">
                  <c:v>3.627961</c:v>
                </c:pt>
                <c:pt idx="6775">
                  <c:v>3.5900799999999999</c:v>
                </c:pt>
                <c:pt idx="6776">
                  <c:v>3.3805130000000001</c:v>
                </c:pt>
                <c:pt idx="6777">
                  <c:v>3.5766089999999999</c:v>
                </c:pt>
                <c:pt idx="6778">
                  <c:v>3.5465689999999999</c:v>
                </c:pt>
                <c:pt idx="6779">
                  <c:v>3.7194240000000001</c:v>
                </c:pt>
                <c:pt idx="6780">
                  <c:v>4.0515420000000004</c:v>
                </c:pt>
                <c:pt idx="6781">
                  <c:v>4.1386940000000001</c:v>
                </c:pt>
                <c:pt idx="6782">
                  <c:v>4.1896820000000004</c:v>
                </c:pt>
                <c:pt idx="6783">
                  <c:v>3.7398389999999999</c:v>
                </c:pt>
                <c:pt idx="6784">
                  <c:v>3.6265019999999999</c:v>
                </c:pt>
                <c:pt idx="6785">
                  <c:v>3.6781360000000003</c:v>
                </c:pt>
                <c:pt idx="6786">
                  <c:v>3.7388779999999997</c:v>
                </c:pt>
                <c:pt idx="6787">
                  <c:v>3.9255</c:v>
                </c:pt>
                <c:pt idx="6788">
                  <c:v>3.666118</c:v>
                </c:pt>
                <c:pt idx="6789">
                  <c:v>3.9144269999999999</c:v>
                </c:pt>
                <c:pt idx="6790">
                  <c:v>3.853202</c:v>
                </c:pt>
                <c:pt idx="6791">
                  <c:v>3.8136029999999996</c:v>
                </c:pt>
                <c:pt idx="6792">
                  <c:v>3.5748479999999998</c:v>
                </c:pt>
                <c:pt idx="6793">
                  <c:v>3.671313</c:v>
                </c:pt>
                <c:pt idx="6794">
                  <c:v>3.656371</c:v>
                </c:pt>
                <c:pt idx="6795">
                  <c:v>3.49038</c:v>
                </c:pt>
                <c:pt idx="6796">
                  <c:v>3.5730469999999999</c:v>
                </c:pt>
                <c:pt idx="6797">
                  <c:v>3.7956590000000001</c:v>
                </c:pt>
                <c:pt idx="6798">
                  <c:v>3.6676550000000003</c:v>
                </c:pt>
                <c:pt idx="6799">
                  <c:v>3.466939</c:v>
                </c:pt>
                <c:pt idx="6800">
                  <c:v>3.5228599999999997</c:v>
                </c:pt>
                <c:pt idx="6801">
                  <c:v>3.539981</c:v>
                </c:pt>
                <c:pt idx="6802">
                  <c:v>3.6254209999999998</c:v>
                </c:pt>
                <c:pt idx="6803">
                  <c:v>3.6721389999999996</c:v>
                </c:pt>
                <c:pt idx="6804">
                  <c:v>3.633324</c:v>
                </c:pt>
                <c:pt idx="6805">
                  <c:v>3.6770560000000003</c:v>
                </c:pt>
                <c:pt idx="6806">
                  <c:v>3.7853059999999998</c:v>
                </c:pt>
                <c:pt idx="6807">
                  <c:v>3.6457319999999998</c:v>
                </c:pt>
                <c:pt idx="6808">
                  <c:v>3.6743140000000003</c:v>
                </c:pt>
                <c:pt idx="6809">
                  <c:v>3.6153680000000001</c:v>
                </c:pt>
                <c:pt idx="6810">
                  <c:v>3.4727639999999997</c:v>
                </c:pt>
                <c:pt idx="6811">
                  <c:v>3.479851</c:v>
                </c:pt>
                <c:pt idx="6812">
                  <c:v>3.5253000000000001</c:v>
                </c:pt>
                <c:pt idx="6813">
                  <c:v>3.4063359999999996</c:v>
                </c:pt>
                <c:pt idx="6814">
                  <c:v>3.3111360000000003</c:v>
                </c:pt>
                <c:pt idx="6815">
                  <c:v>3.4297529999999998</c:v>
                </c:pt>
                <c:pt idx="6816">
                  <c:v>3.4843659999999996</c:v>
                </c:pt>
                <c:pt idx="6817">
                  <c:v>3.415028</c:v>
                </c:pt>
                <c:pt idx="6818">
                  <c:v>3.3600659999999998</c:v>
                </c:pt>
                <c:pt idx="6819">
                  <c:v>3.3018160000000001</c:v>
                </c:pt>
                <c:pt idx="6820">
                  <c:v>3.3265860000000003</c:v>
                </c:pt>
                <c:pt idx="6821">
                  <c:v>3.4340670000000002</c:v>
                </c:pt>
                <c:pt idx="6822">
                  <c:v>3.4551789999999998</c:v>
                </c:pt>
                <c:pt idx="6823">
                  <c:v>3.4350940000000003</c:v>
                </c:pt>
                <c:pt idx="6824">
                  <c:v>3.428779</c:v>
                </c:pt>
                <c:pt idx="6825">
                  <c:v>3.341996</c:v>
                </c:pt>
                <c:pt idx="6826">
                  <c:v>3.407432</c:v>
                </c:pt>
                <c:pt idx="6827">
                  <c:v>3.437913</c:v>
                </c:pt>
                <c:pt idx="6828">
                  <c:v>3.2984659999999999</c:v>
                </c:pt>
                <c:pt idx="6829">
                  <c:v>3.3611339999999998</c:v>
                </c:pt>
                <c:pt idx="6830">
                  <c:v>3.2704680000000002</c:v>
                </c:pt>
                <c:pt idx="6831">
                  <c:v>3.5103610000000001</c:v>
                </c:pt>
                <c:pt idx="6832">
                  <c:v>3.4442250000000003</c:v>
                </c:pt>
                <c:pt idx="6833">
                  <c:v>3.534411</c:v>
                </c:pt>
                <c:pt idx="6834">
                  <c:v>3.4442499999999998</c:v>
                </c:pt>
                <c:pt idx="6835">
                  <c:v>3.5385290000000005</c:v>
                </c:pt>
                <c:pt idx="6836">
                  <c:v>3.4150390000000002</c:v>
                </c:pt>
                <c:pt idx="6837">
                  <c:v>3.4301910000000002</c:v>
                </c:pt>
                <c:pt idx="6838">
                  <c:v>3.4233439999999997</c:v>
                </c:pt>
                <c:pt idx="6839">
                  <c:v>3.4090340000000001</c:v>
                </c:pt>
                <c:pt idx="6840">
                  <c:v>3.4370590000000001</c:v>
                </c:pt>
                <c:pt idx="6841">
                  <c:v>3.727481</c:v>
                </c:pt>
                <c:pt idx="6842">
                  <c:v>3.7644490000000004</c:v>
                </c:pt>
                <c:pt idx="6843">
                  <c:v>3.7942979999999999</c:v>
                </c:pt>
                <c:pt idx="6844">
                  <c:v>3.8133559999999997</c:v>
                </c:pt>
                <c:pt idx="6845">
                  <c:v>3.7314380000000003</c:v>
                </c:pt>
                <c:pt idx="6846">
                  <c:v>3.5821429999999999</c:v>
                </c:pt>
                <c:pt idx="6847">
                  <c:v>3.7224410000000003</c:v>
                </c:pt>
                <c:pt idx="6848">
                  <c:v>3.6093330000000003</c:v>
                </c:pt>
                <c:pt idx="6849">
                  <c:v>3.6729539999999998</c:v>
                </c:pt>
                <c:pt idx="6850">
                  <c:v>3.591974</c:v>
                </c:pt>
                <c:pt idx="6851">
                  <c:v>3.5624470000000001</c:v>
                </c:pt>
                <c:pt idx="6852">
                  <c:v>3.7701849999999997</c:v>
                </c:pt>
                <c:pt idx="6853">
                  <c:v>3.5650110000000002</c:v>
                </c:pt>
                <c:pt idx="6854">
                  <c:v>3.5898980000000003</c:v>
                </c:pt>
                <c:pt idx="6855">
                  <c:v>3.683751</c:v>
                </c:pt>
                <c:pt idx="6856">
                  <c:v>3.6199170000000001</c:v>
                </c:pt>
                <c:pt idx="6857">
                  <c:v>3.6752820000000002</c:v>
                </c:pt>
                <c:pt idx="6858">
                  <c:v>3.9526060000000003</c:v>
                </c:pt>
                <c:pt idx="6859">
                  <c:v>3.7707899999999999</c:v>
                </c:pt>
                <c:pt idx="6860">
                  <c:v>3.7841170000000002</c:v>
                </c:pt>
                <c:pt idx="6861">
                  <c:v>3.749282</c:v>
                </c:pt>
                <c:pt idx="6862">
                  <c:v>3.7063580000000003</c:v>
                </c:pt>
                <c:pt idx="6863">
                  <c:v>3.9248260000000004</c:v>
                </c:pt>
                <c:pt idx="6864">
                  <c:v>4.1885129999999995</c:v>
                </c:pt>
                <c:pt idx="6865">
                  <c:v>3.8806200000000004</c:v>
                </c:pt>
                <c:pt idx="6866">
                  <c:v>3.8847720000000003</c:v>
                </c:pt>
                <c:pt idx="6867">
                  <c:v>4.091215</c:v>
                </c:pt>
                <c:pt idx="6868">
                  <c:v>4.001163</c:v>
                </c:pt>
                <c:pt idx="6869">
                  <c:v>4.1060869999999996</c:v>
                </c:pt>
                <c:pt idx="6870">
                  <c:v>3.7670569999999999</c:v>
                </c:pt>
                <c:pt idx="6871">
                  <c:v>3.9217610000000001</c:v>
                </c:pt>
                <c:pt idx="6872">
                  <c:v>3.9074340000000003</c:v>
                </c:pt>
                <c:pt idx="6873">
                  <c:v>3.9831590000000001</c:v>
                </c:pt>
                <c:pt idx="6874">
                  <c:v>3.6839319999999995</c:v>
                </c:pt>
                <c:pt idx="6875">
                  <c:v>3.9230650000000002</c:v>
                </c:pt>
                <c:pt idx="6876">
                  <c:v>3.8144430000000003</c:v>
                </c:pt>
                <c:pt idx="6877">
                  <c:v>3.6248839999999998</c:v>
                </c:pt>
                <c:pt idx="6878">
                  <c:v>3.5175329999999998</c:v>
                </c:pt>
                <c:pt idx="6879">
                  <c:v>3.6646669999999997</c:v>
                </c:pt>
                <c:pt idx="6880">
                  <c:v>3.6406990000000001</c:v>
                </c:pt>
                <c:pt idx="6881">
                  <c:v>3.6857440000000001</c:v>
                </c:pt>
                <c:pt idx="6882">
                  <c:v>3.8566699999999998</c:v>
                </c:pt>
                <c:pt idx="6883">
                  <c:v>3.8237610000000002</c:v>
                </c:pt>
                <c:pt idx="6884">
                  <c:v>3.8059530000000001</c:v>
                </c:pt>
                <c:pt idx="6885">
                  <c:v>3.6301990000000002</c:v>
                </c:pt>
                <c:pt idx="6886">
                  <c:v>3.4003399999999999</c:v>
                </c:pt>
                <c:pt idx="6887">
                  <c:v>3.699001</c:v>
                </c:pt>
                <c:pt idx="6888">
                  <c:v>3.7965110000000002</c:v>
                </c:pt>
                <c:pt idx="6889">
                  <c:v>4.0687610000000003</c:v>
                </c:pt>
                <c:pt idx="6890">
                  <c:v>3.9620470000000001</c:v>
                </c:pt>
                <c:pt idx="6891">
                  <c:v>3.993795</c:v>
                </c:pt>
                <c:pt idx="6892">
                  <c:v>3.8983669999999999</c:v>
                </c:pt>
                <c:pt idx="6893">
                  <c:v>3.9702900000000003</c:v>
                </c:pt>
                <c:pt idx="6894">
                  <c:v>4.0753300000000001</c:v>
                </c:pt>
                <c:pt idx="6895">
                  <c:v>4.0316999999999998</c:v>
                </c:pt>
                <c:pt idx="6896">
                  <c:v>4.1796740000000003</c:v>
                </c:pt>
                <c:pt idx="6897">
                  <c:v>4.1558950000000001</c:v>
                </c:pt>
                <c:pt idx="6898">
                  <c:v>4.1179880000000004</c:v>
                </c:pt>
                <c:pt idx="6899">
                  <c:v>3.6274089999999997</c:v>
                </c:pt>
                <c:pt idx="6900">
                  <c:v>3.7129600000000003</c:v>
                </c:pt>
                <c:pt idx="6901">
                  <c:v>3.5883240000000001</c:v>
                </c:pt>
                <c:pt idx="6902">
                  <c:v>3.5823800000000001</c:v>
                </c:pt>
                <c:pt idx="6903">
                  <c:v>3.6005850000000001</c:v>
                </c:pt>
                <c:pt idx="6904">
                  <c:v>3.5412189999999999</c:v>
                </c:pt>
                <c:pt idx="6905">
                  <c:v>3.5482780000000003</c:v>
                </c:pt>
                <c:pt idx="6906">
                  <c:v>3.7825530000000001</c:v>
                </c:pt>
                <c:pt idx="6907">
                  <c:v>3.6010249999999999</c:v>
                </c:pt>
                <c:pt idx="6908">
                  <c:v>3.7001729999999999</c:v>
                </c:pt>
                <c:pt idx="6909">
                  <c:v>3.7410199999999998</c:v>
                </c:pt>
                <c:pt idx="6910">
                  <c:v>3.8650319999999998</c:v>
                </c:pt>
                <c:pt idx="6911">
                  <c:v>3.9159490000000003</c:v>
                </c:pt>
                <c:pt idx="6912">
                  <c:v>4.0821019999999999</c:v>
                </c:pt>
                <c:pt idx="6913">
                  <c:v>3.8132190000000001</c:v>
                </c:pt>
                <c:pt idx="6914">
                  <c:v>3.7849440000000003</c:v>
                </c:pt>
                <c:pt idx="6915">
                  <c:v>3.6752390000000004</c:v>
                </c:pt>
                <c:pt idx="6916">
                  <c:v>3.4895209999999999</c:v>
                </c:pt>
                <c:pt idx="6917">
                  <c:v>3.707751</c:v>
                </c:pt>
                <c:pt idx="6918">
                  <c:v>3.4991050000000001</c:v>
                </c:pt>
                <c:pt idx="6919">
                  <c:v>3.612787</c:v>
                </c:pt>
                <c:pt idx="6920">
                  <c:v>3.7077260000000001</c:v>
                </c:pt>
                <c:pt idx="6921">
                  <c:v>3.8434889999999999</c:v>
                </c:pt>
                <c:pt idx="6922">
                  <c:v>3.7514289999999999</c:v>
                </c:pt>
                <c:pt idx="6923">
                  <c:v>3.8781559999999997</c:v>
                </c:pt>
                <c:pt idx="6924">
                  <c:v>4.1238270000000004</c:v>
                </c:pt>
                <c:pt idx="6925">
                  <c:v>3.7278039999999999</c:v>
                </c:pt>
                <c:pt idx="6926">
                  <c:v>3.9856229999999999</c:v>
                </c:pt>
                <c:pt idx="6927">
                  <c:v>3.612711</c:v>
                </c:pt>
                <c:pt idx="6928">
                  <c:v>3.8282389999999999</c:v>
                </c:pt>
                <c:pt idx="6929">
                  <c:v>3.7082359999999999</c:v>
                </c:pt>
                <c:pt idx="6930">
                  <c:v>3.6239860000000004</c:v>
                </c:pt>
                <c:pt idx="6931">
                  <c:v>3.69278</c:v>
                </c:pt>
                <c:pt idx="6932">
                  <c:v>3.5435840000000001</c:v>
                </c:pt>
                <c:pt idx="6933">
                  <c:v>3.5472679999999999</c:v>
                </c:pt>
                <c:pt idx="6934">
                  <c:v>3.8237260000000002</c:v>
                </c:pt>
                <c:pt idx="6935">
                  <c:v>3.9376820000000001</c:v>
                </c:pt>
                <c:pt idx="6936">
                  <c:v>3.6213830000000002</c:v>
                </c:pt>
                <c:pt idx="6937">
                  <c:v>3.7458150000000003</c:v>
                </c:pt>
                <c:pt idx="6938">
                  <c:v>3.880331</c:v>
                </c:pt>
                <c:pt idx="6939">
                  <c:v>3.8780330000000003</c:v>
                </c:pt>
                <c:pt idx="6940">
                  <c:v>4.0733170000000003</c:v>
                </c:pt>
                <c:pt idx="6941">
                  <c:v>3.8032690000000002</c:v>
                </c:pt>
                <c:pt idx="6942">
                  <c:v>3.7377400000000001</c:v>
                </c:pt>
                <c:pt idx="6943">
                  <c:v>3.7289029999999999</c:v>
                </c:pt>
                <c:pt idx="6944">
                  <c:v>3.7089290000000004</c:v>
                </c:pt>
                <c:pt idx="6945">
                  <c:v>3.6727510000000003</c:v>
                </c:pt>
                <c:pt idx="6946">
                  <c:v>3.8133470000000003</c:v>
                </c:pt>
                <c:pt idx="6947">
                  <c:v>3.6983880000000005</c:v>
                </c:pt>
                <c:pt idx="6948">
                  <c:v>3.604222</c:v>
                </c:pt>
                <c:pt idx="6949">
                  <c:v>4.0560590000000003</c:v>
                </c:pt>
                <c:pt idx="6950">
                  <c:v>3.9839700000000002</c:v>
                </c:pt>
                <c:pt idx="6951">
                  <c:v>3.8360060000000002</c:v>
                </c:pt>
                <c:pt idx="6952">
                  <c:v>3.8297129999999999</c:v>
                </c:pt>
                <c:pt idx="6953">
                  <c:v>3.8823639999999999</c:v>
                </c:pt>
                <c:pt idx="6954">
                  <c:v>3.791283</c:v>
                </c:pt>
                <c:pt idx="6955">
                  <c:v>3.632301</c:v>
                </c:pt>
                <c:pt idx="6956">
                  <c:v>4.1441140000000001</c:v>
                </c:pt>
                <c:pt idx="6957">
                  <c:v>3.905437</c:v>
                </c:pt>
                <c:pt idx="6958">
                  <c:v>3.9070310000000004</c:v>
                </c:pt>
                <c:pt idx="6959">
                  <c:v>3.8577640000000004</c:v>
                </c:pt>
                <c:pt idx="6960">
                  <c:v>3.6972579999999997</c:v>
                </c:pt>
                <c:pt idx="6961">
                  <c:v>3.6203889999999999</c:v>
                </c:pt>
                <c:pt idx="6962">
                  <c:v>3.6046930000000001</c:v>
                </c:pt>
                <c:pt idx="6963">
                  <c:v>3.7664720000000003</c:v>
                </c:pt>
                <c:pt idx="6964">
                  <c:v>3.6665109999999999</c:v>
                </c:pt>
                <c:pt idx="6965">
                  <c:v>3.477131</c:v>
                </c:pt>
                <c:pt idx="6966">
                  <c:v>3.5799959999999995</c:v>
                </c:pt>
                <c:pt idx="6967">
                  <c:v>3.5894589999999997</c:v>
                </c:pt>
                <c:pt idx="6968">
                  <c:v>3.6140539999999999</c:v>
                </c:pt>
                <c:pt idx="6969">
                  <c:v>3.8398700000000003</c:v>
                </c:pt>
                <c:pt idx="6970">
                  <c:v>3.8042120000000001</c:v>
                </c:pt>
                <c:pt idx="6971">
                  <c:v>3.7295309999999997</c:v>
                </c:pt>
                <c:pt idx="6972">
                  <c:v>3.6519140000000001</c:v>
                </c:pt>
                <c:pt idx="6973">
                  <c:v>3.6420570000000003</c:v>
                </c:pt>
                <c:pt idx="6974">
                  <c:v>3.4799170000000004</c:v>
                </c:pt>
                <c:pt idx="6975">
                  <c:v>3.504435</c:v>
                </c:pt>
                <c:pt idx="6976">
                  <c:v>3.5651989999999998</c:v>
                </c:pt>
                <c:pt idx="6977">
                  <c:v>3.6498570000000004</c:v>
                </c:pt>
                <c:pt idx="6978">
                  <c:v>3.5730420000000001</c:v>
                </c:pt>
                <c:pt idx="6979">
                  <c:v>3.4408989999999999</c:v>
                </c:pt>
                <c:pt idx="6980">
                  <c:v>3.4858499999999997</c:v>
                </c:pt>
                <c:pt idx="6981">
                  <c:v>3.5835559999999997</c:v>
                </c:pt>
                <c:pt idx="6982">
                  <c:v>3.7455989999999999</c:v>
                </c:pt>
                <c:pt idx="6983">
                  <c:v>3.6849059999999998</c:v>
                </c:pt>
                <c:pt idx="6984">
                  <c:v>3.8034990000000004</c:v>
                </c:pt>
                <c:pt idx="6985">
                  <c:v>3.7977499999999997</c:v>
                </c:pt>
                <c:pt idx="6986">
                  <c:v>3.867645</c:v>
                </c:pt>
                <c:pt idx="6987">
                  <c:v>3.9331589999999998</c:v>
                </c:pt>
                <c:pt idx="6988">
                  <c:v>3.9627250000000003</c:v>
                </c:pt>
                <c:pt idx="6989">
                  <c:v>3.9611160000000001</c:v>
                </c:pt>
                <c:pt idx="6990">
                  <c:v>3.6911870000000002</c:v>
                </c:pt>
                <c:pt idx="6991">
                  <c:v>3.8423350000000003</c:v>
                </c:pt>
                <c:pt idx="6992">
                  <c:v>3.4989740000000005</c:v>
                </c:pt>
                <c:pt idx="6993">
                  <c:v>3.5755019999999997</c:v>
                </c:pt>
                <c:pt idx="6994">
                  <c:v>3.8932570000000002</c:v>
                </c:pt>
                <c:pt idx="6995">
                  <c:v>3.5790929999999999</c:v>
                </c:pt>
                <c:pt idx="6996">
                  <c:v>3.5887669999999998</c:v>
                </c:pt>
                <c:pt idx="6997">
                  <c:v>3.7437759999999995</c:v>
                </c:pt>
                <c:pt idx="6998">
                  <c:v>3.777682</c:v>
                </c:pt>
                <c:pt idx="6999">
                  <c:v>3.9107690000000002</c:v>
                </c:pt>
                <c:pt idx="7000">
                  <c:v>3.493646</c:v>
                </c:pt>
                <c:pt idx="7001">
                  <c:v>3.6205530000000001</c:v>
                </c:pt>
                <c:pt idx="7002">
                  <c:v>3.6713899999999997</c:v>
                </c:pt>
                <c:pt idx="7003">
                  <c:v>3.8117210000000004</c:v>
                </c:pt>
                <c:pt idx="7004">
                  <c:v>3.7368489999999999</c:v>
                </c:pt>
                <c:pt idx="7005">
                  <c:v>3.6882229999999998</c:v>
                </c:pt>
                <c:pt idx="7006">
                  <c:v>3.9729019999999999</c:v>
                </c:pt>
                <c:pt idx="7007">
                  <c:v>4.0456469999999998</c:v>
                </c:pt>
                <c:pt idx="7008">
                  <c:v>3.6498439999999999</c:v>
                </c:pt>
                <c:pt idx="7009">
                  <c:v>3.7995420000000002</c:v>
                </c:pt>
                <c:pt idx="7010">
                  <c:v>3.6694139999999997</c:v>
                </c:pt>
                <c:pt idx="7011">
                  <c:v>3.5477669999999999</c:v>
                </c:pt>
                <c:pt idx="7012">
                  <c:v>3.4708139999999998</c:v>
                </c:pt>
                <c:pt idx="7013">
                  <c:v>3.495727</c:v>
                </c:pt>
                <c:pt idx="7014">
                  <c:v>3.6897869999999999</c:v>
                </c:pt>
                <c:pt idx="7015">
                  <c:v>3.669378</c:v>
                </c:pt>
                <c:pt idx="7016">
                  <c:v>3.7435800000000001</c:v>
                </c:pt>
                <c:pt idx="7017">
                  <c:v>3.7709029999999997</c:v>
                </c:pt>
                <c:pt idx="7018">
                  <c:v>3.7053419999999999</c:v>
                </c:pt>
                <c:pt idx="7019">
                  <c:v>3.538033</c:v>
                </c:pt>
                <c:pt idx="7020">
                  <c:v>4.0918950000000001</c:v>
                </c:pt>
                <c:pt idx="7021">
                  <c:v>3.7562540000000002</c:v>
                </c:pt>
                <c:pt idx="7022">
                  <c:v>3.676094</c:v>
                </c:pt>
                <c:pt idx="7023">
                  <c:v>3.6764960000000002</c:v>
                </c:pt>
                <c:pt idx="7024">
                  <c:v>3.461398</c:v>
                </c:pt>
                <c:pt idx="7025">
                  <c:v>3.6904979999999998</c:v>
                </c:pt>
                <c:pt idx="7026">
                  <c:v>3.6726809999999999</c:v>
                </c:pt>
                <c:pt idx="7027">
                  <c:v>3.5696409999999998</c:v>
                </c:pt>
                <c:pt idx="7028">
                  <c:v>3.6513990000000001</c:v>
                </c:pt>
                <c:pt idx="7029">
                  <c:v>3.7179820000000001</c:v>
                </c:pt>
                <c:pt idx="7030">
                  <c:v>3.5908160000000002</c:v>
                </c:pt>
                <c:pt idx="7031">
                  <c:v>3.662731</c:v>
                </c:pt>
                <c:pt idx="7032">
                  <c:v>3.5792580000000003</c:v>
                </c:pt>
                <c:pt idx="7033">
                  <c:v>3.6545990000000002</c:v>
                </c:pt>
                <c:pt idx="7034">
                  <c:v>3.4271289999999999</c:v>
                </c:pt>
                <c:pt idx="7035">
                  <c:v>3.474739</c:v>
                </c:pt>
                <c:pt idx="7036">
                  <c:v>3.6644929999999998</c:v>
                </c:pt>
                <c:pt idx="7037">
                  <c:v>3.5123470000000001</c:v>
                </c:pt>
                <c:pt idx="7038">
                  <c:v>3.5060890000000002</c:v>
                </c:pt>
                <c:pt idx="7039">
                  <c:v>3.2725949999999999</c:v>
                </c:pt>
                <c:pt idx="7040">
                  <c:v>3.5687059999999997</c:v>
                </c:pt>
                <c:pt idx="7041">
                  <c:v>3.6953609999999997</c:v>
                </c:pt>
                <c:pt idx="7042">
                  <c:v>3.8509219999999997</c:v>
                </c:pt>
                <c:pt idx="7043">
                  <c:v>3.9992369999999999</c:v>
                </c:pt>
                <c:pt idx="7044">
                  <c:v>3.9159319999999997</c:v>
                </c:pt>
                <c:pt idx="7045">
                  <c:v>3.5488930000000001</c:v>
                </c:pt>
                <c:pt idx="7046">
                  <c:v>3.5067359999999996</c:v>
                </c:pt>
                <c:pt idx="7047">
                  <c:v>3.6571369999999996</c:v>
                </c:pt>
                <c:pt idx="7048">
                  <c:v>3.6297190000000001</c:v>
                </c:pt>
                <c:pt idx="7049">
                  <c:v>3.7912360000000001</c:v>
                </c:pt>
                <c:pt idx="7050">
                  <c:v>3.788252</c:v>
                </c:pt>
                <c:pt idx="7051">
                  <c:v>3.6962319999999997</c:v>
                </c:pt>
                <c:pt idx="7052">
                  <c:v>3.7534659999999995</c:v>
                </c:pt>
                <c:pt idx="7053">
                  <c:v>3.5910140000000004</c:v>
                </c:pt>
                <c:pt idx="7054">
                  <c:v>3.717365</c:v>
                </c:pt>
                <c:pt idx="7055">
                  <c:v>3.6446899999999998</c:v>
                </c:pt>
                <c:pt idx="7056">
                  <c:v>3.8416350000000001</c:v>
                </c:pt>
                <c:pt idx="7057">
                  <c:v>3.7102629999999999</c:v>
                </c:pt>
                <c:pt idx="7058">
                  <c:v>3.8357489999999999</c:v>
                </c:pt>
                <c:pt idx="7059">
                  <c:v>3.9942440000000001</c:v>
                </c:pt>
                <c:pt idx="7060">
                  <c:v>3.9912019999999999</c:v>
                </c:pt>
                <c:pt idx="7061">
                  <c:v>3.8354249999999999</c:v>
                </c:pt>
                <c:pt idx="7062">
                  <c:v>3.6525659999999998</c:v>
                </c:pt>
                <c:pt idx="7063">
                  <c:v>3.5855039999999998</c:v>
                </c:pt>
                <c:pt idx="7064">
                  <c:v>3.5910599999999997</c:v>
                </c:pt>
                <c:pt idx="7065">
                  <c:v>3.451079</c:v>
                </c:pt>
                <c:pt idx="7066">
                  <c:v>3.270823</c:v>
                </c:pt>
                <c:pt idx="7067">
                  <c:v>3.1612269999999998</c:v>
                </c:pt>
                <c:pt idx="7068">
                  <c:v>3.0897160000000001</c:v>
                </c:pt>
                <c:pt idx="7069">
                  <c:v>3.1934449999999996</c:v>
                </c:pt>
                <c:pt idx="7070">
                  <c:v>3.1973049999999996</c:v>
                </c:pt>
                <c:pt idx="7071">
                  <c:v>3.0310090000000001</c:v>
                </c:pt>
                <c:pt idx="7072">
                  <c:v>3.0772339999999998</c:v>
                </c:pt>
                <c:pt idx="7073">
                  <c:v>3.0963089999999998</c:v>
                </c:pt>
                <c:pt idx="7074">
                  <c:v>2.9965799999999998</c:v>
                </c:pt>
                <c:pt idx="7075">
                  <c:v>2.8965999999999998</c:v>
                </c:pt>
                <c:pt idx="7076">
                  <c:v>2.9872239999999999</c:v>
                </c:pt>
                <c:pt idx="7077">
                  <c:v>2.9634589999999998</c:v>
                </c:pt>
                <c:pt idx="7078">
                  <c:v>3.0912889999999997</c:v>
                </c:pt>
                <c:pt idx="7079">
                  <c:v>3.1764720000000004</c:v>
                </c:pt>
                <c:pt idx="7080">
                  <c:v>3.0547380000000004</c:v>
                </c:pt>
                <c:pt idx="7081">
                  <c:v>3.2192620000000001</c:v>
                </c:pt>
                <c:pt idx="7082">
                  <c:v>3.0300890000000003</c:v>
                </c:pt>
                <c:pt idx="7083">
                  <c:v>2.9200540000000004</c:v>
                </c:pt>
                <c:pt idx="7084">
                  <c:v>2.9841450000000003</c:v>
                </c:pt>
                <c:pt idx="7085">
                  <c:v>3.0603899999999999</c:v>
                </c:pt>
                <c:pt idx="7086">
                  <c:v>3.1686639999999997</c:v>
                </c:pt>
                <c:pt idx="7087">
                  <c:v>3.2470939999999997</c:v>
                </c:pt>
                <c:pt idx="7088">
                  <c:v>3.1679279999999999</c:v>
                </c:pt>
                <c:pt idx="7089">
                  <c:v>3.305183</c:v>
                </c:pt>
                <c:pt idx="7090">
                  <c:v>3.2905489999999999</c:v>
                </c:pt>
                <c:pt idx="7091">
                  <c:v>3.1647239999999996</c:v>
                </c:pt>
                <c:pt idx="7092">
                  <c:v>3.1584729999999999</c:v>
                </c:pt>
                <c:pt idx="7093">
                  <c:v>3.1898460000000002</c:v>
                </c:pt>
                <c:pt idx="7094">
                  <c:v>3.1105680000000002</c:v>
                </c:pt>
                <c:pt idx="7095">
                  <c:v>3.099037</c:v>
                </c:pt>
                <c:pt idx="7096">
                  <c:v>3.1355909999999998</c:v>
                </c:pt>
                <c:pt idx="7097">
                  <c:v>3.1198100000000002</c:v>
                </c:pt>
                <c:pt idx="7098">
                  <c:v>3.1180889999999999</c:v>
                </c:pt>
                <c:pt idx="7099">
                  <c:v>3.204421</c:v>
                </c:pt>
                <c:pt idx="7100">
                  <c:v>3.330546</c:v>
                </c:pt>
                <c:pt idx="7101">
                  <c:v>3.3452759999999997</c:v>
                </c:pt>
                <c:pt idx="7102">
                  <c:v>3.7805680000000002</c:v>
                </c:pt>
                <c:pt idx="7103">
                  <c:v>3.5649740000000003</c:v>
                </c:pt>
                <c:pt idx="7104">
                  <c:v>3.8646970000000005</c:v>
                </c:pt>
                <c:pt idx="7105">
                  <c:v>3.6545929999999998</c:v>
                </c:pt>
                <c:pt idx="7106">
                  <c:v>4.1998699999999998</c:v>
                </c:pt>
                <c:pt idx="7107">
                  <c:v>3.9251719999999999</c:v>
                </c:pt>
                <c:pt idx="7108">
                  <c:v>3.8190140000000001</c:v>
                </c:pt>
                <c:pt idx="7109">
                  <c:v>4.4753690000000006</c:v>
                </c:pt>
                <c:pt idx="7110">
                  <c:v>4.3725459999999998</c:v>
                </c:pt>
                <c:pt idx="7111">
                  <c:v>4.253755</c:v>
                </c:pt>
                <c:pt idx="7112">
                  <c:v>4.1970340000000004</c:v>
                </c:pt>
                <c:pt idx="7113">
                  <c:v>4.1482910000000004</c:v>
                </c:pt>
                <c:pt idx="7114">
                  <c:v>4.18499</c:v>
                </c:pt>
                <c:pt idx="7115">
                  <c:v>3.8675039999999998</c:v>
                </c:pt>
                <c:pt idx="7116">
                  <c:v>3.9566949999999999</c:v>
                </c:pt>
                <c:pt idx="7117">
                  <c:v>4.1644860000000001</c:v>
                </c:pt>
                <c:pt idx="7118">
                  <c:v>4.3785819999999998</c:v>
                </c:pt>
                <c:pt idx="7119">
                  <c:v>4.1361949999999998</c:v>
                </c:pt>
                <c:pt idx="7120">
                  <c:v>4.0833789999999999</c:v>
                </c:pt>
                <c:pt idx="7121">
                  <c:v>3.9069340000000001</c:v>
                </c:pt>
                <c:pt idx="7122">
                  <c:v>3.78145</c:v>
                </c:pt>
                <c:pt idx="7123">
                  <c:v>3.691948</c:v>
                </c:pt>
                <c:pt idx="7124">
                  <c:v>3.5603620000000005</c:v>
                </c:pt>
                <c:pt idx="7125">
                  <c:v>3.8900820000000005</c:v>
                </c:pt>
                <c:pt idx="7126">
                  <c:v>3.5219179999999999</c:v>
                </c:pt>
                <c:pt idx="7127">
                  <c:v>3.575332</c:v>
                </c:pt>
                <c:pt idx="7128">
                  <c:v>3.6968839999999998</c:v>
                </c:pt>
                <c:pt idx="7129">
                  <c:v>3.8427349999999998</c:v>
                </c:pt>
                <c:pt idx="7130">
                  <c:v>3.4708950000000001</c:v>
                </c:pt>
                <c:pt idx="7131">
                  <c:v>3.6756830000000003</c:v>
                </c:pt>
                <c:pt idx="7132">
                  <c:v>3.5487479999999998</c:v>
                </c:pt>
                <c:pt idx="7133">
                  <c:v>3.595739</c:v>
                </c:pt>
                <c:pt idx="7134">
                  <c:v>3.7447530000000002</c:v>
                </c:pt>
                <c:pt idx="7135">
                  <c:v>3.4938920000000002</c:v>
                </c:pt>
                <c:pt idx="7136">
                  <c:v>3.7031550000000002</c:v>
                </c:pt>
                <c:pt idx="7137">
                  <c:v>3.5145310000000003</c:v>
                </c:pt>
                <c:pt idx="7138">
                  <c:v>3.6600709999999999</c:v>
                </c:pt>
                <c:pt idx="7139">
                  <c:v>3.560603</c:v>
                </c:pt>
                <c:pt idx="7140">
                  <c:v>3.7244480000000002</c:v>
                </c:pt>
                <c:pt idx="7141">
                  <c:v>3.9405790000000001</c:v>
                </c:pt>
                <c:pt idx="7142">
                  <c:v>3.7952960000000004</c:v>
                </c:pt>
                <c:pt idx="7143">
                  <c:v>3.8274509999999999</c:v>
                </c:pt>
                <c:pt idx="7144">
                  <c:v>3.6388240000000001</c:v>
                </c:pt>
                <c:pt idx="7145">
                  <c:v>3.6865750000000004</c:v>
                </c:pt>
                <c:pt idx="7146">
                  <c:v>3.6128960000000001</c:v>
                </c:pt>
                <c:pt idx="7147">
                  <c:v>3.5720939999999999</c:v>
                </c:pt>
                <c:pt idx="7148">
                  <c:v>3.6842649999999999</c:v>
                </c:pt>
                <c:pt idx="7149">
                  <c:v>3.7044480000000002</c:v>
                </c:pt>
                <c:pt idx="7150">
                  <c:v>3.6306539999999998</c:v>
                </c:pt>
                <c:pt idx="7151">
                  <c:v>3.6296250000000003</c:v>
                </c:pt>
                <c:pt idx="7152">
                  <c:v>3.5755940000000002</c:v>
                </c:pt>
                <c:pt idx="7153">
                  <c:v>3.7021680000000003</c:v>
                </c:pt>
                <c:pt idx="7154">
                  <c:v>3.5868009999999999</c:v>
                </c:pt>
                <c:pt idx="7155">
                  <c:v>3.53322</c:v>
                </c:pt>
                <c:pt idx="7156">
                  <c:v>3.5844379999999996</c:v>
                </c:pt>
                <c:pt idx="7157">
                  <c:v>3.69693</c:v>
                </c:pt>
                <c:pt idx="7158">
                  <c:v>3.6839319999999995</c:v>
                </c:pt>
                <c:pt idx="7159">
                  <c:v>3.7579459999999996</c:v>
                </c:pt>
                <c:pt idx="7160">
                  <c:v>3.9148670000000001</c:v>
                </c:pt>
                <c:pt idx="7161">
                  <c:v>3.8089070000000005</c:v>
                </c:pt>
                <c:pt idx="7162">
                  <c:v>3.8039489999999998</c:v>
                </c:pt>
                <c:pt idx="7163">
                  <c:v>3.617521</c:v>
                </c:pt>
                <c:pt idx="7164">
                  <c:v>3.5854920000000003</c:v>
                </c:pt>
                <c:pt idx="7165">
                  <c:v>3.3996650000000002</c:v>
                </c:pt>
                <c:pt idx="7166">
                  <c:v>3.5197529999999997</c:v>
                </c:pt>
                <c:pt idx="7167">
                  <c:v>3.8196340000000002</c:v>
                </c:pt>
                <c:pt idx="7168">
                  <c:v>3.9234689999999999</c:v>
                </c:pt>
                <c:pt idx="7169">
                  <c:v>4.0040849999999999</c:v>
                </c:pt>
                <c:pt idx="7170">
                  <c:v>3.7866100000000005</c:v>
                </c:pt>
                <c:pt idx="7171">
                  <c:v>3.79799</c:v>
                </c:pt>
                <c:pt idx="7172">
                  <c:v>3.7739919999999998</c:v>
                </c:pt>
                <c:pt idx="7173">
                  <c:v>3.9096310000000001</c:v>
                </c:pt>
                <c:pt idx="7174">
                  <c:v>3.6100120000000002</c:v>
                </c:pt>
                <c:pt idx="7175">
                  <c:v>3.6109409999999995</c:v>
                </c:pt>
                <c:pt idx="7176">
                  <c:v>3.5471789999999999</c:v>
                </c:pt>
                <c:pt idx="7177">
                  <c:v>3.7701570000000002</c:v>
                </c:pt>
                <c:pt idx="7178">
                  <c:v>3.721641</c:v>
                </c:pt>
                <c:pt idx="7179">
                  <c:v>3.5668450000000003</c:v>
                </c:pt>
                <c:pt idx="7180">
                  <c:v>3.5013260000000002</c:v>
                </c:pt>
                <c:pt idx="7181">
                  <c:v>3.7168960000000002</c:v>
                </c:pt>
                <c:pt idx="7182">
                  <c:v>3.4694029999999998</c:v>
                </c:pt>
                <c:pt idx="7183">
                  <c:v>3.7782629999999999</c:v>
                </c:pt>
                <c:pt idx="7184">
                  <c:v>3.7781419999999999</c:v>
                </c:pt>
                <c:pt idx="7185">
                  <c:v>3.7336789999999995</c:v>
                </c:pt>
                <c:pt idx="7186">
                  <c:v>3.8631409999999997</c:v>
                </c:pt>
                <c:pt idx="7187">
                  <c:v>3.8766850000000002</c:v>
                </c:pt>
                <c:pt idx="7188">
                  <c:v>3.6152889999999998</c:v>
                </c:pt>
                <c:pt idx="7189">
                  <c:v>3.6683329999999996</c:v>
                </c:pt>
                <c:pt idx="7190">
                  <c:v>3.8116989999999999</c:v>
                </c:pt>
                <c:pt idx="7191">
                  <c:v>3.7554629999999998</c:v>
                </c:pt>
                <c:pt idx="7192">
                  <c:v>3.6849419999999999</c:v>
                </c:pt>
                <c:pt idx="7193">
                  <c:v>3.5253909999999999</c:v>
                </c:pt>
                <c:pt idx="7194">
                  <c:v>3.6433209999999998</c:v>
                </c:pt>
                <c:pt idx="7195">
                  <c:v>3.6552560000000001</c:v>
                </c:pt>
                <c:pt idx="7196">
                  <c:v>4.0038849999999995</c:v>
                </c:pt>
                <c:pt idx="7197">
                  <c:v>4.2588949999999999</c:v>
                </c:pt>
                <c:pt idx="7198">
                  <c:v>4.189927</c:v>
                </c:pt>
                <c:pt idx="7199">
                  <c:v>4.1553209999999998</c:v>
                </c:pt>
                <c:pt idx="7200">
                  <c:v>4.1300670000000004</c:v>
                </c:pt>
                <c:pt idx="7201">
                  <c:v>4.0090949999999994</c:v>
                </c:pt>
                <c:pt idx="7202">
                  <c:v>3.8765169999999998</c:v>
                </c:pt>
                <c:pt idx="7203">
                  <c:v>3.8144640000000001</c:v>
                </c:pt>
                <c:pt idx="7204">
                  <c:v>3.814549</c:v>
                </c:pt>
                <c:pt idx="7205">
                  <c:v>4.0121479999999998</c:v>
                </c:pt>
                <c:pt idx="7206">
                  <c:v>4.0401500000000006</c:v>
                </c:pt>
                <c:pt idx="7207">
                  <c:v>3.6222559999999997</c:v>
                </c:pt>
                <c:pt idx="7208">
                  <c:v>3.7015609999999999</c:v>
                </c:pt>
                <c:pt idx="7209">
                  <c:v>3.6167899999999999</c:v>
                </c:pt>
                <c:pt idx="7210">
                  <c:v>3.6880190000000002</c:v>
                </c:pt>
                <c:pt idx="7211">
                  <c:v>3.8969480000000001</c:v>
                </c:pt>
                <c:pt idx="7212">
                  <c:v>3.8420269999999999</c:v>
                </c:pt>
                <c:pt idx="7213">
                  <c:v>3.7600679999999995</c:v>
                </c:pt>
                <c:pt idx="7214">
                  <c:v>4.0612370000000002</c:v>
                </c:pt>
                <c:pt idx="7215">
                  <c:v>3.9009129999999996</c:v>
                </c:pt>
                <c:pt idx="7216">
                  <c:v>3.551294</c:v>
                </c:pt>
                <c:pt idx="7217">
                  <c:v>3.7623509999999998</c:v>
                </c:pt>
                <c:pt idx="7218">
                  <c:v>4.0553140000000001</c:v>
                </c:pt>
                <c:pt idx="7219">
                  <c:v>3.7981350000000003</c:v>
                </c:pt>
                <c:pt idx="7220">
                  <c:v>3.9553070000000004</c:v>
                </c:pt>
                <c:pt idx="7221">
                  <c:v>4.1525749999999997</c:v>
                </c:pt>
                <c:pt idx="7222">
                  <c:v>4.1124349999999996</c:v>
                </c:pt>
                <c:pt idx="7223">
                  <c:v>4.0211670000000002</c:v>
                </c:pt>
                <c:pt idx="7224">
                  <c:v>4.2025220000000001</c:v>
                </c:pt>
                <c:pt idx="7225">
                  <c:v>4.2407180000000002</c:v>
                </c:pt>
                <c:pt idx="7226">
                  <c:v>4.1259959999999998</c:v>
                </c:pt>
                <c:pt idx="7227">
                  <c:v>3.6510100000000003</c:v>
                </c:pt>
                <c:pt idx="7228">
                  <c:v>3.800888</c:v>
                </c:pt>
                <c:pt idx="7229">
                  <c:v>3.9195359999999999</c:v>
                </c:pt>
                <c:pt idx="7230">
                  <c:v>3.9240570000000004</c:v>
                </c:pt>
                <c:pt idx="7231">
                  <c:v>4.0965059999999998</c:v>
                </c:pt>
                <c:pt idx="7232">
                  <c:v>3.8714680000000001</c:v>
                </c:pt>
                <c:pt idx="7233">
                  <c:v>3.9401000000000002</c:v>
                </c:pt>
                <c:pt idx="7234">
                  <c:v>3.9845370000000004</c:v>
                </c:pt>
                <c:pt idx="7235">
                  <c:v>4.0229740000000005</c:v>
                </c:pt>
                <c:pt idx="7236">
                  <c:v>4.1021540000000005</c:v>
                </c:pt>
                <c:pt idx="7237">
                  <c:v>3.9947460000000001</c:v>
                </c:pt>
                <c:pt idx="7238">
                  <c:v>4.0397759999999998</c:v>
                </c:pt>
                <c:pt idx="7239">
                  <c:v>4.0810599999999999</c:v>
                </c:pt>
                <c:pt idx="7240">
                  <c:v>4.1362569999999996</c:v>
                </c:pt>
                <c:pt idx="7241">
                  <c:v>3.9728159999999999</c:v>
                </c:pt>
                <c:pt idx="7242">
                  <c:v>4.1273260000000001</c:v>
                </c:pt>
                <c:pt idx="7243">
                  <c:v>4.0246269999999997</c:v>
                </c:pt>
                <c:pt idx="7244">
                  <c:v>3.9968620000000001</c:v>
                </c:pt>
                <c:pt idx="7245">
                  <c:v>3.988445</c:v>
                </c:pt>
                <c:pt idx="7246">
                  <c:v>3.9037159999999997</c:v>
                </c:pt>
                <c:pt idx="7247">
                  <c:v>4.0319329999999995</c:v>
                </c:pt>
                <c:pt idx="7248">
                  <c:v>4.02325</c:v>
                </c:pt>
                <c:pt idx="7249">
                  <c:v>4.0212569999999994</c:v>
                </c:pt>
                <c:pt idx="7250">
                  <c:v>3.9975420000000002</c:v>
                </c:pt>
                <c:pt idx="7251">
                  <c:v>4.1552670000000003</c:v>
                </c:pt>
                <c:pt idx="7252">
                  <c:v>4.0079080000000005</c:v>
                </c:pt>
                <c:pt idx="7253">
                  <c:v>4.1120510000000001</c:v>
                </c:pt>
                <c:pt idx="7254">
                  <c:v>3.9997379999999998</c:v>
                </c:pt>
                <c:pt idx="7255">
                  <c:v>4.1497679999999999</c:v>
                </c:pt>
                <c:pt idx="7256">
                  <c:v>4.1003270000000001</c:v>
                </c:pt>
                <c:pt idx="7257">
                  <c:v>4.0500319999999999</c:v>
                </c:pt>
                <c:pt idx="7258">
                  <c:v>3.9865909999999998</c:v>
                </c:pt>
                <c:pt idx="7259">
                  <c:v>4.0565479999999994</c:v>
                </c:pt>
                <c:pt idx="7260">
                  <c:v>3.8565209999999999</c:v>
                </c:pt>
                <c:pt idx="7261">
                  <c:v>3.9636149999999999</c:v>
                </c:pt>
                <c:pt idx="7262">
                  <c:v>4.0999730000000003</c:v>
                </c:pt>
                <c:pt idx="7263">
                  <c:v>4.0008569999999999</c:v>
                </c:pt>
                <c:pt idx="7264">
                  <c:v>3.9542529999999996</c:v>
                </c:pt>
                <c:pt idx="7265">
                  <c:v>3.9257959999999996</c:v>
                </c:pt>
                <c:pt idx="7266">
                  <c:v>4.0270999999999999</c:v>
                </c:pt>
                <c:pt idx="7267">
                  <c:v>4.1786510000000003</c:v>
                </c:pt>
                <c:pt idx="7268">
                  <c:v>4.0403519999999995</c:v>
                </c:pt>
                <c:pt idx="7269">
                  <c:v>3.7996300000000001</c:v>
                </c:pt>
                <c:pt idx="7270">
                  <c:v>3.6813709999999999</c:v>
                </c:pt>
                <c:pt idx="7271">
                  <c:v>3.9714549999999997</c:v>
                </c:pt>
                <c:pt idx="7272">
                  <c:v>3.6257899999999998</c:v>
                </c:pt>
                <c:pt idx="7273">
                  <c:v>3.826632</c:v>
                </c:pt>
                <c:pt idx="7274">
                  <c:v>3.6826589999999997</c:v>
                </c:pt>
                <c:pt idx="7275">
                  <c:v>3.6042210000000003</c:v>
                </c:pt>
                <c:pt idx="7276">
                  <c:v>3.8546110000000002</c:v>
                </c:pt>
                <c:pt idx="7277">
                  <c:v>3.775398</c:v>
                </c:pt>
                <c:pt idx="7278">
                  <c:v>3.6890230000000002</c:v>
                </c:pt>
                <c:pt idx="7279">
                  <c:v>3.6123400000000001</c:v>
                </c:pt>
                <c:pt idx="7280">
                  <c:v>3.7988</c:v>
                </c:pt>
                <c:pt idx="7281">
                  <c:v>3.8307760000000002</c:v>
                </c:pt>
                <c:pt idx="7282">
                  <c:v>3.616886</c:v>
                </c:pt>
                <c:pt idx="7283">
                  <c:v>3.761323</c:v>
                </c:pt>
                <c:pt idx="7284">
                  <c:v>3.9774019999999997</c:v>
                </c:pt>
                <c:pt idx="7285">
                  <c:v>3.9508480000000001</c:v>
                </c:pt>
                <c:pt idx="7286">
                  <c:v>3.8299250000000002</c:v>
                </c:pt>
                <c:pt idx="7287">
                  <c:v>3.9975359999999998</c:v>
                </c:pt>
                <c:pt idx="7288">
                  <c:v>3.7633040000000002</c:v>
                </c:pt>
                <c:pt idx="7289">
                  <c:v>3.7520419999999999</c:v>
                </c:pt>
                <c:pt idx="7290">
                  <c:v>4.0167079999999995</c:v>
                </c:pt>
                <c:pt idx="7291">
                  <c:v>4.0339920000000005</c:v>
                </c:pt>
                <c:pt idx="7292">
                  <c:v>4.0591609999999996</c:v>
                </c:pt>
                <c:pt idx="7293">
                  <c:v>4.1309979999999999</c:v>
                </c:pt>
                <c:pt idx="7294">
                  <c:v>4.212237</c:v>
                </c:pt>
                <c:pt idx="7295">
                  <c:v>3.9829550000000005</c:v>
                </c:pt>
                <c:pt idx="7296">
                  <c:v>4.1316809999999995</c:v>
                </c:pt>
                <c:pt idx="7297">
                  <c:v>4.3624130000000001</c:v>
                </c:pt>
                <c:pt idx="7298">
                  <c:v>4.0653489999999994</c:v>
                </c:pt>
                <c:pt idx="7299">
                  <c:v>3.9466160000000001</c:v>
                </c:pt>
                <c:pt idx="7300">
                  <c:v>4.0096629999999998</c:v>
                </c:pt>
                <c:pt idx="7301">
                  <c:v>4.27372</c:v>
                </c:pt>
                <c:pt idx="7302">
                  <c:v>4.3214899999999998</c:v>
                </c:pt>
                <c:pt idx="7303">
                  <c:v>4.2215069999999999</c:v>
                </c:pt>
                <c:pt idx="7304">
                  <c:v>4.055574</c:v>
                </c:pt>
                <c:pt idx="7305">
                  <c:v>4.0834270000000004</c:v>
                </c:pt>
                <c:pt idx="7306">
                  <c:v>4.2109579999999998</c:v>
                </c:pt>
                <c:pt idx="7307">
                  <c:v>4.1962789999999996</c:v>
                </c:pt>
                <c:pt idx="7308">
                  <c:v>4.2638020000000001</c:v>
                </c:pt>
                <c:pt idx="7309">
                  <c:v>4.1840729999999997</c:v>
                </c:pt>
                <c:pt idx="7310">
                  <c:v>4.0642360000000002</c:v>
                </c:pt>
                <c:pt idx="7311">
                  <c:v>4.1416310000000003</c:v>
                </c:pt>
                <c:pt idx="7312">
                  <c:v>4.3887200000000002</c:v>
                </c:pt>
                <c:pt idx="7313">
                  <c:v>4.201257</c:v>
                </c:pt>
                <c:pt idx="7314">
                  <c:v>4.2383549999999994</c:v>
                </c:pt>
                <c:pt idx="7315">
                  <c:v>4.3702100000000002</c:v>
                </c:pt>
                <c:pt idx="7316">
                  <c:v>4.0454889999999999</c:v>
                </c:pt>
                <c:pt idx="7317">
                  <c:v>4.2056900000000006</c:v>
                </c:pt>
                <c:pt idx="7318">
                  <c:v>4.1135650000000004</c:v>
                </c:pt>
                <c:pt idx="7319">
                  <c:v>4.10921</c:v>
                </c:pt>
                <c:pt idx="7320">
                  <c:v>4.2074879999999997</c:v>
                </c:pt>
                <c:pt idx="7321">
                  <c:v>3.9902359999999999</c:v>
                </c:pt>
                <c:pt idx="7322">
                  <c:v>4.0049000000000001</c:v>
                </c:pt>
                <c:pt idx="7323">
                  <c:v>4.2442600000000006</c:v>
                </c:pt>
                <c:pt idx="7324">
                  <c:v>4.1458960000000005</c:v>
                </c:pt>
                <c:pt idx="7325">
                  <c:v>4.0439400000000001</c:v>
                </c:pt>
                <c:pt idx="7326">
                  <c:v>4.0501059999999995</c:v>
                </c:pt>
                <c:pt idx="7327">
                  <c:v>4.0290730000000003</c:v>
                </c:pt>
                <c:pt idx="7328">
                  <c:v>4.1109249999999999</c:v>
                </c:pt>
                <c:pt idx="7329">
                  <c:v>4.1524470000000004</c:v>
                </c:pt>
                <c:pt idx="7330">
                  <c:v>4.201498</c:v>
                </c:pt>
                <c:pt idx="7331">
                  <c:v>4.180822</c:v>
                </c:pt>
                <c:pt idx="7332">
                  <c:v>4.2412169999999998</c:v>
                </c:pt>
                <c:pt idx="7333">
                  <c:v>4.1774399999999998</c:v>
                </c:pt>
                <c:pt idx="7334">
                  <c:v>4.3986330000000002</c:v>
                </c:pt>
                <c:pt idx="7335">
                  <c:v>4.2581799999999994</c:v>
                </c:pt>
                <c:pt idx="7336">
                  <c:v>4.267207</c:v>
                </c:pt>
                <c:pt idx="7337">
                  <c:v>4.2246930000000003</c:v>
                </c:pt>
                <c:pt idx="7338">
                  <c:v>4.1560769999999998</c:v>
                </c:pt>
                <c:pt idx="7339">
                  <c:v>4.1589939999999999</c:v>
                </c:pt>
                <c:pt idx="7340">
                  <c:v>4.0948760000000002</c:v>
                </c:pt>
                <c:pt idx="7341">
                  <c:v>4.0342129999999994</c:v>
                </c:pt>
                <c:pt idx="7342">
                  <c:v>4.003584</c:v>
                </c:pt>
                <c:pt idx="7343">
                  <c:v>4.0700760000000002</c:v>
                </c:pt>
                <c:pt idx="7344">
                  <c:v>4.0099839999999993</c:v>
                </c:pt>
                <c:pt idx="7345">
                  <c:v>4.0689599999999997</c:v>
                </c:pt>
                <c:pt idx="7346">
                  <c:v>4.1538560000000002</c:v>
                </c:pt>
                <c:pt idx="7347">
                  <c:v>4.345345</c:v>
                </c:pt>
                <c:pt idx="7348">
                  <c:v>4.1615459999999995</c:v>
                </c:pt>
                <c:pt idx="7349">
                  <c:v>4.1516380000000002</c:v>
                </c:pt>
                <c:pt idx="7350">
                  <c:v>4.1121550000000004</c:v>
                </c:pt>
                <c:pt idx="7351">
                  <c:v>4.2718369999999997</c:v>
                </c:pt>
                <c:pt idx="7352">
                  <c:v>4.2244910000000004</c:v>
                </c:pt>
                <c:pt idx="7353">
                  <c:v>4.1808750000000003</c:v>
                </c:pt>
                <c:pt idx="7354">
                  <c:v>4.0539509999999996</c:v>
                </c:pt>
                <c:pt idx="7355">
                  <c:v>4.1730369999999999</c:v>
                </c:pt>
                <c:pt idx="7356">
                  <c:v>4.1965760000000003</c:v>
                </c:pt>
                <c:pt idx="7357">
                  <c:v>4.1292410000000004</c:v>
                </c:pt>
                <c:pt idx="7358">
                  <c:v>4.0243549999999999</c:v>
                </c:pt>
                <c:pt idx="7359">
                  <c:v>4.1062599999999998</c:v>
                </c:pt>
                <c:pt idx="7360">
                  <c:v>4.2720750000000001</c:v>
                </c:pt>
                <c:pt idx="7361">
                  <c:v>4.104241</c:v>
                </c:pt>
                <c:pt idx="7362">
                  <c:v>4.0000840000000002</c:v>
                </c:pt>
                <c:pt idx="7363">
                  <c:v>4.0219849999999999</c:v>
                </c:pt>
                <c:pt idx="7364">
                  <c:v>4.2089939999999997</c:v>
                </c:pt>
                <c:pt idx="7365">
                  <c:v>4.2250459999999999</c:v>
                </c:pt>
                <c:pt idx="7366">
                  <c:v>4.1284850000000004</c:v>
                </c:pt>
                <c:pt idx="7367">
                  <c:v>3.9924010000000001</c:v>
                </c:pt>
                <c:pt idx="7368">
                  <c:v>4.2782179999999999</c:v>
                </c:pt>
                <c:pt idx="7369">
                  <c:v>4.1885889999999995</c:v>
                </c:pt>
                <c:pt idx="7370">
                  <c:v>4.0863690000000004</c:v>
                </c:pt>
                <c:pt idx="7371">
                  <c:v>4.3203019999999999</c:v>
                </c:pt>
                <c:pt idx="7372">
                  <c:v>4.2237550000000006</c:v>
                </c:pt>
                <c:pt idx="7373">
                  <c:v>4.10501</c:v>
                </c:pt>
                <c:pt idx="7374">
                  <c:v>4.1140349999999994</c:v>
                </c:pt>
                <c:pt idx="7375">
                  <c:v>3.9520860000000004</c:v>
                </c:pt>
                <c:pt idx="7376">
                  <c:v>4.1761359999999996</c:v>
                </c:pt>
                <c:pt idx="7377">
                  <c:v>4.0003229999999999</c:v>
                </c:pt>
                <c:pt idx="7378">
                  <c:v>4.2895139999999996</c:v>
                </c:pt>
                <c:pt idx="7379">
                  <c:v>4.0330719999999998</c:v>
                </c:pt>
                <c:pt idx="7380">
                  <c:v>3.738839</c:v>
                </c:pt>
                <c:pt idx="7381">
                  <c:v>3.6040909999999999</c:v>
                </c:pt>
                <c:pt idx="7382">
                  <c:v>4.0040050000000003</c:v>
                </c:pt>
                <c:pt idx="7383">
                  <c:v>3.7061790000000001</c:v>
                </c:pt>
                <c:pt idx="7384">
                  <c:v>4.0341320000000005</c:v>
                </c:pt>
                <c:pt idx="7385">
                  <c:v>3.958583</c:v>
                </c:pt>
                <c:pt idx="7386">
                  <c:v>4.1472389999999999</c:v>
                </c:pt>
                <c:pt idx="7387">
                  <c:v>4.1195360000000001</c:v>
                </c:pt>
                <c:pt idx="7388">
                  <c:v>4.2865989999999998</c:v>
                </c:pt>
                <c:pt idx="7389">
                  <c:v>4.115043</c:v>
                </c:pt>
                <c:pt idx="7390">
                  <c:v>4.2062010000000001</c:v>
                </c:pt>
                <c:pt idx="7391">
                  <c:v>4.1863709999999994</c:v>
                </c:pt>
                <c:pt idx="7392">
                  <c:v>4.0743309999999999</c:v>
                </c:pt>
                <c:pt idx="7393">
                  <c:v>3.9723570000000001</c:v>
                </c:pt>
                <c:pt idx="7394">
                  <c:v>3.702477</c:v>
                </c:pt>
                <c:pt idx="7395">
                  <c:v>3.675989</c:v>
                </c:pt>
                <c:pt idx="7396">
                  <c:v>3.781218</c:v>
                </c:pt>
                <c:pt idx="7397">
                  <c:v>3.6665199999999998</c:v>
                </c:pt>
                <c:pt idx="7398">
                  <c:v>3.758534</c:v>
                </c:pt>
                <c:pt idx="7399">
                  <c:v>3.575161</c:v>
                </c:pt>
                <c:pt idx="7400">
                  <c:v>3.6405399999999997</c:v>
                </c:pt>
                <c:pt idx="7401">
                  <c:v>3.6456300000000001</c:v>
                </c:pt>
                <c:pt idx="7402">
                  <c:v>3.5436319999999997</c:v>
                </c:pt>
                <c:pt idx="7403">
                  <c:v>3.5552869999999999</c:v>
                </c:pt>
                <c:pt idx="7404">
                  <c:v>3.6254570000000004</c:v>
                </c:pt>
                <c:pt idx="7405">
                  <c:v>3.5580940000000001</c:v>
                </c:pt>
                <c:pt idx="7406">
                  <c:v>3.4909800000000004</c:v>
                </c:pt>
                <c:pt idx="7407">
                  <c:v>3.5159040000000004</c:v>
                </c:pt>
                <c:pt idx="7408">
                  <c:v>3.541528</c:v>
                </c:pt>
                <c:pt idx="7409">
                  <c:v>3.6705510000000001</c:v>
                </c:pt>
                <c:pt idx="7410">
                  <c:v>3.4678649999999998</c:v>
                </c:pt>
                <c:pt idx="7411">
                  <c:v>3.3769580000000001</c:v>
                </c:pt>
                <c:pt idx="7412">
                  <c:v>3.445497</c:v>
                </c:pt>
                <c:pt idx="7413">
                  <c:v>3.4892560000000001</c:v>
                </c:pt>
                <c:pt idx="7414">
                  <c:v>3.5255700000000001</c:v>
                </c:pt>
                <c:pt idx="7415">
                  <c:v>3.8145050000000005</c:v>
                </c:pt>
                <c:pt idx="7416">
                  <c:v>3.6727749999999997</c:v>
                </c:pt>
                <c:pt idx="7417">
                  <c:v>3.586214</c:v>
                </c:pt>
                <c:pt idx="7418">
                  <c:v>3.508867</c:v>
                </c:pt>
                <c:pt idx="7419">
                  <c:v>3.5618460000000001</c:v>
                </c:pt>
                <c:pt idx="7420">
                  <c:v>3.7256610000000001</c:v>
                </c:pt>
                <c:pt idx="7421">
                  <c:v>3.5779160000000001</c:v>
                </c:pt>
                <c:pt idx="7422">
                  <c:v>3.7900830000000001</c:v>
                </c:pt>
                <c:pt idx="7423">
                  <c:v>3.7596829999999999</c:v>
                </c:pt>
                <c:pt idx="7424">
                  <c:v>3.7227269999999999</c:v>
                </c:pt>
                <c:pt idx="7425">
                  <c:v>3.5743940000000003</c:v>
                </c:pt>
                <c:pt idx="7426">
                  <c:v>3.4696060000000002</c:v>
                </c:pt>
                <c:pt idx="7427">
                  <c:v>3.5434739999999998</c:v>
                </c:pt>
                <c:pt idx="7428">
                  <c:v>3.4732340000000002</c:v>
                </c:pt>
                <c:pt idx="7429">
                  <c:v>3.6737170000000003</c:v>
                </c:pt>
                <c:pt idx="7430">
                  <c:v>3.6011520000000004</c:v>
                </c:pt>
                <c:pt idx="7431">
                  <c:v>3.5364210000000003</c:v>
                </c:pt>
                <c:pt idx="7432">
                  <c:v>3.4956809999999998</c:v>
                </c:pt>
                <c:pt idx="7433">
                  <c:v>3.6318770000000002</c:v>
                </c:pt>
                <c:pt idx="7434">
                  <c:v>3.6544599999999998</c:v>
                </c:pt>
                <c:pt idx="7435">
                  <c:v>3.6492770000000001</c:v>
                </c:pt>
                <c:pt idx="7436">
                  <c:v>3.5049770000000002</c:v>
                </c:pt>
                <c:pt idx="7437">
                  <c:v>3.4211649999999998</c:v>
                </c:pt>
                <c:pt idx="7438">
                  <c:v>3.853513</c:v>
                </c:pt>
                <c:pt idx="7439">
                  <c:v>3.6303930000000002</c:v>
                </c:pt>
                <c:pt idx="7440">
                  <c:v>3.5536859999999999</c:v>
                </c:pt>
                <c:pt idx="7441">
                  <c:v>3.5092060000000003</c:v>
                </c:pt>
                <c:pt idx="7442">
                  <c:v>3.6625259999999997</c:v>
                </c:pt>
                <c:pt idx="7443">
                  <c:v>3.599478</c:v>
                </c:pt>
                <c:pt idx="7444">
                  <c:v>3.62805</c:v>
                </c:pt>
                <c:pt idx="7445">
                  <c:v>3.6518160000000002</c:v>
                </c:pt>
                <c:pt idx="7446">
                  <c:v>3.7834190000000003</c:v>
                </c:pt>
                <c:pt idx="7447">
                  <c:v>3.4991149999999998</c:v>
                </c:pt>
                <c:pt idx="7448">
                  <c:v>3.5492309999999998</c:v>
                </c:pt>
                <c:pt idx="7449">
                  <c:v>3.4826280000000001</c:v>
                </c:pt>
                <c:pt idx="7450">
                  <c:v>3.4722279999999999</c:v>
                </c:pt>
                <c:pt idx="7451">
                  <c:v>3.5210750000000002</c:v>
                </c:pt>
                <c:pt idx="7452">
                  <c:v>3.6230380000000002</c:v>
                </c:pt>
                <c:pt idx="7453">
                  <c:v>3.5982940000000001</c:v>
                </c:pt>
                <c:pt idx="7454">
                  <c:v>3.578268</c:v>
                </c:pt>
                <c:pt idx="7455">
                  <c:v>3.5346689999999996</c:v>
                </c:pt>
                <c:pt idx="7456">
                  <c:v>3.6010520000000001</c:v>
                </c:pt>
                <c:pt idx="7457">
                  <c:v>3.4738170000000004</c:v>
                </c:pt>
                <c:pt idx="7458">
                  <c:v>3.3597939999999999</c:v>
                </c:pt>
                <c:pt idx="7459">
                  <c:v>3.4326109999999996</c:v>
                </c:pt>
                <c:pt idx="7460">
                  <c:v>3.4469370000000001</c:v>
                </c:pt>
                <c:pt idx="7461">
                  <c:v>3.4274849999999999</c:v>
                </c:pt>
                <c:pt idx="7462">
                  <c:v>3.462485</c:v>
                </c:pt>
                <c:pt idx="7463">
                  <c:v>3.5814509999999999</c:v>
                </c:pt>
                <c:pt idx="7464">
                  <c:v>3.701651</c:v>
                </c:pt>
                <c:pt idx="7465">
                  <c:v>3.6385190000000001</c:v>
                </c:pt>
                <c:pt idx="7466">
                  <c:v>3.6631269999999998</c:v>
                </c:pt>
                <c:pt idx="7467">
                  <c:v>3.776659</c:v>
                </c:pt>
                <c:pt idx="7468">
                  <c:v>3.4657990000000001</c:v>
                </c:pt>
                <c:pt idx="7469">
                  <c:v>3.5299370000000003</c:v>
                </c:pt>
                <c:pt idx="7470">
                  <c:v>3.5417399999999999</c:v>
                </c:pt>
                <c:pt idx="7471">
                  <c:v>3.5396049999999999</c:v>
                </c:pt>
                <c:pt idx="7472">
                  <c:v>3.564797</c:v>
                </c:pt>
                <c:pt idx="7473">
                  <c:v>3.3769429999999998</c:v>
                </c:pt>
                <c:pt idx="7474">
                  <c:v>3.5073620000000001</c:v>
                </c:pt>
                <c:pt idx="7475">
                  <c:v>3.4386159999999997</c:v>
                </c:pt>
                <c:pt idx="7476">
                  <c:v>3.6433110000000002</c:v>
                </c:pt>
                <c:pt idx="7477">
                  <c:v>3.4589589999999997</c:v>
                </c:pt>
                <c:pt idx="7478">
                  <c:v>3.491168</c:v>
                </c:pt>
                <c:pt idx="7479">
                  <c:v>3.5637829999999999</c:v>
                </c:pt>
                <c:pt idx="7480">
                  <c:v>3.5405819999999997</c:v>
                </c:pt>
                <c:pt idx="7481">
                  <c:v>3.5708340000000001</c:v>
                </c:pt>
                <c:pt idx="7482">
                  <c:v>3.5078110000000002</c:v>
                </c:pt>
                <c:pt idx="7483">
                  <c:v>3.411222</c:v>
                </c:pt>
                <c:pt idx="7484">
                  <c:v>3.5755650000000001</c:v>
                </c:pt>
                <c:pt idx="7485">
                  <c:v>3.7159340000000003</c:v>
                </c:pt>
                <c:pt idx="7486">
                  <c:v>3.5381469999999999</c:v>
                </c:pt>
                <c:pt idx="7487">
                  <c:v>3.6818140000000001</c:v>
                </c:pt>
                <c:pt idx="7488">
                  <c:v>3.5983480000000001</c:v>
                </c:pt>
                <c:pt idx="7489">
                  <c:v>3.6251349999999998</c:v>
                </c:pt>
                <c:pt idx="7490">
                  <c:v>3.6301800000000002</c:v>
                </c:pt>
                <c:pt idx="7491">
                  <c:v>3.6701250000000001</c:v>
                </c:pt>
                <c:pt idx="7492">
                  <c:v>3.4490789999999998</c:v>
                </c:pt>
                <c:pt idx="7493">
                  <c:v>3.5847319999999998</c:v>
                </c:pt>
                <c:pt idx="7494">
                  <c:v>3.4869159999999999</c:v>
                </c:pt>
                <c:pt idx="7495">
                  <c:v>3.4896739999999999</c:v>
                </c:pt>
                <c:pt idx="7496">
                  <c:v>3.579348</c:v>
                </c:pt>
                <c:pt idx="7497">
                  <c:v>3.5920999999999998</c:v>
                </c:pt>
                <c:pt idx="7498">
                  <c:v>3.5554010000000003</c:v>
                </c:pt>
                <c:pt idx="7499">
                  <c:v>3.7171069999999999</c:v>
                </c:pt>
                <c:pt idx="7500">
                  <c:v>3.6439120000000003</c:v>
                </c:pt>
                <c:pt idx="7501">
                  <c:v>3.8291819999999999</c:v>
                </c:pt>
                <c:pt idx="7502">
                  <c:v>3.7783759999999997</c:v>
                </c:pt>
                <c:pt idx="7503">
                  <c:v>3.645429</c:v>
                </c:pt>
                <c:pt idx="7504">
                  <c:v>3.9105919999999998</c:v>
                </c:pt>
                <c:pt idx="7505">
                  <c:v>3.7248379999999996</c:v>
                </c:pt>
                <c:pt idx="7506">
                  <c:v>3.5879460000000001</c:v>
                </c:pt>
                <c:pt idx="7507">
                  <c:v>3.5865560000000003</c:v>
                </c:pt>
                <c:pt idx="7508">
                  <c:v>3.7132429999999998</c:v>
                </c:pt>
                <c:pt idx="7509">
                  <c:v>3.876976</c:v>
                </c:pt>
                <c:pt idx="7510">
                  <c:v>3.7731439999999998</c:v>
                </c:pt>
                <c:pt idx="7511">
                  <c:v>3.9116900000000001</c:v>
                </c:pt>
                <c:pt idx="7512">
                  <c:v>3.840179</c:v>
                </c:pt>
                <c:pt idx="7513">
                  <c:v>3.9642400000000002</c:v>
                </c:pt>
                <c:pt idx="7514">
                  <c:v>3.9678760000000004</c:v>
                </c:pt>
                <c:pt idx="7515">
                  <c:v>3.9872449999999997</c:v>
                </c:pt>
                <c:pt idx="7516">
                  <c:v>3.9790049999999999</c:v>
                </c:pt>
                <c:pt idx="7517">
                  <c:v>3.9837089999999997</c:v>
                </c:pt>
                <c:pt idx="7518">
                  <c:v>3.9452749999999996</c:v>
                </c:pt>
                <c:pt idx="7519">
                  <c:v>4.1040910000000004</c:v>
                </c:pt>
                <c:pt idx="7520">
                  <c:v>4.0929090000000006</c:v>
                </c:pt>
                <c:pt idx="7521">
                  <c:v>4.2509509999999997</c:v>
                </c:pt>
                <c:pt idx="7522">
                  <c:v>4.3780479999999997</c:v>
                </c:pt>
                <c:pt idx="7523">
                  <c:v>4.2488320000000002</c:v>
                </c:pt>
                <c:pt idx="7524">
                  <c:v>4.1796199999999999</c:v>
                </c:pt>
                <c:pt idx="7525">
                  <c:v>4.3035750000000004</c:v>
                </c:pt>
                <c:pt idx="7526">
                  <c:v>4.0836830000000006</c:v>
                </c:pt>
                <c:pt idx="7527">
                  <c:v>4.4485859999999997</c:v>
                </c:pt>
                <c:pt idx="7528">
                  <c:v>4.406047</c:v>
                </c:pt>
                <c:pt idx="7529">
                  <c:v>4.5871209999999998</c:v>
                </c:pt>
                <c:pt idx="7530">
                  <c:v>4.52407</c:v>
                </c:pt>
                <c:pt idx="7531">
                  <c:v>4.4362000000000004</c:v>
                </c:pt>
                <c:pt idx="7532">
                  <c:v>4.108174</c:v>
                </c:pt>
                <c:pt idx="7533">
                  <c:v>4.3650509999999993</c:v>
                </c:pt>
                <c:pt idx="7534">
                  <c:v>4.5104309999999996</c:v>
                </c:pt>
                <c:pt idx="7535">
                  <c:v>4.1672209999999996</c:v>
                </c:pt>
                <c:pt idx="7536">
                  <c:v>4.2217989999999999</c:v>
                </c:pt>
                <c:pt idx="7537">
                  <c:v>4.3168489999999995</c:v>
                </c:pt>
                <c:pt idx="7538">
                  <c:v>4.3136419999999998</c:v>
                </c:pt>
                <c:pt idx="7539">
                  <c:v>4.4650179999999997</c:v>
                </c:pt>
                <c:pt idx="7540">
                  <c:v>4.1363789999999998</c:v>
                </c:pt>
                <c:pt idx="7541">
                  <c:v>4.0892400000000002</c:v>
                </c:pt>
                <c:pt idx="7542">
                  <c:v>4.168247</c:v>
                </c:pt>
                <c:pt idx="7543">
                  <c:v>4.3805449999999997</c:v>
                </c:pt>
                <c:pt idx="7544">
                  <c:v>4.7157270000000002</c:v>
                </c:pt>
                <c:pt idx="7545">
                  <c:v>4.3941360000000005</c:v>
                </c:pt>
                <c:pt idx="7546">
                  <c:v>4.012861</c:v>
                </c:pt>
                <c:pt idx="7547">
                  <c:v>4.1636329999999999</c:v>
                </c:pt>
                <c:pt idx="7548">
                  <c:v>4.1003819999999997</c:v>
                </c:pt>
                <c:pt idx="7549">
                  <c:v>4.32172</c:v>
                </c:pt>
                <c:pt idx="7550">
                  <c:v>4.7629390000000003</c:v>
                </c:pt>
                <c:pt idx="7551">
                  <c:v>4.2977290000000004</c:v>
                </c:pt>
                <c:pt idx="7552">
                  <c:v>4.554138</c:v>
                </c:pt>
                <c:pt idx="7553">
                  <c:v>4.6590579999999999</c:v>
                </c:pt>
                <c:pt idx="7554">
                  <c:v>4.3754059999999999</c:v>
                </c:pt>
                <c:pt idx="7555">
                  <c:v>4.191052</c:v>
                </c:pt>
                <c:pt idx="7556">
                  <c:v>3.8135680000000001</c:v>
                </c:pt>
                <c:pt idx="7557">
                  <c:v>4.5488720000000002</c:v>
                </c:pt>
                <c:pt idx="7558">
                  <c:v>4.3957129999999998</c:v>
                </c:pt>
                <c:pt idx="7559">
                  <c:v>4.2172510000000001</c:v>
                </c:pt>
                <c:pt idx="7560">
                  <c:v>4.6101650000000003</c:v>
                </c:pt>
                <c:pt idx="7561">
                  <c:v>4.4613500000000004</c:v>
                </c:pt>
                <c:pt idx="7562">
                  <c:v>4.4993809999999996</c:v>
                </c:pt>
                <c:pt idx="7563">
                  <c:v>4.2713369999999999</c:v>
                </c:pt>
                <c:pt idx="7564">
                  <c:v>4.3176009999999998</c:v>
                </c:pt>
                <c:pt idx="7565">
                  <c:v>4.3864199999999993</c:v>
                </c:pt>
                <c:pt idx="7566">
                  <c:v>4.5922089999999995</c:v>
                </c:pt>
                <c:pt idx="7567">
                  <c:v>4.5775410000000001</c:v>
                </c:pt>
                <c:pt idx="7568">
                  <c:v>4.5183179999999998</c:v>
                </c:pt>
                <c:pt idx="7569">
                  <c:v>4.6160420000000002</c:v>
                </c:pt>
                <c:pt idx="7570">
                  <c:v>4.7024729999999995</c:v>
                </c:pt>
                <c:pt idx="7571">
                  <c:v>4.5653519999999999</c:v>
                </c:pt>
                <c:pt idx="7572">
                  <c:v>4.5075389999999995</c:v>
                </c:pt>
                <c:pt idx="7573">
                  <c:v>4.6216810000000006</c:v>
                </c:pt>
                <c:pt idx="7574">
                  <c:v>4.7736809999999998</c:v>
                </c:pt>
                <c:pt idx="7575">
                  <c:v>4.6575519999999999</c:v>
                </c:pt>
                <c:pt idx="7576">
                  <c:v>4.5409610000000002</c:v>
                </c:pt>
                <c:pt idx="7577">
                  <c:v>4.6328269999999998</c:v>
                </c:pt>
                <c:pt idx="7578">
                  <c:v>4.4348700000000001</c:v>
                </c:pt>
                <c:pt idx="7579">
                  <c:v>4.7717749999999999</c:v>
                </c:pt>
                <c:pt idx="7580">
                  <c:v>4.5783969999999998</c:v>
                </c:pt>
                <c:pt idx="7581">
                  <c:v>4.4394869999999997</c:v>
                </c:pt>
                <c:pt idx="7582">
                  <c:v>4.6951330000000002</c:v>
                </c:pt>
                <c:pt idx="7583">
                  <c:v>4.8979850000000003</c:v>
                </c:pt>
                <c:pt idx="7584">
                  <c:v>4.7615509999999999</c:v>
                </c:pt>
                <c:pt idx="7585">
                  <c:v>4.6950019999999997</c:v>
                </c:pt>
                <c:pt idx="7586">
                  <c:v>4.5206460000000002</c:v>
                </c:pt>
                <c:pt idx="7587">
                  <c:v>4.9119520000000003</c:v>
                </c:pt>
                <c:pt idx="7588">
                  <c:v>4.8436960000000004</c:v>
                </c:pt>
                <c:pt idx="7589">
                  <c:v>4.6217819999999996</c:v>
                </c:pt>
                <c:pt idx="7590">
                  <c:v>4.6279330000000005</c:v>
                </c:pt>
                <c:pt idx="7591">
                  <c:v>4.9063179999999997</c:v>
                </c:pt>
                <c:pt idx="7592">
                  <c:v>4.4268410000000005</c:v>
                </c:pt>
                <c:pt idx="7593">
                  <c:v>4.350733</c:v>
                </c:pt>
                <c:pt idx="7594">
                  <c:v>4.5053549999999998</c:v>
                </c:pt>
                <c:pt idx="7595">
                  <c:v>4.734839</c:v>
                </c:pt>
                <c:pt idx="7596">
                  <c:v>4.6396739999999994</c:v>
                </c:pt>
                <c:pt idx="7597">
                  <c:v>4.7753240000000003</c:v>
                </c:pt>
                <c:pt idx="7598">
                  <c:v>4.7369300000000001</c:v>
                </c:pt>
                <c:pt idx="7599">
                  <c:v>4.5951680000000001</c:v>
                </c:pt>
                <c:pt idx="7600">
                  <c:v>4.5721740000000004</c:v>
                </c:pt>
                <c:pt idx="7601">
                  <c:v>4.6347890000000005</c:v>
                </c:pt>
                <c:pt idx="7602">
                  <c:v>4.56372</c:v>
                </c:pt>
                <c:pt idx="7603">
                  <c:v>4.7721019999999994</c:v>
                </c:pt>
                <c:pt idx="7604">
                  <c:v>4.3359180000000004</c:v>
                </c:pt>
                <c:pt idx="7605">
                  <c:v>4.4447029999999996</c:v>
                </c:pt>
                <c:pt idx="7606">
                  <c:v>4.5196760000000005</c:v>
                </c:pt>
                <c:pt idx="7607">
                  <c:v>4.3852409999999997</c:v>
                </c:pt>
                <c:pt idx="7608">
                  <c:v>4.1639860000000004</c:v>
                </c:pt>
                <c:pt idx="7609">
                  <c:v>4.3414619999999999</c:v>
                </c:pt>
                <c:pt idx="7610">
                  <c:v>4.1980570000000004</c:v>
                </c:pt>
                <c:pt idx="7611">
                  <c:v>4.2101249999999997</c:v>
                </c:pt>
                <c:pt idx="7612">
                  <c:v>4.4578730000000002</c:v>
                </c:pt>
                <c:pt idx="7613">
                  <c:v>4.1428500000000001</c:v>
                </c:pt>
                <c:pt idx="7614">
                  <c:v>4.207414</c:v>
                </c:pt>
                <c:pt idx="7615">
                  <c:v>4.452483</c:v>
                </c:pt>
                <c:pt idx="7616">
                  <c:v>4.2035359999999997</c:v>
                </c:pt>
                <c:pt idx="7617">
                  <c:v>4.4415089999999999</c:v>
                </c:pt>
                <c:pt idx="7618">
                  <c:v>4.4540560000000005</c:v>
                </c:pt>
                <c:pt idx="7619">
                  <c:v>4.6576930000000001</c:v>
                </c:pt>
                <c:pt idx="7620">
                  <c:v>4.5935649999999999</c:v>
                </c:pt>
                <c:pt idx="7621">
                  <c:v>4.4714549999999997</c:v>
                </c:pt>
                <c:pt idx="7622">
                  <c:v>4.7176309999999999</c:v>
                </c:pt>
                <c:pt idx="7623">
                  <c:v>4.6405479999999999</c:v>
                </c:pt>
                <c:pt idx="7624">
                  <c:v>4.9022230000000002</c:v>
                </c:pt>
                <c:pt idx="7625">
                  <c:v>4.388128</c:v>
                </c:pt>
                <c:pt idx="7626">
                  <c:v>4.2613110000000001</c:v>
                </c:pt>
                <c:pt idx="7627">
                  <c:v>4.3762530000000002</c:v>
                </c:pt>
                <c:pt idx="7628">
                  <c:v>4.323086</c:v>
                </c:pt>
                <c:pt idx="7629">
                  <c:v>4.4200759999999999</c:v>
                </c:pt>
                <c:pt idx="7630">
                  <c:v>4.2352590000000001</c:v>
                </c:pt>
                <c:pt idx="7631">
                  <c:v>4.3014799999999997</c:v>
                </c:pt>
                <c:pt idx="7632">
                  <c:v>4.3711950000000002</c:v>
                </c:pt>
                <c:pt idx="7633">
                  <c:v>4.3656090000000001</c:v>
                </c:pt>
                <c:pt idx="7634">
                  <c:v>4.2987950000000001</c:v>
                </c:pt>
                <c:pt idx="7635">
                  <c:v>4.2247010000000005</c:v>
                </c:pt>
                <c:pt idx="7636">
                  <c:v>4.0633419999999996</c:v>
                </c:pt>
                <c:pt idx="7637">
                  <c:v>4.3298310000000004</c:v>
                </c:pt>
                <c:pt idx="7638">
                  <c:v>4.4190560000000003</c:v>
                </c:pt>
                <c:pt idx="7639">
                  <c:v>4.5214349999999994</c:v>
                </c:pt>
                <c:pt idx="7640">
                  <c:v>4.2142400000000002</c:v>
                </c:pt>
                <c:pt idx="7641">
                  <c:v>4.2075259999999997</c:v>
                </c:pt>
                <c:pt idx="7642">
                  <c:v>4.5744509999999998</c:v>
                </c:pt>
                <c:pt idx="7643">
                  <c:v>4.4413399999999994</c:v>
                </c:pt>
                <c:pt idx="7644">
                  <c:v>4.3824190000000005</c:v>
                </c:pt>
                <c:pt idx="7645">
                  <c:v>4.2159890000000004</c:v>
                </c:pt>
                <c:pt idx="7646">
                  <c:v>4.2528880000000004</c:v>
                </c:pt>
                <c:pt idx="7647">
                  <c:v>4.0947420000000001</c:v>
                </c:pt>
                <c:pt idx="7648">
                  <c:v>4.3584460000000007</c:v>
                </c:pt>
                <c:pt idx="7649">
                  <c:v>4.4986030000000001</c:v>
                </c:pt>
                <c:pt idx="7650">
                  <c:v>4.2770330000000003</c:v>
                </c:pt>
                <c:pt idx="7651">
                  <c:v>4.1011429999999995</c:v>
                </c:pt>
                <c:pt idx="7652">
                  <c:v>4.40503</c:v>
                </c:pt>
                <c:pt idx="7653">
                  <c:v>4.5105079999999997</c:v>
                </c:pt>
                <c:pt idx="7654">
                  <c:v>4.1242520000000003</c:v>
                </c:pt>
                <c:pt idx="7655">
                  <c:v>4.5738380000000003</c:v>
                </c:pt>
                <c:pt idx="7656">
                  <c:v>4.5198650000000002</c:v>
                </c:pt>
                <c:pt idx="7657">
                  <c:v>4.4104450000000002</c:v>
                </c:pt>
                <c:pt idx="7658">
                  <c:v>4.5081889999999998</c:v>
                </c:pt>
                <c:pt idx="7659">
                  <c:v>4.4402499999999998</c:v>
                </c:pt>
                <c:pt idx="7660">
                  <c:v>4.1542149999999998</c:v>
                </c:pt>
                <c:pt idx="7661">
                  <c:v>4.3430559999999998</c:v>
                </c:pt>
                <c:pt idx="7662">
                  <c:v>4.4484130000000004</c:v>
                </c:pt>
                <c:pt idx="7663">
                  <c:v>4.2362400000000004</c:v>
                </c:pt>
                <c:pt idx="7664">
                  <c:v>4.1399010000000001</c:v>
                </c:pt>
                <c:pt idx="7665">
                  <c:v>4.1220250000000007</c:v>
                </c:pt>
                <c:pt idx="7666">
                  <c:v>4.0839229999999995</c:v>
                </c:pt>
                <c:pt idx="7667">
                  <c:v>4.5397650000000001</c:v>
                </c:pt>
                <c:pt idx="7668">
                  <c:v>4.4168539999999998</c:v>
                </c:pt>
                <c:pt idx="7669">
                  <c:v>4.4721440000000001</c:v>
                </c:pt>
                <c:pt idx="7670">
                  <c:v>4.3946389999999997</c:v>
                </c:pt>
                <c:pt idx="7671">
                  <c:v>4.1852</c:v>
                </c:pt>
                <c:pt idx="7672">
                  <c:v>4.2315649999999998</c:v>
                </c:pt>
                <c:pt idx="7673">
                  <c:v>4.0281380000000002</c:v>
                </c:pt>
                <c:pt idx="7674">
                  <c:v>4.1246080000000003</c:v>
                </c:pt>
                <c:pt idx="7675">
                  <c:v>4.455508</c:v>
                </c:pt>
                <c:pt idx="7676">
                  <c:v>4.7761469999999999</c:v>
                </c:pt>
                <c:pt idx="7677">
                  <c:v>4.3804290000000004</c:v>
                </c:pt>
                <c:pt idx="7678">
                  <c:v>4.77698</c:v>
                </c:pt>
                <c:pt idx="7679">
                  <c:v>4.9069570000000002</c:v>
                </c:pt>
                <c:pt idx="7680">
                  <c:v>4.918317</c:v>
                </c:pt>
                <c:pt idx="7681">
                  <c:v>4.427314</c:v>
                </c:pt>
                <c:pt idx="7682">
                  <c:v>4.6977720000000005</c:v>
                </c:pt>
                <c:pt idx="7683">
                  <c:v>4.712853</c:v>
                </c:pt>
                <c:pt idx="7684">
                  <c:v>4.8637129999999997</c:v>
                </c:pt>
                <c:pt idx="7685">
                  <c:v>4.7745949999999997</c:v>
                </c:pt>
                <c:pt idx="7686">
                  <c:v>4.6650460000000002</c:v>
                </c:pt>
                <c:pt idx="7687">
                  <c:v>4.6404389999999998</c:v>
                </c:pt>
                <c:pt idx="7688">
                  <c:v>4.5366089999999994</c:v>
                </c:pt>
                <c:pt idx="7689">
                  <c:v>4.8487260000000001</c:v>
                </c:pt>
                <c:pt idx="7690">
                  <c:v>4.8980620000000004</c:v>
                </c:pt>
                <c:pt idx="7691">
                  <c:v>4.6898929999999996</c:v>
                </c:pt>
                <c:pt idx="7692">
                  <c:v>4.7627059999999997</c:v>
                </c:pt>
                <c:pt idx="7693">
                  <c:v>4.6843069999999996</c:v>
                </c:pt>
                <c:pt idx="7694">
                  <c:v>4.8042820000000006</c:v>
                </c:pt>
                <c:pt idx="7695">
                  <c:v>4.7961039999999997</c:v>
                </c:pt>
                <c:pt idx="7696">
                  <c:v>4.5803310000000002</c:v>
                </c:pt>
                <c:pt idx="7697">
                  <c:v>4.5045529999999996</c:v>
                </c:pt>
                <c:pt idx="7698">
                  <c:v>4.7311170000000002</c:v>
                </c:pt>
                <c:pt idx="7699">
                  <c:v>4.619745</c:v>
                </c:pt>
                <c:pt idx="7700">
                  <c:v>4.7135389999999999</c:v>
                </c:pt>
                <c:pt idx="7701">
                  <c:v>4.2231419999999993</c:v>
                </c:pt>
                <c:pt idx="7702">
                  <c:v>4.0953460000000002</c:v>
                </c:pt>
                <c:pt idx="7703">
                  <c:v>4.103008</c:v>
                </c:pt>
                <c:pt idx="7704">
                  <c:v>4.2354199999999995</c:v>
                </c:pt>
                <c:pt idx="7705">
                  <c:v>4.2011050000000001</c:v>
                </c:pt>
                <c:pt idx="7706">
                  <c:v>4.2256309999999999</c:v>
                </c:pt>
                <c:pt idx="7707">
                  <c:v>4.9961889999999993</c:v>
                </c:pt>
                <c:pt idx="7708">
                  <c:v>4.8518119999999998</c:v>
                </c:pt>
                <c:pt idx="7709">
                  <c:v>4.7055989999999994</c:v>
                </c:pt>
                <c:pt idx="7710">
                  <c:v>4.4823690000000003</c:v>
                </c:pt>
                <c:pt idx="7711">
                  <c:v>4.2145349999999997</c:v>
                </c:pt>
                <c:pt idx="7712">
                  <c:v>4.3938389999999998</c:v>
                </c:pt>
                <c:pt idx="7713">
                  <c:v>4.7098570000000004</c:v>
                </c:pt>
                <c:pt idx="7714">
                  <c:v>4.8573000000000004</c:v>
                </c:pt>
                <c:pt idx="7715">
                  <c:v>4.6309170000000002</c:v>
                </c:pt>
                <c:pt idx="7716">
                  <c:v>4.8632160000000004</c:v>
                </c:pt>
                <c:pt idx="7717">
                  <c:v>5.1245980000000007</c:v>
                </c:pt>
                <c:pt idx="7718">
                  <c:v>4.7004020000000004</c:v>
                </c:pt>
                <c:pt idx="7719">
                  <c:v>4.654236</c:v>
                </c:pt>
                <c:pt idx="7720">
                  <c:v>4.9136470000000001</c:v>
                </c:pt>
                <c:pt idx="7721">
                  <c:v>4.7223980000000001</c:v>
                </c:pt>
                <c:pt idx="7722">
                  <c:v>4.7601300000000002</c:v>
                </c:pt>
                <c:pt idx="7723">
                  <c:v>4.7034560000000001</c:v>
                </c:pt>
                <c:pt idx="7724">
                  <c:v>4.7262469999999999</c:v>
                </c:pt>
                <c:pt idx="7725">
                  <c:v>4.5879250000000003</c:v>
                </c:pt>
                <c:pt idx="7726">
                  <c:v>4.4327060000000005</c:v>
                </c:pt>
                <c:pt idx="7727">
                  <c:v>4.3539659999999998</c:v>
                </c:pt>
                <c:pt idx="7728">
                  <c:v>4.2003870000000001</c:v>
                </c:pt>
                <c:pt idx="7729">
                  <c:v>3.9191029999999998</c:v>
                </c:pt>
                <c:pt idx="7730">
                  <c:v>4.1575879999999996</c:v>
                </c:pt>
                <c:pt idx="7731">
                  <c:v>4.3619909999999997</c:v>
                </c:pt>
                <c:pt idx="7732">
                  <c:v>4.4137170000000001</c:v>
                </c:pt>
                <c:pt idx="7733">
                  <c:v>4.2644380000000002</c:v>
                </c:pt>
                <c:pt idx="7734">
                  <c:v>4.3219510000000003</c:v>
                </c:pt>
                <c:pt idx="7735">
                  <c:v>4.4339010000000005</c:v>
                </c:pt>
                <c:pt idx="7736">
                  <c:v>4.2988809999999997</c:v>
                </c:pt>
                <c:pt idx="7737">
                  <c:v>4.2447160000000004</c:v>
                </c:pt>
                <c:pt idx="7738">
                  <c:v>4.2251149999999997</c:v>
                </c:pt>
                <c:pt idx="7739">
                  <c:v>4.113537</c:v>
                </c:pt>
                <c:pt idx="7740">
                  <c:v>4.1011940000000005</c:v>
                </c:pt>
                <c:pt idx="7741">
                  <c:v>4.0821420000000002</c:v>
                </c:pt>
                <c:pt idx="7742">
                  <c:v>4.1189940000000007</c:v>
                </c:pt>
                <c:pt idx="7743">
                  <c:v>4.5951249999999995</c:v>
                </c:pt>
                <c:pt idx="7744">
                  <c:v>4.1262759999999998</c:v>
                </c:pt>
                <c:pt idx="7745">
                  <c:v>3.8925159999999996</c:v>
                </c:pt>
                <c:pt idx="7746">
                  <c:v>3.851191</c:v>
                </c:pt>
                <c:pt idx="7747">
                  <c:v>3.956115</c:v>
                </c:pt>
                <c:pt idx="7748">
                  <c:v>4.2387119999999996</c:v>
                </c:pt>
                <c:pt idx="7749">
                  <c:v>4.1602860000000002</c:v>
                </c:pt>
                <c:pt idx="7750">
                  <c:v>4.1741450000000002</c:v>
                </c:pt>
                <c:pt idx="7751">
                  <c:v>4.1228850000000001</c:v>
                </c:pt>
                <c:pt idx="7752">
                  <c:v>4.1697290000000002</c:v>
                </c:pt>
                <c:pt idx="7753">
                  <c:v>4.2070930000000004</c:v>
                </c:pt>
                <c:pt idx="7754">
                  <c:v>4.3175840000000001</c:v>
                </c:pt>
                <c:pt idx="7755">
                  <c:v>4.6347290000000001</c:v>
                </c:pt>
                <c:pt idx="7756">
                  <c:v>4.4836390000000002</c:v>
                </c:pt>
                <c:pt idx="7757">
                  <c:v>4.2688389999999998</c:v>
                </c:pt>
                <c:pt idx="7758">
                  <c:v>4.3817380000000004</c:v>
                </c:pt>
                <c:pt idx="7759">
                  <c:v>4.6558539999999997</c:v>
                </c:pt>
                <c:pt idx="7760">
                  <c:v>4.5938050000000006</c:v>
                </c:pt>
                <c:pt idx="7761">
                  <c:v>4.4336520000000004</c:v>
                </c:pt>
                <c:pt idx="7762">
                  <c:v>4.6706260000000004</c:v>
                </c:pt>
                <c:pt idx="7763">
                  <c:v>4.6869499999999995</c:v>
                </c:pt>
                <c:pt idx="7764">
                  <c:v>4.9747639999999995</c:v>
                </c:pt>
                <c:pt idx="7765">
                  <c:v>4.5800640000000001</c:v>
                </c:pt>
                <c:pt idx="7766">
                  <c:v>4.6006010000000002</c:v>
                </c:pt>
                <c:pt idx="7767">
                  <c:v>4.7114549999999999</c:v>
                </c:pt>
                <c:pt idx="7768">
                  <c:v>4.5445440000000001</c:v>
                </c:pt>
                <c:pt idx="7769">
                  <c:v>4.4680039999999996</c:v>
                </c:pt>
                <c:pt idx="7770">
                  <c:v>4.5915549999999996</c:v>
                </c:pt>
                <c:pt idx="7771">
                  <c:v>4.5375899999999998</c:v>
                </c:pt>
                <c:pt idx="7772">
                  <c:v>4.7519530000000003</c:v>
                </c:pt>
                <c:pt idx="7773">
                  <c:v>4.6192250000000001</c:v>
                </c:pt>
                <c:pt idx="7774">
                  <c:v>4.413697</c:v>
                </c:pt>
                <c:pt idx="7775">
                  <c:v>4.6019160000000001</c:v>
                </c:pt>
                <c:pt idx="7776">
                  <c:v>4.5372319999999995</c:v>
                </c:pt>
                <c:pt idx="7777">
                  <c:v>4.5712789999999996</c:v>
                </c:pt>
                <c:pt idx="7778">
                  <c:v>4.6557729999999999</c:v>
                </c:pt>
                <c:pt idx="7779">
                  <c:v>4.5272380000000005</c:v>
                </c:pt>
                <c:pt idx="7780">
                  <c:v>4.6615830000000003</c:v>
                </c:pt>
                <c:pt idx="7781">
                  <c:v>4.5689839999999995</c:v>
                </c:pt>
                <c:pt idx="7782">
                  <c:v>4.3253789999999999</c:v>
                </c:pt>
                <c:pt idx="7783">
                  <c:v>4.5746250000000002</c:v>
                </c:pt>
                <c:pt idx="7784">
                  <c:v>4.6454370000000003</c:v>
                </c:pt>
                <c:pt idx="7785">
                  <c:v>5.0257569999999996</c:v>
                </c:pt>
                <c:pt idx="7786">
                  <c:v>4.7045120000000002</c:v>
                </c:pt>
                <c:pt idx="7787">
                  <c:v>4.5577230000000002</c:v>
                </c:pt>
                <c:pt idx="7788">
                  <c:v>4.6200859999999997</c:v>
                </c:pt>
                <c:pt idx="7789">
                  <c:v>4.7494619999999994</c:v>
                </c:pt>
                <c:pt idx="7790">
                  <c:v>5.1195000000000004</c:v>
                </c:pt>
                <c:pt idx="7791">
                  <c:v>4.7376389999999997</c:v>
                </c:pt>
                <c:pt idx="7792">
                  <c:v>5.131418</c:v>
                </c:pt>
                <c:pt idx="7793">
                  <c:v>4.9978660000000001</c:v>
                </c:pt>
                <c:pt idx="7794">
                  <c:v>5.4388389999999998</c:v>
                </c:pt>
                <c:pt idx="7795">
                  <c:v>5.377383</c:v>
                </c:pt>
                <c:pt idx="7796">
                  <c:v>4.9037709999999999</c:v>
                </c:pt>
                <c:pt idx="7797">
                  <c:v>4.92767</c:v>
                </c:pt>
                <c:pt idx="7798">
                  <c:v>4.8662899999999993</c:v>
                </c:pt>
                <c:pt idx="7799">
                  <c:v>4.4923820000000001</c:v>
                </c:pt>
                <c:pt idx="7800">
                  <c:v>4.5934080000000002</c:v>
                </c:pt>
                <c:pt idx="7801">
                  <c:v>4.5502190000000002</c:v>
                </c:pt>
                <c:pt idx="7802">
                  <c:v>4.3404020000000001</c:v>
                </c:pt>
                <c:pt idx="7803">
                  <c:v>4.1586610000000004</c:v>
                </c:pt>
                <c:pt idx="7804">
                  <c:v>3.8755570000000001</c:v>
                </c:pt>
                <c:pt idx="7805">
                  <c:v>4.0156270000000003</c:v>
                </c:pt>
                <c:pt idx="7806">
                  <c:v>4.0161790000000002</c:v>
                </c:pt>
                <c:pt idx="7807">
                  <c:v>3.9613800000000001</c:v>
                </c:pt>
                <c:pt idx="7808">
                  <c:v>4.0399410000000007</c:v>
                </c:pt>
                <c:pt idx="7809">
                  <c:v>4.0756790000000001</c:v>
                </c:pt>
                <c:pt idx="7810">
                  <c:v>4.387257</c:v>
                </c:pt>
                <c:pt idx="7811">
                  <c:v>4.2368519999999998</c:v>
                </c:pt>
                <c:pt idx="7812">
                  <c:v>4.2236149999999997</c:v>
                </c:pt>
                <c:pt idx="7813">
                  <c:v>4.2733949999999998</c:v>
                </c:pt>
                <c:pt idx="7814">
                  <c:v>4.2968410000000006</c:v>
                </c:pt>
                <c:pt idx="7815">
                  <c:v>4.2080210000000005</c:v>
                </c:pt>
                <c:pt idx="7816">
                  <c:v>4.4227559999999997</c:v>
                </c:pt>
                <c:pt idx="7817">
                  <c:v>4.2772740000000002</c:v>
                </c:pt>
                <c:pt idx="7818">
                  <c:v>4.5243699999999993</c:v>
                </c:pt>
                <c:pt idx="7819">
                  <c:v>4.7207100000000004</c:v>
                </c:pt>
                <c:pt idx="7820">
                  <c:v>4.50448</c:v>
                </c:pt>
                <c:pt idx="7821">
                  <c:v>4.4217119999999994</c:v>
                </c:pt>
                <c:pt idx="7822">
                  <c:v>4.1923250000000003</c:v>
                </c:pt>
                <c:pt idx="7823">
                  <c:v>4.3610759999999997</c:v>
                </c:pt>
                <c:pt idx="7824">
                  <c:v>4.082471</c:v>
                </c:pt>
                <c:pt idx="7825">
                  <c:v>3.9789089999999998</c:v>
                </c:pt>
                <c:pt idx="7826">
                  <c:v>3.9424299999999999</c:v>
                </c:pt>
                <c:pt idx="7827">
                  <c:v>4.0508620000000004</c:v>
                </c:pt>
                <c:pt idx="7828">
                  <c:v>4.0678999999999998</c:v>
                </c:pt>
                <c:pt idx="7829">
                  <c:v>4.0160980000000004</c:v>
                </c:pt>
                <c:pt idx="7830">
                  <c:v>3.989331</c:v>
                </c:pt>
                <c:pt idx="7831">
                  <c:v>3.8592209999999998</c:v>
                </c:pt>
                <c:pt idx="7832">
                  <c:v>4.0705910000000003</c:v>
                </c:pt>
                <c:pt idx="7833">
                  <c:v>3.9339570000000004</c:v>
                </c:pt>
                <c:pt idx="7834">
                  <c:v>4.361332</c:v>
                </c:pt>
                <c:pt idx="7835">
                  <c:v>4.5522960000000001</c:v>
                </c:pt>
                <c:pt idx="7836">
                  <c:v>3.9905119999999998</c:v>
                </c:pt>
                <c:pt idx="7837">
                  <c:v>4.2001629999999999</c:v>
                </c:pt>
                <c:pt idx="7838">
                  <c:v>4.1340649999999997</c:v>
                </c:pt>
                <c:pt idx="7839">
                  <c:v>4.6981840000000004</c:v>
                </c:pt>
                <c:pt idx="7840">
                  <c:v>4.427797</c:v>
                </c:pt>
                <c:pt idx="7841">
                  <c:v>4.8207870000000002</c:v>
                </c:pt>
                <c:pt idx="7842">
                  <c:v>4.2189620000000003</c:v>
                </c:pt>
                <c:pt idx="7843">
                  <c:v>4.5285419999999998</c:v>
                </c:pt>
                <c:pt idx="7844">
                  <c:v>4.4432619999999998</c:v>
                </c:pt>
                <c:pt idx="7845">
                  <c:v>4.8337409999999998</c:v>
                </c:pt>
                <c:pt idx="7846">
                  <c:v>4.8307889999999993</c:v>
                </c:pt>
                <c:pt idx="7847">
                  <c:v>4.853186</c:v>
                </c:pt>
                <c:pt idx="7848">
                  <c:v>4.3634889999999995</c:v>
                </c:pt>
                <c:pt idx="7849">
                  <c:v>4.7013290000000003</c:v>
                </c:pt>
                <c:pt idx="7850">
                  <c:v>4.8346559999999998</c:v>
                </c:pt>
                <c:pt idx="7851">
                  <c:v>4.3747499999999997</c:v>
                </c:pt>
                <c:pt idx="7852">
                  <c:v>4.3759160000000001</c:v>
                </c:pt>
                <c:pt idx="7853">
                  <c:v>4.6989830000000001</c:v>
                </c:pt>
                <c:pt idx="7854">
                  <c:v>5.1522630000000005</c:v>
                </c:pt>
                <c:pt idx="7855">
                  <c:v>4.6567039999999995</c:v>
                </c:pt>
                <c:pt idx="7856">
                  <c:v>4.7698980000000004</c:v>
                </c:pt>
                <c:pt idx="7857">
                  <c:v>4.9569520000000002</c:v>
                </c:pt>
                <c:pt idx="7858">
                  <c:v>4.603612</c:v>
                </c:pt>
                <c:pt idx="7859">
                  <c:v>4.5808780000000002</c:v>
                </c:pt>
                <c:pt idx="7860">
                  <c:v>4.7925630000000004</c:v>
                </c:pt>
                <c:pt idx="7861">
                  <c:v>4.6983069999999998</c:v>
                </c:pt>
                <c:pt idx="7862">
                  <c:v>4.6455800000000007</c:v>
                </c:pt>
                <c:pt idx="7863">
                  <c:v>5.0659719999999995</c:v>
                </c:pt>
                <c:pt idx="7864">
                  <c:v>4.8123860000000001</c:v>
                </c:pt>
                <c:pt idx="7865">
                  <c:v>5.3493209999999998</c:v>
                </c:pt>
                <c:pt idx="7866">
                  <c:v>5.152984</c:v>
                </c:pt>
                <c:pt idx="7867">
                  <c:v>5.1462159999999999</c:v>
                </c:pt>
                <c:pt idx="7868">
                  <c:v>4.7012340000000004</c:v>
                </c:pt>
                <c:pt idx="7869">
                  <c:v>4.5752350000000002</c:v>
                </c:pt>
                <c:pt idx="7870">
                  <c:v>4.7408789999999996</c:v>
                </c:pt>
                <c:pt idx="7871">
                  <c:v>4.573785</c:v>
                </c:pt>
                <c:pt idx="7872">
                  <c:v>4.6872000000000007</c:v>
                </c:pt>
                <c:pt idx="7873">
                  <c:v>4.8750710000000002</c:v>
                </c:pt>
                <c:pt idx="7874">
                  <c:v>5.0300829999999994</c:v>
                </c:pt>
                <c:pt idx="7875">
                  <c:v>4.4461070000000005</c:v>
                </c:pt>
                <c:pt idx="7876">
                  <c:v>4.5512760000000005</c:v>
                </c:pt>
                <c:pt idx="7877">
                  <c:v>4.2866919999999995</c:v>
                </c:pt>
                <c:pt idx="7878">
                  <c:v>4.6081019999999997</c:v>
                </c:pt>
                <c:pt idx="7879">
                  <c:v>4.4452509999999998</c:v>
                </c:pt>
                <c:pt idx="7880">
                  <c:v>4.3636219999999994</c:v>
                </c:pt>
                <c:pt idx="7881">
                  <c:v>4.00204</c:v>
                </c:pt>
                <c:pt idx="7882">
                  <c:v>4.2575259999999995</c:v>
                </c:pt>
                <c:pt idx="7883">
                  <c:v>4.0055069999999997</c:v>
                </c:pt>
                <c:pt idx="7884">
                  <c:v>4.0764009999999997</c:v>
                </c:pt>
                <c:pt idx="7885">
                  <c:v>4.4001289999999997</c:v>
                </c:pt>
                <c:pt idx="7886">
                  <c:v>4.2062110000000006</c:v>
                </c:pt>
                <c:pt idx="7887">
                  <c:v>4.1311560000000007</c:v>
                </c:pt>
                <c:pt idx="7888">
                  <c:v>4.2442510000000002</c:v>
                </c:pt>
                <c:pt idx="7889">
                  <c:v>3.9202500000000002</c:v>
                </c:pt>
                <c:pt idx="7890">
                  <c:v>3.8725670000000001</c:v>
                </c:pt>
                <c:pt idx="7891">
                  <c:v>3.7718699999999998</c:v>
                </c:pt>
                <c:pt idx="7892">
                  <c:v>3.9237880000000001</c:v>
                </c:pt>
                <c:pt idx="7893">
                  <c:v>3.9500629999999997</c:v>
                </c:pt>
                <c:pt idx="7894">
                  <c:v>4.1135250000000001</c:v>
                </c:pt>
                <c:pt idx="7895">
                  <c:v>3.744456</c:v>
                </c:pt>
                <c:pt idx="7896">
                  <c:v>3.872744</c:v>
                </c:pt>
                <c:pt idx="7897">
                  <c:v>3.97383</c:v>
                </c:pt>
                <c:pt idx="7898">
                  <c:v>3.7174480000000001</c:v>
                </c:pt>
                <c:pt idx="7899">
                  <c:v>3.7533280000000002</c:v>
                </c:pt>
                <c:pt idx="7900">
                  <c:v>4.1079419999999995</c:v>
                </c:pt>
                <c:pt idx="7901">
                  <c:v>3.7211309999999997</c:v>
                </c:pt>
                <c:pt idx="7902">
                  <c:v>3.7064580000000005</c:v>
                </c:pt>
                <c:pt idx="7903">
                  <c:v>3.6409069999999999</c:v>
                </c:pt>
                <c:pt idx="7904">
                  <c:v>3.550427</c:v>
                </c:pt>
                <c:pt idx="7905">
                  <c:v>3.4202170000000001</c:v>
                </c:pt>
                <c:pt idx="7906">
                  <c:v>3.6936609999999996</c:v>
                </c:pt>
                <c:pt idx="7907">
                  <c:v>3.738858</c:v>
                </c:pt>
                <c:pt idx="7908">
                  <c:v>3.5397220000000003</c:v>
                </c:pt>
                <c:pt idx="7909">
                  <c:v>3.434761</c:v>
                </c:pt>
                <c:pt idx="7910">
                  <c:v>3.4137590000000002</c:v>
                </c:pt>
                <c:pt idx="7911">
                  <c:v>3.5589399999999998</c:v>
                </c:pt>
                <c:pt idx="7912">
                  <c:v>3.6559029999999999</c:v>
                </c:pt>
                <c:pt idx="7913">
                  <c:v>3.8418669999999997</c:v>
                </c:pt>
                <c:pt idx="7914">
                  <c:v>3.5300850000000001</c:v>
                </c:pt>
                <c:pt idx="7915">
                  <c:v>3.3495619999999997</c:v>
                </c:pt>
                <c:pt idx="7916">
                  <c:v>3.4467270000000001</c:v>
                </c:pt>
                <c:pt idx="7917">
                  <c:v>3.4548289999999997</c:v>
                </c:pt>
                <c:pt idx="7918">
                  <c:v>3.8206319999999998</c:v>
                </c:pt>
                <c:pt idx="7919">
                  <c:v>3.7088209999999999</c:v>
                </c:pt>
                <c:pt idx="7920">
                  <c:v>3.6862180000000002</c:v>
                </c:pt>
                <c:pt idx="7921">
                  <c:v>3.645378</c:v>
                </c:pt>
                <c:pt idx="7922">
                  <c:v>3.5834270000000004</c:v>
                </c:pt>
                <c:pt idx="7923">
                  <c:v>3.4455249999999999</c:v>
                </c:pt>
                <c:pt idx="7924">
                  <c:v>3.3647990000000001</c:v>
                </c:pt>
                <c:pt idx="7925">
                  <c:v>3.540362</c:v>
                </c:pt>
                <c:pt idx="7926">
                  <c:v>3.6167060000000002</c:v>
                </c:pt>
                <c:pt idx="7927">
                  <c:v>3.3670480000000005</c:v>
                </c:pt>
                <c:pt idx="7928">
                  <c:v>3.2293080000000001</c:v>
                </c:pt>
                <c:pt idx="7929">
                  <c:v>3.296751</c:v>
                </c:pt>
                <c:pt idx="7930">
                  <c:v>3.514599</c:v>
                </c:pt>
                <c:pt idx="7931">
                  <c:v>3.475657</c:v>
                </c:pt>
                <c:pt idx="7932">
                  <c:v>3.6283949999999998</c:v>
                </c:pt>
                <c:pt idx="7933">
                  <c:v>3.6440939999999999</c:v>
                </c:pt>
                <c:pt idx="7934">
                  <c:v>3.7342140000000001</c:v>
                </c:pt>
                <c:pt idx="7935">
                  <c:v>3.6501840000000003</c:v>
                </c:pt>
                <c:pt idx="7936">
                  <c:v>3.7540449999999996</c:v>
                </c:pt>
                <c:pt idx="7937">
                  <c:v>3.6070890000000002</c:v>
                </c:pt>
                <c:pt idx="7938">
                  <c:v>3.5545280000000004</c:v>
                </c:pt>
                <c:pt idx="7939">
                  <c:v>3.6872739999999999</c:v>
                </c:pt>
                <c:pt idx="7940">
                  <c:v>3.8034610000000004</c:v>
                </c:pt>
                <c:pt idx="7941">
                  <c:v>4.0636210000000004</c:v>
                </c:pt>
                <c:pt idx="7942">
                  <c:v>3.8981789999999998</c:v>
                </c:pt>
                <c:pt idx="7943">
                  <c:v>3.850892</c:v>
                </c:pt>
                <c:pt idx="7944">
                  <c:v>4.1968769999999997</c:v>
                </c:pt>
                <c:pt idx="7945">
                  <c:v>4.3139060000000002</c:v>
                </c:pt>
                <c:pt idx="7946">
                  <c:v>4.1306430000000001</c:v>
                </c:pt>
                <c:pt idx="7947">
                  <c:v>4.0012980000000002</c:v>
                </c:pt>
                <c:pt idx="7948">
                  <c:v>4.0539149999999999</c:v>
                </c:pt>
                <c:pt idx="7949">
                  <c:v>4.2129319999999995</c:v>
                </c:pt>
                <c:pt idx="7950">
                  <c:v>4.0643159999999998</c:v>
                </c:pt>
                <c:pt idx="7951">
                  <c:v>4.4894080000000001</c:v>
                </c:pt>
                <c:pt idx="7952">
                  <c:v>4.6695849999999997</c:v>
                </c:pt>
                <c:pt idx="7953">
                  <c:v>4.4252380000000002</c:v>
                </c:pt>
                <c:pt idx="7954">
                  <c:v>4.0904860000000003</c:v>
                </c:pt>
                <c:pt idx="7955">
                  <c:v>4.1045619999999996</c:v>
                </c:pt>
                <c:pt idx="7956">
                  <c:v>4.1398359999999998</c:v>
                </c:pt>
                <c:pt idx="7957">
                  <c:v>4.1752699999999994</c:v>
                </c:pt>
                <c:pt idx="7958">
                  <c:v>3.8924219999999998</c:v>
                </c:pt>
                <c:pt idx="7959">
                  <c:v>4.5570209999999998</c:v>
                </c:pt>
                <c:pt idx="7960">
                  <c:v>4.5984750000000005</c:v>
                </c:pt>
                <c:pt idx="7961">
                  <c:v>4.770181</c:v>
                </c:pt>
                <c:pt idx="7962">
                  <c:v>4.8109200000000003</c:v>
                </c:pt>
                <c:pt idx="7963">
                  <c:v>4.8073220000000001</c:v>
                </c:pt>
                <c:pt idx="7964">
                  <c:v>4.847442</c:v>
                </c:pt>
                <c:pt idx="7965">
                  <c:v>4.7664559999999998</c:v>
                </c:pt>
                <c:pt idx="7966">
                  <c:v>4.7158259999999999</c:v>
                </c:pt>
                <c:pt idx="7967">
                  <c:v>4.548457</c:v>
                </c:pt>
                <c:pt idx="7968">
                  <c:v>4.6258410000000003</c:v>
                </c:pt>
                <c:pt idx="7969">
                  <c:v>4.6230510000000002</c:v>
                </c:pt>
                <c:pt idx="7970">
                  <c:v>4.4956819999999995</c:v>
                </c:pt>
                <c:pt idx="7971">
                  <c:v>4.720173</c:v>
                </c:pt>
                <c:pt idx="7972">
                  <c:v>4.4855739999999997</c:v>
                </c:pt>
                <c:pt idx="7973">
                  <c:v>4.0363959999999999</c:v>
                </c:pt>
                <c:pt idx="7974">
                  <c:v>4.0787680000000002</c:v>
                </c:pt>
                <c:pt idx="7975">
                  <c:v>3.963336</c:v>
                </c:pt>
                <c:pt idx="7976">
                  <c:v>3.799963</c:v>
                </c:pt>
                <c:pt idx="7977">
                  <c:v>3.963597</c:v>
                </c:pt>
                <c:pt idx="7978">
                  <c:v>4.1364369999999999</c:v>
                </c:pt>
                <c:pt idx="7979">
                  <c:v>3.9056099999999998</c:v>
                </c:pt>
                <c:pt idx="7980">
                  <c:v>3.9550960000000002</c:v>
                </c:pt>
                <c:pt idx="7981">
                  <c:v>3.6283820000000002</c:v>
                </c:pt>
                <c:pt idx="7982">
                  <c:v>3.8542520000000002</c:v>
                </c:pt>
                <c:pt idx="7983">
                  <c:v>3.7825550000000003</c:v>
                </c:pt>
                <c:pt idx="7984">
                  <c:v>3.9538230000000003</c:v>
                </c:pt>
                <c:pt idx="7985">
                  <c:v>3.7019130000000002</c:v>
                </c:pt>
                <c:pt idx="7986">
                  <c:v>3.8910979999999999</c:v>
                </c:pt>
                <c:pt idx="7987">
                  <c:v>4.0206470000000003</c:v>
                </c:pt>
                <c:pt idx="7988">
                  <c:v>4.4072370000000003</c:v>
                </c:pt>
                <c:pt idx="7989">
                  <c:v>4.2578180000000003</c:v>
                </c:pt>
                <c:pt idx="7990">
                  <c:v>4.0169250000000005</c:v>
                </c:pt>
                <c:pt idx="7991">
                  <c:v>3.6466340000000002</c:v>
                </c:pt>
                <c:pt idx="7992">
                  <c:v>3.7333159999999999</c:v>
                </c:pt>
                <c:pt idx="7993">
                  <c:v>4.2417160000000003</c:v>
                </c:pt>
                <c:pt idx="7994">
                  <c:v>4.3393749999999995</c:v>
                </c:pt>
                <c:pt idx="7995">
                  <c:v>4.3124469999999997</c:v>
                </c:pt>
                <c:pt idx="7996">
                  <c:v>4.492629</c:v>
                </c:pt>
                <c:pt idx="7997">
                  <c:v>4.680193</c:v>
                </c:pt>
                <c:pt idx="7998">
                  <c:v>5.0253519999999998</c:v>
                </c:pt>
                <c:pt idx="7999">
                  <c:v>4.9678459999999998</c:v>
                </c:pt>
                <c:pt idx="8000">
                  <c:v>4.521147</c:v>
                </c:pt>
                <c:pt idx="8001">
                  <c:v>4.9214539999999998</c:v>
                </c:pt>
                <c:pt idx="8002">
                  <c:v>5.0658709999999996</c:v>
                </c:pt>
                <c:pt idx="8003">
                  <c:v>4.9163630000000005</c:v>
                </c:pt>
                <c:pt idx="8004">
                  <c:v>5.0463100000000001</c:v>
                </c:pt>
                <c:pt idx="8005">
                  <c:v>5.0608120000000003</c:v>
                </c:pt>
                <c:pt idx="8006">
                  <c:v>5.0208310000000003</c:v>
                </c:pt>
                <c:pt idx="8007">
                  <c:v>5.3830249999999999</c:v>
                </c:pt>
                <c:pt idx="8008">
                  <c:v>5.1060839999999992</c:v>
                </c:pt>
                <c:pt idx="8009">
                  <c:v>5.0329999999999995</c:v>
                </c:pt>
                <c:pt idx="8010">
                  <c:v>5.1710929999999999</c:v>
                </c:pt>
                <c:pt idx="8011">
                  <c:v>4.7579010000000004</c:v>
                </c:pt>
                <c:pt idx="8012">
                  <c:v>4.8172680000000003</c:v>
                </c:pt>
                <c:pt idx="8013">
                  <c:v>4.6342090000000002</c:v>
                </c:pt>
                <c:pt idx="8014">
                  <c:v>4.3887689999999999</c:v>
                </c:pt>
                <c:pt idx="8015">
                  <c:v>4.3983509999999999</c:v>
                </c:pt>
                <c:pt idx="8016">
                  <c:v>4.3312939999999998</c:v>
                </c:pt>
                <c:pt idx="8017">
                  <c:v>4.4053490000000002</c:v>
                </c:pt>
                <c:pt idx="8018">
                  <c:v>3.9134099999999998</c:v>
                </c:pt>
                <c:pt idx="8019">
                  <c:v>4.8569930000000001</c:v>
                </c:pt>
                <c:pt idx="8020">
                  <c:v>4.7471000000000005</c:v>
                </c:pt>
                <c:pt idx="8021">
                  <c:v>4.4760239999999998</c:v>
                </c:pt>
                <c:pt idx="8022">
                  <c:v>4.1574480000000005</c:v>
                </c:pt>
                <c:pt idx="8023">
                  <c:v>4.2100989999999996</c:v>
                </c:pt>
                <c:pt idx="8024">
                  <c:v>4.1120369999999999</c:v>
                </c:pt>
                <c:pt idx="8025">
                  <c:v>4.5503520000000002</c:v>
                </c:pt>
                <c:pt idx="8026">
                  <c:v>4.5028410000000001</c:v>
                </c:pt>
                <c:pt idx="8027">
                  <c:v>4.3344949999999995</c:v>
                </c:pt>
                <c:pt idx="8028">
                  <c:v>3.9886169999999996</c:v>
                </c:pt>
                <c:pt idx="8029">
                  <c:v>3.7764419999999999</c:v>
                </c:pt>
                <c:pt idx="8030">
                  <c:v>4.3418679999999998</c:v>
                </c:pt>
                <c:pt idx="8031">
                  <c:v>4.4922760000000004</c:v>
                </c:pt>
                <c:pt idx="8032">
                  <c:v>3.8269069999999998</c:v>
                </c:pt>
                <c:pt idx="8033">
                  <c:v>3.9373609999999997</c:v>
                </c:pt>
                <c:pt idx="8034">
                  <c:v>3.5549900000000001</c:v>
                </c:pt>
                <c:pt idx="8035">
                  <c:v>4.0819970000000003</c:v>
                </c:pt>
                <c:pt idx="8036">
                  <c:v>4.5465680000000006</c:v>
                </c:pt>
                <c:pt idx="8037">
                  <c:v>3.9600200000000001</c:v>
                </c:pt>
                <c:pt idx="8038">
                  <c:v>3.8222050000000003</c:v>
                </c:pt>
                <c:pt idx="8039">
                  <c:v>3.585216</c:v>
                </c:pt>
                <c:pt idx="8040">
                  <c:v>4.0994729999999997</c:v>
                </c:pt>
                <c:pt idx="8041">
                  <c:v>4.136889</c:v>
                </c:pt>
                <c:pt idx="8042">
                  <c:v>4.5393889999999999</c:v>
                </c:pt>
                <c:pt idx="8043">
                  <c:v>4.829739</c:v>
                </c:pt>
                <c:pt idx="8044">
                  <c:v>4.4477390000000003</c:v>
                </c:pt>
                <c:pt idx="8045">
                  <c:v>4.5798489999999994</c:v>
                </c:pt>
                <c:pt idx="8046">
                  <c:v>5.2027990000000006</c:v>
                </c:pt>
                <c:pt idx="8047">
                  <c:v>5.0034279999999995</c:v>
                </c:pt>
                <c:pt idx="8048">
                  <c:v>4.377993</c:v>
                </c:pt>
                <c:pt idx="8049">
                  <c:v>4.2559100000000001</c:v>
                </c:pt>
                <c:pt idx="8050">
                  <c:v>4.0841779999999996</c:v>
                </c:pt>
                <c:pt idx="8051">
                  <c:v>4.1010080000000002</c:v>
                </c:pt>
                <c:pt idx="8052">
                  <c:v>3.8295170000000001</c:v>
                </c:pt>
                <c:pt idx="8053">
                  <c:v>4.32653</c:v>
                </c:pt>
                <c:pt idx="8054">
                  <c:v>4.2721910000000003</c:v>
                </c:pt>
                <c:pt idx="8055">
                  <c:v>4.2024699999999999</c:v>
                </c:pt>
                <c:pt idx="8056">
                  <c:v>3.8746309999999999</c:v>
                </c:pt>
                <c:pt idx="8057">
                  <c:v>4.3931520000000006</c:v>
                </c:pt>
                <c:pt idx="8058">
                  <c:v>4.6805960000000004</c:v>
                </c:pt>
                <c:pt idx="8059">
                  <c:v>4.5663330000000002</c:v>
                </c:pt>
                <c:pt idx="8060">
                  <c:v>4.4516080000000002</c:v>
                </c:pt>
                <c:pt idx="8061">
                  <c:v>4.1175389999999998</c:v>
                </c:pt>
                <c:pt idx="8062">
                  <c:v>4.2001629999999999</c:v>
                </c:pt>
                <c:pt idx="8063">
                  <c:v>4.5431590000000002</c:v>
                </c:pt>
                <c:pt idx="8064">
                  <c:v>5.0424869999999995</c:v>
                </c:pt>
                <c:pt idx="8065">
                  <c:v>5.1767319999999994</c:v>
                </c:pt>
                <c:pt idx="8066">
                  <c:v>5.520408999999999</c:v>
                </c:pt>
                <c:pt idx="8067">
                  <c:v>5.4698799999999999</c:v>
                </c:pt>
                <c:pt idx="8068">
                  <c:v>5.7843020000000003</c:v>
                </c:pt>
                <c:pt idx="8069">
                  <c:v>5.8760270000000006</c:v>
                </c:pt>
                <c:pt idx="8070">
                  <c:v>5.8079159999999996</c:v>
                </c:pt>
                <c:pt idx="8071">
                  <c:v>5.6493640000000003</c:v>
                </c:pt>
                <c:pt idx="8072">
                  <c:v>5.7492200000000002</c:v>
                </c:pt>
                <c:pt idx="8073">
                  <c:v>5.6182279999999993</c:v>
                </c:pt>
                <c:pt idx="8074">
                  <c:v>5.4494050000000005</c:v>
                </c:pt>
                <c:pt idx="8075">
                  <c:v>5.1657039999999999</c:v>
                </c:pt>
                <c:pt idx="8076">
                  <c:v>4.9713919999999998</c:v>
                </c:pt>
                <c:pt idx="8077">
                  <c:v>4.9124400000000001</c:v>
                </c:pt>
                <c:pt idx="8078">
                  <c:v>4.7009730000000003</c:v>
                </c:pt>
                <c:pt idx="8079">
                  <c:v>4.7004760000000001</c:v>
                </c:pt>
                <c:pt idx="8080">
                  <c:v>4.9507490000000001</c:v>
                </c:pt>
                <c:pt idx="8081">
                  <c:v>4.7120309999999996</c:v>
                </c:pt>
                <c:pt idx="8082">
                  <c:v>4.3431180000000005</c:v>
                </c:pt>
                <c:pt idx="8083">
                  <c:v>5.3030460000000001</c:v>
                </c:pt>
                <c:pt idx="8084">
                  <c:v>4.6055739999999998</c:v>
                </c:pt>
                <c:pt idx="8085">
                  <c:v>4.4996229999999997</c:v>
                </c:pt>
                <c:pt idx="8086">
                  <c:v>4.6557900000000005</c:v>
                </c:pt>
                <c:pt idx="8087">
                  <c:v>5.0462220000000002</c:v>
                </c:pt>
                <c:pt idx="8088">
                  <c:v>4.9110690000000004</c:v>
                </c:pt>
                <c:pt idx="8089">
                  <c:v>4.7530330000000003</c:v>
                </c:pt>
                <c:pt idx="8090">
                  <c:v>5.2314240000000005</c:v>
                </c:pt>
                <c:pt idx="8091">
                  <c:v>4.8213200000000001</c:v>
                </c:pt>
                <c:pt idx="8092">
                  <c:v>4.6748750000000001</c:v>
                </c:pt>
                <c:pt idx="8093">
                  <c:v>4.5321569999999998</c:v>
                </c:pt>
                <c:pt idx="8094">
                  <c:v>4.8115019999999999</c:v>
                </c:pt>
                <c:pt idx="8095">
                  <c:v>4.411206</c:v>
                </c:pt>
                <c:pt idx="8096">
                  <c:v>4.4852160000000003</c:v>
                </c:pt>
                <c:pt idx="8097">
                  <c:v>4.1303570000000001</c:v>
                </c:pt>
                <c:pt idx="8098">
                  <c:v>4.6277210000000002</c:v>
                </c:pt>
                <c:pt idx="8099">
                  <c:v>4.3795849999999996</c:v>
                </c:pt>
                <c:pt idx="8100">
                  <c:v>4.5107360000000005</c:v>
                </c:pt>
                <c:pt idx="8101">
                  <c:v>4.1579929999999994</c:v>
                </c:pt>
                <c:pt idx="8102">
                  <c:v>4.2823570000000002</c:v>
                </c:pt>
                <c:pt idx="8103">
                  <c:v>4.6213329999999999</c:v>
                </c:pt>
                <c:pt idx="8104">
                  <c:v>4.3137400000000001</c:v>
                </c:pt>
                <c:pt idx="8105">
                  <c:v>4.709028</c:v>
                </c:pt>
                <c:pt idx="8106">
                  <c:v>4.6856360000000006</c:v>
                </c:pt>
                <c:pt idx="8107">
                  <c:v>4.5805189999999998</c:v>
                </c:pt>
                <c:pt idx="8108">
                  <c:v>4.3794919999999999</c:v>
                </c:pt>
                <c:pt idx="8109">
                  <c:v>4.3844309999999993</c:v>
                </c:pt>
                <c:pt idx="8110">
                  <c:v>4.058719</c:v>
                </c:pt>
                <c:pt idx="8111">
                  <c:v>3.9643959999999998</c:v>
                </c:pt>
                <c:pt idx="8112">
                  <c:v>4.2350180000000002</c:v>
                </c:pt>
                <c:pt idx="8113">
                  <c:v>4.6233699999999995</c:v>
                </c:pt>
                <c:pt idx="8114">
                  <c:v>4.3414199999999994</c:v>
                </c:pt>
                <c:pt idx="8115">
                  <c:v>4.6307589999999994</c:v>
                </c:pt>
                <c:pt idx="8116">
                  <c:v>4.957973</c:v>
                </c:pt>
                <c:pt idx="8117">
                  <c:v>4.7886250000000006</c:v>
                </c:pt>
                <c:pt idx="8118">
                  <c:v>4.9949659999999998</c:v>
                </c:pt>
                <c:pt idx="8119">
                  <c:v>4.5943070000000006</c:v>
                </c:pt>
                <c:pt idx="8120">
                  <c:v>4.4641070000000003</c:v>
                </c:pt>
                <c:pt idx="8121">
                  <c:v>4.6559800000000005</c:v>
                </c:pt>
                <c:pt idx="8122">
                  <c:v>4.5889829999999998</c:v>
                </c:pt>
                <c:pt idx="8123">
                  <c:v>4.8463539999999998</c:v>
                </c:pt>
                <c:pt idx="8124">
                  <c:v>4.3208250000000001</c:v>
                </c:pt>
                <c:pt idx="8125">
                  <c:v>4.2377659999999997</c:v>
                </c:pt>
                <c:pt idx="8126">
                  <c:v>4.4854969999999996</c:v>
                </c:pt>
                <c:pt idx="8127">
                  <c:v>4.5931759999999997</c:v>
                </c:pt>
                <c:pt idx="8128">
                  <c:v>4.5111949999999998</c:v>
                </c:pt>
                <c:pt idx="8129">
                  <c:v>4.3564590000000001</c:v>
                </c:pt>
                <c:pt idx="8130">
                  <c:v>4.4392240000000003</c:v>
                </c:pt>
                <c:pt idx="8131">
                  <c:v>4.4909110000000005</c:v>
                </c:pt>
                <c:pt idx="8132">
                  <c:v>4.5421589999999998</c:v>
                </c:pt>
                <c:pt idx="8133">
                  <c:v>4.6886709999999994</c:v>
                </c:pt>
                <c:pt idx="8134">
                  <c:v>4.3616830000000002</c:v>
                </c:pt>
                <c:pt idx="8135">
                  <c:v>4.9038240000000002</c:v>
                </c:pt>
                <c:pt idx="8136">
                  <c:v>4.7199559999999998</c:v>
                </c:pt>
                <c:pt idx="8137">
                  <c:v>4.9217909999999998</c:v>
                </c:pt>
                <c:pt idx="8138">
                  <c:v>4.683751</c:v>
                </c:pt>
                <c:pt idx="8139">
                  <c:v>4.1734799999999996</c:v>
                </c:pt>
                <c:pt idx="8140">
                  <c:v>4.0040110000000002</c:v>
                </c:pt>
                <c:pt idx="8141">
                  <c:v>4.5077020000000001</c:v>
                </c:pt>
                <c:pt idx="8142">
                  <c:v>4.5639669999999999</c:v>
                </c:pt>
                <c:pt idx="8143">
                  <c:v>4.6130469999999999</c:v>
                </c:pt>
                <c:pt idx="8144">
                  <c:v>5.1519320000000004</c:v>
                </c:pt>
                <c:pt idx="8145">
                  <c:v>4.7986450000000005</c:v>
                </c:pt>
                <c:pt idx="8146">
                  <c:v>4.6922380000000006</c:v>
                </c:pt>
                <c:pt idx="8147">
                  <c:v>4.294638</c:v>
                </c:pt>
                <c:pt idx="8148">
                  <c:v>3.93764</c:v>
                </c:pt>
                <c:pt idx="8149">
                  <c:v>3.9513880000000001</c:v>
                </c:pt>
                <c:pt idx="8150">
                  <c:v>4.1902689999999998</c:v>
                </c:pt>
                <c:pt idx="8151">
                  <c:v>4.1776949999999999</c:v>
                </c:pt>
                <c:pt idx="8152">
                  <c:v>4.5317679999999996</c:v>
                </c:pt>
                <c:pt idx="8153">
                  <c:v>4.4478089999999995</c:v>
                </c:pt>
                <c:pt idx="8154">
                  <c:v>4.2166759999999996</c:v>
                </c:pt>
                <c:pt idx="8155">
                  <c:v>4.3914779999999993</c:v>
                </c:pt>
                <c:pt idx="8156">
                  <c:v>4.2192470000000002</c:v>
                </c:pt>
                <c:pt idx="8157">
                  <c:v>4.2895950000000003</c:v>
                </c:pt>
                <c:pt idx="8158">
                  <c:v>4.2088399999999995</c:v>
                </c:pt>
                <c:pt idx="8159">
                  <c:v>4.3218209999999999</c:v>
                </c:pt>
                <c:pt idx="8160">
                  <c:v>4.0987869999999997</c:v>
                </c:pt>
                <c:pt idx="8161">
                  <c:v>4.5699579999999997</c:v>
                </c:pt>
                <c:pt idx="8162">
                  <c:v>4.5324789999999995</c:v>
                </c:pt>
                <c:pt idx="8163">
                  <c:v>4.5273859999999999</c:v>
                </c:pt>
                <c:pt idx="8164">
                  <c:v>4.2990110000000001</c:v>
                </c:pt>
                <c:pt idx="8165">
                  <c:v>4.208475</c:v>
                </c:pt>
                <c:pt idx="8166">
                  <c:v>4.2298849999999995</c:v>
                </c:pt>
                <c:pt idx="8167">
                  <c:v>4.1885479999999999</c:v>
                </c:pt>
                <c:pt idx="8168">
                  <c:v>3.840773</c:v>
                </c:pt>
                <c:pt idx="8169">
                  <c:v>4.2569970000000001</c:v>
                </c:pt>
                <c:pt idx="8170">
                  <c:v>3.818505</c:v>
                </c:pt>
                <c:pt idx="8171">
                  <c:v>3.9072899999999997</c:v>
                </c:pt>
                <c:pt idx="8172">
                  <c:v>4.0641730000000003</c:v>
                </c:pt>
                <c:pt idx="8173">
                  <c:v>3.98936</c:v>
                </c:pt>
                <c:pt idx="8174">
                  <c:v>3.9263009999999996</c:v>
                </c:pt>
                <c:pt idx="8175">
                  <c:v>4.2235139999999998</c:v>
                </c:pt>
                <c:pt idx="8176">
                  <c:v>4.1351599999999999</c:v>
                </c:pt>
                <c:pt idx="8177">
                  <c:v>3.8818780000000004</c:v>
                </c:pt>
                <c:pt idx="8178">
                  <c:v>4.0063040000000001</c:v>
                </c:pt>
                <c:pt idx="8179">
                  <c:v>4.0925039999999999</c:v>
                </c:pt>
                <c:pt idx="8180">
                  <c:v>4.2916020000000001</c:v>
                </c:pt>
                <c:pt idx="8181">
                  <c:v>3.9632250000000004</c:v>
                </c:pt>
                <c:pt idx="8182">
                  <c:v>3.8919769999999998</c:v>
                </c:pt>
                <c:pt idx="8183">
                  <c:v>3.9945089999999999</c:v>
                </c:pt>
                <c:pt idx="8184">
                  <c:v>3.9470110000000003</c:v>
                </c:pt>
                <c:pt idx="8185">
                  <c:v>4.2152950000000002</c:v>
                </c:pt>
                <c:pt idx="8186">
                  <c:v>3.9968540000000004</c:v>
                </c:pt>
                <c:pt idx="8187">
                  <c:v>4.0251080000000004</c:v>
                </c:pt>
                <c:pt idx="8188">
                  <c:v>4.1560769999999998</c:v>
                </c:pt>
                <c:pt idx="8189">
                  <c:v>4.1926920000000001</c:v>
                </c:pt>
                <c:pt idx="8190">
                  <c:v>4.1578100000000004</c:v>
                </c:pt>
                <c:pt idx="8191">
                  <c:v>4.1655280000000001</c:v>
                </c:pt>
                <c:pt idx="8192">
                  <c:v>3.9833809999999996</c:v>
                </c:pt>
                <c:pt idx="8193">
                  <c:v>4.2243380000000004</c:v>
                </c:pt>
                <c:pt idx="8194">
                  <c:v>4.3654450000000002</c:v>
                </c:pt>
                <c:pt idx="8195">
                  <c:v>4.1203599999999998</c:v>
                </c:pt>
                <c:pt idx="8196">
                  <c:v>4.0012299999999996</c:v>
                </c:pt>
                <c:pt idx="8197">
                  <c:v>4.4183840000000005</c:v>
                </c:pt>
                <c:pt idx="8198">
                  <c:v>4.0370569999999999</c:v>
                </c:pt>
                <c:pt idx="8199">
                  <c:v>4.095288</c:v>
                </c:pt>
                <c:pt idx="8200">
                  <c:v>4.1546709999999996</c:v>
                </c:pt>
                <c:pt idx="8201">
                  <c:v>4.3552270000000002</c:v>
                </c:pt>
                <c:pt idx="8202">
                  <c:v>4.4776610000000003</c:v>
                </c:pt>
                <c:pt idx="8203">
                  <c:v>4.1417630000000001</c:v>
                </c:pt>
                <c:pt idx="8204">
                  <c:v>3.9871990000000004</c:v>
                </c:pt>
                <c:pt idx="8205">
                  <c:v>4.2984999999999998</c:v>
                </c:pt>
                <c:pt idx="8206">
                  <c:v>4.0863490000000002</c:v>
                </c:pt>
                <c:pt idx="8207">
                  <c:v>4.3743349999999994</c:v>
                </c:pt>
                <c:pt idx="8208">
                  <c:v>4.4711299999999996</c:v>
                </c:pt>
                <c:pt idx="8209">
                  <c:v>4.2681430000000002</c:v>
                </c:pt>
                <c:pt idx="8210">
                  <c:v>4.2196820000000006</c:v>
                </c:pt>
                <c:pt idx="8211">
                  <c:v>4.338984</c:v>
                </c:pt>
                <c:pt idx="8212">
                  <c:v>4.4600840000000002</c:v>
                </c:pt>
                <c:pt idx="8213">
                  <c:v>4.4120799999999996</c:v>
                </c:pt>
                <c:pt idx="8214">
                  <c:v>4.4470520000000002</c:v>
                </c:pt>
                <c:pt idx="8215">
                  <c:v>4.4508910000000004</c:v>
                </c:pt>
                <c:pt idx="8216">
                  <c:v>4.2701960000000003</c:v>
                </c:pt>
                <c:pt idx="8217">
                  <c:v>4.4464069999999998</c:v>
                </c:pt>
                <c:pt idx="8218">
                  <c:v>4.5975789999999996</c:v>
                </c:pt>
                <c:pt idx="8219">
                  <c:v>4.217098</c:v>
                </c:pt>
                <c:pt idx="8220">
                  <c:v>4.4832670000000006</c:v>
                </c:pt>
                <c:pt idx="8221">
                  <c:v>4.3651109999999997</c:v>
                </c:pt>
                <c:pt idx="8222">
                  <c:v>4.4742199999999999</c:v>
                </c:pt>
                <c:pt idx="8223">
                  <c:v>4.5734500000000002</c:v>
                </c:pt>
                <c:pt idx="8224">
                  <c:v>4.4297529999999998</c:v>
                </c:pt>
                <c:pt idx="8225">
                  <c:v>4.5198470000000004</c:v>
                </c:pt>
                <c:pt idx="8226">
                  <c:v>4.3768700000000003</c:v>
                </c:pt>
                <c:pt idx="8227">
                  <c:v>4.2513230000000002</c:v>
                </c:pt>
                <c:pt idx="8228">
                  <c:v>4.3752829999999996</c:v>
                </c:pt>
                <c:pt idx="8229">
                  <c:v>4.38361</c:v>
                </c:pt>
                <c:pt idx="8230">
                  <c:v>4.218019</c:v>
                </c:pt>
                <c:pt idx="8231">
                  <c:v>4.5206189999999999</c:v>
                </c:pt>
                <c:pt idx="8232">
                  <c:v>4.6162140000000003</c:v>
                </c:pt>
                <c:pt idx="8233">
                  <c:v>4.7464019999999998</c:v>
                </c:pt>
                <c:pt idx="8234">
                  <c:v>4.5058169999999995</c:v>
                </c:pt>
                <c:pt idx="8235">
                  <c:v>4.6783979999999996</c:v>
                </c:pt>
                <c:pt idx="8236">
                  <c:v>4.6916859999999998</c:v>
                </c:pt>
                <c:pt idx="8237">
                  <c:v>4.3314639999999995</c:v>
                </c:pt>
                <c:pt idx="8238">
                  <c:v>4.1314079999999995</c:v>
                </c:pt>
                <c:pt idx="8239">
                  <c:v>4.3288960000000003</c:v>
                </c:pt>
                <c:pt idx="8240">
                  <c:v>4.3691979999999999</c:v>
                </c:pt>
                <c:pt idx="8241">
                  <c:v>4.4818799999999994</c:v>
                </c:pt>
                <c:pt idx="8242">
                  <c:v>4.3283579999999997</c:v>
                </c:pt>
                <c:pt idx="8243">
                  <c:v>4.015879</c:v>
                </c:pt>
                <c:pt idx="8244">
                  <c:v>3.565699</c:v>
                </c:pt>
                <c:pt idx="8245">
                  <c:v>3.430707</c:v>
                </c:pt>
                <c:pt idx="8246">
                  <c:v>3.449802</c:v>
                </c:pt>
                <c:pt idx="8247">
                  <c:v>3.6263889999999996</c:v>
                </c:pt>
                <c:pt idx="8248">
                  <c:v>3.768939</c:v>
                </c:pt>
                <c:pt idx="8249">
                  <c:v>3.7948819999999999</c:v>
                </c:pt>
                <c:pt idx="8250">
                  <c:v>3.781231</c:v>
                </c:pt>
                <c:pt idx="8251">
                  <c:v>3.9111859999999998</c:v>
                </c:pt>
                <c:pt idx="8252">
                  <c:v>4.124187</c:v>
                </c:pt>
                <c:pt idx="8253">
                  <c:v>4.1226229999999999</c:v>
                </c:pt>
                <c:pt idx="8254">
                  <c:v>4.4607049999999999</c:v>
                </c:pt>
                <c:pt idx="8255">
                  <c:v>4.5081280000000001</c:v>
                </c:pt>
                <c:pt idx="8256">
                  <c:v>4.1940980000000003</c:v>
                </c:pt>
                <c:pt idx="8257">
                  <c:v>4.0257749999999994</c:v>
                </c:pt>
                <c:pt idx="8258">
                  <c:v>4.3322669999999999</c:v>
                </c:pt>
                <c:pt idx="8259">
                  <c:v>4.1934079999999998</c:v>
                </c:pt>
                <c:pt idx="8260">
                  <c:v>4.1696660000000003</c:v>
                </c:pt>
                <c:pt idx="8261">
                  <c:v>4.258877</c:v>
                </c:pt>
                <c:pt idx="8262">
                  <c:v>4.0902129999999994</c:v>
                </c:pt>
                <c:pt idx="8263">
                  <c:v>4.0939569999999996</c:v>
                </c:pt>
                <c:pt idx="8264">
                  <c:v>4.1136920000000003</c:v>
                </c:pt>
                <c:pt idx="8265">
                  <c:v>4.045045</c:v>
                </c:pt>
                <c:pt idx="8266">
                  <c:v>4.2055360000000004</c:v>
                </c:pt>
                <c:pt idx="8267">
                  <c:v>4.2204649999999999</c:v>
                </c:pt>
                <c:pt idx="8268">
                  <c:v>4.3752010000000006</c:v>
                </c:pt>
                <c:pt idx="8269">
                  <c:v>4.3518810000000006</c:v>
                </c:pt>
                <c:pt idx="8270">
                  <c:v>3.9866320000000002</c:v>
                </c:pt>
                <c:pt idx="8271">
                  <c:v>4.3885120000000004</c:v>
                </c:pt>
                <c:pt idx="8272">
                  <c:v>4.7284199999999998</c:v>
                </c:pt>
                <c:pt idx="8273">
                  <c:v>4.375254</c:v>
                </c:pt>
                <c:pt idx="8274">
                  <c:v>4.2451109999999996</c:v>
                </c:pt>
                <c:pt idx="8275">
                  <c:v>4.3496129999999997</c:v>
                </c:pt>
                <c:pt idx="8276">
                  <c:v>4.5114559999999999</c:v>
                </c:pt>
                <c:pt idx="8277">
                  <c:v>4.3206160000000002</c:v>
                </c:pt>
                <c:pt idx="8278">
                  <c:v>4.3373549999999996</c:v>
                </c:pt>
                <c:pt idx="8279">
                  <c:v>4.4806520000000001</c:v>
                </c:pt>
                <c:pt idx="8280">
                  <c:v>4.3837789999999996</c:v>
                </c:pt>
                <c:pt idx="8281">
                  <c:v>4.3389550000000003</c:v>
                </c:pt>
                <c:pt idx="8282">
                  <c:v>4.3954179999999994</c:v>
                </c:pt>
                <c:pt idx="8283">
                  <c:v>4.3902350000000006</c:v>
                </c:pt>
                <c:pt idx="8284">
                  <c:v>4.4361030000000001</c:v>
                </c:pt>
                <c:pt idx="8285">
                  <c:v>4.7411950000000003</c:v>
                </c:pt>
                <c:pt idx="8286">
                  <c:v>4.7505380000000006</c:v>
                </c:pt>
                <c:pt idx="8287">
                  <c:v>4.3840110000000001</c:v>
                </c:pt>
                <c:pt idx="8288">
                  <c:v>4.91913</c:v>
                </c:pt>
                <c:pt idx="8289">
                  <c:v>4.7509670000000002</c:v>
                </c:pt>
                <c:pt idx="8290">
                  <c:v>4.7974129999999997</c:v>
                </c:pt>
                <c:pt idx="8291">
                  <c:v>4.6534279999999999</c:v>
                </c:pt>
                <c:pt idx="8292">
                  <c:v>5.4288760000000007</c:v>
                </c:pt>
                <c:pt idx="8293">
                  <c:v>5.3812859999999993</c:v>
                </c:pt>
                <c:pt idx="8294">
                  <c:v>5.4597069999999999</c:v>
                </c:pt>
                <c:pt idx="8295">
                  <c:v>5.5367599999999992</c:v>
                </c:pt>
                <c:pt idx="8296">
                  <c:v>4.8432899999999997</c:v>
                </c:pt>
                <c:pt idx="8297">
                  <c:v>5.0564129999999992</c:v>
                </c:pt>
                <c:pt idx="8298">
                  <c:v>4.9926089999999999</c:v>
                </c:pt>
                <c:pt idx="8299">
                  <c:v>5.0582550000000008</c:v>
                </c:pt>
                <c:pt idx="8300">
                  <c:v>5.2267220000000005</c:v>
                </c:pt>
                <c:pt idx="8301">
                  <c:v>5.054189</c:v>
                </c:pt>
                <c:pt idx="8302">
                  <c:v>4.6235870000000006</c:v>
                </c:pt>
                <c:pt idx="8303">
                  <c:v>4.7990050000000002</c:v>
                </c:pt>
                <c:pt idx="8304">
                  <c:v>4.7872810000000001</c:v>
                </c:pt>
                <c:pt idx="8305">
                  <c:v>4.136673</c:v>
                </c:pt>
                <c:pt idx="8306">
                  <c:v>4.4782850000000005</c:v>
                </c:pt>
                <c:pt idx="8307">
                  <c:v>4.361351</c:v>
                </c:pt>
                <c:pt idx="8308">
                  <c:v>4.4341730000000004</c:v>
                </c:pt>
                <c:pt idx="8309">
                  <c:v>4.396128</c:v>
                </c:pt>
                <c:pt idx="8310">
                  <c:v>4.5973059999999997</c:v>
                </c:pt>
                <c:pt idx="8311">
                  <c:v>4.8928000000000003</c:v>
                </c:pt>
                <c:pt idx="8312">
                  <c:v>5.0217290000000006</c:v>
                </c:pt>
                <c:pt idx="8313">
                  <c:v>5.1135790000000005</c:v>
                </c:pt>
                <c:pt idx="8314">
                  <c:v>4.8427059999999997</c:v>
                </c:pt>
                <c:pt idx="8315">
                  <c:v>4.853669</c:v>
                </c:pt>
                <c:pt idx="8316">
                  <c:v>4.7161779999999993</c:v>
                </c:pt>
                <c:pt idx="8317">
                  <c:v>4.4891969999999999</c:v>
                </c:pt>
                <c:pt idx="8318">
                  <c:v>4.8399460000000003</c:v>
                </c:pt>
                <c:pt idx="8319">
                  <c:v>4.812532</c:v>
                </c:pt>
                <c:pt idx="8320">
                  <c:v>4.9634529999999994</c:v>
                </c:pt>
                <c:pt idx="8321">
                  <c:v>4.8133789999999994</c:v>
                </c:pt>
                <c:pt idx="8322">
                  <c:v>4.5126140000000001</c:v>
                </c:pt>
                <c:pt idx="8323">
                  <c:v>4.731077</c:v>
                </c:pt>
                <c:pt idx="8324">
                  <c:v>4.8873340000000001</c:v>
                </c:pt>
                <c:pt idx="8325">
                  <c:v>4.9785319999999995</c:v>
                </c:pt>
                <c:pt idx="8326">
                  <c:v>4.8067229999999999</c:v>
                </c:pt>
                <c:pt idx="8327">
                  <c:v>5.2375499999999997</c:v>
                </c:pt>
                <c:pt idx="8328">
                  <c:v>5.0185040000000001</c:v>
                </c:pt>
                <c:pt idx="8329">
                  <c:v>4.4924979999999994</c:v>
                </c:pt>
                <c:pt idx="8330">
                  <c:v>4.4466049999999999</c:v>
                </c:pt>
                <c:pt idx="8331">
                  <c:v>4.6081969999999997</c:v>
                </c:pt>
                <c:pt idx="8332">
                  <c:v>4.3436819999999994</c:v>
                </c:pt>
                <c:pt idx="8333">
                  <c:v>4.0682939999999999</c:v>
                </c:pt>
                <c:pt idx="8334">
                  <c:v>4.0407869999999999</c:v>
                </c:pt>
                <c:pt idx="8335">
                  <c:v>4.233803</c:v>
                </c:pt>
                <c:pt idx="8336">
                  <c:v>4.5020009999999999</c:v>
                </c:pt>
                <c:pt idx="8337">
                  <c:v>4.4098509999999997</c:v>
                </c:pt>
                <c:pt idx="8338">
                  <c:v>4.1097660000000005</c:v>
                </c:pt>
                <c:pt idx="8339">
                  <c:v>4.6927079999999997</c:v>
                </c:pt>
                <c:pt idx="8340">
                  <c:v>4.6768219999999996</c:v>
                </c:pt>
                <c:pt idx="8341">
                  <c:v>4.6912029999999998</c:v>
                </c:pt>
                <c:pt idx="8342">
                  <c:v>4.5803830000000003</c:v>
                </c:pt>
                <c:pt idx="8343">
                  <c:v>4.60724</c:v>
                </c:pt>
                <c:pt idx="8344">
                  <c:v>4.3033219999999996</c:v>
                </c:pt>
                <c:pt idx="8345">
                  <c:v>4.4457590000000007</c:v>
                </c:pt>
                <c:pt idx="8346">
                  <c:v>4.3250929999999999</c:v>
                </c:pt>
                <c:pt idx="8347">
                  <c:v>4.4946599999999997</c:v>
                </c:pt>
                <c:pt idx="8348">
                  <c:v>4.613645</c:v>
                </c:pt>
                <c:pt idx="8349">
                  <c:v>4.7943579999999999</c:v>
                </c:pt>
                <c:pt idx="8350">
                  <c:v>4.4484240000000002</c:v>
                </c:pt>
                <c:pt idx="8351">
                  <c:v>4.6057369999999995</c:v>
                </c:pt>
                <c:pt idx="8352">
                  <c:v>4.7474280000000002</c:v>
                </c:pt>
                <c:pt idx="8353">
                  <c:v>4.1955090000000004</c:v>
                </c:pt>
                <c:pt idx="8354">
                  <c:v>4.0008010000000001</c:v>
                </c:pt>
                <c:pt idx="8355">
                  <c:v>4.2697839999999996</c:v>
                </c:pt>
                <c:pt idx="8356">
                  <c:v>4.3186080000000002</c:v>
                </c:pt>
                <c:pt idx="8357">
                  <c:v>4.2190329999999996</c:v>
                </c:pt>
                <c:pt idx="8358">
                  <c:v>4.4503070000000005</c:v>
                </c:pt>
                <c:pt idx="8359">
                  <c:v>4.6002830000000001</c:v>
                </c:pt>
                <c:pt idx="8360">
                  <c:v>4.7455920000000003</c:v>
                </c:pt>
                <c:pt idx="8361">
                  <c:v>4.957376</c:v>
                </c:pt>
                <c:pt idx="8362">
                  <c:v>5.2854880000000009</c:v>
                </c:pt>
                <c:pt idx="8363">
                  <c:v>4.9292639999999999</c:v>
                </c:pt>
                <c:pt idx="8364">
                  <c:v>4.7534349999999996</c:v>
                </c:pt>
                <c:pt idx="8365">
                  <c:v>4.8535760000000003</c:v>
                </c:pt>
                <c:pt idx="8366">
                  <c:v>4.9032299999999998</c:v>
                </c:pt>
                <c:pt idx="8367">
                  <c:v>5.0762799999999997</c:v>
                </c:pt>
                <c:pt idx="8368">
                  <c:v>4.7909509999999997</c:v>
                </c:pt>
                <c:pt idx="8369">
                  <c:v>5.1591940000000003</c:v>
                </c:pt>
                <c:pt idx="8370">
                  <c:v>4.9444999999999997</c:v>
                </c:pt>
                <c:pt idx="8371">
                  <c:v>4.644355</c:v>
                </c:pt>
                <c:pt idx="8372">
                  <c:v>4.5137179999999999</c:v>
                </c:pt>
                <c:pt idx="8373">
                  <c:v>4.3827890000000007</c:v>
                </c:pt>
                <c:pt idx="8374">
                  <c:v>4.1958510000000002</c:v>
                </c:pt>
                <c:pt idx="8375">
                  <c:v>4.289485</c:v>
                </c:pt>
                <c:pt idx="8376">
                  <c:v>4.5782309999999997</c:v>
                </c:pt>
                <c:pt idx="8377">
                  <c:v>4.3292920000000006</c:v>
                </c:pt>
                <c:pt idx="8378">
                  <c:v>4.6087579999999999</c:v>
                </c:pt>
                <c:pt idx="8379">
                  <c:v>4.9034460000000006</c:v>
                </c:pt>
                <c:pt idx="8380">
                  <c:v>4.6563629999999998</c:v>
                </c:pt>
                <c:pt idx="8381">
                  <c:v>4.5486849999999999</c:v>
                </c:pt>
                <c:pt idx="8382">
                  <c:v>4.552772</c:v>
                </c:pt>
                <c:pt idx="8383">
                  <c:v>4.9457940000000002</c:v>
                </c:pt>
                <c:pt idx="8384">
                  <c:v>4.6665980000000005</c:v>
                </c:pt>
                <c:pt idx="8385">
                  <c:v>4.5043839999999999</c:v>
                </c:pt>
                <c:pt idx="8386">
                  <c:v>4.6263350000000001</c:v>
                </c:pt>
                <c:pt idx="8387">
                  <c:v>5.0124999999999993</c:v>
                </c:pt>
                <c:pt idx="8388">
                  <c:v>4.699516</c:v>
                </c:pt>
                <c:pt idx="8389">
                  <c:v>4.4263829999999995</c:v>
                </c:pt>
                <c:pt idx="8390">
                  <c:v>4.3490890000000002</c:v>
                </c:pt>
                <c:pt idx="8391">
                  <c:v>4.2961299999999998</c:v>
                </c:pt>
                <c:pt idx="8392">
                  <c:v>4.1378820000000003</c:v>
                </c:pt>
                <c:pt idx="8393">
                  <c:v>4.4847789999999996</c:v>
                </c:pt>
                <c:pt idx="8394">
                  <c:v>4.4560889999999995</c:v>
                </c:pt>
                <c:pt idx="8395">
                  <c:v>4.3674790000000003</c:v>
                </c:pt>
                <c:pt idx="8396">
                  <c:v>4.3194319999999999</c:v>
                </c:pt>
                <c:pt idx="8397">
                  <c:v>4.279795</c:v>
                </c:pt>
                <c:pt idx="8398">
                  <c:v>4.254785</c:v>
                </c:pt>
                <c:pt idx="8399">
                  <c:v>4.4938669999999998</c:v>
                </c:pt>
                <c:pt idx="8400">
                  <c:v>4.1288730000000005</c:v>
                </c:pt>
                <c:pt idx="8401">
                  <c:v>4.2578839999999998</c:v>
                </c:pt>
                <c:pt idx="8402">
                  <c:v>4.3412410000000001</c:v>
                </c:pt>
                <c:pt idx="8403">
                  <c:v>4.3198080000000001</c:v>
                </c:pt>
                <c:pt idx="8404">
                  <c:v>4.3705110000000005</c:v>
                </c:pt>
                <c:pt idx="8405">
                  <c:v>4.380376</c:v>
                </c:pt>
                <c:pt idx="8406">
                  <c:v>4.5525820000000001</c:v>
                </c:pt>
                <c:pt idx="8407">
                  <c:v>4.4495769999999997</c:v>
                </c:pt>
                <c:pt idx="8408">
                  <c:v>4.4305149999999998</c:v>
                </c:pt>
                <c:pt idx="8409">
                  <c:v>4.706423</c:v>
                </c:pt>
                <c:pt idx="8410">
                  <c:v>4.4441579999999998</c:v>
                </c:pt>
                <c:pt idx="8411">
                  <c:v>4.3140339999999995</c:v>
                </c:pt>
                <c:pt idx="8412">
                  <c:v>4.219157</c:v>
                </c:pt>
                <c:pt idx="8413">
                  <c:v>4.4057040000000001</c:v>
                </c:pt>
                <c:pt idx="8414">
                  <c:v>4.4783869999999997</c:v>
                </c:pt>
                <c:pt idx="8415">
                  <c:v>4.4213899999999997</c:v>
                </c:pt>
                <c:pt idx="8416">
                  <c:v>4.3379269999999996</c:v>
                </c:pt>
                <c:pt idx="8417">
                  <c:v>4.0030090000000005</c:v>
                </c:pt>
                <c:pt idx="8418">
                  <c:v>4.3497159999999999</c:v>
                </c:pt>
                <c:pt idx="8419">
                  <c:v>4.3016100000000002</c:v>
                </c:pt>
                <c:pt idx="8420">
                  <c:v>4.3432690000000003</c:v>
                </c:pt>
                <c:pt idx="8421">
                  <c:v>4.4790279999999996</c:v>
                </c:pt>
                <c:pt idx="8422">
                  <c:v>4.0607430000000004</c:v>
                </c:pt>
                <c:pt idx="8423">
                  <c:v>4.6831260000000006</c:v>
                </c:pt>
                <c:pt idx="8424">
                  <c:v>4.5092719999999993</c:v>
                </c:pt>
                <c:pt idx="8425">
                  <c:v>4.160768</c:v>
                </c:pt>
                <c:pt idx="8426">
                  <c:v>4.4544160000000002</c:v>
                </c:pt>
                <c:pt idx="8427">
                  <c:v>4.7658529999999999</c:v>
                </c:pt>
                <c:pt idx="8428">
                  <c:v>4.5722839999999998</c:v>
                </c:pt>
                <c:pt idx="8429">
                  <c:v>4.7671070000000002</c:v>
                </c:pt>
                <c:pt idx="8430">
                  <c:v>4.8045039999999997</c:v>
                </c:pt>
                <c:pt idx="8431">
                  <c:v>4.5587420000000005</c:v>
                </c:pt>
                <c:pt idx="8432">
                  <c:v>4.5178220000000007</c:v>
                </c:pt>
                <c:pt idx="8433">
                  <c:v>4.8559089999999996</c:v>
                </c:pt>
                <c:pt idx="8434">
                  <c:v>5.2400450000000003</c:v>
                </c:pt>
                <c:pt idx="8435">
                  <c:v>4.7611030000000003</c:v>
                </c:pt>
                <c:pt idx="8436">
                  <c:v>4.8462540000000001</c:v>
                </c:pt>
                <c:pt idx="8437">
                  <c:v>4.8777200000000001</c:v>
                </c:pt>
                <c:pt idx="8438">
                  <c:v>4.711157</c:v>
                </c:pt>
                <c:pt idx="8439">
                  <c:v>4.6145049999999994</c:v>
                </c:pt>
                <c:pt idx="8440">
                  <c:v>4.8636099999999995</c:v>
                </c:pt>
                <c:pt idx="8441">
                  <c:v>4.6415740000000003</c:v>
                </c:pt>
                <c:pt idx="8442">
                  <c:v>4.6630789999999998</c:v>
                </c:pt>
                <c:pt idx="8443">
                  <c:v>4.5411339999999996</c:v>
                </c:pt>
                <c:pt idx="8444">
                  <c:v>4.4060030000000001</c:v>
                </c:pt>
                <c:pt idx="8445">
                  <c:v>4.6169000000000002</c:v>
                </c:pt>
                <c:pt idx="8446">
                  <c:v>4.449338</c:v>
                </c:pt>
                <c:pt idx="8447">
                  <c:v>4.4229580000000004</c:v>
                </c:pt>
                <c:pt idx="8448">
                  <c:v>4.6908779999999997</c:v>
                </c:pt>
                <c:pt idx="8449">
                  <c:v>4.0828100000000003</c:v>
                </c:pt>
                <c:pt idx="8450">
                  <c:v>4.4784309999999996</c:v>
                </c:pt>
                <c:pt idx="8451">
                  <c:v>4.0506640000000003</c:v>
                </c:pt>
                <c:pt idx="8452">
                  <c:v>4.6642739999999998</c:v>
                </c:pt>
                <c:pt idx="8453">
                  <c:v>4.4626729999999997</c:v>
                </c:pt>
                <c:pt idx="8454">
                  <c:v>4.3572340000000001</c:v>
                </c:pt>
                <c:pt idx="8455">
                  <c:v>4.3800349999999995</c:v>
                </c:pt>
                <c:pt idx="8456">
                  <c:v>4.2818649999999998</c:v>
                </c:pt>
                <c:pt idx="8457">
                  <c:v>4.0319969999999996</c:v>
                </c:pt>
                <c:pt idx="8458">
                  <c:v>4.5880710000000002</c:v>
                </c:pt>
                <c:pt idx="8459">
                  <c:v>4.5362209999999994</c:v>
                </c:pt>
                <c:pt idx="8460">
                  <c:v>4.9732880000000002</c:v>
                </c:pt>
                <c:pt idx="8461">
                  <c:v>4.6022109999999996</c:v>
                </c:pt>
                <c:pt idx="8462">
                  <c:v>4.3204359999999999</c:v>
                </c:pt>
                <c:pt idx="8463">
                  <c:v>4.4596229999999997</c:v>
                </c:pt>
                <c:pt idx="8464">
                  <c:v>4.5836199999999998</c:v>
                </c:pt>
                <c:pt idx="8465">
                  <c:v>4.8667110000000005</c:v>
                </c:pt>
                <c:pt idx="8466">
                  <c:v>4.4420250000000001</c:v>
                </c:pt>
                <c:pt idx="8467">
                  <c:v>4.5959719999999997</c:v>
                </c:pt>
                <c:pt idx="8468">
                  <c:v>4.78057</c:v>
                </c:pt>
                <c:pt idx="8469">
                  <c:v>4.3225699999999998</c:v>
                </c:pt>
                <c:pt idx="8470">
                  <c:v>4.7337740000000004</c:v>
                </c:pt>
                <c:pt idx="8471">
                  <c:v>4.5036179999999995</c:v>
                </c:pt>
                <c:pt idx="8472">
                  <c:v>4.4034810000000002</c:v>
                </c:pt>
                <c:pt idx="8473">
                  <c:v>4.6463850000000004</c:v>
                </c:pt>
                <c:pt idx="8474">
                  <c:v>4.3840889999999995</c:v>
                </c:pt>
                <c:pt idx="8475">
                  <c:v>4.2439480000000005</c:v>
                </c:pt>
                <c:pt idx="8476">
                  <c:v>4.5186270000000004</c:v>
                </c:pt>
                <c:pt idx="8477">
                  <c:v>4.7108439999999998</c:v>
                </c:pt>
                <c:pt idx="8478">
                  <c:v>4.7933019999999997</c:v>
                </c:pt>
                <c:pt idx="8479">
                  <c:v>4.7311579999999998</c:v>
                </c:pt>
                <c:pt idx="8480">
                  <c:v>4.6606589999999999</c:v>
                </c:pt>
                <c:pt idx="8481">
                  <c:v>4.543482</c:v>
                </c:pt>
                <c:pt idx="8482">
                  <c:v>4.8261669999999999</c:v>
                </c:pt>
                <c:pt idx="8483">
                  <c:v>4.8468689999999999</c:v>
                </c:pt>
                <c:pt idx="8484">
                  <c:v>4.6840219999999997</c:v>
                </c:pt>
                <c:pt idx="8485">
                  <c:v>4.3144670000000005</c:v>
                </c:pt>
                <c:pt idx="8486">
                  <c:v>4.3879999999999999</c:v>
                </c:pt>
                <c:pt idx="8487">
                  <c:v>4.2669829999999997</c:v>
                </c:pt>
                <c:pt idx="8488">
                  <c:v>4.27576</c:v>
                </c:pt>
                <c:pt idx="8489">
                  <c:v>4.2425389999999998</c:v>
                </c:pt>
                <c:pt idx="8490">
                  <c:v>4.4084519999999996</c:v>
                </c:pt>
                <c:pt idx="8491">
                  <c:v>4.6977449999999994</c:v>
                </c:pt>
                <c:pt idx="8492">
                  <c:v>4.5024069999999998</c:v>
                </c:pt>
                <c:pt idx="8493">
                  <c:v>4.7501690000000005</c:v>
                </c:pt>
                <c:pt idx="8494">
                  <c:v>4.4608569999999999</c:v>
                </c:pt>
                <c:pt idx="8495">
                  <c:v>4.8628580000000001</c:v>
                </c:pt>
                <c:pt idx="8496">
                  <c:v>4.8505940000000001</c:v>
                </c:pt>
                <c:pt idx="8497">
                  <c:v>4.8473300000000004</c:v>
                </c:pt>
                <c:pt idx="8498">
                  <c:v>5.2099060000000001</c:v>
                </c:pt>
                <c:pt idx="8499">
                  <c:v>4.7994630000000003</c:v>
                </c:pt>
                <c:pt idx="8500">
                  <c:v>4.8586939999999998</c:v>
                </c:pt>
                <c:pt idx="8501">
                  <c:v>5.3681179999999991</c:v>
                </c:pt>
                <c:pt idx="8502">
                  <c:v>4.9564449999999995</c:v>
                </c:pt>
                <c:pt idx="8503">
                  <c:v>4.8329170000000001</c:v>
                </c:pt>
                <c:pt idx="8504">
                  <c:v>5.3432300000000001</c:v>
                </c:pt>
                <c:pt idx="8505">
                  <c:v>5.5305809999999997</c:v>
                </c:pt>
                <c:pt idx="8506">
                  <c:v>5.3888610000000003</c:v>
                </c:pt>
                <c:pt idx="8507">
                  <c:v>5.2008369999999999</c:v>
                </c:pt>
                <c:pt idx="8508">
                  <c:v>5.0140700000000002</c:v>
                </c:pt>
                <c:pt idx="8509">
                  <c:v>5.3256769999999998</c:v>
                </c:pt>
                <c:pt idx="8510">
                  <c:v>5.3796549999999996</c:v>
                </c:pt>
                <c:pt idx="8511">
                  <c:v>5.3987780000000001</c:v>
                </c:pt>
                <c:pt idx="8512">
                  <c:v>5.2293970000000005</c:v>
                </c:pt>
                <c:pt idx="8513">
                  <c:v>5.1195699999999995</c:v>
                </c:pt>
                <c:pt idx="8514">
                  <c:v>5.3321620000000003</c:v>
                </c:pt>
                <c:pt idx="8515">
                  <c:v>5.4359979999999997</c:v>
                </c:pt>
                <c:pt idx="8516">
                  <c:v>4.9396250000000004</c:v>
                </c:pt>
                <c:pt idx="8517">
                  <c:v>5.2621280000000006</c:v>
                </c:pt>
                <c:pt idx="8518">
                  <c:v>5.4765269999999999</c:v>
                </c:pt>
                <c:pt idx="8519">
                  <c:v>5.3103230000000003</c:v>
                </c:pt>
                <c:pt idx="8520">
                  <c:v>5.6376329999999992</c:v>
                </c:pt>
                <c:pt idx="8521">
                  <c:v>5.9261710000000001</c:v>
                </c:pt>
                <c:pt idx="8522">
                  <c:v>5.5441910000000005</c:v>
                </c:pt>
                <c:pt idx="8523">
                  <c:v>5.2706840000000001</c:v>
                </c:pt>
                <c:pt idx="8524">
                  <c:v>5.1174030000000004</c:v>
                </c:pt>
                <c:pt idx="8525">
                  <c:v>5.3525609999999997</c:v>
                </c:pt>
                <c:pt idx="8526">
                  <c:v>5.0210759999999999</c:v>
                </c:pt>
                <c:pt idx="8527">
                  <c:v>4.9454849999999997</c:v>
                </c:pt>
                <c:pt idx="8528">
                  <c:v>5.036861</c:v>
                </c:pt>
                <c:pt idx="8529">
                  <c:v>5.0157389999999999</c:v>
                </c:pt>
                <c:pt idx="8530">
                  <c:v>4.7299540000000002</c:v>
                </c:pt>
                <c:pt idx="8531">
                  <c:v>5.0513019999999997</c:v>
                </c:pt>
                <c:pt idx="8532">
                  <c:v>4.6555549999999997</c:v>
                </c:pt>
                <c:pt idx="8533">
                  <c:v>4.9060899999999998</c:v>
                </c:pt>
                <c:pt idx="8534">
                  <c:v>4.8614649999999999</c:v>
                </c:pt>
                <c:pt idx="8535">
                  <c:v>4.8246669999999998</c:v>
                </c:pt>
                <c:pt idx="8536">
                  <c:v>4.7496080000000003</c:v>
                </c:pt>
                <c:pt idx="8537">
                  <c:v>4.9313409999999998</c:v>
                </c:pt>
                <c:pt idx="8538">
                  <c:v>4.7045009999999996</c:v>
                </c:pt>
                <c:pt idx="8539">
                  <c:v>4.944674</c:v>
                </c:pt>
                <c:pt idx="8540">
                  <c:v>4.9384379999999997</c:v>
                </c:pt>
                <c:pt idx="8541">
                  <c:v>4.9151470000000002</c:v>
                </c:pt>
                <c:pt idx="8542">
                  <c:v>5.2976229999999997</c:v>
                </c:pt>
                <c:pt idx="8543">
                  <c:v>4.9509670000000003</c:v>
                </c:pt>
                <c:pt idx="8544">
                  <c:v>4.9198009999999996</c:v>
                </c:pt>
                <c:pt idx="8545">
                  <c:v>4.702814</c:v>
                </c:pt>
                <c:pt idx="8546">
                  <c:v>4.9316719999999998</c:v>
                </c:pt>
                <c:pt idx="8547">
                  <c:v>4.7607020000000002</c:v>
                </c:pt>
                <c:pt idx="8548">
                  <c:v>4.9518810000000002</c:v>
                </c:pt>
                <c:pt idx="8549">
                  <c:v>4.846565</c:v>
                </c:pt>
                <c:pt idx="8550">
                  <c:v>4.6924029999999997</c:v>
                </c:pt>
                <c:pt idx="8551">
                  <c:v>4.8945210000000001</c:v>
                </c:pt>
                <c:pt idx="8552">
                  <c:v>5.2112360000000004</c:v>
                </c:pt>
                <c:pt idx="8553">
                  <c:v>5.248818</c:v>
                </c:pt>
                <c:pt idx="8554">
                  <c:v>4.9884319999999995</c:v>
                </c:pt>
                <c:pt idx="8555">
                  <c:v>5.1876150000000001</c:v>
                </c:pt>
                <c:pt idx="8556">
                  <c:v>4.8236160000000003</c:v>
                </c:pt>
                <c:pt idx="8557">
                  <c:v>5.3618969999999999</c:v>
                </c:pt>
                <c:pt idx="8558">
                  <c:v>5.3142270000000007</c:v>
                </c:pt>
                <c:pt idx="8559">
                  <c:v>5.2371999999999996</c:v>
                </c:pt>
                <c:pt idx="8560">
                  <c:v>4.7909079999999999</c:v>
                </c:pt>
                <c:pt idx="8561">
                  <c:v>5.1704550000000005</c:v>
                </c:pt>
                <c:pt idx="8562">
                  <c:v>5.2567319999999995</c:v>
                </c:pt>
                <c:pt idx="8563">
                  <c:v>5.0925640000000003</c:v>
                </c:pt>
                <c:pt idx="8564">
                  <c:v>5.14222</c:v>
                </c:pt>
                <c:pt idx="8565">
                  <c:v>4.9194620000000002</c:v>
                </c:pt>
                <c:pt idx="8566">
                  <c:v>4.8379640000000004</c:v>
                </c:pt>
                <c:pt idx="8567">
                  <c:v>4.7236960000000003</c:v>
                </c:pt>
                <c:pt idx="8568">
                  <c:v>4.8641100000000002</c:v>
                </c:pt>
                <c:pt idx="8569">
                  <c:v>4.7301330000000004</c:v>
                </c:pt>
                <c:pt idx="8570">
                  <c:v>5.0335680000000007</c:v>
                </c:pt>
                <c:pt idx="8571">
                  <c:v>4.6286719999999999</c:v>
                </c:pt>
                <c:pt idx="8572">
                  <c:v>4.7604990000000003</c:v>
                </c:pt>
                <c:pt idx="8573">
                  <c:v>4.8134220000000001</c:v>
                </c:pt>
                <c:pt idx="8574">
                  <c:v>5.2796900000000004</c:v>
                </c:pt>
                <c:pt idx="8575">
                  <c:v>5.2438289999999999</c:v>
                </c:pt>
                <c:pt idx="8576">
                  <c:v>5.8177240000000001</c:v>
                </c:pt>
                <c:pt idx="8577">
                  <c:v>5.4088430000000001</c:v>
                </c:pt>
                <c:pt idx="8578">
                  <c:v>5.0836539999999992</c:v>
                </c:pt>
                <c:pt idx="8579">
                  <c:v>4.2483690000000003</c:v>
                </c:pt>
                <c:pt idx="8580">
                  <c:v>4.6466079999999996</c:v>
                </c:pt>
                <c:pt idx="8581">
                  <c:v>4.8464739999999997</c:v>
                </c:pt>
                <c:pt idx="8582">
                  <c:v>5.05877</c:v>
                </c:pt>
                <c:pt idx="8583">
                  <c:v>4.8973430000000002</c:v>
                </c:pt>
                <c:pt idx="8584">
                  <c:v>5.2812709999999994</c:v>
                </c:pt>
                <c:pt idx="8585">
                  <c:v>5.3523120000000004</c:v>
                </c:pt>
                <c:pt idx="8586">
                  <c:v>5.6367089999999997</c:v>
                </c:pt>
                <c:pt idx="8587">
                  <c:v>5.4467549999999996</c:v>
                </c:pt>
                <c:pt idx="8588">
                  <c:v>4.9571249999999996</c:v>
                </c:pt>
                <c:pt idx="8589">
                  <c:v>5.5722700000000005</c:v>
                </c:pt>
                <c:pt idx="8590">
                  <c:v>5.4451280000000004</c:v>
                </c:pt>
                <c:pt idx="8591">
                  <c:v>5.0711940000000002</c:v>
                </c:pt>
                <c:pt idx="8592">
                  <c:v>5.2409039999999996</c:v>
                </c:pt>
                <c:pt idx="8593">
                  <c:v>5.001125</c:v>
                </c:pt>
                <c:pt idx="8594">
                  <c:v>5.0391919999999999</c:v>
                </c:pt>
                <c:pt idx="8595">
                  <c:v>4.930663</c:v>
                </c:pt>
                <c:pt idx="8596">
                  <c:v>5.0889600000000002</c:v>
                </c:pt>
                <c:pt idx="8597">
                  <c:v>4.9338670000000002</c:v>
                </c:pt>
                <c:pt idx="8598">
                  <c:v>4.9880190000000004</c:v>
                </c:pt>
                <c:pt idx="8599">
                  <c:v>4.7108050000000006</c:v>
                </c:pt>
                <c:pt idx="8600">
                  <c:v>4.8731179999999998</c:v>
                </c:pt>
                <c:pt idx="8601">
                  <c:v>4.7382540000000004</c:v>
                </c:pt>
                <c:pt idx="8602">
                  <c:v>4.90062</c:v>
                </c:pt>
                <c:pt idx="8603">
                  <c:v>4.8832909999999998</c:v>
                </c:pt>
                <c:pt idx="8604">
                  <c:v>4.5913569999999995</c:v>
                </c:pt>
                <c:pt idx="8605">
                  <c:v>4.4913740000000004</c:v>
                </c:pt>
                <c:pt idx="8606">
                  <c:v>4.674912</c:v>
                </c:pt>
                <c:pt idx="8607">
                  <c:v>4.6848919999999996</c:v>
                </c:pt>
                <c:pt idx="8608">
                  <c:v>4.7100809999999997</c:v>
                </c:pt>
                <c:pt idx="8609">
                  <c:v>4.4512020000000003</c:v>
                </c:pt>
                <c:pt idx="8610">
                  <c:v>4.2728470000000005</c:v>
                </c:pt>
                <c:pt idx="8611">
                  <c:v>4.2797410000000005</c:v>
                </c:pt>
                <c:pt idx="8612">
                  <c:v>4.6473149999999999</c:v>
                </c:pt>
                <c:pt idx="8613">
                  <c:v>4.6044119999999999</c:v>
                </c:pt>
                <c:pt idx="8614">
                  <c:v>5.038647000000001</c:v>
                </c:pt>
                <c:pt idx="8615">
                  <c:v>4.8033429999999999</c:v>
                </c:pt>
                <c:pt idx="8616">
                  <c:v>4.9315040000000003</c:v>
                </c:pt>
                <c:pt idx="8617">
                  <c:v>5.0031159999999995</c:v>
                </c:pt>
                <c:pt idx="8618">
                  <c:v>4.8007179999999998</c:v>
                </c:pt>
                <c:pt idx="8619">
                  <c:v>4.8316059999999998</c:v>
                </c:pt>
                <c:pt idx="8620">
                  <c:v>5.2239270000000007</c:v>
                </c:pt>
                <c:pt idx="8621">
                  <c:v>5.3109039999999998</c:v>
                </c:pt>
                <c:pt idx="8622">
                  <c:v>4.7594140000000005</c:v>
                </c:pt>
                <c:pt idx="8623">
                  <c:v>4.994669</c:v>
                </c:pt>
                <c:pt idx="8624">
                  <c:v>4.9469430000000001</c:v>
                </c:pt>
                <c:pt idx="8625">
                  <c:v>5.1665179999999999</c:v>
                </c:pt>
                <c:pt idx="8626">
                  <c:v>5.4107009999999995</c:v>
                </c:pt>
                <c:pt idx="8627">
                  <c:v>4.9477209999999996</c:v>
                </c:pt>
                <c:pt idx="8628">
                  <c:v>4.7626089999999994</c:v>
                </c:pt>
                <c:pt idx="8629">
                  <c:v>4.9176510000000002</c:v>
                </c:pt>
                <c:pt idx="8630">
                  <c:v>4.6719290000000004</c:v>
                </c:pt>
                <c:pt idx="8631">
                  <c:v>4.3765770000000002</c:v>
                </c:pt>
                <c:pt idx="8632">
                  <c:v>4.6354050000000004</c:v>
                </c:pt>
                <c:pt idx="8633">
                  <c:v>4.2740400000000003</c:v>
                </c:pt>
                <c:pt idx="8634">
                  <c:v>4.613931</c:v>
                </c:pt>
                <c:pt idx="8635">
                  <c:v>4.8954259999999996</c:v>
                </c:pt>
                <c:pt idx="8636">
                  <c:v>4.8220619999999998</c:v>
                </c:pt>
                <c:pt idx="8637">
                  <c:v>4.3930370000000005</c:v>
                </c:pt>
                <c:pt idx="8638">
                  <c:v>5.1134760000000004</c:v>
                </c:pt>
                <c:pt idx="8639">
                  <c:v>5.2444729999999993</c:v>
                </c:pt>
                <c:pt idx="8640">
                  <c:v>5.4495079999999998</c:v>
                </c:pt>
                <c:pt idx="8641">
                  <c:v>5.5774400000000002</c:v>
                </c:pt>
                <c:pt idx="8642">
                  <c:v>5.325488</c:v>
                </c:pt>
                <c:pt idx="8643">
                  <c:v>5.6733350000000007</c:v>
                </c:pt>
                <c:pt idx="8644">
                  <c:v>5.3325129999999996</c:v>
                </c:pt>
                <c:pt idx="8645">
                  <c:v>5.6054150000000007</c:v>
                </c:pt>
                <c:pt idx="8646">
                  <c:v>5.7209960000000004</c:v>
                </c:pt>
                <c:pt idx="8647">
                  <c:v>5.6520619999999999</c:v>
                </c:pt>
                <c:pt idx="8648">
                  <c:v>5.2720120000000001</c:v>
                </c:pt>
                <c:pt idx="8649">
                  <c:v>5.7453630000000002</c:v>
                </c:pt>
                <c:pt idx="8650">
                  <c:v>5.2247019999999997</c:v>
                </c:pt>
                <c:pt idx="8651">
                  <c:v>5.069032</c:v>
                </c:pt>
                <c:pt idx="8652">
                  <c:v>5.3612420000000007</c:v>
                </c:pt>
                <c:pt idx="8653">
                  <c:v>5.0876900000000003</c:v>
                </c:pt>
                <c:pt idx="8654">
                  <c:v>5.0606879999999999</c:v>
                </c:pt>
                <c:pt idx="8655">
                  <c:v>5.131297</c:v>
                </c:pt>
                <c:pt idx="8656">
                  <c:v>5.3923629999999996</c:v>
                </c:pt>
                <c:pt idx="8657">
                  <c:v>5.617191</c:v>
                </c:pt>
                <c:pt idx="8658">
                  <c:v>5.4278940000000002</c:v>
                </c:pt>
                <c:pt idx="8659">
                  <c:v>5.7449530000000006</c:v>
                </c:pt>
                <c:pt idx="8660">
                  <c:v>5.8077079999999999</c:v>
                </c:pt>
                <c:pt idx="8661">
                  <c:v>5.8552029999999995</c:v>
                </c:pt>
                <c:pt idx="8662">
                  <c:v>5.3323650000000002</c:v>
                </c:pt>
                <c:pt idx="8663">
                  <c:v>6.2701060000000002</c:v>
                </c:pt>
                <c:pt idx="8664">
                  <c:v>6.2808159999999997</c:v>
                </c:pt>
                <c:pt idx="8665">
                  <c:v>6.0242120000000003</c:v>
                </c:pt>
                <c:pt idx="8666">
                  <c:v>5.5030089999999996</c:v>
                </c:pt>
                <c:pt idx="8667">
                  <c:v>5.3118810000000005</c:v>
                </c:pt>
                <c:pt idx="8668">
                  <c:v>5.5850670000000004</c:v>
                </c:pt>
                <c:pt idx="8669">
                  <c:v>5.1200849999999996</c:v>
                </c:pt>
                <c:pt idx="8670">
                  <c:v>5.4969920000000005</c:v>
                </c:pt>
                <c:pt idx="8671">
                  <c:v>5.5376430000000001</c:v>
                </c:pt>
                <c:pt idx="8672">
                  <c:v>5.182677</c:v>
                </c:pt>
                <c:pt idx="8673">
                  <c:v>5.6072249999999997</c:v>
                </c:pt>
                <c:pt idx="8674">
                  <c:v>5.7219160000000002</c:v>
                </c:pt>
                <c:pt idx="8675">
                  <c:v>5.5770920000000004</c:v>
                </c:pt>
                <c:pt idx="8676">
                  <c:v>5.1534570000000004</c:v>
                </c:pt>
                <c:pt idx="8677">
                  <c:v>5.3590800000000005</c:v>
                </c:pt>
                <c:pt idx="8678">
                  <c:v>5.5783190000000005</c:v>
                </c:pt>
                <c:pt idx="8679">
                  <c:v>5.175592</c:v>
                </c:pt>
                <c:pt idx="8680">
                  <c:v>5.1266060000000007</c:v>
                </c:pt>
                <c:pt idx="8681">
                  <c:v>5.3967920000000005</c:v>
                </c:pt>
                <c:pt idx="8682">
                  <c:v>4.9978860000000003</c:v>
                </c:pt>
                <c:pt idx="8683">
                  <c:v>4.8945530000000002</c:v>
                </c:pt>
                <c:pt idx="8684">
                  <c:v>4.5788989999999998</c:v>
                </c:pt>
                <c:pt idx="8685">
                  <c:v>4.0658509999999994</c:v>
                </c:pt>
                <c:pt idx="8686">
                  <c:v>4.2735079999999996</c:v>
                </c:pt>
                <c:pt idx="8687">
                  <c:v>4.5729329999999999</c:v>
                </c:pt>
                <c:pt idx="8688">
                  <c:v>4.2389960000000002</c:v>
                </c:pt>
                <c:pt idx="8689">
                  <c:v>4.3793069999999998</c:v>
                </c:pt>
                <c:pt idx="8690">
                  <c:v>4.4682149999999998</c:v>
                </c:pt>
                <c:pt idx="8691">
                  <c:v>4.2610450000000002</c:v>
                </c:pt>
                <c:pt idx="8692">
                  <c:v>3.8040269999999996</c:v>
                </c:pt>
                <c:pt idx="8693">
                  <c:v>3.8295879999999998</c:v>
                </c:pt>
                <c:pt idx="8694">
                  <c:v>3.7026490000000001</c:v>
                </c:pt>
                <c:pt idx="8695">
                  <c:v>3.8663690000000002</c:v>
                </c:pt>
                <c:pt idx="8696">
                  <c:v>4.0744499999999997</c:v>
                </c:pt>
                <c:pt idx="8697">
                  <c:v>3.975975</c:v>
                </c:pt>
                <c:pt idx="8698">
                  <c:v>4.3869750000000005</c:v>
                </c:pt>
                <c:pt idx="8699">
                  <c:v>4.4159540000000002</c:v>
                </c:pt>
                <c:pt idx="8700">
                  <c:v>4.5043769999999999</c:v>
                </c:pt>
                <c:pt idx="8701">
                  <c:v>4.6653599999999997</c:v>
                </c:pt>
                <c:pt idx="8702">
                  <c:v>4.5330459999999997</c:v>
                </c:pt>
                <c:pt idx="8703">
                  <c:v>4.3059820000000002</c:v>
                </c:pt>
                <c:pt idx="8704">
                  <c:v>4.5014890000000003</c:v>
                </c:pt>
                <c:pt idx="8705">
                  <c:v>4.6269799999999996</c:v>
                </c:pt>
                <c:pt idx="8706">
                  <c:v>4.7733819999999998</c:v>
                </c:pt>
                <c:pt idx="8707">
                  <c:v>4.5949530000000003</c:v>
                </c:pt>
                <c:pt idx="8708">
                  <c:v>4.5404439999999999</c:v>
                </c:pt>
                <c:pt idx="8709">
                  <c:v>4.6159289999999995</c:v>
                </c:pt>
                <c:pt idx="8710">
                  <c:v>4.8334799999999998</c:v>
                </c:pt>
                <c:pt idx="8711">
                  <c:v>4.4523510000000002</c:v>
                </c:pt>
                <c:pt idx="8712">
                  <c:v>4.2913540000000001</c:v>
                </c:pt>
                <c:pt idx="8713">
                  <c:v>4.3322289999999999</c:v>
                </c:pt>
                <c:pt idx="8714">
                  <c:v>4.5711170000000001</c:v>
                </c:pt>
                <c:pt idx="8715">
                  <c:v>4.5417380000000005</c:v>
                </c:pt>
                <c:pt idx="8716">
                  <c:v>4.5920870000000003</c:v>
                </c:pt>
                <c:pt idx="8717">
                  <c:v>4.8295959999999996</c:v>
                </c:pt>
                <c:pt idx="8718">
                  <c:v>4.8082669999999998</c:v>
                </c:pt>
                <c:pt idx="8719">
                  <c:v>4.3900399999999999</c:v>
                </c:pt>
                <c:pt idx="8720">
                  <c:v>3.9552079999999998</c:v>
                </c:pt>
                <c:pt idx="8721">
                  <c:v>3.8654300000000004</c:v>
                </c:pt>
                <c:pt idx="8722">
                  <c:v>4.4450719999999997</c:v>
                </c:pt>
                <c:pt idx="8723">
                  <c:v>4.56576</c:v>
                </c:pt>
                <c:pt idx="8724">
                  <c:v>4.6253630000000001</c:v>
                </c:pt>
                <c:pt idx="8725">
                  <c:v>4.7537099999999999</c:v>
                </c:pt>
                <c:pt idx="8726">
                  <c:v>4.8085950000000004</c:v>
                </c:pt>
                <c:pt idx="8727">
                  <c:v>4.4848400000000002</c:v>
                </c:pt>
                <c:pt idx="8728">
                  <c:v>4.5273849999999998</c:v>
                </c:pt>
                <c:pt idx="8729">
                  <c:v>3.931845</c:v>
                </c:pt>
                <c:pt idx="8730">
                  <c:v>4.089194</c:v>
                </c:pt>
                <c:pt idx="8731">
                  <c:v>4.5580929999999995</c:v>
                </c:pt>
                <c:pt idx="8732">
                  <c:v>4.1287039999999999</c:v>
                </c:pt>
                <c:pt idx="8733">
                  <c:v>4.5424340000000001</c:v>
                </c:pt>
                <c:pt idx="8734">
                  <c:v>4.5733480000000002</c:v>
                </c:pt>
                <c:pt idx="8735">
                  <c:v>4.7680749999999996</c:v>
                </c:pt>
                <c:pt idx="8736">
                  <c:v>4.5490469999999998</c:v>
                </c:pt>
                <c:pt idx="8737">
                  <c:v>4.3084280000000001</c:v>
                </c:pt>
                <c:pt idx="8738">
                  <c:v>4.4176280000000006</c:v>
                </c:pt>
                <c:pt idx="8739">
                  <c:v>4.4292369999999996</c:v>
                </c:pt>
                <c:pt idx="8740">
                  <c:v>4.2010889999999996</c:v>
                </c:pt>
                <c:pt idx="8741">
                  <c:v>4.1794849999999997</c:v>
                </c:pt>
                <c:pt idx="8742">
                  <c:v>4.5904689999999997</c:v>
                </c:pt>
                <c:pt idx="8743">
                  <c:v>4.5594410000000005</c:v>
                </c:pt>
                <c:pt idx="8744">
                  <c:v>4.3580300000000003</c:v>
                </c:pt>
                <c:pt idx="8745">
                  <c:v>4.0629929999999996</c:v>
                </c:pt>
                <c:pt idx="8746">
                  <c:v>4.1646590000000003</c:v>
                </c:pt>
                <c:pt idx="8747">
                  <c:v>4.8343940000000005</c:v>
                </c:pt>
                <c:pt idx="8748">
                  <c:v>4.8620780000000003</c:v>
                </c:pt>
                <c:pt idx="8749">
                  <c:v>4.6403210000000001</c:v>
                </c:pt>
                <c:pt idx="8750">
                  <c:v>4.223363</c:v>
                </c:pt>
                <c:pt idx="8751">
                  <c:v>4.3150199999999996</c:v>
                </c:pt>
                <c:pt idx="8752">
                  <c:v>4.2721080000000002</c:v>
                </c:pt>
                <c:pt idx="8753">
                  <c:v>4.3303219999999998</c:v>
                </c:pt>
                <c:pt idx="8754">
                  <c:v>4.8017579999999995</c:v>
                </c:pt>
                <c:pt idx="8755">
                  <c:v>4.2487539999999999</c:v>
                </c:pt>
                <c:pt idx="8756">
                  <c:v>4.7117620000000002</c:v>
                </c:pt>
                <c:pt idx="8757">
                  <c:v>4.4512510000000001</c:v>
                </c:pt>
                <c:pt idx="8758">
                  <c:v>4.4708129999999997</c:v>
                </c:pt>
                <c:pt idx="8759">
                  <c:v>4.197152</c:v>
                </c:pt>
                <c:pt idx="8760">
                  <c:v>4.5892689999999998</c:v>
                </c:pt>
                <c:pt idx="8761">
                  <c:v>4.5097059999999995</c:v>
                </c:pt>
                <c:pt idx="8762">
                  <c:v>4.7094370000000003</c:v>
                </c:pt>
                <c:pt idx="8763">
                  <c:v>5.011069</c:v>
                </c:pt>
                <c:pt idx="8764">
                  <c:v>4.5228929999999998</c:v>
                </c:pt>
                <c:pt idx="8765">
                  <c:v>5.0817870000000003</c:v>
                </c:pt>
                <c:pt idx="8766">
                  <c:v>4.8524320000000003</c:v>
                </c:pt>
                <c:pt idx="8767">
                  <c:v>4.7068690000000002</c:v>
                </c:pt>
                <c:pt idx="8768">
                  <c:v>4.6351259999999996</c:v>
                </c:pt>
                <c:pt idx="8769">
                  <c:v>4.2771210000000002</c:v>
                </c:pt>
                <c:pt idx="8770">
                  <c:v>4.2350510000000003</c:v>
                </c:pt>
                <c:pt idx="8771">
                  <c:v>4.0372510000000004</c:v>
                </c:pt>
                <c:pt idx="8772">
                  <c:v>4.7851949999999999</c:v>
                </c:pt>
                <c:pt idx="8773">
                  <c:v>4.4730760000000007</c:v>
                </c:pt>
                <c:pt idx="8774">
                  <c:v>4.4890109999999996</c:v>
                </c:pt>
                <c:pt idx="8775">
                  <c:v>4.7772069999999998</c:v>
                </c:pt>
                <c:pt idx="8776">
                  <c:v>4.6283909999999997</c:v>
                </c:pt>
                <c:pt idx="8777">
                  <c:v>4.4248630000000002</c:v>
                </c:pt>
                <c:pt idx="8778">
                  <c:v>4.3470110000000002</c:v>
                </c:pt>
                <c:pt idx="8779">
                  <c:v>4.6195349999999999</c:v>
                </c:pt>
                <c:pt idx="8780">
                  <c:v>4.5892439999999999</c:v>
                </c:pt>
                <c:pt idx="8781">
                  <c:v>4.4983490000000002</c:v>
                </c:pt>
                <c:pt idx="8782">
                  <c:v>4.2839749999999999</c:v>
                </c:pt>
                <c:pt idx="8783">
                  <c:v>4.3573469999999999</c:v>
                </c:pt>
                <c:pt idx="8784">
                  <c:v>4.4901410000000004</c:v>
                </c:pt>
                <c:pt idx="8785">
                  <c:v>4.8104690000000003</c:v>
                </c:pt>
                <c:pt idx="8786">
                  <c:v>4.8401100000000001</c:v>
                </c:pt>
                <c:pt idx="8787">
                  <c:v>4.1511639999999996</c:v>
                </c:pt>
                <c:pt idx="8788">
                  <c:v>4.363677</c:v>
                </c:pt>
                <c:pt idx="8789">
                  <c:v>4.5970279999999999</c:v>
                </c:pt>
                <c:pt idx="8790">
                  <c:v>4.2536899999999997</c:v>
                </c:pt>
                <c:pt idx="8791">
                  <c:v>4.2954889999999999</c:v>
                </c:pt>
                <c:pt idx="8792">
                  <c:v>4.6876069999999999</c:v>
                </c:pt>
                <c:pt idx="8793">
                  <c:v>4.7947879999999996</c:v>
                </c:pt>
                <c:pt idx="8794">
                  <c:v>4.7472789999999998</c:v>
                </c:pt>
                <c:pt idx="8795">
                  <c:v>4.8273329999999994</c:v>
                </c:pt>
                <c:pt idx="8796">
                  <c:v>4.8806859999999999</c:v>
                </c:pt>
                <c:pt idx="8797">
                  <c:v>5.1814619999999998</c:v>
                </c:pt>
                <c:pt idx="8798">
                  <c:v>4.6212879999999998</c:v>
                </c:pt>
                <c:pt idx="8799">
                  <c:v>4.5094950000000003</c:v>
                </c:pt>
                <c:pt idx="8800">
                  <c:v>4.4668279999999996</c:v>
                </c:pt>
                <c:pt idx="8801">
                  <c:v>4.3722969999999997</c:v>
                </c:pt>
                <c:pt idx="8802">
                  <c:v>4.3387560000000001</c:v>
                </c:pt>
                <c:pt idx="8803">
                  <c:v>4.4241869999999999</c:v>
                </c:pt>
                <c:pt idx="8804">
                  <c:v>4.3050500000000005</c:v>
                </c:pt>
                <c:pt idx="8805">
                  <c:v>4.2680449999999999</c:v>
                </c:pt>
                <c:pt idx="8806">
                  <c:v>4.4469029999999998</c:v>
                </c:pt>
                <c:pt idx="8807">
                  <c:v>4.6330100000000005</c:v>
                </c:pt>
                <c:pt idx="8808">
                  <c:v>4.7966470000000001</c:v>
                </c:pt>
                <c:pt idx="8809">
                  <c:v>4.484553</c:v>
                </c:pt>
                <c:pt idx="8810">
                  <c:v>4.5265300000000002</c:v>
                </c:pt>
                <c:pt idx="8811">
                  <c:v>4.4161280000000005</c:v>
                </c:pt>
                <c:pt idx="8812">
                  <c:v>4.3995289999999994</c:v>
                </c:pt>
                <c:pt idx="8813">
                  <c:v>4.3480930000000004</c:v>
                </c:pt>
                <c:pt idx="8814">
                  <c:v>4.4142019999999995</c:v>
                </c:pt>
                <c:pt idx="8815">
                  <c:v>4.5028869999999994</c:v>
                </c:pt>
                <c:pt idx="8816">
                  <c:v>4.5758650000000003</c:v>
                </c:pt>
                <c:pt idx="8817">
                  <c:v>4.340624</c:v>
                </c:pt>
                <c:pt idx="8818">
                  <c:v>4.348541</c:v>
                </c:pt>
                <c:pt idx="8819">
                  <c:v>4.2569030000000003</c:v>
                </c:pt>
                <c:pt idx="8820">
                  <c:v>4.5281180000000001</c:v>
                </c:pt>
                <c:pt idx="8821">
                  <c:v>4.092873</c:v>
                </c:pt>
                <c:pt idx="8822">
                  <c:v>4.2646440000000005</c:v>
                </c:pt>
                <c:pt idx="8823">
                  <c:v>4.2796799999999999</c:v>
                </c:pt>
                <c:pt idx="8824">
                  <c:v>4.108771</c:v>
                </c:pt>
                <c:pt idx="8825">
                  <c:v>4.0381220000000004</c:v>
                </c:pt>
                <c:pt idx="8826">
                  <c:v>4.1344720000000006</c:v>
                </c:pt>
                <c:pt idx="8827">
                  <c:v>4.2263840000000004</c:v>
                </c:pt>
                <c:pt idx="8828">
                  <c:v>4.5769029999999997</c:v>
                </c:pt>
                <c:pt idx="8829">
                  <c:v>4.6793820000000004</c:v>
                </c:pt>
                <c:pt idx="8830">
                  <c:v>4.517754</c:v>
                </c:pt>
                <c:pt idx="8831">
                  <c:v>4.5340760000000007</c:v>
                </c:pt>
                <c:pt idx="8832">
                  <c:v>4.8998559999999998</c:v>
                </c:pt>
                <c:pt idx="8833">
                  <c:v>4.5675210000000002</c:v>
                </c:pt>
                <c:pt idx="8834">
                  <c:v>4.5225119999999999</c:v>
                </c:pt>
                <c:pt idx="8835">
                  <c:v>4.5191619999999997</c:v>
                </c:pt>
                <c:pt idx="8836">
                  <c:v>4.3834379999999999</c:v>
                </c:pt>
                <c:pt idx="8837">
                  <c:v>4.4105090000000002</c:v>
                </c:pt>
                <c:pt idx="8838">
                  <c:v>4.5474209999999999</c:v>
                </c:pt>
                <c:pt idx="8839">
                  <c:v>4.248596</c:v>
                </c:pt>
                <c:pt idx="8840">
                  <c:v>4.1682100000000002</c:v>
                </c:pt>
                <c:pt idx="8841">
                  <c:v>4.2515109999999998</c:v>
                </c:pt>
                <c:pt idx="8842">
                  <c:v>4.425656</c:v>
                </c:pt>
                <c:pt idx="8843">
                  <c:v>4.134201</c:v>
                </c:pt>
                <c:pt idx="8844">
                  <c:v>4.3878840000000006</c:v>
                </c:pt>
                <c:pt idx="8845">
                  <c:v>4.2159180000000003</c:v>
                </c:pt>
                <c:pt idx="8846">
                  <c:v>4.3791390000000003</c:v>
                </c:pt>
                <c:pt idx="8847">
                  <c:v>4.1360390000000002</c:v>
                </c:pt>
                <c:pt idx="8848">
                  <c:v>4.422104</c:v>
                </c:pt>
                <c:pt idx="8849">
                  <c:v>4.3242209999999996</c:v>
                </c:pt>
                <c:pt idx="8850">
                  <c:v>4.368214</c:v>
                </c:pt>
                <c:pt idx="8851">
                  <c:v>4.3100690000000004</c:v>
                </c:pt>
                <c:pt idx="8852">
                  <c:v>4.1512560000000001</c:v>
                </c:pt>
                <c:pt idx="8853">
                  <c:v>4.2816809999999998</c:v>
                </c:pt>
                <c:pt idx="8854">
                  <c:v>4.056762</c:v>
                </c:pt>
                <c:pt idx="8855">
                  <c:v>4.2050429999999999</c:v>
                </c:pt>
                <c:pt idx="8856">
                  <c:v>4.2535829999999999</c:v>
                </c:pt>
                <c:pt idx="8857">
                  <c:v>4.1521499999999998</c:v>
                </c:pt>
                <c:pt idx="8858">
                  <c:v>4.2284569999999997</c:v>
                </c:pt>
                <c:pt idx="8859">
                  <c:v>4.1199069999999995</c:v>
                </c:pt>
                <c:pt idx="8860">
                  <c:v>3.90951</c:v>
                </c:pt>
                <c:pt idx="8861">
                  <c:v>4.1396839999999999</c:v>
                </c:pt>
                <c:pt idx="8862">
                  <c:v>3.9448590000000001</c:v>
                </c:pt>
                <c:pt idx="8863">
                  <c:v>4.0741649999999998</c:v>
                </c:pt>
                <c:pt idx="8864">
                  <c:v>4.1518480000000002</c:v>
                </c:pt>
                <c:pt idx="8865">
                  <c:v>4.0550079999999999</c:v>
                </c:pt>
                <c:pt idx="8866">
                  <c:v>4.2923830000000001</c:v>
                </c:pt>
                <c:pt idx="8867">
                  <c:v>4.2208309999999996</c:v>
                </c:pt>
                <c:pt idx="8868">
                  <c:v>4.1371599999999997</c:v>
                </c:pt>
                <c:pt idx="8869">
                  <c:v>3.9915669999999999</c:v>
                </c:pt>
                <c:pt idx="8870">
                  <c:v>4.2516929999999995</c:v>
                </c:pt>
                <c:pt idx="8871">
                  <c:v>4.086506</c:v>
                </c:pt>
                <c:pt idx="8872">
                  <c:v>4.2761719999999999</c:v>
                </c:pt>
                <c:pt idx="8873">
                  <c:v>4.1573000000000002</c:v>
                </c:pt>
                <c:pt idx="8874">
                  <c:v>4.1943239999999999</c:v>
                </c:pt>
                <c:pt idx="8875">
                  <c:v>4.0557499999999997</c:v>
                </c:pt>
                <c:pt idx="8876">
                  <c:v>3.9005089999999996</c:v>
                </c:pt>
                <c:pt idx="8877">
                  <c:v>4.2930999999999999</c:v>
                </c:pt>
                <c:pt idx="8878">
                  <c:v>4.2123970000000002</c:v>
                </c:pt>
                <c:pt idx="8879">
                  <c:v>4.1641550000000001</c:v>
                </c:pt>
                <c:pt idx="8880">
                  <c:v>4.1873149999999999</c:v>
                </c:pt>
                <c:pt idx="8881">
                  <c:v>4.2430760000000003</c:v>
                </c:pt>
                <c:pt idx="8882">
                  <c:v>4.2788890000000004</c:v>
                </c:pt>
                <c:pt idx="8883">
                  <c:v>4.2860430000000003</c:v>
                </c:pt>
                <c:pt idx="8884">
                  <c:v>4.3032019999999997</c:v>
                </c:pt>
                <c:pt idx="8885">
                  <c:v>4.3580000000000005</c:v>
                </c:pt>
                <c:pt idx="8886">
                  <c:v>4.4750990000000002</c:v>
                </c:pt>
                <c:pt idx="8887">
                  <c:v>4.5576939999999997</c:v>
                </c:pt>
                <c:pt idx="8888">
                  <c:v>4.2306379999999999</c:v>
                </c:pt>
                <c:pt idx="8889">
                  <c:v>4.2832949999999999</c:v>
                </c:pt>
                <c:pt idx="8890">
                  <c:v>4.6024189999999994</c:v>
                </c:pt>
                <c:pt idx="8891">
                  <c:v>4.5187949999999999</c:v>
                </c:pt>
                <c:pt idx="8892">
                  <c:v>4.8911559999999996</c:v>
                </c:pt>
                <c:pt idx="8893">
                  <c:v>5.0257929999999993</c:v>
                </c:pt>
                <c:pt idx="8894">
                  <c:v>4.6170879999999999</c:v>
                </c:pt>
                <c:pt idx="8895">
                  <c:v>4.5588940000000004</c:v>
                </c:pt>
                <c:pt idx="8896">
                  <c:v>4.3088179999999996</c:v>
                </c:pt>
                <c:pt idx="8897">
                  <c:v>4.2444880000000005</c:v>
                </c:pt>
                <c:pt idx="8898">
                  <c:v>4.1122239999999994</c:v>
                </c:pt>
                <c:pt idx="8899">
                  <c:v>4.3772699999999993</c:v>
                </c:pt>
                <c:pt idx="8900">
                  <c:v>4.4806469999999994</c:v>
                </c:pt>
                <c:pt idx="8901">
                  <c:v>4.3657590000000006</c:v>
                </c:pt>
                <c:pt idx="8902">
                  <c:v>4.3215170000000001</c:v>
                </c:pt>
                <c:pt idx="8903">
                  <c:v>4.6413169999999999</c:v>
                </c:pt>
                <c:pt idx="8904">
                  <c:v>4.6454909999999998</c:v>
                </c:pt>
                <c:pt idx="8905">
                  <c:v>4.497706</c:v>
                </c:pt>
                <c:pt idx="8906">
                  <c:v>4.6915309999999995</c:v>
                </c:pt>
                <c:pt idx="8907">
                  <c:v>4.4724510000000004</c:v>
                </c:pt>
                <c:pt idx="8908">
                  <c:v>4.432715</c:v>
                </c:pt>
                <c:pt idx="8909">
                  <c:v>4.5687189999999998</c:v>
                </c:pt>
                <c:pt idx="8910">
                  <c:v>4.2417150000000001</c:v>
                </c:pt>
                <c:pt idx="8911">
                  <c:v>4.3421830000000003</c:v>
                </c:pt>
                <c:pt idx="8912">
                  <c:v>4.6684769999999993</c:v>
                </c:pt>
                <c:pt idx="8913">
                  <c:v>4.6279440000000003</c:v>
                </c:pt>
                <c:pt idx="8914">
                  <c:v>4.719265</c:v>
                </c:pt>
                <c:pt idx="8915">
                  <c:v>4.2343609999999998</c:v>
                </c:pt>
                <c:pt idx="8916">
                  <c:v>4.1815790000000002</c:v>
                </c:pt>
                <c:pt idx="8917">
                  <c:v>4.4649719999999995</c:v>
                </c:pt>
                <c:pt idx="8918">
                  <c:v>4.5210800000000004</c:v>
                </c:pt>
                <c:pt idx="8919">
                  <c:v>4.490291</c:v>
                </c:pt>
                <c:pt idx="8920">
                  <c:v>4.4747859999999999</c:v>
                </c:pt>
                <c:pt idx="8921">
                  <c:v>4.5206569999999999</c:v>
                </c:pt>
                <c:pt idx="8922">
                  <c:v>4.1737770000000003</c:v>
                </c:pt>
                <c:pt idx="8923">
                  <c:v>4.1715049999999998</c:v>
                </c:pt>
                <c:pt idx="8924">
                  <c:v>4.400493</c:v>
                </c:pt>
                <c:pt idx="8925">
                  <c:v>4.4122310000000002</c:v>
                </c:pt>
                <c:pt idx="8926">
                  <c:v>4.2941149999999997</c:v>
                </c:pt>
                <c:pt idx="8927">
                  <c:v>4.3177380000000003</c:v>
                </c:pt>
                <c:pt idx="8928">
                  <c:v>4.3452020000000005</c:v>
                </c:pt>
                <c:pt idx="8929">
                  <c:v>4.3052839999999994</c:v>
                </c:pt>
                <c:pt idx="8930">
                  <c:v>4.383572</c:v>
                </c:pt>
                <c:pt idx="8931">
                  <c:v>4.4479649999999999</c:v>
                </c:pt>
                <c:pt idx="8932">
                  <c:v>4.3787500000000001</c:v>
                </c:pt>
                <c:pt idx="8933">
                  <c:v>4.7319979999999999</c:v>
                </c:pt>
                <c:pt idx="8934">
                  <c:v>4.4692239999999996</c:v>
                </c:pt>
                <c:pt idx="8935">
                  <c:v>4.5895520000000003</c:v>
                </c:pt>
                <c:pt idx="8936">
                  <c:v>4.5767470000000001</c:v>
                </c:pt>
                <c:pt idx="8937">
                  <c:v>4.6063029999999996</c:v>
                </c:pt>
                <c:pt idx="8938">
                  <c:v>4.5110700000000001</c:v>
                </c:pt>
                <c:pt idx="8939">
                  <c:v>4.6915149999999999</c:v>
                </c:pt>
                <c:pt idx="8940">
                  <c:v>4.5211259999999998</c:v>
                </c:pt>
                <c:pt idx="8941">
                  <c:v>4.3968970000000001</c:v>
                </c:pt>
                <c:pt idx="8942">
                  <c:v>4.684348</c:v>
                </c:pt>
                <c:pt idx="8943">
                  <c:v>4.6480749999999995</c:v>
                </c:pt>
                <c:pt idx="8944">
                  <c:v>4.5355360000000005</c:v>
                </c:pt>
                <c:pt idx="8945">
                  <c:v>4.4272840000000002</c:v>
                </c:pt>
                <c:pt idx="8946">
                  <c:v>4.6886799999999997</c:v>
                </c:pt>
                <c:pt idx="8947">
                  <c:v>4.7524359999999994</c:v>
                </c:pt>
                <c:pt idx="8948">
                  <c:v>4.6531560000000001</c:v>
                </c:pt>
                <c:pt idx="8949">
                  <c:v>4.7477330000000002</c:v>
                </c:pt>
                <c:pt idx="8950">
                  <c:v>4.7431710000000002</c:v>
                </c:pt>
                <c:pt idx="8951">
                  <c:v>4.6342990000000004</c:v>
                </c:pt>
                <c:pt idx="8952">
                  <c:v>4.7333160000000003</c:v>
                </c:pt>
                <c:pt idx="8953">
                  <c:v>4.6695080000000004</c:v>
                </c:pt>
                <c:pt idx="8954">
                  <c:v>4.2865710000000004</c:v>
                </c:pt>
                <c:pt idx="8955">
                  <c:v>4.4390900000000002</c:v>
                </c:pt>
                <c:pt idx="8956">
                  <c:v>4.7593519999999998</c:v>
                </c:pt>
                <c:pt idx="8957">
                  <c:v>4.7413040000000004</c:v>
                </c:pt>
                <c:pt idx="8958">
                  <c:v>5.0394519999999998</c:v>
                </c:pt>
                <c:pt idx="8959">
                  <c:v>4.6041919999999994</c:v>
                </c:pt>
                <c:pt idx="8960">
                  <c:v>4.866695</c:v>
                </c:pt>
                <c:pt idx="8961">
                  <c:v>4.628457</c:v>
                </c:pt>
                <c:pt idx="8962">
                  <c:v>4.6655280000000001</c:v>
                </c:pt>
                <c:pt idx="8963">
                  <c:v>4.5407520000000003</c:v>
                </c:pt>
                <c:pt idx="8964">
                  <c:v>4.860398</c:v>
                </c:pt>
                <c:pt idx="8965">
                  <c:v>4.6590910000000001</c:v>
                </c:pt>
                <c:pt idx="8966">
                  <c:v>5.087777</c:v>
                </c:pt>
                <c:pt idx="8967">
                  <c:v>4.8224320000000001</c:v>
                </c:pt>
                <c:pt idx="8968">
                  <c:v>4.9134830000000003</c:v>
                </c:pt>
                <c:pt idx="8969">
                  <c:v>4.5112380000000005</c:v>
                </c:pt>
                <c:pt idx="8970">
                  <c:v>4.5953569999999999</c:v>
                </c:pt>
                <c:pt idx="8971">
                  <c:v>4.496505</c:v>
                </c:pt>
                <c:pt idx="8972">
                  <c:v>4.7347359999999998</c:v>
                </c:pt>
                <c:pt idx="8973">
                  <c:v>5.0649889999999997</c:v>
                </c:pt>
                <c:pt idx="8974">
                  <c:v>4.9534709999999995</c:v>
                </c:pt>
                <c:pt idx="8975">
                  <c:v>4.8362629999999998</c:v>
                </c:pt>
                <c:pt idx="8976">
                  <c:v>4.5704779999999996</c:v>
                </c:pt>
                <c:pt idx="8977">
                  <c:v>4.4580640000000002</c:v>
                </c:pt>
                <c:pt idx="8978">
                  <c:v>4.6990030000000003</c:v>
                </c:pt>
                <c:pt idx="8979">
                  <c:v>5.0189880000000002</c:v>
                </c:pt>
                <c:pt idx="8980">
                  <c:v>4.5830500000000001</c:v>
                </c:pt>
                <c:pt idx="8981">
                  <c:v>4.8764880000000002</c:v>
                </c:pt>
                <c:pt idx="8982">
                  <c:v>4.4875549999999995</c:v>
                </c:pt>
                <c:pt idx="8983">
                  <c:v>4.0216120000000002</c:v>
                </c:pt>
                <c:pt idx="8984">
                  <c:v>4.2817639999999999</c:v>
                </c:pt>
                <c:pt idx="8985">
                  <c:v>4.4070609999999997</c:v>
                </c:pt>
                <c:pt idx="8986">
                  <c:v>4.6015689999999996</c:v>
                </c:pt>
                <c:pt idx="8987">
                  <c:v>4.8000540000000003</c:v>
                </c:pt>
                <c:pt idx="8988">
                  <c:v>5.0290040000000005</c:v>
                </c:pt>
                <c:pt idx="8989">
                  <c:v>4.9854039999999999</c:v>
                </c:pt>
                <c:pt idx="8990">
                  <c:v>4.7897610000000004</c:v>
                </c:pt>
                <c:pt idx="8991">
                  <c:v>4.6182309999999998</c:v>
                </c:pt>
                <c:pt idx="8992">
                  <c:v>4.4835459999999996</c:v>
                </c:pt>
                <c:pt idx="8993">
                  <c:v>4.2396209999999996</c:v>
                </c:pt>
                <c:pt idx="8994">
                  <c:v>4.3534830000000007</c:v>
                </c:pt>
                <c:pt idx="8995">
                  <c:v>4.5965699999999998</c:v>
                </c:pt>
                <c:pt idx="8996">
                  <c:v>4.9285519999999998</c:v>
                </c:pt>
                <c:pt idx="8997">
                  <c:v>4.9226289999999997</c:v>
                </c:pt>
                <c:pt idx="8998">
                  <c:v>4.59504</c:v>
                </c:pt>
                <c:pt idx="8999">
                  <c:v>4.7067220000000001</c:v>
                </c:pt>
                <c:pt idx="9000">
                  <c:v>4.437532</c:v>
                </c:pt>
                <c:pt idx="9001">
                  <c:v>4.8304450000000001</c:v>
                </c:pt>
                <c:pt idx="9002">
                  <c:v>4.8188719999999998</c:v>
                </c:pt>
                <c:pt idx="9003">
                  <c:v>4.967454</c:v>
                </c:pt>
                <c:pt idx="9004">
                  <c:v>5.0399329999999996</c:v>
                </c:pt>
                <c:pt idx="9005">
                  <c:v>5.0456069999999995</c:v>
                </c:pt>
                <c:pt idx="9006">
                  <c:v>5.2338340000000008</c:v>
                </c:pt>
                <c:pt idx="9007">
                  <c:v>4.7071760000000005</c:v>
                </c:pt>
                <c:pt idx="9008">
                  <c:v>4.7770099999999998</c:v>
                </c:pt>
                <c:pt idx="9009">
                  <c:v>4.8140419999999997</c:v>
                </c:pt>
                <c:pt idx="9010">
                  <c:v>4.9280990000000005</c:v>
                </c:pt>
                <c:pt idx="9011">
                  <c:v>4.5420920000000002</c:v>
                </c:pt>
                <c:pt idx="9012">
                  <c:v>5.1133189999999997</c:v>
                </c:pt>
                <c:pt idx="9013">
                  <c:v>4.7479820000000004</c:v>
                </c:pt>
                <c:pt idx="9014">
                  <c:v>4.9479509999999998</c:v>
                </c:pt>
                <c:pt idx="9015">
                  <c:v>4.7145469999999996</c:v>
                </c:pt>
                <c:pt idx="9016">
                  <c:v>4.7725800000000005</c:v>
                </c:pt>
                <c:pt idx="9017">
                  <c:v>4.9407350000000001</c:v>
                </c:pt>
                <c:pt idx="9018">
                  <c:v>5.2287790000000003</c:v>
                </c:pt>
                <c:pt idx="9019">
                  <c:v>5.1566890000000001</c:v>
                </c:pt>
                <c:pt idx="9020">
                  <c:v>5.4257520000000001</c:v>
                </c:pt>
                <c:pt idx="9021">
                  <c:v>5.1760859999999997</c:v>
                </c:pt>
                <c:pt idx="9022">
                  <c:v>5.0843550000000004</c:v>
                </c:pt>
                <c:pt idx="9023">
                  <c:v>5.2843200000000001</c:v>
                </c:pt>
                <c:pt idx="9024">
                  <c:v>5.4679580000000003</c:v>
                </c:pt>
                <c:pt idx="9025">
                  <c:v>6.0048469999999998</c:v>
                </c:pt>
                <c:pt idx="9026">
                  <c:v>5.9011719999999999</c:v>
                </c:pt>
                <c:pt idx="9027">
                  <c:v>5.7261320000000007</c:v>
                </c:pt>
                <c:pt idx="9028">
                  <c:v>5.8042099999999994</c:v>
                </c:pt>
                <c:pt idx="9029">
                  <c:v>5.351147000000001</c:v>
                </c:pt>
                <c:pt idx="9030">
                  <c:v>5.2596340000000001</c:v>
                </c:pt>
                <c:pt idx="9031">
                  <c:v>5.0302850000000001</c:v>
                </c:pt>
                <c:pt idx="9032">
                  <c:v>4.8726390000000004</c:v>
                </c:pt>
                <c:pt idx="9033">
                  <c:v>5.0118879999999999</c:v>
                </c:pt>
                <c:pt idx="9034">
                  <c:v>4.8387390000000003</c:v>
                </c:pt>
                <c:pt idx="9035">
                  <c:v>4.779312</c:v>
                </c:pt>
                <c:pt idx="9036">
                  <c:v>4.6121020000000001</c:v>
                </c:pt>
                <c:pt idx="9037">
                  <c:v>4.8617710000000001</c:v>
                </c:pt>
                <c:pt idx="9038">
                  <c:v>4.9536009999999999</c:v>
                </c:pt>
                <c:pt idx="9039">
                  <c:v>4.810721</c:v>
                </c:pt>
                <c:pt idx="9040">
                  <c:v>4.5909800000000001</c:v>
                </c:pt>
                <c:pt idx="9041">
                  <c:v>4.6131139999999995</c:v>
                </c:pt>
                <c:pt idx="9042">
                  <c:v>4.7423779999999995</c:v>
                </c:pt>
                <c:pt idx="9043">
                  <c:v>4.4538260000000003</c:v>
                </c:pt>
                <c:pt idx="9044">
                  <c:v>4.5960400000000003</c:v>
                </c:pt>
                <c:pt idx="9045">
                  <c:v>4.5525539999999998</c:v>
                </c:pt>
                <c:pt idx="9046">
                  <c:v>4.7192819999999998</c:v>
                </c:pt>
                <c:pt idx="9047">
                  <c:v>5.418133000000001</c:v>
                </c:pt>
                <c:pt idx="9048">
                  <c:v>5.5137840000000002</c:v>
                </c:pt>
                <c:pt idx="9049">
                  <c:v>5.4735259999999997</c:v>
                </c:pt>
                <c:pt idx="9050">
                  <c:v>5.2933260000000004</c:v>
                </c:pt>
                <c:pt idx="9051">
                  <c:v>5.0785270000000002</c:v>
                </c:pt>
                <c:pt idx="9052">
                  <c:v>5.0557259999999999</c:v>
                </c:pt>
                <c:pt idx="9053">
                  <c:v>5.1368619999999998</c:v>
                </c:pt>
                <c:pt idx="9054">
                  <c:v>5.2133789999999998</c:v>
                </c:pt>
                <c:pt idx="9055">
                  <c:v>4.8913989999999998</c:v>
                </c:pt>
                <c:pt idx="9056">
                  <c:v>5.3973000000000004</c:v>
                </c:pt>
                <c:pt idx="9057">
                  <c:v>5.1570879999999999</c:v>
                </c:pt>
                <c:pt idx="9058">
                  <c:v>5.1064620000000005</c:v>
                </c:pt>
                <c:pt idx="9059">
                  <c:v>5.2589120000000005</c:v>
                </c:pt>
                <c:pt idx="9060">
                  <c:v>5.2525809999999993</c:v>
                </c:pt>
                <c:pt idx="9061">
                  <c:v>5.0107699999999999</c:v>
                </c:pt>
                <c:pt idx="9062">
                  <c:v>4.8233949999999997</c:v>
                </c:pt>
                <c:pt idx="9063">
                  <c:v>4.6376189999999999</c:v>
                </c:pt>
                <c:pt idx="9064">
                  <c:v>4.7468000000000004</c:v>
                </c:pt>
                <c:pt idx="9065">
                  <c:v>4.5637759999999998</c:v>
                </c:pt>
                <c:pt idx="9066">
                  <c:v>4.4750740000000002</c:v>
                </c:pt>
                <c:pt idx="9067">
                  <c:v>4.8286299999999995</c:v>
                </c:pt>
                <c:pt idx="9068">
                  <c:v>5.1206119999999995</c:v>
                </c:pt>
                <c:pt idx="9069">
                  <c:v>4.8865509999999999</c:v>
                </c:pt>
                <c:pt idx="9070">
                  <c:v>5.0268749999999995</c:v>
                </c:pt>
                <c:pt idx="9071">
                  <c:v>4.9811719999999999</c:v>
                </c:pt>
                <c:pt idx="9072">
                  <c:v>4.8421630000000002</c:v>
                </c:pt>
                <c:pt idx="9073">
                  <c:v>5.0694600000000003</c:v>
                </c:pt>
                <c:pt idx="9074">
                  <c:v>5.4471139999999991</c:v>
                </c:pt>
                <c:pt idx="9075">
                  <c:v>5.4335019999999998</c:v>
                </c:pt>
                <c:pt idx="9076">
                  <c:v>4.9808349999999999</c:v>
                </c:pt>
                <c:pt idx="9077">
                  <c:v>5.1395420000000005</c:v>
                </c:pt>
                <c:pt idx="9078">
                  <c:v>5.0501419999999992</c:v>
                </c:pt>
                <c:pt idx="9079">
                  <c:v>4.4300649999999999</c:v>
                </c:pt>
                <c:pt idx="9080">
                  <c:v>4.2343089999999997</c:v>
                </c:pt>
                <c:pt idx="9081">
                  <c:v>4.5461240000000007</c:v>
                </c:pt>
                <c:pt idx="9082">
                  <c:v>4.380261</c:v>
                </c:pt>
                <c:pt idx="9083">
                  <c:v>4.501315</c:v>
                </c:pt>
                <c:pt idx="9084">
                  <c:v>4.4998640000000005</c:v>
                </c:pt>
                <c:pt idx="9085">
                  <c:v>4.9541599999999999</c:v>
                </c:pt>
                <c:pt idx="9086">
                  <c:v>4.7641470000000004</c:v>
                </c:pt>
                <c:pt idx="9087">
                  <c:v>4.9166939999999997</c:v>
                </c:pt>
                <c:pt idx="9088">
                  <c:v>4.7546439999999999</c:v>
                </c:pt>
                <c:pt idx="9089">
                  <c:v>5.2037529999999999</c:v>
                </c:pt>
                <c:pt idx="9090">
                  <c:v>4.9022559999999995</c:v>
                </c:pt>
                <c:pt idx="9091">
                  <c:v>4.7437490000000002</c:v>
                </c:pt>
                <c:pt idx="9092">
                  <c:v>4.588228</c:v>
                </c:pt>
                <c:pt idx="9093">
                  <c:v>4.7843029999999995</c:v>
                </c:pt>
                <c:pt idx="9094">
                  <c:v>4.8871310000000001</c:v>
                </c:pt>
                <c:pt idx="9095">
                  <c:v>4.738226</c:v>
                </c:pt>
                <c:pt idx="9096">
                  <c:v>4.5229350000000004</c:v>
                </c:pt>
                <c:pt idx="9097">
                  <c:v>4.5539889999999996</c:v>
                </c:pt>
                <c:pt idx="9098">
                  <c:v>4.3551169999999999</c:v>
                </c:pt>
                <c:pt idx="9099">
                  <c:v>4.3159840000000003</c:v>
                </c:pt>
                <c:pt idx="9100">
                  <c:v>4.3482789999999998</c:v>
                </c:pt>
                <c:pt idx="9101">
                  <c:v>4.5968840000000002</c:v>
                </c:pt>
                <c:pt idx="9102">
                  <c:v>4.6780880000000007</c:v>
                </c:pt>
                <c:pt idx="9103">
                  <c:v>4.6828029999999998</c:v>
                </c:pt>
                <c:pt idx="9104">
                  <c:v>4.8377210000000002</c:v>
                </c:pt>
                <c:pt idx="9105">
                  <c:v>4.5583610000000006</c:v>
                </c:pt>
                <c:pt idx="9106">
                  <c:v>4.6402910000000004</c:v>
                </c:pt>
                <c:pt idx="9107">
                  <c:v>5.0258769999999995</c:v>
                </c:pt>
                <c:pt idx="9108">
                  <c:v>4.7734120000000004</c:v>
                </c:pt>
                <c:pt idx="9109">
                  <c:v>5.1402020000000004</c:v>
                </c:pt>
                <c:pt idx="9110">
                  <c:v>4.7304729999999999</c:v>
                </c:pt>
                <c:pt idx="9111">
                  <c:v>4.8758720000000002</c:v>
                </c:pt>
                <c:pt idx="9112">
                  <c:v>4.7016010000000001</c:v>
                </c:pt>
                <c:pt idx="9113">
                  <c:v>5.0518999999999998</c:v>
                </c:pt>
                <c:pt idx="9114">
                  <c:v>4.9735139999999998</c:v>
                </c:pt>
                <c:pt idx="9115">
                  <c:v>4.5932040000000001</c:v>
                </c:pt>
                <c:pt idx="9116">
                  <c:v>5.0777580000000002</c:v>
                </c:pt>
                <c:pt idx="9117">
                  <c:v>5.0813649999999999</c:v>
                </c:pt>
                <c:pt idx="9118">
                  <c:v>4.6590730000000002</c:v>
                </c:pt>
                <c:pt idx="9119">
                  <c:v>5.244432999999999</c:v>
                </c:pt>
                <c:pt idx="9120">
                  <c:v>4.824891</c:v>
                </c:pt>
                <c:pt idx="9121">
                  <c:v>4.4009549999999997</c:v>
                </c:pt>
                <c:pt idx="9122">
                  <c:v>4.5332349999999995</c:v>
                </c:pt>
                <c:pt idx="9123">
                  <c:v>4.5962380000000005</c:v>
                </c:pt>
                <c:pt idx="9124">
                  <c:v>4.4198939999999993</c:v>
                </c:pt>
                <c:pt idx="9125">
                  <c:v>4.4521230000000003</c:v>
                </c:pt>
                <c:pt idx="9126">
                  <c:v>4.4374510000000003</c:v>
                </c:pt>
                <c:pt idx="9127">
                  <c:v>3.6877969999999998</c:v>
                </c:pt>
                <c:pt idx="9128">
                  <c:v>3.772475</c:v>
                </c:pt>
                <c:pt idx="9129">
                  <c:v>4.0046110000000006</c:v>
                </c:pt>
                <c:pt idx="9130">
                  <c:v>3.8850750000000001</c:v>
                </c:pt>
                <c:pt idx="9131">
                  <c:v>4.2122540000000006</c:v>
                </c:pt>
                <c:pt idx="9132">
                  <c:v>4.3431540000000002</c:v>
                </c:pt>
                <c:pt idx="9133">
                  <c:v>4.3855219999999999</c:v>
                </c:pt>
                <c:pt idx="9134">
                  <c:v>4.2479379999999995</c:v>
                </c:pt>
                <c:pt idx="9135">
                  <c:v>4.0234360000000002</c:v>
                </c:pt>
                <c:pt idx="9136">
                  <c:v>4.1649449999999995</c:v>
                </c:pt>
                <c:pt idx="9137">
                  <c:v>4.4454669999999998</c:v>
                </c:pt>
                <c:pt idx="9138">
                  <c:v>4.7588429999999997</c:v>
                </c:pt>
                <c:pt idx="9139">
                  <c:v>4.2545400000000004</c:v>
                </c:pt>
                <c:pt idx="9140">
                  <c:v>4.3438509999999999</c:v>
                </c:pt>
                <c:pt idx="9141">
                  <c:v>4.5321749999999996</c:v>
                </c:pt>
                <c:pt idx="9142">
                  <c:v>4.3636699999999999</c:v>
                </c:pt>
                <c:pt idx="9143">
                  <c:v>4.0752800000000002</c:v>
                </c:pt>
                <c:pt idx="9144">
                  <c:v>4.4852889999999999</c:v>
                </c:pt>
                <c:pt idx="9145">
                  <c:v>4.9287700000000001</c:v>
                </c:pt>
                <c:pt idx="9146">
                  <c:v>4.9705719999999998</c:v>
                </c:pt>
                <c:pt idx="9147">
                  <c:v>4.9916939999999999</c:v>
                </c:pt>
                <c:pt idx="9148">
                  <c:v>4.712008</c:v>
                </c:pt>
                <c:pt idx="9149">
                  <c:v>4.6395200000000001</c:v>
                </c:pt>
                <c:pt idx="9150">
                  <c:v>4.3197809999999999</c:v>
                </c:pt>
                <c:pt idx="9151">
                  <c:v>4.4149209999999997</c:v>
                </c:pt>
                <c:pt idx="9152">
                  <c:v>4.464391</c:v>
                </c:pt>
                <c:pt idx="9153">
                  <c:v>4.7411799999999999</c:v>
                </c:pt>
                <c:pt idx="9154">
                  <c:v>4.6540119999999998</c:v>
                </c:pt>
                <c:pt idx="9155">
                  <c:v>4.3261880000000001</c:v>
                </c:pt>
                <c:pt idx="9156">
                  <c:v>4.7253299999999996</c:v>
                </c:pt>
                <c:pt idx="9157">
                  <c:v>4.6720679999999994</c:v>
                </c:pt>
                <c:pt idx="9158">
                  <c:v>4.4299410000000004</c:v>
                </c:pt>
                <c:pt idx="9159">
                  <c:v>4.6031579999999996</c:v>
                </c:pt>
                <c:pt idx="9160">
                  <c:v>4.3049619999999997</c:v>
                </c:pt>
                <c:pt idx="9161">
                  <c:v>4.3912139999999997</c:v>
                </c:pt>
                <c:pt idx="9162">
                  <c:v>4.7027890000000001</c:v>
                </c:pt>
                <c:pt idx="9163">
                  <c:v>5.1321349999999999</c:v>
                </c:pt>
                <c:pt idx="9164">
                  <c:v>5.0357940000000001</c:v>
                </c:pt>
                <c:pt idx="9165">
                  <c:v>4.8559790000000005</c:v>
                </c:pt>
                <c:pt idx="9166">
                  <c:v>4.6483499999999998</c:v>
                </c:pt>
                <c:pt idx="9167">
                  <c:v>4.6735639999999998</c:v>
                </c:pt>
                <c:pt idx="9168">
                  <c:v>4.3658289999999997</c:v>
                </c:pt>
                <c:pt idx="9169">
                  <c:v>4.6575709999999999</c:v>
                </c:pt>
                <c:pt idx="9170">
                  <c:v>4.6069449999999996</c:v>
                </c:pt>
                <c:pt idx="9171">
                  <c:v>4.5651089999999996</c:v>
                </c:pt>
                <c:pt idx="9172">
                  <c:v>4.7139959999999999</c:v>
                </c:pt>
                <c:pt idx="9173">
                  <c:v>4.4562210000000002</c:v>
                </c:pt>
                <c:pt idx="9174">
                  <c:v>4.3920750000000002</c:v>
                </c:pt>
                <c:pt idx="9175">
                  <c:v>4.5660620000000005</c:v>
                </c:pt>
                <c:pt idx="9176">
                  <c:v>4.7195850000000004</c:v>
                </c:pt>
                <c:pt idx="9177">
                  <c:v>4.3069639999999998</c:v>
                </c:pt>
                <c:pt idx="9178">
                  <c:v>4.2560399999999996</c:v>
                </c:pt>
                <c:pt idx="9179">
                  <c:v>4.6898980000000003</c:v>
                </c:pt>
                <c:pt idx="9180">
                  <c:v>4.7699039999999995</c:v>
                </c:pt>
                <c:pt idx="9181">
                  <c:v>4.8983819999999998</c:v>
                </c:pt>
                <c:pt idx="9182">
                  <c:v>4.7155620000000003</c:v>
                </c:pt>
                <c:pt idx="9183">
                  <c:v>4.9280350000000004</c:v>
                </c:pt>
                <c:pt idx="9184">
                  <c:v>4.8052700000000002</c:v>
                </c:pt>
                <c:pt idx="9185">
                  <c:v>4.6039659999999998</c:v>
                </c:pt>
                <c:pt idx="9186">
                  <c:v>4.8619400000000006</c:v>
                </c:pt>
                <c:pt idx="9187">
                  <c:v>5.0301840000000002</c:v>
                </c:pt>
                <c:pt idx="9188">
                  <c:v>4.8260350000000001</c:v>
                </c:pt>
                <c:pt idx="9189">
                  <c:v>5.006615</c:v>
                </c:pt>
                <c:pt idx="9190">
                  <c:v>4.8183850000000001</c:v>
                </c:pt>
                <c:pt idx="9191">
                  <c:v>4.8696029999999997</c:v>
                </c:pt>
                <c:pt idx="9192">
                  <c:v>5.0110980000000005</c:v>
                </c:pt>
                <c:pt idx="9193">
                  <c:v>4.713908</c:v>
                </c:pt>
                <c:pt idx="9194">
                  <c:v>4.957389</c:v>
                </c:pt>
                <c:pt idx="9195">
                  <c:v>4.9156830000000005</c:v>
                </c:pt>
                <c:pt idx="9196">
                  <c:v>4.8909659999999997</c:v>
                </c:pt>
                <c:pt idx="9197">
                  <c:v>4.5461510000000001</c:v>
                </c:pt>
                <c:pt idx="9198">
                  <c:v>4.4315480000000003</c:v>
                </c:pt>
                <c:pt idx="9199">
                  <c:v>4.5296009999999995</c:v>
                </c:pt>
                <c:pt idx="9200">
                  <c:v>4.4600369999999998</c:v>
                </c:pt>
                <c:pt idx="9201">
                  <c:v>4.4778890000000002</c:v>
                </c:pt>
                <c:pt idx="9202">
                  <c:v>4.5560279999999995</c:v>
                </c:pt>
                <c:pt idx="9203">
                  <c:v>4.4642369999999998</c:v>
                </c:pt>
                <c:pt idx="9204">
                  <c:v>4.3931449999999996</c:v>
                </c:pt>
                <c:pt idx="9205">
                  <c:v>4.573512</c:v>
                </c:pt>
                <c:pt idx="9206">
                  <c:v>4.5713679999999997</c:v>
                </c:pt>
                <c:pt idx="9207">
                  <c:v>4.3194439999999998</c:v>
                </c:pt>
                <c:pt idx="9208">
                  <c:v>4.4813330000000002</c:v>
                </c:pt>
                <c:pt idx="9209">
                  <c:v>4.902088</c:v>
                </c:pt>
                <c:pt idx="9210">
                  <c:v>4.7728489999999999</c:v>
                </c:pt>
                <c:pt idx="9211">
                  <c:v>4.95472</c:v>
                </c:pt>
                <c:pt idx="9212">
                  <c:v>4.7347080000000004</c:v>
                </c:pt>
                <c:pt idx="9213">
                  <c:v>4.7416700000000001</c:v>
                </c:pt>
                <c:pt idx="9214">
                  <c:v>4.4248520000000005</c:v>
                </c:pt>
                <c:pt idx="9215">
                  <c:v>4.2143639999999998</c:v>
                </c:pt>
                <c:pt idx="9216">
                  <c:v>4.5199660000000002</c:v>
                </c:pt>
                <c:pt idx="9217">
                  <c:v>4.4044080000000001</c:v>
                </c:pt>
                <c:pt idx="9218">
                  <c:v>4.6387159999999996</c:v>
                </c:pt>
                <c:pt idx="9219">
                  <c:v>4.6151109999999997</c:v>
                </c:pt>
                <c:pt idx="9220">
                  <c:v>4.6859390000000003</c:v>
                </c:pt>
                <c:pt idx="9221">
                  <c:v>4.2176119999999999</c:v>
                </c:pt>
                <c:pt idx="9222">
                  <c:v>4.5085119999999996</c:v>
                </c:pt>
                <c:pt idx="9223">
                  <c:v>4.3250359999999999</c:v>
                </c:pt>
                <c:pt idx="9224">
                  <c:v>4.362044</c:v>
                </c:pt>
                <c:pt idx="9225">
                  <c:v>4.6441470000000002</c:v>
                </c:pt>
                <c:pt idx="9226">
                  <c:v>4.457859</c:v>
                </c:pt>
                <c:pt idx="9227">
                  <c:v>4.322184</c:v>
                </c:pt>
                <c:pt idx="9228">
                  <c:v>4.3894840000000004</c:v>
                </c:pt>
                <c:pt idx="9229">
                  <c:v>4.3000400000000001</c:v>
                </c:pt>
                <c:pt idx="9230">
                  <c:v>4.4407670000000001</c:v>
                </c:pt>
                <c:pt idx="9231">
                  <c:v>4.4426420000000002</c:v>
                </c:pt>
                <c:pt idx="9232">
                  <c:v>4.4662579999999998</c:v>
                </c:pt>
                <c:pt idx="9233">
                  <c:v>4.8228140000000002</c:v>
                </c:pt>
                <c:pt idx="9234">
                  <c:v>4.7224849999999998</c:v>
                </c:pt>
                <c:pt idx="9235">
                  <c:v>4.378457</c:v>
                </c:pt>
                <c:pt idx="9236">
                  <c:v>4.1112460000000004</c:v>
                </c:pt>
                <c:pt idx="9237">
                  <c:v>4.3363370000000003</c:v>
                </c:pt>
                <c:pt idx="9238">
                  <c:v>4.6207560000000001</c:v>
                </c:pt>
                <c:pt idx="9239">
                  <c:v>4.5794040000000003</c:v>
                </c:pt>
                <c:pt idx="9240">
                  <c:v>4.540788</c:v>
                </c:pt>
                <c:pt idx="9241">
                  <c:v>4.2107000000000001</c:v>
                </c:pt>
                <c:pt idx="9242">
                  <c:v>4.2205050000000002</c:v>
                </c:pt>
                <c:pt idx="9243">
                  <c:v>4.6059169999999998</c:v>
                </c:pt>
                <c:pt idx="9244">
                  <c:v>4.426463</c:v>
                </c:pt>
                <c:pt idx="9245">
                  <c:v>4.5550709999999999</c:v>
                </c:pt>
                <c:pt idx="9246">
                  <c:v>4.4795800000000003</c:v>
                </c:pt>
                <c:pt idx="9247">
                  <c:v>4.5165420000000003</c:v>
                </c:pt>
                <c:pt idx="9248">
                  <c:v>4.5527299999999995</c:v>
                </c:pt>
                <c:pt idx="9249">
                  <c:v>4.7389299999999999</c:v>
                </c:pt>
                <c:pt idx="9250">
                  <c:v>4.5111859999999995</c:v>
                </c:pt>
                <c:pt idx="9251">
                  <c:v>4.6279680000000001</c:v>
                </c:pt>
                <c:pt idx="9252">
                  <c:v>4.5737860000000001</c:v>
                </c:pt>
                <c:pt idx="9253">
                  <c:v>4.611605</c:v>
                </c:pt>
                <c:pt idx="9254">
                  <c:v>4.3781560000000006</c:v>
                </c:pt>
                <c:pt idx="9255">
                  <c:v>4.3602679999999996</c:v>
                </c:pt>
                <c:pt idx="9256">
                  <c:v>4.294937</c:v>
                </c:pt>
                <c:pt idx="9257">
                  <c:v>4.8087679999999997</c:v>
                </c:pt>
                <c:pt idx="9258">
                  <c:v>4.9872630000000004</c:v>
                </c:pt>
                <c:pt idx="9259">
                  <c:v>4.713578</c:v>
                </c:pt>
                <c:pt idx="9260">
                  <c:v>5.0598109999999998</c:v>
                </c:pt>
                <c:pt idx="9261">
                  <c:v>4.469633</c:v>
                </c:pt>
                <c:pt idx="9262">
                  <c:v>4.8044189999999993</c:v>
                </c:pt>
                <c:pt idx="9263">
                  <c:v>4.7131849999999993</c:v>
                </c:pt>
                <c:pt idx="9264">
                  <c:v>4.8776770000000003</c:v>
                </c:pt>
                <c:pt idx="9265">
                  <c:v>5.2134599999999995</c:v>
                </c:pt>
                <c:pt idx="9266">
                  <c:v>4.8866209999999999</c:v>
                </c:pt>
                <c:pt idx="9267">
                  <c:v>4.8944349999999996</c:v>
                </c:pt>
                <c:pt idx="9268">
                  <c:v>4.6867359999999998</c:v>
                </c:pt>
                <c:pt idx="9269">
                  <c:v>4.7037979999999999</c:v>
                </c:pt>
                <c:pt idx="9270">
                  <c:v>4.6946240000000001</c:v>
                </c:pt>
                <c:pt idx="9271">
                  <c:v>4.7958309999999997</c:v>
                </c:pt>
                <c:pt idx="9272">
                  <c:v>4.5989089999999999</c:v>
                </c:pt>
                <c:pt idx="9273">
                  <c:v>4.5276290000000001</c:v>
                </c:pt>
                <c:pt idx="9274">
                  <c:v>4.618061</c:v>
                </c:pt>
                <c:pt idx="9275">
                  <c:v>5.0676489999999994</c:v>
                </c:pt>
                <c:pt idx="9276">
                  <c:v>5.1846769999999998</c:v>
                </c:pt>
                <c:pt idx="9277">
                  <c:v>4.8379950000000003</c:v>
                </c:pt>
                <c:pt idx="9278">
                  <c:v>5.1213980000000001</c:v>
                </c:pt>
                <c:pt idx="9279">
                  <c:v>4.8812309999999997</c:v>
                </c:pt>
                <c:pt idx="9280">
                  <c:v>4.8467529999999996</c:v>
                </c:pt>
                <c:pt idx="9281">
                  <c:v>4.7621570000000002</c:v>
                </c:pt>
                <c:pt idx="9282">
                  <c:v>4.7070749999999997</c:v>
                </c:pt>
                <c:pt idx="9283">
                  <c:v>5.1755549999999992</c:v>
                </c:pt>
                <c:pt idx="9284">
                  <c:v>5.0284110000000002</c:v>
                </c:pt>
                <c:pt idx="9285">
                  <c:v>4.5194890000000001</c:v>
                </c:pt>
                <c:pt idx="9286">
                  <c:v>4.4692300000000005</c:v>
                </c:pt>
                <c:pt idx="9287">
                  <c:v>4.4759260000000003</c:v>
                </c:pt>
                <c:pt idx="9288">
                  <c:v>4.7060139999999997</c:v>
                </c:pt>
                <c:pt idx="9289">
                  <c:v>4.5338089999999998</c:v>
                </c:pt>
                <c:pt idx="9290">
                  <c:v>4.2847629999999999</c:v>
                </c:pt>
                <c:pt idx="9291">
                  <c:v>4.1518670000000002</c:v>
                </c:pt>
                <c:pt idx="9292">
                  <c:v>4.4872550000000002</c:v>
                </c:pt>
                <c:pt idx="9293">
                  <c:v>4.7716289999999999</c:v>
                </c:pt>
                <c:pt idx="9294">
                  <c:v>5.0559779999999996</c:v>
                </c:pt>
                <c:pt idx="9295">
                  <c:v>4.3744750000000003</c:v>
                </c:pt>
                <c:pt idx="9296">
                  <c:v>4.4164979999999998</c:v>
                </c:pt>
                <c:pt idx="9297">
                  <c:v>4.7399699999999996</c:v>
                </c:pt>
                <c:pt idx="9298">
                  <c:v>4.5113969999999997</c:v>
                </c:pt>
                <c:pt idx="9299">
                  <c:v>4.3969259999999997</c:v>
                </c:pt>
                <c:pt idx="9300">
                  <c:v>4.6899110000000004</c:v>
                </c:pt>
                <c:pt idx="9301">
                  <c:v>4.7766609999999998</c:v>
                </c:pt>
                <c:pt idx="9302">
                  <c:v>4.5409709999999999</c:v>
                </c:pt>
                <c:pt idx="9303">
                  <c:v>4.8769299999999998</c:v>
                </c:pt>
                <c:pt idx="9304">
                  <c:v>4.5454780000000001</c:v>
                </c:pt>
                <c:pt idx="9305">
                  <c:v>5.0114660000000004</c:v>
                </c:pt>
                <c:pt idx="9306">
                  <c:v>4.6574919999999995</c:v>
                </c:pt>
                <c:pt idx="9307">
                  <c:v>4.6669650000000003</c:v>
                </c:pt>
                <c:pt idx="9308">
                  <c:v>4.6007769999999999</c:v>
                </c:pt>
                <c:pt idx="9309">
                  <c:v>4.5123119999999997</c:v>
                </c:pt>
                <c:pt idx="9310">
                  <c:v>4.5677319999999995</c:v>
                </c:pt>
                <c:pt idx="9311">
                  <c:v>4.5971980000000006</c:v>
                </c:pt>
                <c:pt idx="9312">
                  <c:v>4.7069470000000004</c:v>
                </c:pt>
                <c:pt idx="9313">
                  <c:v>4.5987280000000004</c:v>
                </c:pt>
                <c:pt idx="9314">
                  <c:v>4.7276119999999997</c:v>
                </c:pt>
                <c:pt idx="9315">
                  <c:v>4.6023770000000006</c:v>
                </c:pt>
                <c:pt idx="9316">
                  <c:v>4.9717739999999999</c:v>
                </c:pt>
                <c:pt idx="9317">
                  <c:v>5.0885870000000004</c:v>
                </c:pt>
                <c:pt idx="9318">
                  <c:v>4.7958980000000002</c:v>
                </c:pt>
                <c:pt idx="9319">
                  <c:v>4.7624640000000005</c:v>
                </c:pt>
                <c:pt idx="9320">
                  <c:v>4.7227100000000002</c:v>
                </c:pt>
                <c:pt idx="9321">
                  <c:v>4.8162519999999995</c:v>
                </c:pt>
                <c:pt idx="9322">
                  <c:v>4.992051</c:v>
                </c:pt>
                <c:pt idx="9323">
                  <c:v>4.8056830000000001</c:v>
                </c:pt>
                <c:pt idx="9324">
                  <c:v>4.6672279999999997</c:v>
                </c:pt>
                <c:pt idx="9325">
                  <c:v>5.141203</c:v>
                </c:pt>
                <c:pt idx="9326">
                  <c:v>4.6198240000000004</c:v>
                </c:pt>
                <c:pt idx="9327">
                  <c:v>4.9313520000000004</c:v>
                </c:pt>
                <c:pt idx="9328">
                  <c:v>4.8509180000000001</c:v>
                </c:pt>
                <c:pt idx="9329">
                  <c:v>4.5457799999999997</c:v>
                </c:pt>
                <c:pt idx="9330">
                  <c:v>4.9641020000000005</c:v>
                </c:pt>
                <c:pt idx="9331">
                  <c:v>4.8530959999999999</c:v>
                </c:pt>
                <c:pt idx="9332">
                  <c:v>4.8344420000000001</c:v>
                </c:pt>
                <c:pt idx="9333">
                  <c:v>5.0630379999999997</c:v>
                </c:pt>
                <c:pt idx="9334">
                  <c:v>4.7265040000000003</c:v>
                </c:pt>
                <c:pt idx="9335">
                  <c:v>4.7319959999999996</c:v>
                </c:pt>
                <c:pt idx="9336">
                  <c:v>4.7450060000000001</c:v>
                </c:pt>
                <c:pt idx="9337">
                  <c:v>4.7686299999999999</c:v>
                </c:pt>
                <c:pt idx="9338">
                  <c:v>4.7952729999999999</c:v>
                </c:pt>
                <c:pt idx="9339">
                  <c:v>4.9019589999999997</c:v>
                </c:pt>
                <c:pt idx="9340">
                  <c:v>4.5579080000000003</c:v>
                </c:pt>
                <c:pt idx="9341">
                  <c:v>4.7824999999999998</c:v>
                </c:pt>
                <c:pt idx="9342">
                  <c:v>4.6131209999999996</c:v>
                </c:pt>
                <c:pt idx="9343">
                  <c:v>4.8283160000000001</c:v>
                </c:pt>
                <c:pt idx="9344">
                  <c:v>4.6221389999999998</c:v>
                </c:pt>
                <c:pt idx="9345">
                  <c:v>4.6692970000000003</c:v>
                </c:pt>
                <c:pt idx="9346">
                  <c:v>4.5083219999999997</c:v>
                </c:pt>
                <c:pt idx="9347">
                  <c:v>4.6515769999999996</c:v>
                </c:pt>
                <c:pt idx="9348">
                  <c:v>4.7531679999999996</c:v>
                </c:pt>
                <c:pt idx="9349">
                  <c:v>4.381183</c:v>
                </c:pt>
                <c:pt idx="9350">
                  <c:v>4.301558</c:v>
                </c:pt>
                <c:pt idx="9351">
                  <c:v>4.1738780000000002</c:v>
                </c:pt>
                <c:pt idx="9352">
                  <c:v>4.6984949999999994</c:v>
                </c:pt>
                <c:pt idx="9353">
                  <c:v>4.5088660000000003</c:v>
                </c:pt>
                <c:pt idx="9354">
                  <c:v>4.3924529999999997</c:v>
                </c:pt>
                <c:pt idx="9355">
                  <c:v>4.7661910000000001</c:v>
                </c:pt>
                <c:pt idx="9356">
                  <c:v>4.7061380000000002</c:v>
                </c:pt>
                <c:pt idx="9357">
                  <c:v>4.5569850000000001</c:v>
                </c:pt>
                <c:pt idx="9358">
                  <c:v>4.6543410000000005</c:v>
                </c:pt>
                <c:pt idx="9359">
                  <c:v>4.5565189999999998</c:v>
                </c:pt>
                <c:pt idx="9360">
                  <c:v>4.5562760000000004</c:v>
                </c:pt>
                <c:pt idx="9361">
                  <c:v>4.6800449999999998</c:v>
                </c:pt>
                <c:pt idx="9362">
                  <c:v>4.733644</c:v>
                </c:pt>
                <c:pt idx="9363">
                  <c:v>4.9702190000000002</c:v>
                </c:pt>
                <c:pt idx="9364">
                  <c:v>5.0226309999999996</c:v>
                </c:pt>
                <c:pt idx="9365">
                  <c:v>4.7717660000000004</c:v>
                </c:pt>
                <c:pt idx="9366">
                  <c:v>4.9371340000000004</c:v>
                </c:pt>
                <c:pt idx="9367">
                  <c:v>4.7756959999999999</c:v>
                </c:pt>
                <c:pt idx="9368">
                  <c:v>4.6858659999999999</c:v>
                </c:pt>
                <c:pt idx="9369">
                  <c:v>4.6871520000000002</c:v>
                </c:pt>
                <c:pt idx="9370">
                  <c:v>4.8074499999999993</c:v>
                </c:pt>
                <c:pt idx="9371">
                  <c:v>4.7667679999999999</c:v>
                </c:pt>
                <c:pt idx="9372">
                  <c:v>5.0293209999999995</c:v>
                </c:pt>
                <c:pt idx="9373">
                  <c:v>4.7665519999999999</c:v>
                </c:pt>
                <c:pt idx="9374">
                  <c:v>4.6877209999999998</c:v>
                </c:pt>
                <c:pt idx="9375">
                  <c:v>4.6830619999999996</c:v>
                </c:pt>
                <c:pt idx="9376">
                  <c:v>4.5334629999999994</c:v>
                </c:pt>
                <c:pt idx="9377">
                  <c:v>4.4971909999999999</c:v>
                </c:pt>
                <c:pt idx="9378">
                  <c:v>4.5607509999999998</c:v>
                </c:pt>
                <c:pt idx="9379">
                  <c:v>4.4743399999999998</c:v>
                </c:pt>
                <c:pt idx="9380">
                  <c:v>4.5893479999999993</c:v>
                </c:pt>
                <c:pt idx="9381">
                  <c:v>4.8681390000000002</c:v>
                </c:pt>
                <c:pt idx="9382">
                  <c:v>5.1447699999999994</c:v>
                </c:pt>
                <c:pt idx="9383">
                  <c:v>5.1494110000000006</c:v>
                </c:pt>
                <c:pt idx="9384">
                  <c:v>4.9517720000000001</c:v>
                </c:pt>
                <c:pt idx="9385">
                  <c:v>4.8698309999999996</c:v>
                </c:pt>
                <c:pt idx="9386">
                  <c:v>5.296729</c:v>
                </c:pt>
                <c:pt idx="9387">
                  <c:v>5.0217369999999999</c:v>
                </c:pt>
                <c:pt idx="9388">
                  <c:v>4.5667179999999998</c:v>
                </c:pt>
                <c:pt idx="9389">
                  <c:v>4.5215560000000004</c:v>
                </c:pt>
                <c:pt idx="9390">
                  <c:v>4.5906859999999998</c:v>
                </c:pt>
                <c:pt idx="9391">
                  <c:v>4.751703</c:v>
                </c:pt>
                <c:pt idx="9392">
                  <c:v>4.2830770000000005</c:v>
                </c:pt>
                <c:pt idx="9393">
                  <c:v>4.4198040000000001</c:v>
                </c:pt>
                <c:pt idx="9394">
                  <c:v>4.3108849999999999</c:v>
                </c:pt>
                <c:pt idx="9395">
                  <c:v>4.4768790000000003</c:v>
                </c:pt>
                <c:pt idx="9396">
                  <c:v>4.6075480000000004</c:v>
                </c:pt>
                <c:pt idx="9397">
                  <c:v>4.1887860000000003</c:v>
                </c:pt>
                <c:pt idx="9398">
                  <c:v>4.6020690000000002</c:v>
                </c:pt>
                <c:pt idx="9399">
                  <c:v>4.20139</c:v>
                </c:pt>
                <c:pt idx="9400">
                  <c:v>4.6279279999999998</c:v>
                </c:pt>
                <c:pt idx="9401">
                  <c:v>4.6262699999999999</c:v>
                </c:pt>
                <c:pt idx="9402">
                  <c:v>4.2912869999999996</c:v>
                </c:pt>
                <c:pt idx="9403">
                  <c:v>4.1383049999999999</c:v>
                </c:pt>
                <c:pt idx="9404">
                  <c:v>4.6037129999999999</c:v>
                </c:pt>
                <c:pt idx="9405">
                  <c:v>4.7017670000000003</c:v>
                </c:pt>
                <c:pt idx="9406">
                  <c:v>4.3415080000000001</c:v>
                </c:pt>
                <c:pt idx="9407">
                  <c:v>4.5698480000000004</c:v>
                </c:pt>
                <c:pt idx="9408">
                  <c:v>4.3115110000000003</c:v>
                </c:pt>
                <c:pt idx="9409">
                  <c:v>4.2075230000000001</c:v>
                </c:pt>
                <c:pt idx="9410">
                  <c:v>4.7870669999999995</c:v>
                </c:pt>
                <c:pt idx="9411">
                  <c:v>4.8614689999999996</c:v>
                </c:pt>
                <c:pt idx="9412">
                  <c:v>4.4002429999999997</c:v>
                </c:pt>
                <c:pt idx="9413">
                  <c:v>4.4016039999999998</c:v>
                </c:pt>
                <c:pt idx="9414">
                  <c:v>4.4886419999999996</c:v>
                </c:pt>
                <c:pt idx="9415">
                  <c:v>4.351553</c:v>
                </c:pt>
                <c:pt idx="9416">
                  <c:v>4.394666</c:v>
                </c:pt>
                <c:pt idx="9417">
                  <c:v>4.5931569999999997</c:v>
                </c:pt>
                <c:pt idx="9418">
                  <c:v>4.9186269999999999</c:v>
                </c:pt>
                <c:pt idx="9419">
                  <c:v>5.2947940000000004</c:v>
                </c:pt>
                <c:pt idx="9420">
                  <c:v>5.4041760000000005</c:v>
                </c:pt>
                <c:pt idx="9421">
                  <c:v>5.1761670000000004</c:v>
                </c:pt>
                <c:pt idx="9422">
                  <c:v>5.4592490000000007</c:v>
                </c:pt>
                <c:pt idx="9423">
                  <c:v>5.6013520000000003</c:v>
                </c:pt>
                <c:pt idx="9424">
                  <c:v>5.1705049999999995</c:v>
                </c:pt>
                <c:pt idx="9425">
                  <c:v>5.3149999999999995</c:v>
                </c:pt>
                <c:pt idx="9426">
                  <c:v>4.9669749999999997</c:v>
                </c:pt>
                <c:pt idx="9427">
                  <c:v>4.6300019999999993</c:v>
                </c:pt>
                <c:pt idx="9428">
                  <c:v>4.1006400000000003</c:v>
                </c:pt>
                <c:pt idx="9429">
                  <c:v>4.5781980000000004</c:v>
                </c:pt>
                <c:pt idx="9430">
                  <c:v>4.755312</c:v>
                </c:pt>
                <c:pt idx="9431">
                  <c:v>4.6563230000000004</c:v>
                </c:pt>
                <c:pt idx="9432">
                  <c:v>4.3795570000000001</c:v>
                </c:pt>
                <c:pt idx="9433">
                  <c:v>4.345974</c:v>
                </c:pt>
                <c:pt idx="9434">
                  <c:v>4.6038820000000005</c:v>
                </c:pt>
                <c:pt idx="9435">
                  <c:v>4.9764239999999997</c:v>
                </c:pt>
                <c:pt idx="9436">
                  <c:v>4.5204649999999997</c:v>
                </c:pt>
                <c:pt idx="9437">
                  <c:v>4.4112130000000001</c:v>
                </c:pt>
                <c:pt idx="9438">
                  <c:v>4.2803659999999999</c:v>
                </c:pt>
                <c:pt idx="9439">
                  <c:v>4.4239709999999999</c:v>
                </c:pt>
                <c:pt idx="9440">
                  <c:v>4.4584890000000001</c:v>
                </c:pt>
                <c:pt idx="9441">
                  <c:v>4.4604889999999999</c:v>
                </c:pt>
                <c:pt idx="9442">
                  <c:v>4.5996559999999995</c:v>
                </c:pt>
                <c:pt idx="9443">
                  <c:v>4.453125</c:v>
                </c:pt>
                <c:pt idx="9444">
                  <c:v>4.6359180000000002</c:v>
                </c:pt>
                <c:pt idx="9445">
                  <c:v>4.6824890000000003</c:v>
                </c:pt>
                <c:pt idx="9446">
                  <c:v>4.5961610000000004</c:v>
                </c:pt>
                <c:pt idx="9447">
                  <c:v>4.483428</c:v>
                </c:pt>
                <c:pt idx="9448">
                  <c:v>4.5516509999999997</c:v>
                </c:pt>
                <c:pt idx="9449">
                  <c:v>4.788729</c:v>
                </c:pt>
                <c:pt idx="9450">
                  <c:v>4.6505780000000003</c:v>
                </c:pt>
                <c:pt idx="9451">
                  <c:v>4.7429259999999998</c:v>
                </c:pt>
                <c:pt idx="9452">
                  <c:v>4.5054590000000001</c:v>
                </c:pt>
                <c:pt idx="9453">
                  <c:v>4.7162850000000001</c:v>
                </c:pt>
                <c:pt idx="9454">
                  <c:v>4.5311529999999998</c:v>
                </c:pt>
                <c:pt idx="9455">
                  <c:v>4.375826</c:v>
                </c:pt>
                <c:pt idx="9456">
                  <c:v>4.5017469999999999</c:v>
                </c:pt>
                <c:pt idx="9457">
                  <c:v>4.5311120000000003</c:v>
                </c:pt>
                <c:pt idx="9458">
                  <c:v>5.0245930000000003</c:v>
                </c:pt>
                <c:pt idx="9459">
                  <c:v>4.6601870000000005</c:v>
                </c:pt>
                <c:pt idx="9460">
                  <c:v>4.4679869999999999</c:v>
                </c:pt>
                <c:pt idx="9461">
                  <c:v>4.5504379999999998</c:v>
                </c:pt>
                <c:pt idx="9462">
                  <c:v>4.4845180000000004</c:v>
                </c:pt>
                <c:pt idx="9463">
                  <c:v>4.5861809999999998</c:v>
                </c:pt>
                <c:pt idx="9464">
                  <c:v>4.6208239999999998</c:v>
                </c:pt>
                <c:pt idx="9465">
                  <c:v>4.6695569999999993</c:v>
                </c:pt>
                <c:pt idx="9466">
                  <c:v>4.6115209999999998</c:v>
                </c:pt>
                <c:pt idx="9467">
                  <c:v>4.7372589999999999</c:v>
                </c:pt>
                <c:pt idx="9468">
                  <c:v>4.3821859999999999</c:v>
                </c:pt>
                <c:pt idx="9469">
                  <c:v>4.425122</c:v>
                </c:pt>
                <c:pt idx="9470">
                  <c:v>4.7299290000000003</c:v>
                </c:pt>
                <c:pt idx="9471">
                  <c:v>4.609496</c:v>
                </c:pt>
                <c:pt idx="9472">
                  <c:v>4.8479280000000005</c:v>
                </c:pt>
                <c:pt idx="9473">
                  <c:v>4.6361160000000003</c:v>
                </c:pt>
                <c:pt idx="9474">
                  <c:v>4.5601839999999996</c:v>
                </c:pt>
                <c:pt idx="9475">
                  <c:v>4.7188160000000003</c:v>
                </c:pt>
                <c:pt idx="9476">
                  <c:v>4.9511579999999995</c:v>
                </c:pt>
                <c:pt idx="9477">
                  <c:v>4.8157879999999995</c:v>
                </c:pt>
                <c:pt idx="9478">
                  <c:v>4.2972190000000001</c:v>
                </c:pt>
                <c:pt idx="9479">
                  <c:v>4.6224629999999998</c:v>
                </c:pt>
                <c:pt idx="9480">
                  <c:v>4.8504259999999997</c:v>
                </c:pt>
                <c:pt idx="9481">
                  <c:v>4.8467270000000005</c:v>
                </c:pt>
                <c:pt idx="9482">
                  <c:v>4.7643750000000002</c:v>
                </c:pt>
                <c:pt idx="9483">
                  <c:v>4.5588340000000001</c:v>
                </c:pt>
                <c:pt idx="9484">
                  <c:v>4.5638740000000002</c:v>
                </c:pt>
                <c:pt idx="9485">
                  <c:v>4.7056369999999994</c:v>
                </c:pt>
                <c:pt idx="9486">
                  <c:v>4.7601079999999998</c:v>
                </c:pt>
                <c:pt idx="9487">
                  <c:v>5.1745549999999998</c:v>
                </c:pt>
                <c:pt idx="9488">
                  <c:v>4.6365400000000001</c:v>
                </c:pt>
                <c:pt idx="9489">
                  <c:v>4.3745010000000004</c:v>
                </c:pt>
                <c:pt idx="9490">
                  <c:v>4.5814399999999997</c:v>
                </c:pt>
                <c:pt idx="9491">
                  <c:v>4.6856460000000002</c:v>
                </c:pt>
                <c:pt idx="9492">
                  <c:v>4.591234</c:v>
                </c:pt>
                <c:pt idx="9493">
                  <c:v>4.6195040000000001</c:v>
                </c:pt>
                <c:pt idx="9494">
                  <c:v>4.4940470000000001</c:v>
                </c:pt>
                <c:pt idx="9495">
                  <c:v>4.6720949999999997</c:v>
                </c:pt>
                <c:pt idx="9496">
                  <c:v>4.7470509999999999</c:v>
                </c:pt>
                <c:pt idx="9497">
                  <c:v>4.5784630000000002</c:v>
                </c:pt>
                <c:pt idx="9498">
                  <c:v>4.599507</c:v>
                </c:pt>
                <c:pt idx="9499">
                  <c:v>4.4440010000000001</c:v>
                </c:pt>
                <c:pt idx="9500">
                  <c:v>4.6516830000000002</c:v>
                </c:pt>
                <c:pt idx="9501">
                  <c:v>4.6754720000000001</c:v>
                </c:pt>
                <c:pt idx="9502">
                  <c:v>4.7714250000000007</c:v>
                </c:pt>
                <c:pt idx="9503">
                  <c:v>4.7467329999999999</c:v>
                </c:pt>
                <c:pt idx="9504">
                  <c:v>4.8723210000000003</c:v>
                </c:pt>
                <c:pt idx="9505">
                  <c:v>5.0538280000000002</c:v>
                </c:pt>
                <c:pt idx="9506">
                  <c:v>4.5602520000000002</c:v>
                </c:pt>
                <c:pt idx="9507">
                  <c:v>4.8184709999999997</c:v>
                </c:pt>
                <c:pt idx="9508">
                  <c:v>4.7773060000000003</c:v>
                </c:pt>
                <c:pt idx="9509">
                  <c:v>4.6837489999999997</c:v>
                </c:pt>
                <c:pt idx="9510">
                  <c:v>4.6845530000000002</c:v>
                </c:pt>
                <c:pt idx="9511">
                  <c:v>4.6787600000000005</c:v>
                </c:pt>
                <c:pt idx="9512">
                  <c:v>4.5335640000000001</c:v>
                </c:pt>
                <c:pt idx="9513">
                  <c:v>4.1005970000000005</c:v>
                </c:pt>
                <c:pt idx="9514">
                  <c:v>4.7576710000000002</c:v>
                </c:pt>
                <c:pt idx="9515">
                  <c:v>4.8172500000000005</c:v>
                </c:pt>
                <c:pt idx="9516">
                  <c:v>4.4881080000000004</c:v>
                </c:pt>
                <c:pt idx="9517">
                  <c:v>4.4081409999999996</c:v>
                </c:pt>
                <c:pt idx="9518">
                  <c:v>4.5758700000000001</c:v>
                </c:pt>
                <c:pt idx="9519">
                  <c:v>4.2777240000000001</c:v>
                </c:pt>
                <c:pt idx="9520">
                  <c:v>4.4487909999999999</c:v>
                </c:pt>
                <c:pt idx="9521">
                  <c:v>4.6156310000000005</c:v>
                </c:pt>
                <c:pt idx="9522">
                  <c:v>4.5944500000000001</c:v>
                </c:pt>
                <c:pt idx="9523">
                  <c:v>4.6395150000000003</c:v>
                </c:pt>
                <c:pt idx="9524">
                  <c:v>4.831925</c:v>
                </c:pt>
                <c:pt idx="9525">
                  <c:v>4.718375</c:v>
                </c:pt>
                <c:pt idx="9526">
                  <c:v>4.4642179999999998</c:v>
                </c:pt>
                <c:pt idx="9527">
                  <c:v>4.5565630000000006</c:v>
                </c:pt>
                <c:pt idx="9528">
                  <c:v>4.3695079999999997</c:v>
                </c:pt>
                <c:pt idx="9529">
                  <c:v>4.3651710000000001</c:v>
                </c:pt>
                <c:pt idx="9530">
                  <c:v>4.639418</c:v>
                </c:pt>
                <c:pt idx="9531">
                  <c:v>4.6053730000000002</c:v>
                </c:pt>
                <c:pt idx="9532">
                  <c:v>4.6429029999999996</c:v>
                </c:pt>
                <c:pt idx="9533">
                  <c:v>4.5219249999999995</c:v>
                </c:pt>
                <c:pt idx="9534">
                  <c:v>4.587059</c:v>
                </c:pt>
                <c:pt idx="9535">
                  <c:v>4.8636200000000001</c:v>
                </c:pt>
                <c:pt idx="9536">
                  <c:v>4.7992689999999998</c:v>
                </c:pt>
                <c:pt idx="9537">
                  <c:v>4.9565320000000002</c:v>
                </c:pt>
                <c:pt idx="9538">
                  <c:v>4.9191639999999994</c:v>
                </c:pt>
                <c:pt idx="9539">
                  <c:v>4.9699739999999997</c:v>
                </c:pt>
                <c:pt idx="9540">
                  <c:v>4.7427479999999997</c:v>
                </c:pt>
                <c:pt idx="9541">
                  <c:v>4.7374419999999997</c:v>
                </c:pt>
                <c:pt idx="9542">
                  <c:v>4.7501110000000004</c:v>
                </c:pt>
                <c:pt idx="9543">
                  <c:v>4.6600619999999999</c:v>
                </c:pt>
                <c:pt idx="9544">
                  <c:v>4.7315360000000002</c:v>
                </c:pt>
                <c:pt idx="9545">
                  <c:v>4.9225989999999999</c:v>
                </c:pt>
                <c:pt idx="9546">
                  <c:v>4.7716009999999995</c:v>
                </c:pt>
                <c:pt idx="9547">
                  <c:v>4.6142270000000005</c:v>
                </c:pt>
                <c:pt idx="9548">
                  <c:v>4.652018</c:v>
                </c:pt>
                <c:pt idx="9549">
                  <c:v>4.6919409999999999</c:v>
                </c:pt>
                <c:pt idx="9550">
                  <c:v>4.7544130000000004</c:v>
                </c:pt>
                <c:pt idx="9551">
                  <c:v>4.4799810000000004</c:v>
                </c:pt>
                <c:pt idx="9552">
                  <c:v>4.991568</c:v>
                </c:pt>
                <c:pt idx="9553">
                  <c:v>4.8475130000000002</c:v>
                </c:pt>
                <c:pt idx="9554">
                  <c:v>4.8592839999999997</c:v>
                </c:pt>
                <c:pt idx="9555">
                  <c:v>4.5896860000000004</c:v>
                </c:pt>
                <c:pt idx="9556">
                  <c:v>4.7453659999999998</c:v>
                </c:pt>
                <c:pt idx="9557">
                  <c:v>4.6663189999999997</c:v>
                </c:pt>
                <c:pt idx="9558">
                  <c:v>4.887975</c:v>
                </c:pt>
                <c:pt idx="9559">
                  <c:v>4.9803550000000003</c:v>
                </c:pt>
                <c:pt idx="9560">
                  <c:v>4.778435</c:v>
                </c:pt>
                <c:pt idx="9561">
                  <c:v>4.759582</c:v>
                </c:pt>
                <c:pt idx="9562">
                  <c:v>4.8527500000000003</c:v>
                </c:pt>
                <c:pt idx="9563">
                  <c:v>4.7757509999999996</c:v>
                </c:pt>
                <c:pt idx="9564">
                  <c:v>4.7339799999999999</c:v>
                </c:pt>
                <c:pt idx="9565">
                  <c:v>4.8175129999999999</c:v>
                </c:pt>
                <c:pt idx="9566">
                  <c:v>4.8354409999999994</c:v>
                </c:pt>
                <c:pt idx="9567">
                  <c:v>4.7574170000000002</c:v>
                </c:pt>
                <c:pt idx="9568">
                  <c:v>4.7163769999999996</c:v>
                </c:pt>
                <c:pt idx="9569">
                  <c:v>4.5841650000000005</c:v>
                </c:pt>
                <c:pt idx="9570">
                  <c:v>4.9053770000000005</c:v>
                </c:pt>
                <c:pt idx="9571">
                  <c:v>4.89642</c:v>
                </c:pt>
                <c:pt idx="9572">
                  <c:v>4.9281790000000001</c:v>
                </c:pt>
                <c:pt idx="9573">
                  <c:v>4.7585680000000004</c:v>
                </c:pt>
                <c:pt idx="9574">
                  <c:v>4.7051309999999997</c:v>
                </c:pt>
                <c:pt idx="9575">
                  <c:v>4.8153670000000002</c:v>
                </c:pt>
                <c:pt idx="9576">
                  <c:v>5.1498840000000001</c:v>
                </c:pt>
                <c:pt idx="9577">
                  <c:v>4.9152139999999997</c:v>
                </c:pt>
                <c:pt idx="9578">
                  <c:v>4.8677830000000002</c:v>
                </c:pt>
                <c:pt idx="9579">
                  <c:v>4.9455010000000001</c:v>
                </c:pt>
                <c:pt idx="9580">
                  <c:v>5.516394</c:v>
                </c:pt>
                <c:pt idx="9581">
                  <c:v>4.9660299999999999</c:v>
                </c:pt>
                <c:pt idx="9582">
                  <c:v>5.0526420000000005</c:v>
                </c:pt>
                <c:pt idx="9583">
                  <c:v>5.1265919999999996</c:v>
                </c:pt>
                <c:pt idx="9584">
                  <c:v>5.3242700000000003</c:v>
                </c:pt>
                <c:pt idx="9585">
                  <c:v>5.0453070000000002</c:v>
                </c:pt>
                <c:pt idx="9586">
                  <c:v>4.9926630000000003</c:v>
                </c:pt>
                <c:pt idx="9587">
                  <c:v>5.0998529999999995</c:v>
                </c:pt>
                <c:pt idx="9588">
                  <c:v>5.2568099999999998</c:v>
                </c:pt>
                <c:pt idx="9589">
                  <c:v>4.851972</c:v>
                </c:pt>
                <c:pt idx="9590">
                  <c:v>4.4787670000000004</c:v>
                </c:pt>
                <c:pt idx="9591">
                  <c:v>4.6454240000000002</c:v>
                </c:pt>
                <c:pt idx="9592">
                  <c:v>4.8816490000000003</c:v>
                </c:pt>
                <c:pt idx="9593">
                  <c:v>5.1394989999999998</c:v>
                </c:pt>
                <c:pt idx="9594">
                  <c:v>4.6914169999999995</c:v>
                </c:pt>
                <c:pt idx="9595">
                  <c:v>4.5598270000000003</c:v>
                </c:pt>
                <c:pt idx="9596">
                  <c:v>4.556673</c:v>
                </c:pt>
                <c:pt idx="9597">
                  <c:v>4.588692</c:v>
                </c:pt>
                <c:pt idx="9598">
                  <c:v>4.7923609999999996</c:v>
                </c:pt>
                <c:pt idx="9599">
                  <c:v>5.0784390000000004</c:v>
                </c:pt>
                <c:pt idx="9600">
                  <c:v>4.8433349999999997</c:v>
                </c:pt>
                <c:pt idx="9601">
                  <c:v>4.7928759999999997</c:v>
                </c:pt>
                <c:pt idx="9602">
                  <c:v>4.9247059999999996</c:v>
                </c:pt>
                <c:pt idx="9603">
                  <c:v>4.9869159999999999</c:v>
                </c:pt>
                <c:pt idx="9604">
                  <c:v>5.0221660000000004</c:v>
                </c:pt>
                <c:pt idx="9605">
                  <c:v>5.0446709999999992</c:v>
                </c:pt>
                <c:pt idx="9606">
                  <c:v>4.6070380000000002</c:v>
                </c:pt>
                <c:pt idx="9607">
                  <c:v>5.0463889999999996</c:v>
                </c:pt>
                <c:pt idx="9608">
                  <c:v>4.818289</c:v>
                </c:pt>
                <c:pt idx="9609">
                  <c:v>4.8203810000000002</c:v>
                </c:pt>
                <c:pt idx="9610">
                  <c:v>4.7453319999999994</c:v>
                </c:pt>
                <c:pt idx="9611">
                  <c:v>4.76776</c:v>
                </c:pt>
                <c:pt idx="9612">
                  <c:v>4.6291130000000003</c:v>
                </c:pt>
                <c:pt idx="9613">
                  <c:v>4.3832510000000005</c:v>
                </c:pt>
                <c:pt idx="9614">
                  <c:v>4.5814180000000002</c:v>
                </c:pt>
                <c:pt idx="9615">
                  <c:v>4.9040790000000003</c:v>
                </c:pt>
                <c:pt idx="9616">
                  <c:v>4.6356510000000002</c:v>
                </c:pt>
                <c:pt idx="9617">
                  <c:v>4.6584240000000001</c:v>
                </c:pt>
                <c:pt idx="9618">
                  <c:v>4.6135280000000005</c:v>
                </c:pt>
                <c:pt idx="9619">
                  <c:v>4.6635489999999997</c:v>
                </c:pt>
                <c:pt idx="9620">
                  <c:v>4.5876970000000004</c:v>
                </c:pt>
                <c:pt idx="9621">
                  <c:v>4.6565750000000001</c:v>
                </c:pt>
                <c:pt idx="9622">
                  <c:v>4.9918439999999995</c:v>
                </c:pt>
                <c:pt idx="9623">
                  <c:v>4.4603229999999998</c:v>
                </c:pt>
                <c:pt idx="9624">
                  <c:v>4.300783</c:v>
                </c:pt>
                <c:pt idx="9625">
                  <c:v>4.5595759999999999</c:v>
                </c:pt>
                <c:pt idx="9626">
                  <c:v>4.5335589999999995</c:v>
                </c:pt>
                <c:pt idx="9627">
                  <c:v>4.484521</c:v>
                </c:pt>
                <c:pt idx="9628">
                  <c:v>4.9212639999999999</c:v>
                </c:pt>
                <c:pt idx="9629">
                  <c:v>4.8486069999999994</c:v>
                </c:pt>
                <c:pt idx="9630">
                  <c:v>4.9581710000000001</c:v>
                </c:pt>
                <c:pt idx="9631">
                  <c:v>4.8378749999999995</c:v>
                </c:pt>
                <c:pt idx="9632">
                  <c:v>4.9720279999999999</c:v>
                </c:pt>
                <c:pt idx="9633">
                  <c:v>4.9966739999999996</c:v>
                </c:pt>
                <c:pt idx="9634">
                  <c:v>4.9941940000000002</c:v>
                </c:pt>
                <c:pt idx="9635">
                  <c:v>4.7190209999999997</c:v>
                </c:pt>
                <c:pt idx="9636">
                  <c:v>4.5251450000000002</c:v>
                </c:pt>
                <c:pt idx="9637">
                  <c:v>4.3212419999999998</c:v>
                </c:pt>
                <c:pt idx="9638">
                  <c:v>4.3860650000000003</c:v>
                </c:pt>
                <c:pt idx="9639">
                  <c:v>4.304926</c:v>
                </c:pt>
                <c:pt idx="9640">
                  <c:v>4.5954940000000004</c:v>
                </c:pt>
                <c:pt idx="9641">
                  <c:v>4.6673010000000001</c:v>
                </c:pt>
                <c:pt idx="9642">
                  <c:v>4.439533</c:v>
                </c:pt>
                <c:pt idx="9643">
                  <c:v>4.5827929999999997</c:v>
                </c:pt>
                <c:pt idx="9644">
                  <c:v>4.9501099999999996</c:v>
                </c:pt>
                <c:pt idx="9645">
                  <c:v>4.7613579999999995</c:v>
                </c:pt>
                <c:pt idx="9646">
                  <c:v>4.950075</c:v>
                </c:pt>
                <c:pt idx="9647">
                  <c:v>4.9997059999999998</c:v>
                </c:pt>
                <c:pt idx="9648">
                  <c:v>4.7324760000000001</c:v>
                </c:pt>
                <c:pt idx="9649">
                  <c:v>4.6403109999999996</c:v>
                </c:pt>
                <c:pt idx="9650">
                  <c:v>4.5572749999999997</c:v>
                </c:pt>
                <c:pt idx="9651">
                  <c:v>5.2874030000000003</c:v>
                </c:pt>
                <c:pt idx="9652">
                  <c:v>5.1870029999999998</c:v>
                </c:pt>
                <c:pt idx="9653">
                  <c:v>5.0938340000000002</c:v>
                </c:pt>
                <c:pt idx="9654">
                  <c:v>4.9372810000000005</c:v>
                </c:pt>
                <c:pt idx="9655">
                  <c:v>4.8213549999999996</c:v>
                </c:pt>
                <c:pt idx="9656">
                  <c:v>4.9214869999999999</c:v>
                </c:pt>
                <c:pt idx="9657">
                  <c:v>5.0830739999999999</c:v>
                </c:pt>
                <c:pt idx="9658">
                  <c:v>4.6108139999999995</c:v>
                </c:pt>
                <c:pt idx="9659">
                  <c:v>5.1002619999999999</c:v>
                </c:pt>
                <c:pt idx="9660">
                  <c:v>5.3411869999999997</c:v>
                </c:pt>
                <c:pt idx="9661">
                  <c:v>5.602449</c:v>
                </c:pt>
                <c:pt idx="9662">
                  <c:v>5.5542949999999998</c:v>
                </c:pt>
                <c:pt idx="9663">
                  <c:v>5.5781080000000003</c:v>
                </c:pt>
                <c:pt idx="9664">
                  <c:v>5.4072250000000004</c:v>
                </c:pt>
                <c:pt idx="9665">
                  <c:v>4.6556829999999998</c:v>
                </c:pt>
                <c:pt idx="9666">
                  <c:v>4.9782340000000005</c:v>
                </c:pt>
                <c:pt idx="9667">
                  <c:v>4.9606390000000005</c:v>
                </c:pt>
                <c:pt idx="9668">
                  <c:v>4.9906369999999995</c:v>
                </c:pt>
                <c:pt idx="9669">
                  <c:v>5.2312860000000008</c:v>
                </c:pt>
                <c:pt idx="9670">
                  <c:v>5.0591680000000006</c:v>
                </c:pt>
                <c:pt idx="9671">
                  <c:v>5.071536</c:v>
                </c:pt>
                <c:pt idx="9672">
                  <c:v>4.9631950000000007</c:v>
                </c:pt>
                <c:pt idx="9673">
                  <c:v>4.6363640000000004</c:v>
                </c:pt>
                <c:pt idx="9674">
                  <c:v>4.7306970000000002</c:v>
                </c:pt>
                <c:pt idx="9675">
                  <c:v>4.3950640000000005</c:v>
                </c:pt>
                <c:pt idx="9676">
                  <c:v>4.9149370000000001</c:v>
                </c:pt>
                <c:pt idx="9677">
                  <c:v>4.7923369999999998</c:v>
                </c:pt>
                <c:pt idx="9678">
                  <c:v>4.9361069999999998</c:v>
                </c:pt>
                <c:pt idx="9679">
                  <c:v>4.7903829999999994</c:v>
                </c:pt>
                <c:pt idx="9680">
                  <c:v>4.8096389999999998</c:v>
                </c:pt>
                <c:pt idx="9681">
                  <c:v>5.0192909999999999</c:v>
                </c:pt>
                <c:pt idx="9682">
                  <c:v>4.6957550000000001</c:v>
                </c:pt>
                <c:pt idx="9683">
                  <c:v>4.7533199999999995</c:v>
                </c:pt>
                <c:pt idx="9684">
                  <c:v>4.7949630000000001</c:v>
                </c:pt>
                <c:pt idx="9685">
                  <c:v>4.9176310000000001</c:v>
                </c:pt>
                <c:pt idx="9686">
                  <c:v>4.7628680000000001</c:v>
                </c:pt>
                <c:pt idx="9687">
                  <c:v>4.3290230000000003</c:v>
                </c:pt>
                <c:pt idx="9688">
                  <c:v>4.4111599999999997</c:v>
                </c:pt>
                <c:pt idx="9689">
                  <c:v>4.2038229999999999</c:v>
                </c:pt>
                <c:pt idx="9690">
                  <c:v>4.2209269999999997</c:v>
                </c:pt>
                <c:pt idx="9691">
                  <c:v>4.2027900000000002</c:v>
                </c:pt>
                <c:pt idx="9692">
                  <c:v>4.1763399999999997</c:v>
                </c:pt>
                <c:pt idx="9693">
                  <c:v>4.6317349999999999</c:v>
                </c:pt>
                <c:pt idx="9694">
                  <c:v>3.949417</c:v>
                </c:pt>
                <c:pt idx="9695">
                  <c:v>4.2107010000000002</c:v>
                </c:pt>
                <c:pt idx="9696">
                  <c:v>4.228891</c:v>
                </c:pt>
                <c:pt idx="9697">
                  <c:v>4.4256339999999996</c:v>
                </c:pt>
                <c:pt idx="9698">
                  <c:v>4.386647</c:v>
                </c:pt>
                <c:pt idx="9699">
                  <c:v>4.1947349999999997</c:v>
                </c:pt>
                <c:pt idx="9700">
                  <c:v>4.4099919999999999</c:v>
                </c:pt>
                <c:pt idx="9701">
                  <c:v>4.1940539999999995</c:v>
                </c:pt>
                <c:pt idx="9702">
                  <c:v>4.088241</c:v>
                </c:pt>
                <c:pt idx="9703">
                  <c:v>4.5211560000000004</c:v>
                </c:pt>
                <c:pt idx="9704">
                  <c:v>4.4085179999999999</c:v>
                </c:pt>
                <c:pt idx="9705">
                  <c:v>4.2412359999999998</c:v>
                </c:pt>
                <c:pt idx="9706">
                  <c:v>4.2795519999999998</c:v>
                </c:pt>
                <c:pt idx="9707">
                  <c:v>4.1366149999999999</c:v>
                </c:pt>
                <c:pt idx="9708">
                  <c:v>4.0557369999999997</c:v>
                </c:pt>
                <c:pt idx="9709">
                  <c:v>4.1315160000000004</c:v>
                </c:pt>
                <c:pt idx="9710">
                  <c:v>4.2675070000000002</c:v>
                </c:pt>
                <c:pt idx="9711">
                  <c:v>4.3129030000000004</c:v>
                </c:pt>
                <c:pt idx="9712">
                  <c:v>4.1986189999999999</c:v>
                </c:pt>
                <c:pt idx="9713">
                  <c:v>4.0738989999999999</c:v>
                </c:pt>
                <c:pt idx="9714">
                  <c:v>4.0815919999999997</c:v>
                </c:pt>
                <c:pt idx="9715">
                  <c:v>4.393027</c:v>
                </c:pt>
                <c:pt idx="9716">
                  <c:v>4.4937290000000001</c:v>
                </c:pt>
                <c:pt idx="9717">
                  <c:v>4.3097760000000003</c:v>
                </c:pt>
                <c:pt idx="9718">
                  <c:v>4.4639040000000003</c:v>
                </c:pt>
                <c:pt idx="9719">
                  <c:v>4.5365509999999993</c:v>
                </c:pt>
                <c:pt idx="9720">
                  <c:v>4.1226200000000004</c:v>
                </c:pt>
                <c:pt idx="9721">
                  <c:v>4.3497259999999995</c:v>
                </c:pt>
                <c:pt idx="9722">
                  <c:v>4.1891309999999997</c:v>
                </c:pt>
                <c:pt idx="9723">
                  <c:v>4.0332410000000003</c:v>
                </c:pt>
                <c:pt idx="9724">
                  <c:v>4.0357190000000003</c:v>
                </c:pt>
                <c:pt idx="9725">
                  <c:v>4.0049760000000001</c:v>
                </c:pt>
                <c:pt idx="9726">
                  <c:v>4.2117040000000001</c:v>
                </c:pt>
                <c:pt idx="9727">
                  <c:v>4.1247810000000005</c:v>
                </c:pt>
                <c:pt idx="9728">
                  <c:v>4.1674889999999998</c:v>
                </c:pt>
                <c:pt idx="9729">
                  <c:v>4.051126</c:v>
                </c:pt>
                <c:pt idx="9730">
                  <c:v>4.1354229999999994</c:v>
                </c:pt>
                <c:pt idx="9731">
                  <c:v>4.0308159999999997</c:v>
                </c:pt>
                <c:pt idx="9732">
                  <c:v>4.1619809999999999</c:v>
                </c:pt>
                <c:pt idx="9733">
                  <c:v>4.4447969999999994</c:v>
                </c:pt>
                <c:pt idx="9734">
                  <c:v>4.6763969999999997</c:v>
                </c:pt>
                <c:pt idx="9735">
                  <c:v>4.4255440000000004</c:v>
                </c:pt>
                <c:pt idx="9736">
                  <c:v>4.5723520000000004</c:v>
                </c:pt>
                <c:pt idx="9737">
                  <c:v>4.8223979999999997</c:v>
                </c:pt>
                <c:pt idx="9738">
                  <c:v>4.6401820000000003</c:v>
                </c:pt>
                <c:pt idx="9739">
                  <c:v>4.6399620000000006</c:v>
                </c:pt>
                <c:pt idx="9740">
                  <c:v>4.6152249999999997</c:v>
                </c:pt>
                <c:pt idx="9741">
                  <c:v>4.9696859999999994</c:v>
                </c:pt>
                <c:pt idx="9742">
                  <c:v>4.7723599999999999</c:v>
                </c:pt>
                <c:pt idx="9743">
                  <c:v>4.8486980000000006</c:v>
                </c:pt>
                <c:pt idx="9744">
                  <c:v>4.9224410000000001</c:v>
                </c:pt>
                <c:pt idx="9745">
                  <c:v>5.04922</c:v>
                </c:pt>
                <c:pt idx="9746">
                  <c:v>4.5535300000000003</c:v>
                </c:pt>
                <c:pt idx="9747">
                  <c:v>4.7844259999999998</c:v>
                </c:pt>
                <c:pt idx="9748">
                  <c:v>4.7663460000000004</c:v>
                </c:pt>
                <c:pt idx="9749">
                  <c:v>4.6876150000000001</c:v>
                </c:pt>
                <c:pt idx="9750">
                  <c:v>4.9140269999999999</c:v>
                </c:pt>
                <c:pt idx="9751">
                  <c:v>4.8310519999999997</c:v>
                </c:pt>
                <c:pt idx="9752">
                  <c:v>4.6112549999999999</c:v>
                </c:pt>
                <c:pt idx="9753">
                  <c:v>4.6988539999999999</c:v>
                </c:pt>
                <c:pt idx="9754">
                  <c:v>4.7819989999999999</c:v>
                </c:pt>
                <c:pt idx="9755">
                  <c:v>4.8471120000000001</c:v>
                </c:pt>
                <c:pt idx="9756">
                  <c:v>4.6355690000000003</c:v>
                </c:pt>
                <c:pt idx="9757">
                  <c:v>4.721349</c:v>
                </c:pt>
                <c:pt idx="9758">
                  <c:v>4.8307539999999998</c:v>
                </c:pt>
                <c:pt idx="9759">
                  <c:v>4.7578490000000002</c:v>
                </c:pt>
                <c:pt idx="9760">
                  <c:v>4.6421890000000001</c:v>
                </c:pt>
                <c:pt idx="9761">
                  <c:v>4.5905000000000005</c:v>
                </c:pt>
                <c:pt idx="9762">
                  <c:v>4.6448689999999999</c:v>
                </c:pt>
                <c:pt idx="9763">
                  <c:v>4.7045069999999996</c:v>
                </c:pt>
                <c:pt idx="9764">
                  <c:v>4.8120020000000006</c:v>
                </c:pt>
                <c:pt idx="9765">
                  <c:v>4.746505</c:v>
                </c:pt>
                <c:pt idx="9766">
                  <c:v>4.8790550000000001</c:v>
                </c:pt>
                <c:pt idx="9767">
                  <c:v>4.9936530000000001</c:v>
                </c:pt>
                <c:pt idx="9768">
                  <c:v>4.8181799999999999</c:v>
                </c:pt>
                <c:pt idx="9769">
                  <c:v>4.7505839999999999</c:v>
                </c:pt>
                <c:pt idx="9770">
                  <c:v>5.0349900000000005</c:v>
                </c:pt>
                <c:pt idx="9771">
                  <c:v>4.8201130000000001</c:v>
                </c:pt>
                <c:pt idx="9772">
                  <c:v>5.0053009999999993</c:v>
                </c:pt>
                <c:pt idx="9773">
                  <c:v>4.9388160000000001</c:v>
                </c:pt>
                <c:pt idx="9774">
                  <c:v>5.135853</c:v>
                </c:pt>
                <c:pt idx="9775">
                  <c:v>5.1324699999999996</c:v>
                </c:pt>
                <c:pt idx="9776">
                  <c:v>5.0176350000000003</c:v>
                </c:pt>
                <c:pt idx="9777">
                  <c:v>4.6826749999999997</c:v>
                </c:pt>
                <c:pt idx="9778">
                  <c:v>4.7323009999999996</c:v>
                </c:pt>
                <c:pt idx="9779">
                  <c:v>4.8262090000000004</c:v>
                </c:pt>
                <c:pt idx="9780">
                  <c:v>4.6700140000000001</c:v>
                </c:pt>
                <c:pt idx="9781">
                  <c:v>4.7104330000000001</c:v>
                </c:pt>
                <c:pt idx="9782">
                  <c:v>5.0402630000000004</c:v>
                </c:pt>
                <c:pt idx="9783">
                  <c:v>4.8361210000000003</c:v>
                </c:pt>
                <c:pt idx="9784">
                  <c:v>4.7443429999999998</c:v>
                </c:pt>
                <c:pt idx="9785">
                  <c:v>4.2476430000000001</c:v>
                </c:pt>
                <c:pt idx="9786">
                  <c:v>4.0806089999999999</c:v>
                </c:pt>
                <c:pt idx="9787">
                  <c:v>3.9263189999999999</c:v>
                </c:pt>
                <c:pt idx="9788">
                  <c:v>3.9708520000000003</c:v>
                </c:pt>
                <c:pt idx="9789">
                  <c:v>4.0961449999999999</c:v>
                </c:pt>
                <c:pt idx="9790">
                  <c:v>4.1750819999999997</c:v>
                </c:pt>
                <c:pt idx="9791">
                  <c:v>4.183948</c:v>
                </c:pt>
                <c:pt idx="9792">
                  <c:v>4.2577090000000002</c:v>
                </c:pt>
                <c:pt idx="9793">
                  <c:v>4.8596940000000002</c:v>
                </c:pt>
                <c:pt idx="9794">
                  <c:v>4.6730510000000001</c:v>
                </c:pt>
                <c:pt idx="9795">
                  <c:v>4.6747579999999997</c:v>
                </c:pt>
                <c:pt idx="9796">
                  <c:v>4.9038939999999993</c:v>
                </c:pt>
                <c:pt idx="9797">
                  <c:v>4.7108410000000003</c:v>
                </c:pt>
                <c:pt idx="9798">
                  <c:v>4.4689949999999996</c:v>
                </c:pt>
                <c:pt idx="9799">
                  <c:v>4.4244579999999996</c:v>
                </c:pt>
                <c:pt idx="9800">
                  <c:v>4.4405359999999998</c:v>
                </c:pt>
                <c:pt idx="9801">
                  <c:v>4.4728890000000003</c:v>
                </c:pt>
                <c:pt idx="9802">
                  <c:v>4.1630950000000002</c:v>
                </c:pt>
                <c:pt idx="9803">
                  <c:v>4.2534190000000001</c:v>
                </c:pt>
                <c:pt idx="9804">
                  <c:v>4.2821259999999999</c:v>
                </c:pt>
                <c:pt idx="9805">
                  <c:v>4.4867140000000001</c:v>
                </c:pt>
                <c:pt idx="9806">
                  <c:v>4.4339709999999997</c:v>
                </c:pt>
                <c:pt idx="9807">
                  <c:v>4.4829939999999997</c:v>
                </c:pt>
                <c:pt idx="9808">
                  <c:v>4.4877660000000006</c:v>
                </c:pt>
                <c:pt idx="9809">
                  <c:v>4.8875279999999997</c:v>
                </c:pt>
                <c:pt idx="9810">
                  <c:v>4.8868210000000003</c:v>
                </c:pt>
                <c:pt idx="9811">
                  <c:v>4.6924809999999999</c:v>
                </c:pt>
                <c:pt idx="9812">
                  <c:v>4.7357480000000001</c:v>
                </c:pt>
                <c:pt idx="9813">
                  <c:v>4.7499700000000002</c:v>
                </c:pt>
                <c:pt idx="9814">
                  <c:v>4.6896640000000005</c:v>
                </c:pt>
                <c:pt idx="9815">
                  <c:v>4.4705870000000001</c:v>
                </c:pt>
                <c:pt idx="9816">
                  <c:v>4.8567219999999995</c:v>
                </c:pt>
                <c:pt idx="9817">
                  <c:v>4.7899690000000001</c:v>
                </c:pt>
                <c:pt idx="9818">
                  <c:v>4.5317319999999999</c:v>
                </c:pt>
                <c:pt idx="9819">
                  <c:v>4.5927559999999996</c:v>
                </c:pt>
                <c:pt idx="9820">
                  <c:v>4.4509910000000001</c:v>
                </c:pt>
                <c:pt idx="9821">
                  <c:v>4.2165869999999996</c:v>
                </c:pt>
                <c:pt idx="9822">
                  <c:v>4.6418189999999999</c:v>
                </c:pt>
                <c:pt idx="9823">
                  <c:v>4.3282069999999999</c:v>
                </c:pt>
                <c:pt idx="9824">
                  <c:v>4.517417</c:v>
                </c:pt>
                <c:pt idx="9825">
                  <c:v>4.3694069999999998</c:v>
                </c:pt>
                <c:pt idx="9826">
                  <c:v>4.8856129999999993</c:v>
                </c:pt>
                <c:pt idx="9827">
                  <c:v>5.2194539999999998</c:v>
                </c:pt>
                <c:pt idx="9828">
                  <c:v>4.7608350000000002</c:v>
                </c:pt>
                <c:pt idx="9829">
                  <c:v>5.0137289999999997</c:v>
                </c:pt>
                <c:pt idx="9830">
                  <c:v>5.1716549999999994</c:v>
                </c:pt>
                <c:pt idx="9831">
                  <c:v>4.8301300000000005</c:v>
                </c:pt>
                <c:pt idx="9832">
                  <c:v>4.9592499999999999</c:v>
                </c:pt>
                <c:pt idx="9833">
                  <c:v>4.5712219999999997</c:v>
                </c:pt>
                <c:pt idx="9834">
                  <c:v>4.6558200000000003</c:v>
                </c:pt>
                <c:pt idx="9835">
                  <c:v>4.7157609999999996</c:v>
                </c:pt>
                <c:pt idx="9836">
                  <c:v>4.8672649999999997</c:v>
                </c:pt>
                <c:pt idx="9837">
                  <c:v>4.9482549999999996</c:v>
                </c:pt>
                <c:pt idx="9838">
                  <c:v>4.7565210000000002</c:v>
                </c:pt>
                <c:pt idx="9839">
                  <c:v>4.7654670000000001</c:v>
                </c:pt>
                <c:pt idx="9840">
                  <c:v>4.4864179999999996</c:v>
                </c:pt>
                <c:pt idx="9841">
                  <c:v>4.9187430000000001</c:v>
                </c:pt>
                <c:pt idx="9842">
                  <c:v>5.128717</c:v>
                </c:pt>
                <c:pt idx="9843">
                  <c:v>4.9173729999999995</c:v>
                </c:pt>
                <c:pt idx="9844">
                  <c:v>5.1493820000000001</c:v>
                </c:pt>
                <c:pt idx="9845">
                  <c:v>5.3892530000000001</c:v>
                </c:pt>
                <c:pt idx="9846">
                  <c:v>5.490094</c:v>
                </c:pt>
                <c:pt idx="9847">
                  <c:v>5.307404</c:v>
                </c:pt>
                <c:pt idx="9848">
                  <c:v>5.247713000000001</c:v>
                </c:pt>
                <c:pt idx="9849">
                  <c:v>5.473471</c:v>
                </c:pt>
                <c:pt idx="9850">
                  <c:v>5.7389029999999996</c:v>
                </c:pt>
                <c:pt idx="9851">
                  <c:v>5.7317499999999999</c:v>
                </c:pt>
                <c:pt idx="9852">
                  <c:v>5.5832980000000001</c:v>
                </c:pt>
                <c:pt idx="9853">
                  <c:v>6.016763000000001</c:v>
                </c:pt>
                <c:pt idx="9854">
                  <c:v>5.8974329999999995</c:v>
                </c:pt>
                <c:pt idx="9855">
                  <c:v>5.9837130000000007</c:v>
                </c:pt>
                <c:pt idx="9856">
                  <c:v>5.7074349999999994</c:v>
                </c:pt>
                <c:pt idx="9857">
                  <c:v>5.398676</c:v>
                </c:pt>
                <c:pt idx="9858">
                  <c:v>5.7875259999999997</c:v>
                </c:pt>
                <c:pt idx="9859">
                  <c:v>5.8644449999999999</c:v>
                </c:pt>
                <c:pt idx="9860">
                  <c:v>5.7050070000000002</c:v>
                </c:pt>
                <c:pt idx="9861">
                  <c:v>5.2790420000000005</c:v>
                </c:pt>
                <c:pt idx="9862">
                  <c:v>5.2615080000000001</c:v>
                </c:pt>
                <c:pt idx="9863">
                  <c:v>4.8122600000000002</c:v>
                </c:pt>
                <c:pt idx="9864">
                  <c:v>4.9388120000000004</c:v>
                </c:pt>
                <c:pt idx="9865">
                  <c:v>5.0778049999999997</c:v>
                </c:pt>
                <c:pt idx="9866">
                  <c:v>5.2484250000000001</c:v>
                </c:pt>
                <c:pt idx="9867">
                  <c:v>5.4518509999999996</c:v>
                </c:pt>
                <c:pt idx="9868">
                  <c:v>5.3379330000000005</c:v>
                </c:pt>
                <c:pt idx="9869">
                  <c:v>5.8499910000000002</c:v>
                </c:pt>
                <c:pt idx="9870">
                  <c:v>4.9442560000000002</c:v>
                </c:pt>
                <c:pt idx="9871">
                  <c:v>5.1310710000000004</c:v>
                </c:pt>
                <c:pt idx="9872">
                  <c:v>4.9460999999999995</c:v>
                </c:pt>
                <c:pt idx="9873">
                  <c:v>4.8364229999999999</c:v>
                </c:pt>
                <c:pt idx="9874">
                  <c:v>5.4562279999999994</c:v>
                </c:pt>
                <c:pt idx="9875">
                  <c:v>5.2790539999999995</c:v>
                </c:pt>
                <c:pt idx="9876">
                  <c:v>5.0605599999999997</c:v>
                </c:pt>
                <c:pt idx="9877">
                  <c:v>4.9132410000000002</c:v>
                </c:pt>
                <c:pt idx="9878">
                  <c:v>4.5285840000000004</c:v>
                </c:pt>
                <c:pt idx="9879">
                  <c:v>4.677956</c:v>
                </c:pt>
                <c:pt idx="9880">
                  <c:v>4.7614400000000003</c:v>
                </c:pt>
                <c:pt idx="9881">
                  <c:v>4.8824050000000003</c:v>
                </c:pt>
                <c:pt idx="9882">
                  <c:v>4.9700129999999998</c:v>
                </c:pt>
                <c:pt idx="9883">
                  <c:v>5.1424840000000005</c:v>
                </c:pt>
                <c:pt idx="9884">
                  <c:v>4.957039</c:v>
                </c:pt>
                <c:pt idx="9885">
                  <c:v>5.1643829999999999</c:v>
                </c:pt>
                <c:pt idx="9886">
                  <c:v>5.252027</c:v>
                </c:pt>
                <c:pt idx="9887">
                  <c:v>5.5144709999999995</c:v>
                </c:pt>
                <c:pt idx="9888">
                  <c:v>5.556921</c:v>
                </c:pt>
                <c:pt idx="9889">
                  <c:v>5.1954589999999996</c:v>
                </c:pt>
                <c:pt idx="9890">
                  <c:v>5.1892950000000004</c:v>
                </c:pt>
                <c:pt idx="9891">
                  <c:v>4.6829859999999996</c:v>
                </c:pt>
                <c:pt idx="9892">
                  <c:v>4.9507599999999998</c:v>
                </c:pt>
                <c:pt idx="9893">
                  <c:v>5.0334500000000002</c:v>
                </c:pt>
                <c:pt idx="9894">
                  <c:v>4.6970190000000001</c:v>
                </c:pt>
                <c:pt idx="9895">
                  <c:v>4.8326580000000003</c:v>
                </c:pt>
                <c:pt idx="9896">
                  <c:v>4.9862979999999997</c:v>
                </c:pt>
                <c:pt idx="9897">
                  <c:v>4.9265679999999996</c:v>
                </c:pt>
                <c:pt idx="9898">
                  <c:v>5.2988789999999995</c:v>
                </c:pt>
                <c:pt idx="9899">
                  <c:v>5.1272110000000009</c:v>
                </c:pt>
                <c:pt idx="9900">
                  <c:v>5.414987</c:v>
                </c:pt>
                <c:pt idx="9901">
                  <c:v>5.6200580000000002</c:v>
                </c:pt>
                <c:pt idx="9902">
                  <c:v>5.2311830000000006</c:v>
                </c:pt>
                <c:pt idx="9903">
                  <c:v>5.2943110000000004</c:v>
                </c:pt>
                <c:pt idx="9904">
                  <c:v>4.8760729999999999</c:v>
                </c:pt>
                <c:pt idx="9905">
                  <c:v>4.4883790000000001</c:v>
                </c:pt>
                <c:pt idx="9906">
                  <c:v>4.7158709999999999</c:v>
                </c:pt>
                <c:pt idx="9907">
                  <c:v>4.745298</c:v>
                </c:pt>
                <c:pt idx="9908">
                  <c:v>4.8600500000000002</c:v>
                </c:pt>
                <c:pt idx="9909">
                  <c:v>4.8734820000000001</c:v>
                </c:pt>
                <c:pt idx="9910">
                  <c:v>4.7926770000000003</c:v>
                </c:pt>
                <c:pt idx="9911">
                  <c:v>4.8526910000000001</c:v>
                </c:pt>
                <c:pt idx="9912">
                  <c:v>4.7805569999999999</c:v>
                </c:pt>
                <c:pt idx="9913">
                  <c:v>4.6362950000000005</c:v>
                </c:pt>
                <c:pt idx="9914">
                  <c:v>4.9037579999999998</c:v>
                </c:pt>
                <c:pt idx="9915">
                  <c:v>4.9273699999999998</c:v>
                </c:pt>
                <c:pt idx="9916">
                  <c:v>5.1552549999999995</c:v>
                </c:pt>
                <c:pt idx="9917">
                  <c:v>5.2357860000000001</c:v>
                </c:pt>
                <c:pt idx="9918">
                  <c:v>5.2176020000000003</c:v>
                </c:pt>
                <c:pt idx="9919">
                  <c:v>5.4774320000000003</c:v>
                </c:pt>
                <c:pt idx="9920">
                  <c:v>4.7958869999999996</c:v>
                </c:pt>
                <c:pt idx="9921">
                  <c:v>4.884582</c:v>
                </c:pt>
                <c:pt idx="9922">
                  <c:v>4.6461860000000001</c:v>
                </c:pt>
                <c:pt idx="9923">
                  <c:v>4.5683990000000003</c:v>
                </c:pt>
                <c:pt idx="9924">
                  <c:v>4.7773269999999997</c:v>
                </c:pt>
                <c:pt idx="9925">
                  <c:v>4.7098010000000006</c:v>
                </c:pt>
                <c:pt idx="9926">
                  <c:v>4.7714250000000007</c:v>
                </c:pt>
                <c:pt idx="9927">
                  <c:v>4.9698849999999997</c:v>
                </c:pt>
                <c:pt idx="9928">
                  <c:v>5.1503299999999994</c:v>
                </c:pt>
                <c:pt idx="9929">
                  <c:v>5.1422900000000009</c:v>
                </c:pt>
                <c:pt idx="9930">
                  <c:v>5.0386319999999998</c:v>
                </c:pt>
                <c:pt idx="9931">
                  <c:v>5.2351809999999999</c:v>
                </c:pt>
                <c:pt idx="9932">
                  <c:v>5.1823220000000001</c:v>
                </c:pt>
                <c:pt idx="9933">
                  <c:v>5.3006589999999996</c:v>
                </c:pt>
                <c:pt idx="9934">
                  <c:v>4.9888110000000001</c:v>
                </c:pt>
                <c:pt idx="9935">
                  <c:v>4.9329020000000003</c:v>
                </c:pt>
                <c:pt idx="9936">
                  <c:v>4.8948109999999998</c:v>
                </c:pt>
                <c:pt idx="9937">
                  <c:v>5.0223739999999992</c:v>
                </c:pt>
                <c:pt idx="9938">
                  <c:v>5.0786980000000002</c:v>
                </c:pt>
                <c:pt idx="9939">
                  <c:v>5.1265450000000001</c:v>
                </c:pt>
                <c:pt idx="9940">
                  <c:v>5.0265820000000003</c:v>
                </c:pt>
                <c:pt idx="9941">
                  <c:v>4.8209559999999998</c:v>
                </c:pt>
                <c:pt idx="9942">
                  <c:v>4.7014379999999996</c:v>
                </c:pt>
                <c:pt idx="9943">
                  <c:v>4.779706</c:v>
                </c:pt>
                <c:pt idx="9944">
                  <c:v>4.7972049999999999</c:v>
                </c:pt>
                <c:pt idx="9945">
                  <c:v>4.7055619999999996</c:v>
                </c:pt>
                <c:pt idx="9946">
                  <c:v>4.8807340000000003</c:v>
                </c:pt>
                <c:pt idx="9947">
                  <c:v>4.7432170000000005</c:v>
                </c:pt>
                <c:pt idx="9948">
                  <c:v>4.787032</c:v>
                </c:pt>
                <c:pt idx="9949">
                  <c:v>4.8778829999999997</c:v>
                </c:pt>
                <c:pt idx="9950">
                  <c:v>4.6062630000000002</c:v>
                </c:pt>
                <c:pt idx="9951">
                  <c:v>4.4998700000000005</c:v>
                </c:pt>
                <c:pt idx="9952">
                  <c:v>4.496759</c:v>
                </c:pt>
                <c:pt idx="9953">
                  <c:v>4.3698320000000006</c:v>
                </c:pt>
                <c:pt idx="9954">
                  <c:v>4.3940210000000004</c:v>
                </c:pt>
                <c:pt idx="9955">
                  <c:v>4.3012969999999999</c:v>
                </c:pt>
                <c:pt idx="9956">
                  <c:v>4.4565770000000002</c:v>
                </c:pt>
                <c:pt idx="9957">
                  <c:v>4.4971199999999998</c:v>
                </c:pt>
                <c:pt idx="9958">
                  <c:v>4.5020210000000001</c:v>
                </c:pt>
                <c:pt idx="9959">
                  <c:v>4.164981</c:v>
                </c:pt>
                <c:pt idx="9960">
                  <c:v>4.2138489999999997</c:v>
                </c:pt>
                <c:pt idx="9961">
                  <c:v>4.1409050000000001</c:v>
                </c:pt>
                <c:pt idx="9962">
                  <c:v>4.6347990000000001</c:v>
                </c:pt>
                <c:pt idx="9963">
                  <c:v>4.8414960000000002</c:v>
                </c:pt>
                <c:pt idx="9964">
                  <c:v>5.0490469999999998</c:v>
                </c:pt>
                <c:pt idx="9965">
                  <c:v>5.0901200000000006</c:v>
                </c:pt>
                <c:pt idx="9966">
                  <c:v>5.0076989999999997</c:v>
                </c:pt>
                <c:pt idx="9967">
                  <c:v>5.2014079999999998</c:v>
                </c:pt>
                <c:pt idx="9968">
                  <c:v>5.00136</c:v>
                </c:pt>
                <c:pt idx="9969">
                  <c:v>5.0664679999999995</c:v>
                </c:pt>
                <c:pt idx="9970">
                  <c:v>5.1196319999999993</c:v>
                </c:pt>
                <c:pt idx="9971">
                  <c:v>5.0438269999999994</c:v>
                </c:pt>
                <c:pt idx="9972">
                  <c:v>5.2747169999999999</c:v>
                </c:pt>
                <c:pt idx="9973">
                  <c:v>5.2862019999999994</c:v>
                </c:pt>
                <c:pt idx="9974">
                  <c:v>5.5374230000000004</c:v>
                </c:pt>
                <c:pt idx="9975">
                  <c:v>5.9876039999999993</c:v>
                </c:pt>
                <c:pt idx="9976">
                  <c:v>6.1508539999999998</c:v>
                </c:pt>
                <c:pt idx="9977">
                  <c:v>5.9065369999999993</c:v>
                </c:pt>
                <c:pt idx="9978">
                  <c:v>5.9082619999999997</c:v>
                </c:pt>
                <c:pt idx="9979">
                  <c:v>6.2361129999999996</c:v>
                </c:pt>
                <c:pt idx="9980">
                  <c:v>6.0540289999999999</c:v>
                </c:pt>
                <c:pt idx="9981">
                  <c:v>6.3741029999999999</c:v>
                </c:pt>
                <c:pt idx="9982">
                  <c:v>5.9446759999999994</c:v>
                </c:pt>
                <c:pt idx="9983">
                  <c:v>6.0307429999999993</c:v>
                </c:pt>
                <c:pt idx="9984">
                  <c:v>6.1413410000000006</c:v>
                </c:pt>
                <c:pt idx="9985">
                  <c:v>5.836208000000001</c:v>
                </c:pt>
                <c:pt idx="9986">
                  <c:v>5.586913</c:v>
                </c:pt>
                <c:pt idx="9987">
                  <c:v>5.2292870000000002</c:v>
                </c:pt>
                <c:pt idx="9988">
                  <c:v>5.5348959999999998</c:v>
                </c:pt>
                <c:pt idx="9989">
                  <c:v>5.0157050000000005</c:v>
                </c:pt>
                <c:pt idx="9990">
                  <c:v>5.120355</c:v>
                </c:pt>
                <c:pt idx="9991">
                  <c:v>4.8057309999999998</c:v>
                </c:pt>
                <c:pt idx="9992">
                  <c:v>5.2102789999999999</c:v>
                </c:pt>
                <c:pt idx="9993">
                  <c:v>4.6523029999999999</c:v>
                </c:pt>
                <c:pt idx="9994">
                  <c:v>4.2153679999999998</c:v>
                </c:pt>
                <c:pt idx="9995">
                  <c:v>4.2567079999999997</c:v>
                </c:pt>
                <c:pt idx="9996">
                  <c:v>4.2873789999999996</c:v>
                </c:pt>
                <c:pt idx="9997">
                  <c:v>4.3988389999999997</c:v>
                </c:pt>
                <c:pt idx="9998">
                  <c:v>4.6024260000000004</c:v>
                </c:pt>
                <c:pt idx="9999">
                  <c:v>4.4065399999999997</c:v>
                </c:pt>
                <c:pt idx="10000">
                  <c:v>4.5724169999999997</c:v>
                </c:pt>
              </c:numCache>
            </c:numRef>
          </c:yVal>
          <c:smooth val="0"/>
          <c:extLst>
            <c:ext xmlns:c16="http://schemas.microsoft.com/office/drawing/2014/chart" uri="{C3380CC4-5D6E-409C-BE32-E72D297353CC}">
              <c16:uniqueId val="{00000000-7FFF-44F6-B24B-1F57F9C5958F}"/>
            </c:ext>
          </c:extLst>
        </c:ser>
        <c:ser>
          <c:idx val="1"/>
          <c:order val="1"/>
          <c:tx>
            <c:strRef>
              <c:f>Montelukast_500ns!$C$1</c:f>
              <c:strCache>
                <c:ptCount val="1"/>
                <c:pt idx="0">
                  <c:v>RMSD_ligand</c:v>
                </c:pt>
              </c:strCache>
            </c:strRef>
          </c:tx>
          <c:spPr>
            <a:ln w="19050" cap="rnd">
              <a:solidFill>
                <a:schemeClr val="accent2"/>
              </a:solidFill>
              <a:round/>
            </a:ln>
            <a:effectLst/>
          </c:spPr>
          <c:marker>
            <c:symbol val="none"/>
          </c:marker>
          <c:xVal>
            <c:numRef>
              <c:f>Montelukast_500ns!$A$2:$A$10002</c:f>
              <c:numCache>
                <c:formatCode>General</c:formatCode>
                <c:ptCount val="1000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c:v>
                </c:pt>
                <c:pt idx="81">
                  <c:v>4.05</c:v>
                </c:pt>
                <c:pt idx="82">
                  <c:v>4.0999999999999996</c:v>
                </c:pt>
                <c:pt idx="83">
                  <c:v>4.1500000000000004</c:v>
                </c:pt>
                <c:pt idx="84">
                  <c:v>4.2</c:v>
                </c:pt>
                <c:pt idx="85">
                  <c:v>4.25</c:v>
                </c:pt>
                <c:pt idx="86">
                  <c:v>4.3</c:v>
                </c:pt>
                <c:pt idx="87">
                  <c:v>4.3499999999999996</c:v>
                </c:pt>
                <c:pt idx="88">
                  <c:v>4.4000000000000004</c:v>
                </c:pt>
                <c:pt idx="89">
                  <c:v>4.45</c:v>
                </c:pt>
                <c:pt idx="90">
                  <c:v>4.5</c:v>
                </c:pt>
                <c:pt idx="91">
                  <c:v>4.55</c:v>
                </c:pt>
                <c:pt idx="92">
                  <c:v>4.5999999999999996</c:v>
                </c:pt>
                <c:pt idx="93">
                  <c:v>4.6500000000000004</c:v>
                </c:pt>
                <c:pt idx="94">
                  <c:v>4.7</c:v>
                </c:pt>
                <c:pt idx="95">
                  <c:v>4.75</c:v>
                </c:pt>
                <c:pt idx="96">
                  <c:v>4.8</c:v>
                </c:pt>
                <c:pt idx="97">
                  <c:v>4.8499999999999996</c:v>
                </c:pt>
                <c:pt idx="98">
                  <c:v>4.9000000000000004</c:v>
                </c:pt>
                <c:pt idx="99">
                  <c:v>4.95</c:v>
                </c:pt>
                <c:pt idx="100">
                  <c:v>5</c:v>
                </c:pt>
                <c:pt idx="101">
                  <c:v>5.05</c:v>
                </c:pt>
                <c:pt idx="102">
                  <c:v>5.0999999999999996</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c:v>
                </c:pt>
                <c:pt idx="161">
                  <c:v>8.0500000000000007</c:v>
                </c:pt>
                <c:pt idx="162">
                  <c:v>8.1</c:v>
                </c:pt>
                <c:pt idx="163">
                  <c:v>8.15</c:v>
                </c:pt>
                <c:pt idx="164">
                  <c:v>8.1999999999999993</c:v>
                </c:pt>
                <c:pt idx="165">
                  <c:v>8.25</c:v>
                </c:pt>
                <c:pt idx="166">
                  <c:v>8.3000000000000007</c:v>
                </c:pt>
                <c:pt idx="167">
                  <c:v>8.35</c:v>
                </c:pt>
                <c:pt idx="168">
                  <c:v>8.4</c:v>
                </c:pt>
                <c:pt idx="169">
                  <c:v>8.4499999999999993</c:v>
                </c:pt>
                <c:pt idx="170">
                  <c:v>8.5</c:v>
                </c:pt>
                <c:pt idx="171">
                  <c:v>8.5500000000000007</c:v>
                </c:pt>
                <c:pt idx="172">
                  <c:v>8.6</c:v>
                </c:pt>
                <c:pt idx="173">
                  <c:v>8.65</c:v>
                </c:pt>
                <c:pt idx="174">
                  <c:v>8.6999999999999993</c:v>
                </c:pt>
                <c:pt idx="175">
                  <c:v>8.75</c:v>
                </c:pt>
                <c:pt idx="176">
                  <c:v>8.8000000000000007</c:v>
                </c:pt>
                <c:pt idx="177">
                  <c:v>8.85</c:v>
                </c:pt>
                <c:pt idx="178">
                  <c:v>8.9</c:v>
                </c:pt>
                <c:pt idx="179">
                  <c:v>8.9499999999999993</c:v>
                </c:pt>
                <c:pt idx="180">
                  <c:v>9</c:v>
                </c:pt>
                <c:pt idx="181">
                  <c:v>9.0500000000000007</c:v>
                </c:pt>
                <c:pt idx="182">
                  <c:v>9.1</c:v>
                </c:pt>
                <c:pt idx="183">
                  <c:v>9.15</c:v>
                </c:pt>
                <c:pt idx="184">
                  <c:v>9.1999999999999993</c:v>
                </c:pt>
                <c:pt idx="185">
                  <c:v>9.25</c:v>
                </c:pt>
                <c:pt idx="186">
                  <c:v>9.3000000000000007</c:v>
                </c:pt>
                <c:pt idx="187">
                  <c:v>9.35</c:v>
                </c:pt>
                <c:pt idx="188">
                  <c:v>9.4</c:v>
                </c:pt>
                <c:pt idx="189">
                  <c:v>9.4499999999999993</c:v>
                </c:pt>
                <c:pt idx="190">
                  <c:v>9.5</c:v>
                </c:pt>
                <c:pt idx="191">
                  <c:v>9.5500000000000007</c:v>
                </c:pt>
                <c:pt idx="192">
                  <c:v>9.6</c:v>
                </c:pt>
                <c:pt idx="193">
                  <c:v>9.65</c:v>
                </c:pt>
                <c:pt idx="194">
                  <c:v>9.6999999999999993</c:v>
                </c:pt>
                <c:pt idx="195">
                  <c:v>9.75</c:v>
                </c:pt>
                <c:pt idx="196">
                  <c:v>9.8000000000000007</c:v>
                </c:pt>
                <c:pt idx="197">
                  <c:v>9.85</c:v>
                </c:pt>
                <c:pt idx="198">
                  <c:v>9.9</c:v>
                </c:pt>
                <c:pt idx="199">
                  <c:v>9.9499999999999993</c:v>
                </c:pt>
                <c:pt idx="200">
                  <c:v>10</c:v>
                </c:pt>
                <c:pt idx="201">
                  <c:v>10.050000000000001</c:v>
                </c:pt>
                <c:pt idx="202">
                  <c:v>10.1</c:v>
                </c:pt>
                <c:pt idx="203">
                  <c:v>10.15</c:v>
                </c:pt>
                <c:pt idx="204">
                  <c:v>10.199999999999999</c:v>
                </c:pt>
                <c:pt idx="205">
                  <c:v>10.25</c:v>
                </c:pt>
                <c:pt idx="206">
                  <c:v>10.3</c:v>
                </c:pt>
                <c:pt idx="207">
                  <c:v>10.35</c:v>
                </c:pt>
                <c:pt idx="208">
                  <c:v>10.4</c:v>
                </c:pt>
                <c:pt idx="209">
                  <c:v>10.45</c:v>
                </c:pt>
                <c:pt idx="210">
                  <c:v>10.5</c:v>
                </c:pt>
                <c:pt idx="211">
                  <c:v>10.55</c:v>
                </c:pt>
                <c:pt idx="212">
                  <c:v>10.6</c:v>
                </c:pt>
                <c:pt idx="213">
                  <c:v>10.65</c:v>
                </c:pt>
                <c:pt idx="214">
                  <c:v>10.7</c:v>
                </c:pt>
                <c:pt idx="215">
                  <c:v>10.75</c:v>
                </c:pt>
                <c:pt idx="216">
                  <c:v>10.8</c:v>
                </c:pt>
                <c:pt idx="217">
                  <c:v>10.85</c:v>
                </c:pt>
                <c:pt idx="218">
                  <c:v>10.9</c:v>
                </c:pt>
                <c:pt idx="219">
                  <c:v>10.95</c:v>
                </c:pt>
                <c:pt idx="220">
                  <c:v>11</c:v>
                </c:pt>
                <c:pt idx="221">
                  <c:v>11.05</c:v>
                </c:pt>
                <c:pt idx="222">
                  <c:v>11.1</c:v>
                </c:pt>
                <c:pt idx="223">
                  <c:v>11.15</c:v>
                </c:pt>
                <c:pt idx="224">
                  <c:v>11.2</c:v>
                </c:pt>
                <c:pt idx="225">
                  <c:v>11.25</c:v>
                </c:pt>
                <c:pt idx="226">
                  <c:v>11.3</c:v>
                </c:pt>
                <c:pt idx="227">
                  <c:v>11.35</c:v>
                </c:pt>
                <c:pt idx="228">
                  <c:v>11.4</c:v>
                </c:pt>
                <c:pt idx="229">
                  <c:v>11.45</c:v>
                </c:pt>
                <c:pt idx="230">
                  <c:v>11.5</c:v>
                </c:pt>
                <c:pt idx="231">
                  <c:v>11.55</c:v>
                </c:pt>
                <c:pt idx="232">
                  <c:v>11.6</c:v>
                </c:pt>
                <c:pt idx="233">
                  <c:v>11.65</c:v>
                </c:pt>
                <c:pt idx="234">
                  <c:v>11.7</c:v>
                </c:pt>
                <c:pt idx="235">
                  <c:v>11.75</c:v>
                </c:pt>
                <c:pt idx="236">
                  <c:v>11.8</c:v>
                </c:pt>
                <c:pt idx="237">
                  <c:v>11.85</c:v>
                </c:pt>
                <c:pt idx="238">
                  <c:v>11.9</c:v>
                </c:pt>
                <c:pt idx="239">
                  <c:v>11.95</c:v>
                </c:pt>
                <c:pt idx="240">
                  <c:v>12</c:v>
                </c:pt>
                <c:pt idx="241">
                  <c:v>12.05</c:v>
                </c:pt>
                <c:pt idx="242">
                  <c:v>12.1</c:v>
                </c:pt>
                <c:pt idx="243">
                  <c:v>12.15</c:v>
                </c:pt>
                <c:pt idx="244">
                  <c:v>12.2</c:v>
                </c:pt>
                <c:pt idx="245">
                  <c:v>12.25</c:v>
                </c:pt>
                <c:pt idx="246">
                  <c:v>12.3</c:v>
                </c:pt>
                <c:pt idx="247">
                  <c:v>12.35</c:v>
                </c:pt>
                <c:pt idx="248">
                  <c:v>12.4</c:v>
                </c:pt>
                <c:pt idx="249">
                  <c:v>12.45</c:v>
                </c:pt>
                <c:pt idx="250">
                  <c:v>12.5</c:v>
                </c:pt>
                <c:pt idx="251">
                  <c:v>12.55</c:v>
                </c:pt>
                <c:pt idx="252">
                  <c:v>12.6</c:v>
                </c:pt>
                <c:pt idx="253">
                  <c:v>12.65</c:v>
                </c:pt>
                <c:pt idx="254">
                  <c:v>12.7</c:v>
                </c:pt>
                <c:pt idx="255">
                  <c:v>12.75</c:v>
                </c:pt>
                <c:pt idx="256">
                  <c:v>12.8</c:v>
                </c:pt>
                <c:pt idx="257">
                  <c:v>12.85</c:v>
                </c:pt>
                <c:pt idx="258">
                  <c:v>12.9</c:v>
                </c:pt>
                <c:pt idx="259">
                  <c:v>12.95</c:v>
                </c:pt>
                <c:pt idx="260">
                  <c:v>13</c:v>
                </c:pt>
                <c:pt idx="261">
                  <c:v>13.05</c:v>
                </c:pt>
                <c:pt idx="262">
                  <c:v>13.1</c:v>
                </c:pt>
                <c:pt idx="263">
                  <c:v>13.15</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c:v>
                </c:pt>
                <c:pt idx="277">
                  <c:v>13.85</c:v>
                </c:pt>
                <c:pt idx="278">
                  <c:v>13.9</c:v>
                </c:pt>
                <c:pt idx="279">
                  <c:v>13.95</c:v>
                </c:pt>
                <c:pt idx="280">
                  <c:v>14</c:v>
                </c:pt>
                <c:pt idx="281">
                  <c:v>14.05</c:v>
                </c:pt>
                <c:pt idx="282">
                  <c:v>14.1</c:v>
                </c:pt>
                <c:pt idx="283">
                  <c:v>14.15</c:v>
                </c:pt>
                <c:pt idx="284">
                  <c:v>14.2</c:v>
                </c:pt>
                <c:pt idx="285">
                  <c:v>14.25</c:v>
                </c:pt>
                <c:pt idx="286">
                  <c:v>14.3</c:v>
                </c:pt>
                <c:pt idx="287">
                  <c:v>14.35</c:v>
                </c:pt>
                <c:pt idx="288">
                  <c:v>14.4</c:v>
                </c:pt>
                <c:pt idx="289">
                  <c:v>14.45</c:v>
                </c:pt>
                <c:pt idx="290">
                  <c:v>14.5</c:v>
                </c:pt>
                <c:pt idx="291">
                  <c:v>14.55</c:v>
                </c:pt>
                <c:pt idx="292">
                  <c:v>14.6</c:v>
                </c:pt>
                <c:pt idx="293">
                  <c:v>14.65</c:v>
                </c:pt>
                <c:pt idx="294">
                  <c:v>14.7</c:v>
                </c:pt>
                <c:pt idx="295">
                  <c:v>14.75</c:v>
                </c:pt>
                <c:pt idx="296">
                  <c:v>14.8</c:v>
                </c:pt>
                <c:pt idx="297">
                  <c:v>14.85</c:v>
                </c:pt>
                <c:pt idx="298">
                  <c:v>14.9</c:v>
                </c:pt>
                <c:pt idx="299">
                  <c:v>14.95</c:v>
                </c:pt>
                <c:pt idx="300">
                  <c:v>15</c:v>
                </c:pt>
                <c:pt idx="301">
                  <c:v>15.05</c:v>
                </c:pt>
                <c:pt idx="302">
                  <c:v>15.1</c:v>
                </c:pt>
                <c:pt idx="303">
                  <c:v>15.15</c:v>
                </c:pt>
                <c:pt idx="304">
                  <c:v>15.2</c:v>
                </c:pt>
                <c:pt idx="305">
                  <c:v>15.25</c:v>
                </c:pt>
                <c:pt idx="306">
                  <c:v>15.3</c:v>
                </c:pt>
                <c:pt idx="307">
                  <c:v>15.35</c:v>
                </c:pt>
                <c:pt idx="308">
                  <c:v>15.4</c:v>
                </c:pt>
                <c:pt idx="309">
                  <c:v>15.45</c:v>
                </c:pt>
                <c:pt idx="310">
                  <c:v>15.5</c:v>
                </c:pt>
                <c:pt idx="311">
                  <c:v>15.55</c:v>
                </c:pt>
                <c:pt idx="312">
                  <c:v>15.6</c:v>
                </c:pt>
                <c:pt idx="313">
                  <c:v>15.65</c:v>
                </c:pt>
                <c:pt idx="314">
                  <c:v>15.7</c:v>
                </c:pt>
                <c:pt idx="315">
                  <c:v>15.75</c:v>
                </c:pt>
                <c:pt idx="316">
                  <c:v>15.8</c:v>
                </c:pt>
                <c:pt idx="317">
                  <c:v>15.85</c:v>
                </c:pt>
                <c:pt idx="318">
                  <c:v>15.9</c:v>
                </c:pt>
                <c:pt idx="319">
                  <c:v>15.95</c:v>
                </c:pt>
                <c:pt idx="320">
                  <c:v>16</c:v>
                </c:pt>
                <c:pt idx="321">
                  <c:v>16.05</c:v>
                </c:pt>
                <c:pt idx="322">
                  <c:v>16.100000000000001</c:v>
                </c:pt>
                <c:pt idx="323">
                  <c:v>16.149999999999999</c:v>
                </c:pt>
                <c:pt idx="324">
                  <c:v>16.2</c:v>
                </c:pt>
                <c:pt idx="325">
                  <c:v>16.25</c:v>
                </c:pt>
                <c:pt idx="326">
                  <c:v>16.3</c:v>
                </c:pt>
                <c:pt idx="327">
                  <c:v>16.350000000000001</c:v>
                </c:pt>
                <c:pt idx="328">
                  <c:v>16.399999999999999</c:v>
                </c:pt>
                <c:pt idx="329">
                  <c:v>16.45</c:v>
                </c:pt>
                <c:pt idx="330">
                  <c:v>16.5</c:v>
                </c:pt>
                <c:pt idx="331">
                  <c:v>16.55</c:v>
                </c:pt>
                <c:pt idx="332">
                  <c:v>16.600000000000001</c:v>
                </c:pt>
                <c:pt idx="333">
                  <c:v>16.649999999999999</c:v>
                </c:pt>
                <c:pt idx="334">
                  <c:v>16.7</c:v>
                </c:pt>
                <c:pt idx="335">
                  <c:v>16.75</c:v>
                </c:pt>
                <c:pt idx="336">
                  <c:v>16.8</c:v>
                </c:pt>
                <c:pt idx="337">
                  <c:v>16.850000000000001</c:v>
                </c:pt>
                <c:pt idx="338">
                  <c:v>16.899999999999999</c:v>
                </c:pt>
                <c:pt idx="339">
                  <c:v>16.95</c:v>
                </c:pt>
                <c:pt idx="340">
                  <c:v>17</c:v>
                </c:pt>
                <c:pt idx="341">
                  <c:v>17.05</c:v>
                </c:pt>
                <c:pt idx="342">
                  <c:v>17.100000000000001</c:v>
                </c:pt>
                <c:pt idx="343">
                  <c:v>17.149999999999999</c:v>
                </c:pt>
                <c:pt idx="344">
                  <c:v>17.2</c:v>
                </c:pt>
                <c:pt idx="345">
                  <c:v>17.25</c:v>
                </c:pt>
                <c:pt idx="346">
                  <c:v>17.3</c:v>
                </c:pt>
                <c:pt idx="347">
                  <c:v>17.350000000000001</c:v>
                </c:pt>
                <c:pt idx="348">
                  <c:v>17.399999999999999</c:v>
                </c:pt>
                <c:pt idx="349">
                  <c:v>17.45</c:v>
                </c:pt>
                <c:pt idx="350">
                  <c:v>17.5</c:v>
                </c:pt>
                <c:pt idx="351">
                  <c:v>17.55</c:v>
                </c:pt>
                <c:pt idx="352">
                  <c:v>17.600000000000001</c:v>
                </c:pt>
                <c:pt idx="353">
                  <c:v>17.649999999999999</c:v>
                </c:pt>
                <c:pt idx="354">
                  <c:v>17.7</c:v>
                </c:pt>
                <c:pt idx="355">
                  <c:v>17.75</c:v>
                </c:pt>
                <c:pt idx="356">
                  <c:v>17.8</c:v>
                </c:pt>
                <c:pt idx="357">
                  <c:v>17.850000000000001</c:v>
                </c:pt>
                <c:pt idx="358">
                  <c:v>17.899999999999999</c:v>
                </c:pt>
                <c:pt idx="359">
                  <c:v>17.95</c:v>
                </c:pt>
                <c:pt idx="360">
                  <c:v>18</c:v>
                </c:pt>
                <c:pt idx="361">
                  <c:v>18.05</c:v>
                </c:pt>
                <c:pt idx="362">
                  <c:v>18.100000000000001</c:v>
                </c:pt>
                <c:pt idx="363">
                  <c:v>18.149999999999999</c:v>
                </c:pt>
                <c:pt idx="364">
                  <c:v>18.2</c:v>
                </c:pt>
                <c:pt idx="365">
                  <c:v>18.25</c:v>
                </c:pt>
                <c:pt idx="366">
                  <c:v>18.3</c:v>
                </c:pt>
                <c:pt idx="367">
                  <c:v>18.350000000000001</c:v>
                </c:pt>
                <c:pt idx="368">
                  <c:v>18.399999999999999</c:v>
                </c:pt>
                <c:pt idx="369">
                  <c:v>18.45</c:v>
                </c:pt>
                <c:pt idx="370">
                  <c:v>18.5</c:v>
                </c:pt>
                <c:pt idx="371">
                  <c:v>18.55</c:v>
                </c:pt>
                <c:pt idx="372">
                  <c:v>18.600000000000001</c:v>
                </c:pt>
                <c:pt idx="373">
                  <c:v>18.649999999999999</c:v>
                </c:pt>
                <c:pt idx="374">
                  <c:v>18.7</c:v>
                </c:pt>
                <c:pt idx="375">
                  <c:v>18.75</c:v>
                </c:pt>
                <c:pt idx="376">
                  <c:v>18.8</c:v>
                </c:pt>
                <c:pt idx="377">
                  <c:v>18.850000000000001</c:v>
                </c:pt>
                <c:pt idx="378">
                  <c:v>18.899999999999999</c:v>
                </c:pt>
                <c:pt idx="379">
                  <c:v>18.95</c:v>
                </c:pt>
                <c:pt idx="380">
                  <c:v>19</c:v>
                </c:pt>
                <c:pt idx="381">
                  <c:v>19.05</c:v>
                </c:pt>
                <c:pt idx="382">
                  <c:v>19.100000000000001</c:v>
                </c:pt>
                <c:pt idx="383">
                  <c:v>19.149999999999999</c:v>
                </c:pt>
                <c:pt idx="384">
                  <c:v>19.2</c:v>
                </c:pt>
                <c:pt idx="385">
                  <c:v>19.25</c:v>
                </c:pt>
                <c:pt idx="386">
                  <c:v>19.3</c:v>
                </c:pt>
                <c:pt idx="387">
                  <c:v>19.350000000000001</c:v>
                </c:pt>
                <c:pt idx="388">
                  <c:v>19.399999999999999</c:v>
                </c:pt>
                <c:pt idx="389">
                  <c:v>19.45</c:v>
                </c:pt>
                <c:pt idx="390">
                  <c:v>19.5</c:v>
                </c:pt>
                <c:pt idx="391">
                  <c:v>19.55</c:v>
                </c:pt>
                <c:pt idx="392">
                  <c:v>19.600000000000001</c:v>
                </c:pt>
                <c:pt idx="393">
                  <c:v>19.649999999999999</c:v>
                </c:pt>
                <c:pt idx="394">
                  <c:v>19.7</c:v>
                </c:pt>
                <c:pt idx="395">
                  <c:v>19.75</c:v>
                </c:pt>
                <c:pt idx="396">
                  <c:v>19.8</c:v>
                </c:pt>
                <c:pt idx="397">
                  <c:v>19.850000000000001</c:v>
                </c:pt>
                <c:pt idx="398">
                  <c:v>19.899999999999999</c:v>
                </c:pt>
                <c:pt idx="399">
                  <c:v>19.95</c:v>
                </c:pt>
                <c:pt idx="400">
                  <c:v>20</c:v>
                </c:pt>
                <c:pt idx="401">
                  <c:v>20.05</c:v>
                </c:pt>
                <c:pt idx="402">
                  <c:v>20.100000000000001</c:v>
                </c:pt>
                <c:pt idx="403">
                  <c:v>20.149999999999999</c:v>
                </c:pt>
                <c:pt idx="404">
                  <c:v>20.2</c:v>
                </c:pt>
                <c:pt idx="405">
                  <c:v>20.25</c:v>
                </c:pt>
                <c:pt idx="406">
                  <c:v>20.3</c:v>
                </c:pt>
                <c:pt idx="407">
                  <c:v>20.350000000000001</c:v>
                </c:pt>
                <c:pt idx="408">
                  <c:v>20.399999999999999</c:v>
                </c:pt>
                <c:pt idx="409">
                  <c:v>20.45</c:v>
                </c:pt>
                <c:pt idx="410">
                  <c:v>20.5</c:v>
                </c:pt>
                <c:pt idx="411">
                  <c:v>20.55</c:v>
                </c:pt>
                <c:pt idx="412">
                  <c:v>20.6</c:v>
                </c:pt>
                <c:pt idx="413">
                  <c:v>20.65</c:v>
                </c:pt>
                <c:pt idx="414">
                  <c:v>20.7</c:v>
                </c:pt>
                <c:pt idx="415">
                  <c:v>20.75</c:v>
                </c:pt>
                <c:pt idx="416">
                  <c:v>20.8</c:v>
                </c:pt>
                <c:pt idx="417">
                  <c:v>20.85</c:v>
                </c:pt>
                <c:pt idx="418">
                  <c:v>20.9</c:v>
                </c:pt>
                <c:pt idx="419">
                  <c:v>20.95</c:v>
                </c:pt>
                <c:pt idx="420">
                  <c:v>21</c:v>
                </c:pt>
                <c:pt idx="421">
                  <c:v>21.05</c:v>
                </c:pt>
                <c:pt idx="422">
                  <c:v>21.1</c:v>
                </c:pt>
                <c:pt idx="423">
                  <c:v>21.15</c:v>
                </c:pt>
                <c:pt idx="424">
                  <c:v>21.2</c:v>
                </c:pt>
                <c:pt idx="425">
                  <c:v>21.25</c:v>
                </c:pt>
                <c:pt idx="426">
                  <c:v>21.3</c:v>
                </c:pt>
                <c:pt idx="427">
                  <c:v>21.35</c:v>
                </c:pt>
                <c:pt idx="428">
                  <c:v>21.4</c:v>
                </c:pt>
                <c:pt idx="429">
                  <c:v>21.45</c:v>
                </c:pt>
                <c:pt idx="430">
                  <c:v>21.5</c:v>
                </c:pt>
                <c:pt idx="431">
                  <c:v>21.55</c:v>
                </c:pt>
                <c:pt idx="432">
                  <c:v>21.6</c:v>
                </c:pt>
                <c:pt idx="433">
                  <c:v>21.65</c:v>
                </c:pt>
                <c:pt idx="434">
                  <c:v>21.7</c:v>
                </c:pt>
                <c:pt idx="435">
                  <c:v>21.75</c:v>
                </c:pt>
                <c:pt idx="436">
                  <c:v>21.8</c:v>
                </c:pt>
                <c:pt idx="437">
                  <c:v>21.85</c:v>
                </c:pt>
                <c:pt idx="438">
                  <c:v>21.9</c:v>
                </c:pt>
                <c:pt idx="439">
                  <c:v>21.95</c:v>
                </c:pt>
                <c:pt idx="440">
                  <c:v>22</c:v>
                </c:pt>
                <c:pt idx="441">
                  <c:v>22.05</c:v>
                </c:pt>
                <c:pt idx="442">
                  <c:v>22.1</c:v>
                </c:pt>
                <c:pt idx="443">
                  <c:v>22.15</c:v>
                </c:pt>
                <c:pt idx="444">
                  <c:v>22.2</c:v>
                </c:pt>
                <c:pt idx="445">
                  <c:v>22.25</c:v>
                </c:pt>
                <c:pt idx="446">
                  <c:v>22.3</c:v>
                </c:pt>
                <c:pt idx="447">
                  <c:v>22.35</c:v>
                </c:pt>
                <c:pt idx="448">
                  <c:v>22.4</c:v>
                </c:pt>
                <c:pt idx="449">
                  <c:v>22.45</c:v>
                </c:pt>
                <c:pt idx="450">
                  <c:v>22.5</c:v>
                </c:pt>
                <c:pt idx="451">
                  <c:v>22.55</c:v>
                </c:pt>
                <c:pt idx="452">
                  <c:v>22.6</c:v>
                </c:pt>
                <c:pt idx="453">
                  <c:v>22.65</c:v>
                </c:pt>
                <c:pt idx="454">
                  <c:v>22.7</c:v>
                </c:pt>
                <c:pt idx="455">
                  <c:v>22.75</c:v>
                </c:pt>
                <c:pt idx="456">
                  <c:v>22.8</c:v>
                </c:pt>
                <c:pt idx="457">
                  <c:v>22.85</c:v>
                </c:pt>
                <c:pt idx="458">
                  <c:v>22.9</c:v>
                </c:pt>
                <c:pt idx="459">
                  <c:v>22.95</c:v>
                </c:pt>
                <c:pt idx="460">
                  <c:v>23</c:v>
                </c:pt>
                <c:pt idx="461">
                  <c:v>23.05</c:v>
                </c:pt>
                <c:pt idx="462">
                  <c:v>23.1</c:v>
                </c:pt>
                <c:pt idx="463">
                  <c:v>23.15</c:v>
                </c:pt>
                <c:pt idx="464">
                  <c:v>23.2</c:v>
                </c:pt>
                <c:pt idx="465">
                  <c:v>23.25</c:v>
                </c:pt>
                <c:pt idx="466">
                  <c:v>23.3</c:v>
                </c:pt>
                <c:pt idx="467">
                  <c:v>23.35</c:v>
                </c:pt>
                <c:pt idx="468">
                  <c:v>23.4</c:v>
                </c:pt>
                <c:pt idx="469">
                  <c:v>23.45</c:v>
                </c:pt>
                <c:pt idx="470">
                  <c:v>23.5</c:v>
                </c:pt>
                <c:pt idx="471">
                  <c:v>23.55</c:v>
                </c:pt>
                <c:pt idx="472">
                  <c:v>23.6</c:v>
                </c:pt>
                <c:pt idx="473">
                  <c:v>23.65</c:v>
                </c:pt>
                <c:pt idx="474">
                  <c:v>23.7</c:v>
                </c:pt>
                <c:pt idx="475">
                  <c:v>23.75</c:v>
                </c:pt>
                <c:pt idx="476">
                  <c:v>23.8</c:v>
                </c:pt>
                <c:pt idx="477">
                  <c:v>23.85</c:v>
                </c:pt>
                <c:pt idx="478">
                  <c:v>23.9</c:v>
                </c:pt>
                <c:pt idx="479">
                  <c:v>23.95</c:v>
                </c:pt>
                <c:pt idx="480">
                  <c:v>24</c:v>
                </c:pt>
                <c:pt idx="481">
                  <c:v>24.05</c:v>
                </c:pt>
                <c:pt idx="482">
                  <c:v>24.1</c:v>
                </c:pt>
                <c:pt idx="483">
                  <c:v>24.15</c:v>
                </c:pt>
                <c:pt idx="484">
                  <c:v>24.2</c:v>
                </c:pt>
                <c:pt idx="485">
                  <c:v>24.25</c:v>
                </c:pt>
                <c:pt idx="486">
                  <c:v>24.3</c:v>
                </c:pt>
                <c:pt idx="487">
                  <c:v>24.35</c:v>
                </c:pt>
                <c:pt idx="488">
                  <c:v>24.4</c:v>
                </c:pt>
                <c:pt idx="489">
                  <c:v>24.45</c:v>
                </c:pt>
                <c:pt idx="490">
                  <c:v>24.5</c:v>
                </c:pt>
                <c:pt idx="491">
                  <c:v>24.55</c:v>
                </c:pt>
                <c:pt idx="492">
                  <c:v>24.6</c:v>
                </c:pt>
                <c:pt idx="493">
                  <c:v>24.65</c:v>
                </c:pt>
                <c:pt idx="494">
                  <c:v>24.7</c:v>
                </c:pt>
                <c:pt idx="495">
                  <c:v>24.75</c:v>
                </c:pt>
                <c:pt idx="496">
                  <c:v>24.8</c:v>
                </c:pt>
                <c:pt idx="497">
                  <c:v>24.85</c:v>
                </c:pt>
                <c:pt idx="498">
                  <c:v>24.9</c:v>
                </c:pt>
                <c:pt idx="499">
                  <c:v>24.95</c:v>
                </c:pt>
                <c:pt idx="500">
                  <c:v>25</c:v>
                </c:pt>
                <c:pt idx="501">
                  <c:v>25.05</c:v>
                </c:pt>
                <c:pt idx="502">
                  <c:v>25.1</c:v>
                </c:pt>
                <c:pt idx="503">
                  <c:v>25.15</c:v>
                </c:pt>
                <c:pt idx="504">
                  <c:v>25.2</c:v>
                </c:pt>
                <c:pt idx="505">
                  <c:v>25.25</c:v>
                </c:pt>
                <c:pt idx="506">
                  <c:v>25.3</c:v>
                </c:pt>
                <c:pt idx="507">
                  <c:v>25.35</c:v>
                </c:pt>
                <c:pt idx="508">
                  <c:v>25.4</c:v>
                </c:pt>
                <c:pt idx="509">
                  <c:v>25.45</c:v>
                </c:pt>
                <c:pt idx="510">
                  <c:v>25.5</c:v>
                </c:pt>
                <c:pt idx="511">
                  <c:v>25.55</c:v>
                </c:pt>
                <c:pt idx="512">
                  <c:v>25.6</c:v>
                </c:pt>
                <c:pt idx="513">
                  <c:v>25.65</c:v>
                </c:pt>
                <c:pt idx="514">
                  <c:v>25.7</c:v>
                </c:pt>
                <c:pt idx="515">
                  <c:v>25.75</c:v>
                </c:pt>
                <c:pt idx="516">
                  <c:v>25.8</c:v>
                </c:pt>
                <c:pt idx="517">
                  <c:v>25.85</c:v>
                </c:pt>
                <c:pt idx="518">
                  <c:v>25.9</c:v>
                </c:pt>
                <c:pt idx="519">
                  <c:v>25.95</c:v>
                </c:pt>
                <c:pt idx="520">
                  <c:v>26</c:v>
                </c:pt>
                <c:pt idx="521">
                  <c:v>26.05</c:v>
                </c:pt>
                <c:pt idx="522">
                  <c:v>26.1</c:v>
                </c:pt>
                <c:pt idx="523">
                  <c:v>26.15</c:v>
                </c:pt>
                <c:pt idx="524">
                  <c:v>26.2</c:v>
                </c:pt>
                <c:pt idx="525">
                  <c:v>26.25</c:v>
                </c:pt>
                <c:pt idx="526">
                  <c:v>26.3</c:v>
                </c:pt>
                <c:pt idx="527">
                  <c:v>26.35</c:v>
                </c:pt>
                <c:pt idx="528">
                  <c:v>26.4</c:v>
                </c:pt>
                <c:pt idx="529">
                  <c:v>26.45</c:v>
                </c:pt>
                <c:pt idx="530">
                  <c:v>26.5</c:v>
                </c:pt>
                <c:pt idx="531">
                  <c:v>26.55</c:v>
                </c:pt>
                <c:pt idx="532">
                  <c:v>26.6</c:v>
                </c:pt>
                <c:pt idx="533">
                  <c:v>26.65</c:v>
                </c:pt>
                <c:pt idx="534">
                  <c:v>26.7</c:v>
                </c:pt>
                <c:pt idx="535">
                  <c:v>26.75</c:v>
                </c:pt>
                <c:pt idx="536">
                  <c:v>26.8</c:v>
                </c:pt>
                <c:pt idx="537">
                  <c:v>26.85</c:v>
                </c:pt>
                <c:pt idx="538">
                  <c:v>26.9</c:v>
                </c:pt>
                <c:pt idx="539">
                  <c:v>26.95</c:v>
                </c:pt>
                <c:pt idx="540">
                  <c:v>27</c:v>
                </c:pt>
                <c:pt idx="541">
                  <c:v>27.05</c:v>
                </c:pt>
                <c:pt idx="542">
                  <c:v>27.1</c:v>
                </c:pt>
                <c:pt idx="543">
                  <c:v>27.15</c:v>
                </c:pt>
                <c:pt idx="544">
                  <c:v>27.2</c:v>
                </c:pt>
                <c:pt idx="545">
                  <c:v>27.25</c:v>
                </c:pt>
                <c:pt idx="546">
                  <c:v>27.3</c:v>
                </c:pt>
                <c:pt idx="547">
                  <c:v>27.35</c:v>
                </c:pt>
                <c:pt idx="548">
                  <c:v>27.4</c:v>
                </c:pt>
                <c:pt idx="549">
                  <c:v>27.45</c:v>
                </c:pt>
                <c:pt idx="550">
                  <c:v>27.5</c:v>
                </c:pt>
                <c:pt idx="551">
                  <c:v>27.55</c:v>
                </c:pt>
                <c:pt idx="552">
                  <c:v>27.6</c:v>
                </c:pt>
                <c:pt idx="553">
                  <c:v>27.65</c:v>
                </c:pt>
                <c:pt idx="554">
                  <c:v>27.7</c:v>
                </c:pt>
                <c:pt idx="555">
                  <c:v>27.75</c:v>
                </c:pt>
                <c:pt idx="556">
                  <c:v>27.8</c:v>
                </c:pt>
                <c:pt idx="557">
                  <c:v>27.85</c:v>
                </c:pt>
                <c:pt idx="558">
                  <c:v>27.9</c:v>
                </c:pt>
                <c:pt idx="559">
                  <c:v>27.95</c:v>
                </c:pt>
                <c:pt idx="560">
                  <c:v>28</c:v>
                </c:pt>
                <c:pt idx="561">
                  <c:v>28.05</c:v>
                </c:pt>
                <c:pt idx="562">
                  <c:v>28.1</c:v>
                </c:pt>
                <c:pt idx="563">
                  <c:v>28.15</c:v>
                </c:pt>
                <c:pt idx="564">
                  <c:v>28.2</c:v>
                </c:pt>
                <c:pt idx="565">
                  <c:v>28.25</c:v>
                </c:pt>
                <c:pt idx="566">
                  <c:v>28.3</c:v>
                </c:pt>
                <c:pt idx="567">
                  <c:v>28.35</c:v>
                </c:pt>
                <c:pt idx="568">
                  <c:v>28.4</c:v>
                </c:pt>
                <c:pt idx="569">
                  <c:v>28.45</c:v>
                </c:pt>
                <c:pt idx="570">
                  <c:v>28.5</c:v>
                </c:pt>
                <c:pt idx="571">
                  <c:v>28.55</c:v>
                </c:pt>
                <c:pt idx="572">
                  <c:v>28.6</c:v>
                </c:pt>
                <c:pt idx="573">
                  <c:v>28.65</c:v>
                </c:pt>
                <c:pt idx="574">
                  <c:v>28.7</c:v>
                </c:pt>
                <c:pt idx="575">
                  <c:v>28.75</c:v>
                </c:pt>
                <c:pt idx="576">
                  <c:v>28.8</c:v>
                </c:pt>
                <c:pt idx="577">
                  <c:v>28.85</c:v>
                </c:pt>
                <c:pt idx="578">
                  <c:v>28.9</c:v>
                </c:pt>
                <c:pt idx="579">
                  <c:v>28.95</c:v>
                </c:pt>
                <c:pt idx="580">
                  <c:v>29</c:v>
                </c:pt>
                <c:pt idx="581">
                  <c:v>29.05</c:v>
                </c:pt>
                <c:pt idx="582">
                  <c:v>29.1</c:v>
                </c:pt>
                <c:pt idx="583">
                  <c:v>29.15</c:v>
                </c:pt>
                <c:pt idx="584">
                  <c:v>29.2</c:v>
                </c:pt>
                <c:pt idx="585">
                  <c:v>29.25</c:v>
                </c:pt>
                <c:pt idx="586">
                  <c:v>29.3</c:v>
                </c:pt>
                <c:pt idx="587">
                  <c:v>29.35</c:v>
                </c:pt>
                <c:pt idx="588">
                  <c:v>29.4</c:v>
                </c:pt>
                <c:pt idx="589">
                  <c:v>29.45</c:v>
                </c:pt>
                <c:pt idx="590">
                  <c:v>29.5</c:v>
                </c:pt>
                <c:pt idx="591">
                  <c:v>29.55</c:v>
                </c:pt>
                <c:pt idx="592">
                  <c:v>29.6</c:v>
                </c:pt>
                <c:pt idx="593">
                  <c:v>29.65</c:v>
                </c:pt>
                <c:pt idx="594">
                  <c:v>29.7</c:v>
                </c:pt>
                <c:pt idx="595">
                  <c:v>29.75</c:v>
                </c:pt>
                <c:pt idx="596">
                  <c:v>29.8</c:v>
                </c:pt>
                <c:pt idx="597">
                  <c:v>29.85</c:v>
                </c:pt>
                <c:pt idx="598">
                  <c:v>29.9</c:v>
                </c:pt>
                <c:pt idx="599">
                  <c:v>29.95</c:v>
                </c:pt>
                <c:pt idx="600">
                  <c:v>30</c:v>
                </c:pt>
                <c:pt idx="601">
                  <c:v>30.05</c:v>
                </c:pt>
                <c:pt idx="602">
                  <c:v>30.1</c:v>
                </c:pt>
                <c:pt idx="603">
                  <c:v>30.15</c:v>
                </c:pt>
                <c:pt idx="604">
                  <c:v>30.2</c:v>
                </c:pt>
                <c:pt idx="605">
                  <c:v>30.25</c:v>
                </c:pt>
                <c:pt idx="606">
                  <c:v>30.3</c:v>
                </c:pt>
                <c:pt idx="607">
                  <c:v>30.35</c:v>
                </c:pt>
                <c:pt idx="608">
                  <c:v>30.4</c:v>
                </c:pt>
                <c:pt idx="609">
                  <c:v>30.45</c:v>
                </c:pt>
                <c:pt idx="610">
                  <c:v>30.5</c:v>
                </c:pt>
                <c:pt idx="611">
                  <c:v>30.55</c:v>
                </c:pt>
                <c:pt idx="612">
                  <c:v>30.6</c:v>
                </c:pt>
                <c:pt idx="613">
                  <c:v>30.65</c:v>
                </c:pt>
                <c:pt idx="614">
                  <c:v>30.7</c:v>
                </c:pt>
                <c:pt idx="615">
                  <c:v>30.75</c:v>
                </c:pt>
                <c:pt idx="616">
                  <c:v>30.8</c:v>
                </c:pt>
                <c:pt idx="617">
                  <c:v>30.85</c:v>
                </c:pt>
                <c:pt idx="618">
                  <c:v>30.9</c:v>
                </c:pt>
                <c:pt idx="619">
                  <c:v>30.95</c:v>
                </c:pt>
                <c:pt idx="620">
                  <c:v>31</c:v>
                </c:pt>
                <c:pt idx="621">
                  <c:v>31.05</c:v>
                </c:pt>
                <c:pt idx="622">
                  <c:v>31.1</c:v>
                </c:pt>
                <c:pt idx="623">
                  <c:v>31.15</c:v>
                </c:pt>
                <c:pt idx="624">
                  <c:v>31.2</c:v>
                </c:pt>
                <c:pt idx="625">
                  <c:v>31.25</c:v>
                </c:pt>
                <c:pt idx="626">
                  <c:v>31.3</c:v>
                </c:pt>
                <c:pt idx="627">
                  <c:v>31.35</c:v>
                </c:pt>
                <c:pt idx="628">
                  <c:v>31.4</c:v>
                </c:pt>
                <c:pt idx="629">
                  <c:v>31.45</c:v>
                </c:pt>
                <c:pt idx="630">
                  <c:v>31.5</c:v>
                </c:pt>
                <c:pt idx="631">
                  <c:v>31.55</c:v>
                </c:pt>
                <c:pt idx="632">
                  <c:v>31.6</c:v>
                </c:pt>
                <c:pt idx="633">
                  <c:v>31.65</c:v>
                </c:pt>
                <c:pt idx="634">
                  <c:v>31.7</c:v>
                </c:pt>
                <c:pt idx="635">
                  <c:v>31.75</c:v>
                </c:pt>
                <c:pt idx="636">
                  <c:v>31.8</c:v>
                </c:pt>
                <c:pt idx="637">
                  <c:v>31.85</c:v>
                </c:pt>
                <c:pt idx="638">
                  <c:v>31.9</c:v>
                </c:pt>
                <c:pt idx="639">
                  <c:v>31.95</c:v>
                </c:pt>
                <c:pt idx="640">
                  <c:v>32</c:v>
                </c:pt>
                <c:pt idx="641">
                  <c:v>32.049999999999997</c:v>
                </c:pt>
                <c:pt idx="642">
                  <c:v>32.1</c:v>
                </c:pt>
                <c:pt idx="643">
                  <c:v>32.15</c:v>
                </c:pt>
                <c:pt idx="644">
                  <c:v>32.200000000000003</c:v>
                </c:pt>
                <c:pt idx="645">
                  <c:v>32.25</c:v>
                </c:pt>
                <c:pt idx="646">
                  <c:v>32.299999999999997</c:v>
                </c:pt>
                <c:pt idx="647">
                  <c:v>32.35</c:v>
                </c:pt>
                <c:pt idx="648">
                  <c:v>32.4</c:v>
                </c:pt>
                <c:pt idx="649">
                  <c:v>32.450000000000003</c:v>
                </c:pt>
                <c:pt idx="650">
                  <c:v>32.5</c:v>
                </c:pt>
                <c:pt idx="651">
                  <c:v>32.549999999999997</c:v>
                </c:pt>
                <c:pt idx="652">
                  <c:v>32.6</c:v>
                </c:pt>
                <c:pt idx="653">
                  <c:v>32.65</c:v>
                </c:pt>
                <c:pt idx="654">
                  <c:v>32.700000000000003</c:v>
                </c:pt>
                <c:pt idx="655">
                  <c:v>32.75</c:v>
                </c:pt>
                <c:pt idx="656">
                  <c:v>32.799999999999997</c:v>
                </c:pt>
                <c:pt idx="657">
                  <c:v>32.85</c:v>
                </c:pt>
                <c:pt idx="658">
                  <c:v>32.9</c:v>
                </c:pt>
                <c:pt idx="659">
                  <c:v>32.950000000000003</c:v>
                </c:pt>
                <c:pt idx="660">
                  <c:v>33</c:v>
                </c:pt>
                <c:pt idx="661">
                  <c:v>33.049999999999997</c:v>
                </c:pt>
                <c:pt idx="662">
                  <c:v>33.1</c:v>
                </c:pt>
                <c:pt idx="663">
                  <c:v>33.15</c:v>
                </c:pt>
                <c:pt idx="664">
                  <c:v>33.200000000000003</c:v>
                </c:pt>
                <c:pt idx="665">
                  <c:v>33.25</c:v>
                </c:pt>
                <c:pt idx="666">
                  <c:v>33.299999999999997</c:v>
                </c:pt>
                <c:pt idx="667">
                  <c:v>33.35</c:v>
                </c:pt>
                <c:pt idx="668">
                  <c:v>33.4</c:v>
                </c:pt>
                <c:pt idx="669">
                  <c:v>33.450000000000003</c:v>
                </c:pt>
                <c:pt idx="670">
                  <c:v>33.5</c:v>
                </c:pt>
                <c:pt idx="671">
                  <c:v>33.549999999999997</c:v>
                </c:pt>
                <c:pt idx="672">
                  <c:v>33.6</c:v>
                </c:pt>
                <c:pt idx="673">
                  <c:v>33.65</c:v>
                </c:pt>
                <c:pt idx="674">
                  <c:v>33.700000000000003</c:v>
                </c:pt>
                <c:pt idx="675">
                  <c:v>33.75</c:v>
                </c:pt>
                <c:pt idx="676">
                  <c:v>33.799999999999997</c:v>
                </c:pt>
                <c:pt idx="677">
                  <c:v>33.85</c:v>
                </c:pt>
                <c:pt idx="678">
                  <c:v>33.9</c:v>
                </c:pt>
                <c:pt idx="679">
                  <c:v>33.950000000000003</c:v>
                </c:pt>
                <c:pt idx="680">
                  <c:v>34</c:v>
                </c:pt>
                <c:pt idx="681">
                  <c:v>34.049999999999997</c:v>
                </c:pt>
                <c:pt idx="682">
                  <c:v>34.1</c:v>
                </c:pt>
                <c:pt idx="683">
                  <c:v>34.15</c:v>
                </c:pt>
                <c:pt idx="684">
                  <c:v>34.200000000000003</c:v>
                </c:pt>
                <c:pt idx="685">
                  <c:v>34.25</c:v>
                </c:pt>
                <c:pt idx="686">
                  <c:v>34.299999999999997</c:v>
                </c:pt>
                <c:pt idx="687">
                  <c:v>34.35</c:v>
                </c:pt>
                <c:pt idx="688">
                  <c:v>34.4</c:v>
                </c:pt>
                <c:pt idx="689">
                  <c:v>34.450000000000003</c:v>
                </c:pt>
                <c:pt idx="690">
                  <c:v>34.5</c:v>
                </c:pt>
                <c:pt idx="691">
                  <c:v>34.549999999999997</c:v>
                </c:pt>
                <c:pt idx="692">
                  <c:v>34.6</c:v>
                </c:pt>
                <c:pt idx="693">
                  <c:v>34.65</c:v>
                </c:pt>
                <c:pt idx="694">
                  <c:v>34.700000000000003</c:v>
                </c:pt>
                <c:pt idx="695">
                  <c:v>34.75</c:v>
                </c:pt>
                <c:pt idx="696">
                  <c:v>34.799999999999997</c:v>
                </c:pt>
                <c:pt idx="697">
                  <c:v>34.85</c:v>
                </c:pt>
                <c:pt idx="698">
                  <c:v>34.9</c:v>
                </c:pt>
                <c:pt idx="699">
                  <c:v>34.950000000000003</c:v>
                </c:pt>
                <c:pt idx="700">
                  <c:v>35</c:v>
                </c:pt>
                <c:pt idx="701">
                  <c:v>35.049999999999997</c:v>
                </c:pt>
                <c:pt idx="702">
                  <c:v>35.1</c:v>
                </c:pt>
                <c:pt idx="703">
                  <c:v>35.15</c:v>
                </c:pt>
                <c:pt idx="704">
                  <c:v>35.200000000000003</c:v>
                </c:pt>
                <c:pt idx="705">
                  <c:v>35.25</c:v>
                </c:pt>
                <c:pt idx="706">
                  <c:v>35.299999999999997</c:v>
                </c:pt>
                <c:pt idx="707">
                  <c:v>35.35</c:v>
                </c:pt>
                <c:pt idx="708">
                  <c:v>35.4</c:v>
                </c:pt>
                <c:pt idx="709">
                  <c:v>35.450000000000003</c:v>
                </c:pt>
                <c:pt idx="710">
                  <c:v>35.5</c:v>
                </c:pt>
                <c:pt idx="711">
                  <c:v>35.549999999999997</c:v>
                </c:pt>
                <c:pt idx="712">
                  <c:v>35.6</c:v>
                </c:pt>
                <c:pt idx="713">
                  <c:v>35.65</c:v>
                </c:pt>
                <c:pt idx="714">
                  <c:v>35.700000000000003</c:v>
                </c:pt>
                <c:pt idx="715">
                  <c:v>35.75</c:v>
                </c:pt>
                <c:pt idx="716">
                  <c:v>35.799999999999997</c:v>
                </c:pt>
                <c:pt idx="717">
                  <c:v>35.85</c:v>
                </c:pt>
                <c:pt idx="718">
                  <c:v>35.9</c:v>
                </c:pt>
                <c:pt idx="719">
                  <c:v>35.950000000000003</c:v>
                </c:pt>
                <c:pt idx="720">
                  <c:v>36</c:v>
                </c:pt>
                <c:pt idx="721">
                  <c:v>36.049999999999997</c:v>
                </c:pt>
                <c:pt idx="722">
                  <c:v>36.1</c:v>
                </c:pt>
                <c:pt idx="723">
                  <c:v>36.15</c:v>
                </c:pt>
                <c:pt idx="724">
                  <c:v>36.200000000000003</c:v>
                </c:pt>
                <c:pt idx="725">
                  <c:v>36.25</c:v>
                </c:pt>
                <c:pt idx="726">
                  <c:v>36.299999999999997</c:v>
                </c:pt>
                <c:pt idx="727">
                  <c:v>36.35</c:v>
                </c:pt>
                <c:pt idx="728">
                  <c:v>36.4</c:v>
                </c:pt>
                <c:pt idx="729">
                  <c:v>36.450000000000003</c:v>
                </c:pt>
                <c:pt idx="730">
                  <c:v>36.5</c:v>
                </c:pt>
                <c:pt idx="731">
                  <c:v>36.549999999999997</c:v>
                </c:pt>
                <c:pt idx="732">
                  <c:v>36.6</c:v>
                </c:pt>
                <c:pt idx="733">
                  <c:v>36.65</c:v>
                </c:pt>
                <c:pt idx="734">
                  <c:v>36.700000000000003</c:v>
                </c:pt>
                <c:pt idx="735">
                  <c:v>36.75</c:v>
                </c:pt>
                <c:pt idx="736">
                  <c:v>36.799999999999997</c:v>
                </c:pt>
                <c:pt idx="737">
                  <c:v>36.85</c:v>
                </c:pt>
                <c:pt idx="738">
                  <c:v>36.9</c:v>
                </c:pt>
                <c:pt idx="739">
                  <c:v>36.950000000000003</c:v>
                </c:pt>
                <c:pt idx="740">
                  <c:v>37</c:v>
                </c:pt>
                <c:pt idx="741">
                  <c:v>37.049999999999997</c:v>
                </c:pt>
                <c:pt idx="742">
                  <c:v>37.1</c:v>
                </c:pt>
                <c:pt idx="743">
                  <c:v>37.15</c:v>
                </c:pt>
                <c:pt idx="744">
                  <c:v>37.200000000000003</c:v>
                </c:pt>
                <c:pt idx="745">
                  <c:v>37.25</c:v>
                </c:pt>
                <c:pt idx="746">
                  <c:v>37.299999999999997</c:v>
                </c:pt>
                <c:pt idx="747">
                  <c:v>37.35</c:v>
                </c:pt>
                <c:pt idx="748">
                  <c:v>37.4</c:v>
                </c:pt>
                <c:pt idx="749">
                  <c:v>37.450000000000003</c:v>
                </c:pt>
                <c:pt idx="750">
                  <c:v>37.5</c:v>
                </c:pt>
                <c:pt idx="751">
                  <c:v>37.549999999999997</c:v>
                </c:pt>
                <c:pt idx="752">
                  <c:v>37.6</c:v>
                </c:pt>
                <c:pt idx="753">
                  <c:v>37.65</c:v>
                </c:pt>
                <c:pt idx="754">
                  <c:v>37.700000000000003</c:v>
                </c:pt>
                <c:pt idx="755">
                  <c:v>37.75</c:v>
                </c:pt>
                <c:pt idx="756">
                  <c:v>37.799999999999997</c:v>
                </c:pt>
                <c:pt idx="757">
                  <c:v>37.85</c:v>
                </c:pt>
                <c:pt idx="758">
                  <c:v>37.9</c:v>
                </c:pt>
                <c:pt idx="759">
                  <c:v>37.950000000000003</c:v>
                </c:pt>
                <c:pt idx="760">
                  <c:v>38</c:v>
                </c:pt>
                <c:pt idx="761">
                  <c:v>38.049999999999997</c:v>
                </c:pt>
                <c:pt idx="762">
                  <c:v>38.1</c:v>
                </c:pt>
                <c:pt idx="763">
                  <c:v>38.15</c:v>
                </c:pt>
                <c:pt idx="764">
                  <c:v>38.200000000000003</c:v>
                </c:pt>
                <c:pt idx="765">
                  <c:v>38.25</c:v>
                </c:pt>
                <c:pt idx="766">
                  <c:v>38.299999999999997</c:v>
                </c:pt>
                <c:pt idx="767">
                  <c:v>38.35</c:v>
                </c:pt>
                <c:pt idx="768">
                  <c:v>38.4</c:v>
                </c:pt>
                <c:pt idx="769">
                  <c:v>38.450000000000003</c:v>
                </c:pt>
                <c:pt idx="770">
                  <c:v>38.5</c:v>
                </c:pt>
                <c:pt idx="771">
                  <c:v>38.549999999999997</c:v>
                </c:pt>
                <c:pt idx="772">
                  <c:v>38.6</c:v>
                </c:pt>
                <c:pt idx="773">
                  <c:v>38.65</c:v>
                </c:pt>
                <c:pt idx="774">
                  <c:v>38.700000000000003</c:v>
                </c:pt>
                <c:pt idx="775">
                  <c:v>38.75</c:v>
                </c:pt>
                <c:pt idx="776">
                  <c:v>38.799999999999997</c:v>
                </c:pt>
                <c:pt idx="777">
                  <c:v>38.85</c:v>
                </c:pt>
                <c:pt idx="778">
                  <c:v>38.9</c:v>
                </c:pt>
                <c:pt idx="779">
                  <c:v>38.950000000000003</c:v>
                </c:pt>
                <c:pt idx="780">
                  <c:v>39</c:v>
                </c:pt>
                <c:pt idx="781">
                  <c:v>39.049999999999997</c:v>
                </c:pt>
                <c:pt idx="782">
                  <c:v>39.1</c:v>
                </c:pt>
                <c:pt idx="783">
                  <c:v>39.15</c:v>
                </c:pt>
                <c:pt idx="784">
                  <c:v>39.200000000000003</c:v>
                </c:pt>
                <c:pt idx="785">
                  <c:v>39.25</c:v>
                </c:pt>
                <c:pt idx="786">
                  <c:v>39.299999999999997</c:v>
                </c:pt>
                <c:pt idx="787">
                  <c:v>39.35</c:v>
                </c:pt>
                <c:pt idx="788">
                  <c:v>39.4</c:v>
                </c:pt>
                <c:pt idx="789">
                  <c:v>39.450000000000003</c:v>
                </c:pt>
                <c:pt idx="790">
                  <c:v>39.5</c:v>
                </c:pt>
                <c:pt idx="791">
                  <c:v>39.549999999999997</c:v>
                </c:pt>
                <c:pt idx="792">
                  <c:v>39.6</c:v>
                </c:pt>
                <c:pt idx="793">
                  <c:v>39.65</c:v>
                </c:pt>
                <c:pt idx="794">
                  <c:v>39.700000000000003</c:v>
                </c:pt>
                <c:pt idx="795">
                  <c:v>39.75</c:v>
                </c:pt>
                <c:pt idx="796">
                  <c:v>39.799999999999997</c:v>
                </c:pt>
                <c:pt idx="797">
                  <c:v>39.85</c:v>
                </c:pt>
                <c:pt idx="798">
                  <c:v>39.9</c:v>
                </c:pt>
                <c:pt idx="799">
                  <c:v>39.950000000000003</c:v>
                </c:pt>
                <c:pt idx="800">
                  <c:v>40</c:v>
                </c:pt>
                <c:pt idx="801">
                  <c:v>40.049999999999997</c:v>
                </c:pt>
                <c:pt idx="802">
                  <c:v>40.1</c:v>
                </c:pt>
                <c:pt idx="803">
                  <c:v>40.15</c:v>
                </c:pt>
                <c:pt idx="804">
                  <c:v>40.200000000000003</c:v>
                </c:pt>
                <c:pt idx="805">
                  <c:v>40.25</c:v>
                </c:pt>
                <c:pt idx="806">
                  <c:v>40.299999999999997</c:v>
                </c:pt>
                <c:pt idx="807">
                  <c:v>40.35</c:v>
                </c:pt>
                <c:pt idx="808">
                  <c:v>40.4</c:v>
                </c:pt>
                <c:pt idx="809">
                  <c:v>40.450000000000003</c:v>
                </c:pt>
                <c:pt idx="810">
                  <c:v>40.5</c:v>
                </c:pt>
                <c:pt idx="811">
                  <c:v>40.549999999999997</c:v>
                </c:pt>
                <c:pt idx="812">
                  <c:v>40.6</c:v>
                </c:pt>
                <c:pt idx="813">
                  <c:v>40.65</c:v>
                </c:pt>
                <c:pt idx="814">
                  <c:v>40.700000000000003</c:v>
                </c:pt>
                <c:pt idx="815">
                  <c:v>40.75</c:v>
                </c:pt>
                <c:pt idx="816">
                  <c:v>40.799999999999997</c:v>
                </c:pt>
                <c:pt idx="817">
                  <c:v>40.85</c:v>
                </c:pt>
                <c:pt idx="818">
                  <c:v>40.9</c:v>
                </c:pt>
                <c:pt idx="819">
                  <c:v>40.950000000000003</c:v>
                </c:pt>
                <c:pt idx="820">
                  <c:v>41</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9</c:v>
                </c:pt>
                <c:pt idx="919">
                  <c:v>45.95</c:v>
                </c:pt>
                <c:pt idx="920">
                  <c:v>46</c:v>
                </c:pt>
                <c:pt idx="921">
                  <c:v>46.05</c:v>
                </c:pt>
                <c:pt idx="922">
                  <c:v>46.1</c:v>
                </c:pt>
                <c:pt idx="923">
                  <c:v>46.15</c:v>
                </c:pt>
                <c:pt idx="924">
                  <c:v>46.2</c:v>
                </c:pt>
                <c:pt idx="925">
                  <c:v>46.25</c:v>
                </c:pt>
                <c:pt idx="926">
                  <c:v>46.3</c:v>
                </c:pt>
                <c:pt idx="927">
                  <c:v>46.35</c:v>
                </c:pt>
                <c:pt idx="928">
                  <c:v>46.4</c:v>
                </c:pt>
                <c:pt idx="929">
                  <c:v>46.45</c:v>
                </c:pt>
                <c:pt idx="930">
                  <c:v>46.5</c:v>
                </c:pt>
                <c:pt idx="931">
                  <c:v>46.55</c:v>
                </c:pt>
                <c:pt idx="932">
                  <c:v>46.6</c:v>
                </c:pt>
                <c:pt idx="933">
                  <c:v>46.65</c:v>
                </c:pt>
                <c:pt idx="934">
                  <c:v>46.7</c:v>
                </c:pt>
                <c:pt idx="935">
                  <c:v>46.75</c:v>
                </c:pt>
                <c:pt idx="936">
                  <c:v>46.8</c:v>
                </c:pt>
                <c:pt idx="937">
                  <c:v>46.85</c:v>
                </c:pt>
                <c:pt idx="938">
                  <c:v>46.9</c:v>
                </c:pt>
                <c:pt idx="939">
                  <c:v>46.95</c:v>
                </c:pt>
                <c:pt idx="940">
                  <c:v>47</c:v>
                </c:pt>
                <c:pt idx="941">
                  <c:v>47.05</c:v>
                </c:pt>
                <c:pt idx="942">
                  <c:v>47.1</c:v>
                </c:pt>
                <c:pt idx="943">
                  <c:v>47.15</c:v>
                </c:pt>
                <c:pt idx="944">
                  <c:v>47.2</c:v>
                </c:pt>
                <c:pt idx="945">
                  <c:v>47.25</c:v>
                </c:pt>
                <c:pt idx="946">
                  <c:v>47.3</c:v>
                </c:pt>
                <c:pt idx="947">
                  <c:v>47.35</c:v>
                </c:pt>
                <c:pt idx="948">
                  <c:v>47.4</c:v>
                </c:pt>
                <c:pt idx="949">
                  <c:v>47.45</c:v>
                </c:pt>
                <c:pt idx="950">
                  <c:v>47.5</c:v>
                </c:pt>
                <c:pt idx="951">
                  <c:v>47.55</c:v>
                </c:pt>
                <c:pt idx="952">
                  <c:v>47.6</c:v>
                </c:pt>
                <c:pt idx="953">
                  <c:v>47.65</c:v>
                </c:pt>
                <c:pt idx="954">
                  <c:v>47.7</c:v>
                </c:pt>
                <c:pt idx="955">
                  <c:v>47.75</c:v>
                </c:pt>
                <c:pt idx="956">
                  <c:v>47.8</c:v>
                </c:pt>
                <c:pt idx="957">
                  <c:v>47.85</c:v>
                </c:pt>
                <c:pt idx="958">
                  <c:v>47.9</c:v>
                </c:pt>
                <c:pt idx="959">
                  <c:v>47.95</c:v>
                </c:pt>
                <c:pt idx="960">
                  <c:v>48</c:v>
                </c:pt>
                <c:pt idx="961">
                  <c:v>48.05</c:v>
                </c:pt>
                <c:pt idx="962">
                  <c:v>48.1</c:v>
                </c:pt>
                <c:pt idx="963">
                  <c:v>48.15</c:v>
                </c:pt>
                <c:pt idx="964">
                  <c:v>48.2</c:v>
                </c:pt>
                <c:pt idx="965">
                  <c:v>48.25</c:v>
                </c:pt>
                <c:pt idx="966">
                  <c:v>48.3</c:v>
                </c:pt>
                <c:pt idx="967">
                  <c:v>48.35</c:v>
                </c:pt>
                <c:pt idx="968">
                  <c:v>48.4</c:v>
                </c:pt>
                <c:pt idx="969">
                  <c:v>48.45</c:v>
                </c:pt>
                <c:pt idx="970">
                  <c:v>48.5</c:v>
                </c:pt>
                <c:pt idx="971">
                  <c:v>48.55</c:v>
                </c:pt>
                <c:pt idx="972">
                  <c:v>48.6</c:v>
                </c:pt>
                <c:pt idx="973">
                  <c:v>48.65</c:v>
                </c:pt>
                <c:pt idx="974">
                  <c:v>48.7</c:v>
                </c:pt>
                <c:pt idx="975">
                  <c:v>48.75</c:v>
                </c:pt>
                <c:pt idx="976">
                  <c:v>48.8</c:v>
                </c:pt>
                <c:pt idx="977">
                  <c:v>48.85</c:v>
                </c:pt>
                <c:pt idx="978">
                  <c:v>48.9</c:v>
                </c:pt>
                <c:pt idx="979">
                  <c:v>48.95</c:v>
                </c:pt>
                <c:pt idx="980">
                  <c:v>49</c:v>
                </c:pt>
                <c:pt idx="981">
                  <c:v>49.05</c:v>
                </c:pt>
                <c:pt idx="982">
                  <c:v>49.1</c:v>
                </c:pt>
                <c:pt idx="983">
                  <c:v>49.15</c:v>
                </c:pt>
                <c:pt idx="984">
                  <c:v>49.2</c:v>
                </c:pt>
                <c:pt idx="985">
                  <c:v>49.25</c:v>
                </c:pt>
                <c:pt idx="986">
                  <c:v>49.3</c:v>
                </c:pt>
                <c:pt idx="987">
                  <c:v>49.35</c:v>
                </c:pt>
                <c:pt idx="988">
                  <c:v>49.4</c:v>
                </c:pt>
                <c:pt idx="989">
                  <c:v>49.45</c:v>
                </c:pt>
                <c:pt idx="990">
                  <c:v>49.5</c:v>
                </c:pt>
                <c:pt idx="991">
                  <c:v>49.55</c:v>
                </c:pt>
                <c:pt idx="992">
                  <c:v>49.6</c:v>
                </c:pt>
                <c:pt idx="993">
                  <c:v>49.65</c:v>
                </c:pt>
                <c:pt idx="994">
                  <c:v>49.7</c:v>
                </c:pt>
                <c:pt idx="995">
                  <c:v>49.75</c:v>
                </c:pt>
                <c:pt idx="996">
                  <c:v>49.8</c:v>
                </c:pt>
                <c:pt idx="997">
                  <c:v>49.85</c:v>
                </c:pt>
                <c:pt idx="998">
                  <c:v>49.9</c:v>
                </c:pt>
                <c:pt idx="999">
                  <c:v>49.95</c:v>
                </c:pt>
                <c:pt idx="1000">
                  <c:v>50</c:v>
                </c:pt>
                <c:pt idx="1001">
                  <c:v>50.05</c:v>
                </c:pt>
                <c:pt idx="1002">
                  <c:v>50.1</c:v>
                </c:pt>
                <c:pt idx="1003">
                  <c:v>50.15</c:v>
                </c:pt>
                <c:pt idx="1004">
                  <c:v>50.2</c:v>
                </c:pt>
                <c:pt idx="1005">
                  <c:v>50.25</c:v>
                </c:pt>
                <c:pt idx="1006">
                  <c:v>50.3</c:v>
                </c:pt>
                <c:pt idx="1007">
                  <c:v>50.35</c:v>
                </c:pt>
                <c:pt idx="1008">
                  <c:v>50.4</c:v>
                </c:pt>
                <c:pt idx="1009">
                  <c:v>50.45</c:v>
                </c:pt>
                <c:pt idx="1010">
                  <c:v>50.5</c:v>
                </c:pt>
                <c:pt idx="1011">
                  <c:v>50.55</c:v>
                </c:pt>
                <c:pt idx="1012">
                  <c:v>50.6</c:v>
                </c:pt>
                <c:pt idx="1013">
                  <c:v>50.65</c:v>
                </c:pt>
                <c:pt idx="1014">
                  <c:v>50.7</c:v>
                </c:pt>
                <c:pt idx="1015">
                  <c:v>50.75</c:v>
                </c:pt>
                <c:pt idx="1016">
                  <c:v>50.8</c:v>
                </c:pt>
                <c:pt idx="1017">
                  <c:v>50.85</c:v>
                </c:pt>
                <c:pt idx="1018">
                  <c:v>50.9</c:v>
                </c:pt>
                <c:pt idx="1019">
                  <c:v>50.95</c:v>
                </c:pt>
                <c:pt idx="1020">
                  <c:v>51</c:v>
                </c:pt>
                <c:pt idx="1021">
                  <c:v>51.05</c:v>
                </c:pt>
                <c:pt idx="1022">
                  <c:v>51.1</c:v>
                </c:pt>
                <c:pt idx="1023">
                  <c:v>51.15</c:v>
                </c:pt>
                <c:pt idx="1024">
                  <c:v>51.2</c:v>
                </c:pt>
                <c:pt idx="1025">
                  <c:v>51.25</c:v>
                </c:pt>
                <c:pt idx="1026">
                  <c:v>51.3</c:v>
                </c:pt>
                <c:pt idx="1027">
                  <c:v>51.35</c:v>
                </c:pt>
                <c:pt idx="1028">
                  <c:v>51.4</c:v>
                </c:pt>
                <c:pt idx="1029">
                  <c:v>51.45</c:v>
                </c:pt>
                <c:pt idx="1030">
                  <c:v>51.5</c:v>
                </c:pt>
                <c:pt idx="1031">
                  <c:v>51.55</c:v>
                </c:pt>
                <c:pt idx="1032">
                  <c:v>51.6</c:v>
                </c:pt>
                <c:pt idx="1033">
                  <c:v>51.65</c:v>
                </c:pt>
                <c:pt idx="1034">
                  <c:v>51.7</c:v>
                </c:pt>
                <c:pt idx="1035">
                  <c:v>51.75</c:v>
                </c:pt>
                <c:pt idx="1036">
                  <c:v>51.8</c:v>
                </c:pt>
                <c:pt idx="1037">
                  <c:v>51.85</c:v>
                </c:pt>
                <c:pt idx="1038">
                  <c:v>51.9</c:v>
                </c:pt>
                <c:pt idx="1039">
                  <c:v>51.95</c:v>
                </c:pt>
                <c:pt idx="1040">
                  <c:v>52</c:v>
                </c:pt>
                <c:pt idx="1041">
                  <c:v>52.05</c:v>
                </c:pt>
                <c:pt idx="1042">
                  <c:v>52.1</c:v>
                </c:pt>
                <c:pt idx="1043">
                  <c:v>52.15</c:v>
                </c:pt>
                <c:pt idx="1044">
                  <c:v>52.2</c:v>
                </c:pt>
                <c:pt idx="1045">
                  <c:v>52.25</c:v>
                </c:pt>
                <c:pt idx="1046">
                  <c:v>52.3</c:v>
                </c:pt>
                <c:pt idx="1047">
                  <c:v>52.35</c:v>
                </c:pt>
                <c:pt idx="1048">
                  <c:v>52.4</c:v>
                </c:pt>
                <c:pt idx="1049">
                  <c:v>52.45</c:v>
                </c:pt>
                <c:pt idx="1050">
                  <c:v>52.5</c:v>
                </c:pt>
                <c:pt idx="1051">
                  <c:v>52.55</c:v>
                </c:pt>
                <c:pt idx="1052">
                  <c:v>52.6</c:v>
                </c:pt>
                <c:pt idx="1053">
                  <c:v>52.65</c:v>
                </c:pt>
                <c:pt idx="1054">
                  <c:v>52.7</c:v>
                </c:pt>
                <c:pt idx="1055">
                  <c:v>52.75</c:v>
                </c:pt>
                <c:pt idx="1056">
                  <c:v>52.8</c:v>
                </c:pt>
                <c:pt idx="1057">
                  <c:v>52.85</c:v>
                </c:pt>
                <c:pt idx="1058">
                  <c:v>52.9</c:v>
                </c:pt>
                <c:pt idx="1059">
                  <c:v>52.95</c:v>
                </c:pt>
                <c:pt idx="1060">
                  <c:v>53</c:v>
                </c:pt>
                <c:pt idx="1061">
                  <c:v>53.05</c:v>
                </c:pt>
                <c:pt idx="1062">
                  <c:v>53.1</c:v>
                </c:pt>
                <c:pt idx="1063">
                  <c:v>53.15</c:v>
                </c:pt>
                <c:pt idx="1064">
                  <c:v>53.2</c:v>
                </c:pt>
                <c:pt idx="1065">
                  <c:v>53.25</c:v>
                </c:pt>
                <c:pt idx="1066">
                  <c:v>53.3</c:v>
                </c:pt>
                <c:pt idx="1067">
                  <c:v>53.35</c:v>
                </c:pt>
                <c:pt idx="1068">
                  <c:v>53.4</c:v>
                </c:pt>
                <c:pt idx="1069">
                  <c:v>53.45</c:v>
                </c:pt>
                <c:pt idx="1070">
                  <c:v>53.5</c:v>
                </c:pt>
                <c:pt idx="1071">
                  <c:v>53.55</c:v>
                </c:pt>
                <c:pt idx="1072">
                  <c:v>53.6</c:v>
                </c:pt>
                <c:pt idx="1073">
                  <c:v>53.65</c:v>
                </c:pt>
                <c:pt idx="1074">
                  <c:v>53.7</c:v>
                </c:pt>
                <c:pt idx="1075">
                  <c:v>53.75</c:v>
                </c:pt>
                <c:pt idx="1076">
                  <c:v>53.8</c:v>
                </c:pt>
                <c:pt idx="1077">
                  <c:v>53.85</c:v>
                </c:pt>
                <c:pt idx="1078">
                  <c:v>53.9</c:v>
                </c:pt>
                <c:pt idx="1079">
                  <c:v>53.95</c:v>
                </c:pt>
                <c:pt idx="1080">
                  <c:v>54</c:v>
                </c:pt>
                <c:pt idx="1081">
                  <c:v>54.05</c:v>
                </c:pt>
                <c:pt idx="1082">
                  <c:v>54.1</c:v>
                </c:pt>
                <c:pt idx="1083">
                  <c:v>54.15</c:v>
                </c:pt>
                <c:pt idx="1084">
                  <c:v>54.2</c:v>
                </c:pt>
                <c:pt idx="1085">
                  <c:v>54.25</c:v>
                </c:pt>
                <c:pt idx="1086">
                  <c:v>54.3</c:v>
                </c:pt>
                <c:pt idx="1087">
                  <c:v>54.35</c:v>
                </c:pt>
                <c:pt idx="1088">
                  <c:v>54.4</c:v>
                </c:pt>
                <c:pt idx="1089">
                  <c:v>54.45</c:v>
                </c:pt>
                <c:pt idx="1090">
                  <c:v>54.5</c:v>
                </c:pt>
                <c:pt idx="1091">
                  <c:v>54.55</c:v>
                </c:pt>
                <c:pt idx="1092">
                  <c:v>54.6</c:v>
                </c:pt>
                <c:pt idx="1093">
                  <c:v>54.65</c:v>
                </c:pt>
                <c:pt idx="1094">
                  <c:v>54.7</c:v>
                </c:pt>
                <c:pt idx="1095">
                  <c:v>54.75</c:v>
                </c:pt>
                <c:pt idx="1096">
                  <c:v>54.8</c:v>
                </c:pt>
                <c:pt idx="1097">
                  <c:v>54.85</c:v>
                </c:pt>
                <c:pt idx="1098">
                  <c:v>54.9</c:v>
                </c:pt>
                <c:pt idx="1099">
                  <c:v>54.95</c:v>
                </c:pt>
                <c:pt idx="1100">
                  <c:v>55</c:v>
                </c:pt>
                <c:pt idx="1101">
                  <c:v>55.05</c:v>
                </c:pt>
                <c:pt idx="1102">
                  <c:v>55.1</c:v>
                </c:pt>
                <c:pt idx="1103">
                  <c:v>55.15</c:v>
                </c:pt>
                <c:pt idx="1104">
                  <c:v>55.2</c:v>
                </c:pt>
                <c:pt idx="1105">
                  <c:v>55.25</c:v>
                </c:pt>
                <c:pt idx="1106">
                  <c:v>55.3</c:v>
                </c:pt>
                <c:pt idx="1107">
                  <c:v>55.35</c:v>
                </c:pt>
                <c:pt idx="1108">
                  <c:v>55.4</c:v>
                </c:pt>
                <c:pt idx="1109">
                  <c:v>55.45</c:v>
                </c:pt>
                <c:pt idx="1110">
                  <c:v>55.5</c:v>
                </c:pt>
                <c:pt idx="1111">
                  <c:v>55.55</c:v>
                </c:pt>
                <c:pt idx="1112">
                  <c:v>55.6</c:v>
                </c:pt>
                <c:pt idx="1113">
                  <c:v>55.65</c:v>
                </c:pt>
                <c:pt idx="1114">
                  <c:v>55.7</c:v>
                </c:pt>
                <c:pt idx="1115">
                  <c:v>55.75</c:v>
                </c:pt>
                <c:pt idx="1116">
                  <c:v>55.8</c:v>
                </c:pt>
                <c:pt idx="1117">
                  <c:v>55.85</c:v>
                </c:pt>
                <c:pt idx="1118">
                  <c:v>55.9</c:v>
                </c:pt>
                <c:pt idx="1119">
                  <c:v>55.95</c:v>
                </c:pt>
                <c:pt idx="1120">
                  <c:v>56</c:v>
                </c:pt>
                <c:pt idx="1121">
                  <c:v>56.05</c:v>
                </c:pt>
                <c:pt idx="1122">
                  <c:v>56.1</c:v>
                </c:pt>
                <c:pt idx="1123">
                  <c:v>56.15</c:v>
                </c:pt>
                <c:pt idx="1124">
                  <c:v>56.2</c:v>
                </c:pt>
                <c:pt idx="1125">
                  <c:v>56.25</c:v>
                </c:pt>
                <c:pt idx="1126">
                  <c:v>56.3</c:v>
                </c:pt>
                <c:pt idx="1127">
                  <c:v>56.35</c:v>
                </c:pt>
                <c:pt idx="1128">
                  <c:v>56.4</c:v>
                </c:pt>
                <c:pt idx="1129">
                  <c:v>56.45</c:v>
                </c:pt>
                <c:pt idx="1130">
                  <c:v>56.5</c:v>
                </c:pt>
                <c:pt idx="1131">
                  <c:v>56.55</c:v>
                </c:pt>
                <c:pt idx="1132">
                  <c:v>56.6</c:v>
                </c:pt>
                <c:pt idx="1133">
                  <c:v>56.65</c:v>
                </c:pt>
                <c:pt idx="1134">
                  <c:v>56.7</c:v>
                </c:pt>
                <c:pt idx="1135">
                  <c:v>56.75</c:v>
                </c:pt>
                <c:pt idx="1136">
                  <c:v>56.8</c:v>
                </c:pt>
                <c:pt idx="1137">
                  <c:v>56.85</c:v>
                </c:pt>
                <c:pt idx="1138">
                  <c:v>56.9</c:v>
                </c:pt>
                <c:pt idx="1139">
                  <c:v>56.95</c:v>
                </c:pt>
                <c:pt idx="1140">
                  <c:v>57</c:v>
                </c:pt>
                <c:pt idx="1141">
                  <c:v>57.05</c:v>
                </c:pt>
                <c:pt idx="1142">
                  <c:v>57.1</c:v>
                </c:pt>
                <c:pt idx="1143">
                  <c:v>57.15</c:v>
                </c:pt>
                <c:pt idx="1144">
                  <c:v>57.2</c:v>
                </c:pt>
                <c:pt idx="1145">
                  <c:v>57.25</c:v>
                </c:pt>
                <c:pt idx="1146">
                  <c:v>57.3</c:v>
                </c:pt>
                <c:pt idx="1147">
                  <c:v>57.35</c:v>
                </c:pt>
                <c:pt idx="1148">
                  <c:v>57.4</c:v>
                </c:pt>
                <c:pt idx="1149">
                  <c:v>57.45</c:v>
                </c:pt>
                <c:pt idx="1150">
                  <c:v>57.5</c:v>
                </c:pt>
                <c:pt idx="1151">
                  <c:v>57.55</c:v>
                </c:pt>
                <c:pt idx="1152">
                  <c:v>57.6</c:v>
                </c:pt>
                <c:pt idx="1153">
                  <c:v>57.65</c:v>
                </c:pt>
                <c:pt idx="1154">
                  <c:v>57.7</c:v>
                </c:pt>
                <c:pt idx="1155">
                  <c:v>57.75</c:v>
                </c:pt>
                <c:pt idx="1156">
                  <c:v>57.8</c:v>
                </c:pt>
                <c:pt idx="1157">
                  <c:v>57.85</c:v>
                </c:pt>
                <c:pt idx="1158">
                  <c:v>57.9</c:v>
                </c:pt>
                <c:pt idx="1159">
                  <c:v>57.95</c:v>
                </c:pt>
                <c:pt idx="1160">
                  <c:v>58</c:v>
                </c:pt>
                <c:pt idx="1161">
                  <c:v>58.05</c:v>
                </c:pt>
                <c:pt idx="1162">
                  <c:v>58.1</c:v>
                </c:pt>
                <c:pt idx="1163">
                  <c:v>58.15</c:v>
                </c:pt>
                <c:pt idx="1164">
                  <c:v>58.2</c:v>
                </c:pt>
                <c:pt idx="1165">
                  <c:v>58.25</c:v>
                </c:pt>
                <c:pt idx="1166">
                  <c:v>58.3</c:v>
                </c:pt>
                <c:pt idx="1167">
                  <c:v>58.35</c:v>
                </c:pt>
                <c:pt idx="1168">
                  <c:v>58.4</c:v>
                </c:pt>
                <c:pt idx="1169">
                  <c:v>58.45</c:v>
                </c:pt>
                <c:pt idx="1170">
                  <c:v>58.5</c:v>
                </c:pt>
                <c:pt idx="1171">
                  <c:v>58.55</c:v>
                </c:pt>
                <c:pt idx="1172">
                  <c:v>58.6</c:v>
                </c:pt>
                <c:pt idx="1173">
                  <c:v>58.65</c:v>
                </c:pt>
                <c:pt idx="1174">
                  <c:v>58.7</c:v>
                </c:pt>
                <c:pt idx="1175">
                  <c:v>58.75</c:v>
                </c:pt>
                <c:pt idx="1176">
                  <c:v>58.8</c:v>
                </c:pt>
                <c:pt idx="1177">
                  <c:v>58.85</c:v>
                </c:pt>
                <c:pt idx="1178">
                  <c:v>58.9</c:v>
                </c:pt>
                <c:pt idx="1179">
                  <c:v>58.95</c:v>
                </c:pt>
                <c:pt idx="1180">
                  <c:v>59</c:v>
                </c:pt>
                <c:pt idx="1181">
                  <c:v>59.05</c:v>
                </c:pt>
                <c:pt idx="1182">
                  <c:v>59.1</c:v>
                </c:pt>
                <c:pt idx="1183">
                  <c:v>59.15</c:v>
                </c:pt>
                <c:pt idx="1184">
                  <c:v>59.2</c:v>
                </c:pt>
                <c:pt idx="1185">
                  <c:v>59.25</c:v>
                </c:pt>
                <c:pt idx="1186">
                  <c:v>59.3</c:v>
                </c:pt>
                <c:pt idx="1187">
                  <c:v>59.35</c:v>
                </c:pt>
                <c:pt idx="1188">
                  <c:v>59.4</c:v>
                </c:pt>
                <c:pt idx="1189">
                  <c:v>59.45</c:v>
                </c:pt>
                <c:pt idx="1190">
                  <c:v>59.5</c:v>
                </c:pt>
                <c:pt idx="1191">
                  <c:v>59.55</c:v>
                </c:pt>
                <c:pt idx="1192">
                  <c:v>59.6</c:v>
                </c:pt>
                <c:pt idx="1193">
                  <c:v>59.65</c:v>
                </c:pt>
                <c:pt idx="1194">
                  <c:v>59.7</c:v>
                </c:pt>
                <c:pt idx="1195">
                  <c:v>59.75</c:v>
                </c:pt>
                <c:pt idx="1196">
                  <c:v>59.8</c:v>
                </c:pt>
                <c:pt idx="1197">
                  <c:v>59.85</c:v>
                </c:pt>
                <c:pt idx="1198">
                  <c:v>59.9</c:v>
                </c:pt>
                <c:pt idx="1199">
                  <c:v>59.95</c:v>
                </c:pt>
                <c:pt idx="1200">
                  <c:v>60</c:v>
                </c:pt>
                <c:pt idx="1201">
                  <c:v>60.05</c:v>
                </c:pt>
                <c:pt idx="1202">
                  <c:v>60.1</c:v>
                </c:pt>
                <c:pt idx="1203">
                  <c:v>60.15</c:v>
                </c:pt>
                <c:pt idx="1204">
                  <c:v>60.2</c:v>
                </c:pt>
                <c:pt idx="1205">
                  <c:v>60.25</c:v>
                </c:pt>
                <c:pt idx="1206">
                  <c:v>60.3</c:v>
                </c:pt>
                <c:pt idx="1207">
                  <c:v>60.35</c:v>
                </c:pt>
                <c:pt idx="1208">
                  <c:v>60.4</c:v>
                </c:pt>
                <c:pt idx="1209">
                  <c:v>60.45</c:v>
                </c:pt>
                <c:pt idx="1210">
                  <c:v>60.5</c:v>
                </c:pt>
                <c:pt idx="1211">
                  <c:v>60.55</c:v>
                </c:pt>
                <c:pt idx="1212">
                  <c:v>60.6</c:v>
                </c:pt>
                <c:pt idx="1213">
                  <c:v>60.65</c:v>
                </c:pt>
                <c:pt idx="1214">
                  <c:v>60.7</c:v>
                </c:pt>
                <c:pt idx="1215">
                  <c:v>60.75</c:v>
                </c:pt>
                <c:pt idx="1216">
                  <c:v>60.8</c:v>
                </c:pt>
                <c:pt idx="1217">
                  <c:v>60.85</c:v>
                </c:pt>
                <c:pt idx="1218">
                  <c:v>60.9</c:v>
                </c:pt>
                <c:pt idx="1219">
                  <c:v>60.95</c:v>
                </c:pt>
                <c:pt idx="1220">
                  <c:v>61</c:v>
                </c:pt>
                <c:pt idx="1221">
                  <c:v>61.05</c:v>
                </c:pt>
                <c:pt idx="1222">
                  <c:v>61.1</c:v>
                </c:pt>
                <c:pt idx="1223">
                  <c:v>61.15</c:v>
                </c:pt>
                <c:pt idx="1224">
                  <c:v>61.2</c:v>
                </c:pt>
                <c:pt idx="1225">
                  <c:v>61.25</c:v>
                </c:pt>
                <c:pt idx="1226">
                  <c:v>61.3</c:v>
                </c:pt>
                <c:pt idx="1227">
                  <c:v>61.35</c:v>
                </c:pt>
                <c:pt idx="1228">
                  <c:v>61.4</c:v>
                </c:pt>
                <c:pt idx="1229">
                  <c:v>61.45</c:v>
                </c:pt>
                <c:pt idx="1230">
                  <c:v>61.5</c:v>
                </c:pt>
                <c:pt idx="1231">
                  <c:v>61.55</c:v>
                </c:pt>
                <c:pt idx="1232">
                  <c:v>61.6</c:v>
                </c:pt>
                <c:pt idx="1233">
                  <c:v>61.65</c:v>
                </c:pt>
                <c:pt idx="1234">
                  <c:v>61.7</c:v>
                </c:pt>
                <c:pt idx="1235">
                  <c:v>61.75</c:v>
                </c:pt>
                <c:pt idx="1236">
                  <c:v>61.8</c:v>
                </c:pt>
                <c:pt idx="1237">
                  <c:v>61.85</c:v>
                </c:pt>
                <c:pt idx="1238">
                  <c:v>61.9</c:v>
                </c:pt>
                <c:pt idx="1239">
                  <c:v>61.95</c:v>
                </c:pt>
                <c:pt idx="1240">
                  <c:v>62</c:v>
                </c:pt>
                <c:pt idx="1241">
                  <c:v>62.05</c:v>
                </c:pt>
                <c:pt idx="1242">
                  <c:v>62.1</c:v>
                </c:pt>
                <c:pt idx="1243">
                  <c:v>62.15</c:v>
                </c:pt>
                <c:pt idx="1244">
                  <c:v>62.2</c:v>
                </c:pt>
                <c:pt idx="1245">
                  <c:v>62.25</c:v>
                </c:pt>
                <c:pt idx="1246">
                  <c:v>62.3</c:v>
                </c:pt>
                <c:pt idx="1247">
                  <c:v>62.35</c:v>
                </c:pt>
                <c:pt idx="1248">
                  <c:v>62.4</c:v>
                </c:pt>
                <c:pt idx="1249">
                  <c:v>62.45</c:v>
                </c:pt>
                <c:pt idx="1250">
                  <c:v>62.5</c:v>
                </c:pt>
                <c:pt idx="1251">
                  <c:v>62.55</c:v>
                </c:pt>
                <c:pt idx="1252">
                  <c:v>62.6</c:v>
                </c:pt>
                <c:pt idx="1253">
                  <c:v>62.65</c:v>
                </c:pt>
                <c:pt idx="1254">
                  <c:v>62.7</c:v>
                </c:pt>
                <c:pt idx="1255">
                  <c:v>62.75</c:v>
                </c:pt>
                <c:pt idx="1256">
                  <c:v>62.8</c:v>
                </c:pt>
                <c:pt idx="1257">
                  <c:v>62.85</c:v>
                </c:pt>
                <c:pt idx="1258">
                  <c:v>62.9</c:v>
                </c:pt>
                <c:pt idx="1259">
                  <c:v>62.95</c:v>
                </c:pt>
                <c:pt idx="1260">
                  <c:v>63</c:v>
                </c:pt>
                <c:pt idx="1261">
                  <c:v>63.05</c:v>
                </c:pt>
                <c:pt idx="1262">
                  <c:v>63.1</c:v>
                </c:pt>
                <c:pt idx="1263">
                  <c:v>63.15</c:v>
                </c:pt>
                <c:pt idx="1264">
                  <c:v>63.2</c:v>
                </c:pt>
                <c:pt idx="1265">
                  <c:v>63.25</c:v>
                </c:pt>
                <c:pt idx="1266">
                  <c:v>63.3</c:v>
                </c:pt>
                <c:pt idx="1267">
                  <c:v>63.35</c:v>
                </c:pt>
                <c:pt idx="1268">
                  <c:v>63.4</c:v>
                </c:pt>
                <c:pt idx="1269">
                  <c:v>63.45</c:v>
                </c:pt>
                <c:pt idx="1270">
                  <c:v>63.5</c:v>
                </c:pt>
                <c:pt idx="1271">
                  <c:v>63.55</c:v>
                </c:pt>
                <c:pt idx="1272">
                  <c:v>63.6</c:v>
                </c:pt>
                <c:pt idx="1273">
                  <c:v>63.65</c:v>
                </c:pt>
                <c:pt idx="1274">
                  <c:v>63.7</c:v>
                </c:pt>
                <c:pt idx="1275">
                  <c:v>63.75</c:v>
                </c:pt>
                <c:pt idx="1276">
                  <c:v>63.8</c:v>
                </c:pt>
                <c:pt idx="1277">
                  <c:v>63.85</c:v>
                </c:pt>
                <c:pt idx="1278">
                  <c:v>63.9</c:v>
                </c:pt>
                <c:pt idx="1279">
                  <c:v>63.95</c:v>
                </c:pt>
                <c:pt idx="1280">
                  <c:v>64</c:v>
                </c:pt>
                <c:pt idx="1281">
                  <c:v>64.05</c:v>
                </c:pt>
                <c:pt idx="1282">
                  <c:v>64.099999999999994</c:v>
                </c:pt>
                <c:pt idx="1283">
                  <c:v>64.150000000000006</c:v>
                </c:pt>
                <c:pt idx="1284">
                  <c:v>64.2</c:v>
                </c:pt>
                <c:pt idx="1285">
                  <c:v>64.25</c:v>
                </c:pt>
                <c:pt idx="1286">
                  <c:v>64.3</c:v>
                </c:pt>
                <c:pt idx="1287">
                  <c:v>64.349999999999994</c:v>
                </c:pt>
                <c:pt idx="1288">
                  <c:v>64.400000000000006</c:v>
                </c:pt>
                <c:pt idx="1289">
                  <c:v>64.45</c:v>
                </c:pt>
                <c:pt idx="1290">
                  <c:v>64.5</c:v>
                </c:pt>
                <c:pt idx="1291">
                  <c:v>64.55</c:v>
                </c:pt>
                <c:pt idx="1292">
                  <c:v>64.599999999999994</c:v>
                </c:pt>
                <c:pt idx="1293">
                  <c:v>64.650000000000006</c:v>
                </c:pt>
                <c:pt idx="1294">
                  <c:v>64.7</c:v>
                </c:pt>
                <c:pt idx="1295">
                  <c:v>64.75</c:v>
                </c:pt>
                <c:pt idx="1296">
                  <c:v>64.8</c:v>
                </c:pt>
                <c:pt idx="1297">
                  <c:v>64.849999999999994</c:v>
                </c:pt>
                <c:pt idx="1298">
                  <c:v>64.900000000000006</c:v>
                </c:pt>
                <c:pt idx="1299">
                  <c:v>64.95</c:v>
                </c:pt>
                <c:pt idx="1300">
                  <c:v>65</c:v>
                </c:pt>
                <c:pt idx="1301">
                  <c:v>65.05</c:v>
                </c:pt>
                <c:pt idx="1302">
                  <c:v>65.099999999999994</c:v>
                </c:pt>
                <c:pt idx="1303">
                  <c:v>65.150000000000006</c:v>
                </c:pt>
                <c:pt idx="1304">
                  <c:v>65.2</c:v>
                </c:pt>
                <c:pt idx="1305">
                  <c:v>65.25</c:v>
                </c:pt>
                <c:pt idx="1306">
                  <c:v>65.3</c:v>
                </c:pt>
                <c:pt idx="1307">
                  <c:v>65.349999999999994</c:v>
                </c:pt>
                <c:pt idx="1308">
                  <c:v>65.400000000000006</c:v>
                </c:pt>
                <c:pt idx="1309">
                  <c:v>65.45</c:v>
                </c:pt>
                <c:pt idx="1310">
                  <c:v>65.5</c:v>
                </c:pt>
                <c:pt idx="1311">
                  <c:v>65.55</c:v>
                </c:pt>
                <c:pt idx="1312">
                  <c:v>65.599999999999994</c:v>
                </c:pt>
                <c:pt idx="1313">
                  <c:v>65.650000000000006</c:v>
                </c:pt>
                <c:pt idx="1314">
                  <c:v>65.7</c:v>
                </c:pt>
                <c:pt idx="1315">
                  <c:v>65.75</c:v>
                </c:pt>
                <c:pt idx="1316">
                  <c:v>65.8</c:v>
                </c:pt>
                <c:pt idx="1317">
                  <c:v>65.849999999999994</c:v>
                </c:pt>
                <c:pt idx="1318">
                  <c:v>65.900000000000006</c:v>
                </c:pt>
                <c:pt idx="1319">
                  <c:v>65.95</c:v>
                </c:pt>
                <c:pt idx="1320">
                  <c:v>66</c:v>
                </c:pt>
                <c:pt idx="1321">
                  <c:v>66.05</c:v>
                </c:pt>
                <c:pt idx="1322">
                  <c:v>66.099999999999994</c:v>
                </c:pt>
                <c:pt idx="1323">
                  <c:v>66.150000000000006</c:v>
                </c:pt>
                <c:pt idx="1324">
                  <c:v>66.2</c:v>
                </c:pt>
                <c:pt idx="1325">
                  <c:v>66.25</c:v>
                </c:pt>
                <c:pt idx="1326">
                  <c:v>66.3</c:v>
                </c:pt>
                <c:pt idx="1327">
                  <c:v>66.349999999999994</c:v>
                </c:pt>
                <c:pt idx="1328">
                  <c:v>66.400000000000006</c:v>
                </c:pt>
                <c:pt idx="1329">
                  <c:v>66.45</c:v>
                </c:pt>
                <c:pt idx="1330">
                  <c:v>66.5</c:v>
                </c:pt>
                <c:pt idx="1331">
                  <c:v>66.55</c:v>
                </c:pt>
                <c:pt idx="1332">
                  <c:v>66.599999999999994</c:v>
                </c:pt>
                <c:pt idx="1333">
                  <c:v>66.650000000000006</c:v>
                </c:pt>
                <c:pt idx="1334">
                  <c:v>66.7</c:v>
                </c:pt>
                <c:pt idx="1335">
                  <c:v>66.75</c:v>
                </c:pt>
                <c:pt idx="1336">
                  <c:v>66.8</c:v>
                </c:pt>
                <c:pt idx="1337">
                  <c:v>66.849999999999994</c:v>
                </c:pt>
                <c:pt idx="1338">
                  <c:v>66.900000000000006</c:v>
                </c:pt>
                <c:pt idx="1339">
                  <c:v>66.95</c:v>
                </c:pt>
                <c:pt idx="1340">
                  <c:v>67</c:v>
                </c:pt>
                <c:pt idx="1341">
                  <c:v>67.05</c:v>
                </c:pt>
                <c:pt idx="1342">
                  <c:v>67.099999999999994</c:v>
                </c:pt>
                <c:pt idx="1343">
                  <c:v>67.150000000000006</c:v>
                </c:pt>
                <c:pt idx="1344">
                  <c:v>67.2</c:v>
                </c:pt>
                <c:pt idx="1345">
                  <c:v>67.25</c:v>
                </c:pt>
                <c:pt idx="1346">
                  <c:v>67.3</c:v>
                </c:pt>
                <c:pt idx="1347">
                  <c:v>67.349999999999994</c:v>
                </c:pt>
                <c:pt idx="1348">
                  <c:v>67.400000000000006</c:v>
                </c:pt>
                <c:pt idx="1349">
                  <c:v>67.45</c:v>
                </c:pt>
                <c:pt idx="1350">
                  <c:v>67.5</c:v>
                </c:pt>
                <c:pt idx="1351">
                  <c:v>67.55</c:v>
                </c:pt>
                <c:pt idx="1352">
                  <c:v>67.599999999999994</c:v>
                </c:pt>
                <c:pt idx="1353">
                  <c:v>67.650000000000006</c:v>
                </c:pt>
                <c:pt idx="1354">
                  <c:v>67.7</c:v>
                </c:pt>
                <c:pt idx="1355">
                  <c:v>67.75</c:v>
                </c:pt>
                <c:pt idx="1356">
                  <c:v>67.8</c:v>
                </c:pt>
                <c:pt idx="1357">
                  <c:v>67.849999999999994</c:v>
                </c:pt>
                <c:pt idx="1358">
                  <c:v>67.900000000000006</c:v>
                </c:pt>
                <c:pt idx="1359">
                  <c:v>67.95</c:v>
                </c:pt>
                <c:pt idx="1360">
                  <c:v>68</c:v>
                </c:pt>
                <c:pt idx="1361">
                  <c:v>68.05</c:v>
                </c:pt>
                <c:pt idx="1362">
                  <c:v>68.099999999999994</c:v>
                </c:pt>
                <c:pt idx="1363">
                  <c:v>68.150000000000006</c:v>
                </c:pt>
                <c:pt idx="1364">
                  <c:v>68.2</c:v>
                </c:pt>
                <c:pt idx="1365">
                  <c:v>68.25</c:v>
                </c:pt>
                <c:pt idx="1366">
                  <c:v>68.3</c:v>
                </c:pt>
                <c:pt idx="1367">
                  <c:v>68.349999999999994</c:v>
                </c:pt>
                <c:pt idx="1368">
                  <c:v>68.400000000000006</c:v>
                </c:pt>
                <c:pt idx="1369">
                  <c:v>68.45</c:v>
                </c:pt>
                <c:pt idx="1370">
                  <c:v>68.5</c:v>
                </c:pt>
                <c:pt idx="1371">
                  <c:v>68.55</c:v>
                </c:pt>
                <c:pt idx="1372">
                  <c:v>68.599999999999994</c:v>
                </c:pt>
                <c:pt idx="1373">
                  <c:v>68.650000000000006</c:v>
                </c:pt>
                <c:pt idx="1374">
                  <c:v>68.7</c:v>
                </c:pt>
                <c:pt idx="1375">
                  <c:v>68.75</c:v>
                </c:pt>
                <c:pt idx="1376">
                  <c:v>68.8</c:v>
                </c:pt>
                <c:pt idx="1377">
                  <c:v>68.849999999999994</c:v>
                </c:pt>
                <c:pt idx="1378">
                  <c:v>68.900000000000006</c:v>
                </c:pt>
                <c:pt idx="1379">
                  <c:v>68.95</c:v>
                </c:pt>
                <c:pt idx="1380">
                  <c:v>69</c:v>
                </c:pt>
                <c:pt idx="1381">
                  <c:v>69.05</c:v>
                </c:pt>
                <c:pt idx="1382">
                  <c:v>69.099999999999994</c:v>
                </c:pt>
                <c:pt idx="1383">
                  <c:v>69.150000000000006</c:v>
                </c:pt>
                <c:pt idx="1384">
                  <c:v>69.2</c:v>
                </c:pt>
                <c:pt idx="1385">
                  <c:v>69.25</c:v>
                </c:pt>
                <c:pt idx="1386">
                  <c:v>69.3</c:v>
                </c:pt>
                <c:pt idx="1387">
                  <c:v>69.349999999999994</c:v>
                </c:pt>
                <c:pt idx="1388">
                  <c:v>69.400000000000006</c:v>
                </c:pt>
                <c:pt idx="1389">
                  <c:v>69.45</c:v>
                </c:pt>
                <c:pt idx="1390">
                  <c:v>69.5</c:v>
                </c:pt>
                <c:pt idx="1391">
                  <c:v>69.55</c:v>
                </c:pt>
                <c:pt idx="1392">
                  <c:v>69.599999999999994</c:v>
                </c:pt>
                <c:pt idx="1393">
                  <c:v>69.650000000000006</c:v>
                </c:pt>
                <c:pt idx="1394">
                  <c:v>69.7</c:v>
                </c:pt>
                <c:pt idx="1395">
                  <c:v>69.75</c:v>
                </c:pt>
                <c:pt idx="1396">
                  <c:v>69.8</c:v>
                </c:pt>
                <c:pt idx="1397">
                  <c:v>69.849999999999994</c:v>
                </c:pt>
                <c:pt idx="1398">
                  <c:v>69.900000000000006</c:v>
                </c:pt>
                <c:pt idx="1399">
                  <c:v>69.95</c:v>
                </c:pt>
                <c:pt idx="1400">
                  <c:v>70</c:v>
                </c:pt>
                <c:pt idx="1401">
                  <c:v>70.05</c:v>
                </c:pt>
                <c:pt idx="1402">
                  <c:v>70.099999999999994</c:v>
                </c:pt>
                <c:pt idx="1403">
                  <c:v>70.150000000000006</c:v>
                </c:pt>
                <c:pt idx="1404">
                  <c:v>70.2</c:v>
                </c:pt>
                <c:pt idx="1405">
                  <c:v>70.25</c:v>
                </c:pt>
                <c:pt idx="1406">
                  <c:v>70.3</c:v>
                </c:pt>
                <c:pt idx="1407">
                  <c:v>70.349999999999994</c:v>
                </c:pt>
                <c:pt idx="1408">
                  <c:v>70.400000000000006</c:v>
                </c:pt>
                <c:pt idx="1409">
                  <c:v>70.45</c:v>
                </c:pt>
                <c:pt idx="1410">
                  <c:v>70.5</c:v>
                </c:pt>
                <c:pt idx="1411">
                  <c:v>70.55</c:v>
                </c:pt>
                <c:pt idx="1412">
                  <c:v>70.599999999999994</c:v>
                </c:pt>
                <c:pt idx="1413">
                  <c:v>70.650000000000006</c:v>
                </c:pt>
                <c:pt idx="1414">
                  <c:v>70.7</c:v>
                </c:pt>
                <c:pt idx="1415">
                  <c:v>70.75</c:v>
                </c:pt>
                <c:pt idx="1416">
                  <c:v>70.8</c:v>
                </c:pt>
                <c:pt idx="1417">
                  <c:v>70.849999999999994</c:v>
                </c:pt>
                <c:pt idx="1418">
                  <c:v>70.900000000000006</c:v>
                </c:pt>
                <c:pt idx="1419">
                  <c:v>70.95</c:v>
                </c:pt>
                <c:pt idx="1420">
                  <c:v>71</c:v>
                </c:pt>
                <c:pt idx="1421">
                  <c:v>71.05</c:v>
                </c:pt>
                <c:pt idx="1422">
                  <c:v>71.099999999999994</c:v>
                </c:pt>
                <c:pt idx="1423">
                  <c:v>71.150000000000006</c:v>
                </c:pt>
                <c:pt idx="1424">
                  <c:v>71.2</c:v>
                </c:pt>
                <c:pt idx="1425">
                  <c:v>71.25</c:v>
                </c:pt>
                <c:pt idx="1426">
                  <c:v>71.3</c:v>
                </c:pt>
                <c:pt idx="1427">
                  <c:v>71.349999999999994</c:v>
                </c:pt>
                <c:pt idx="1428">
                  <c:v>71.400000000000006</c:v>
                </c:pt>
                <c:pt idx="1429">
                  <c:v>71.45</c:v>
                </c:pt>
                <c:pt idx="1430">
                  <c:v>71.5</c:v>
                </c:pt>
                <c:pt idx="1431">
                  <c:v>71.55</c:v>
                </c:pt>
                <c:pt idx="1432">
                  <c:v>71.599999999999994</c:v>
                </c:pt>
                <c:pt idx="1433">
                  <c:v>71.650000000000006</c:v>
                </c:pt>
                <c:pt idx="1434">
                  <c:v>71.7</c:v>
                </c:pt>
                <c:pt idx="1435">
                  <c:v>71.75</c:v>
                </c:pt>
                <c:pt idx="1436">
                  <c:v>71.8</c:v>
                </c:pt>
                <c:pt idx="1437">
                  <c:v>71.849999999999994</c:v>
                </c:pt>
                <c:pt idx="1438">
                  <c:v>71.900000000000006</c:v>
                </c:pt>
                <c:pt idx="1439">
                  <c:v>71.95</c:v>
                </c:pt>
                <c:pt idx="1440">
                  <c:v>72</c:v>
                </c:pt>
                <c:pt idx="1441">
                  <c:v>72.05</c:v>
                </c:pt>
                <c:pt idx="1442">
                  <c:v>72.099999999999994</c:v>
                </c:pt>
                <c:pt idx="1443">
                  <c:v>72.150000000000006</c:v>
                </c:pt>
                <c:pt idx="1444">
                  <c:v>72.2</c:v>
                </c:pt>
                <c:pt idx="1445">
                  <c:v>72.25</c:v>
                </c:pt>
                <c:pt idx="1446">
                  <c:v>72.3</c:v>
                </c:pt>
                <c:pt idx="1447">
                  <c:v>72.349999999999994</c:v>
                </c:pt>
                <c:pt idx="1448">
                  <c:v>72.400000000000006</c:v>
                </c:pt>
                <c:pt idx="1449">
                  <c:v>72.45</c:v>
                </c:pt>
                <c:pt idx="1450">
                  <c:v>72.5</c:v>
                </c:pt>
                <c:pt idx="1451">
                  <c:v>72.55</c:v>
                </c:pt>
                <c:pt idx="1452">
                  <c:v>72.599999999999994</c:v>
                </c:pt>
                <c:pt idx="1453">
                  <c:v>72.650000000000006</c:v>
                </c:pt>
                <c:pt idx="1454">
                  <c:v>72.7</c:v>
                </c:pt>
                <c:pt idx="1455">
                  <c:v>72.75</c:v>
                </c:pt>
                <c:pt idx="1456">
                  <c:v>72.8</c:v>
                </c:pt>
                <c:pt idx="1457">
                  <c:v>72.849999999999994</c:v>
                </c:pt>
                <c:pt idx="1458">
                  <c:v>72.900000000000006</c:v>
                </c:pt>
                <c:pt idx="1459">
                  <c:v>72.95</c:v>
                </c:pt>
                <c:pt idx="1460">
                  <c:v>73</c:v>
                </c:pt>
                <c:pt idx="1461">
                  <c:v>73.05</c:v>
                </c:pt>
                <c:pt idx="1462">
                  <c:v>73.099999999999994</c:v>
                </c:pt>
                <c:pt idx="1463">
                  <c:v>73.150000000000006</c:v>
                </c:pt>
                <c:pt idx="1464">
                  <c:v>73.2</c:v>
                </c:pt>
                <c:pt idx="1465">
                  <c:v>73.25</c:v>
                </c:pt>
                <c:pt idx="1466">
                  <c:v>73.3</c:v>
                </c:pt>
                <c:pt idx="1467">
                  <c:v>73.349999999999994</c:v>
                </c:pt>
                <c:pt idx="1468">
                  <c:v>73.400000000000006</c:v>
                </c:pt>
                <c:pt idx="1469">
                  <c:v>73.45</c:v>
                </c:pt>
                <c:pt idx="1470">
                  <c:v>73.5</c:v>
                </c:pt>
                <c:pt idx="1471">
                  <c:v>73.55</c:v>
                </c:pt>
                <c:pt idx="1472">
                  <c:v>73.599999999999994</c:v>
                </c:pt>
                <c:pt idx="1473">
                  <c:v>73.650000000000006</c:v>
                </c:pt>
                <c:pt idx="1474">
                  <c:v>73.7</c:v>
                </c:pt>
                <c:pt idx="1475">
                  <c:v>73.75</c:v>
                </c:pt>
                <c:pt idx="1476">
                  <c:v>73.8</c:v>
                </c:pt>
                <c:pt idx="1477">
                  <c:v>73.849999999999994</c:v>
                </c:pt>
                <c:pt idx="1478">
                  <c:v>73.900000000000006</c:v>
                </c:pt>
                <c:pt idx="1479">
                  <c:v>73.95</c:v>
                </c:pt>
                <c:pt idx="1480">
                  <c:v>74</c:v>
                </c:pt>
                <c:pt idx="1481">
                  <c:v>74.05</c:v>
                </c:pt>
                <c:pt idx="1482">
                  <c:v>74.099999999999994</c:v>
                </c:pt>
                <c:pt idx="1483">
                  <c:v>74.150000000000006</c:v>
                </c:pt>
                <c:pt idx="1484">
                  <c:v>74.2</c:v>
                </c:pt>
                <c:pt idx="1485">
                  <c:v>74.25</c:v>
                </c:pt>
                <c:pt idx="1486">
                  <c:v>74.3</c:v>
                </c:pt>
                <c:pt idx="1487">
                  <c:v>74.349999999999994</c:v>
                </c:pt>
                <c:pt idx="1488">
                  <c:v>74.400000000000006</c:v>
                </c:pt>
                <c:pt idx="1489">
                  <c:v>74.45</c:v>
                </c:pt>
                <c:pt idx="1490">
                  <c:v>74.5</c:v>
                </c:pt>
                <c:pt idx="1491">
                  <c:v>74.55</c:v>
                </c:pt>
                <c:pt idx="1492">
                  <c:v>74.599999999999994</c:v>
                </c:pt>
                <c:pt idx="1493">
                  <c:v>74.650000000000006</c:v>
                </c:pt>
                <c:pt idx="1494">
                  <c:v>74.7</c:v>
                </c:pt>
                <c:pt idx="1495">
                  <c:v>74.75</c:v>
                </c:pt>
                <c:pt idx="1496">
                  <c:v>74.8</c:v>
                </c:pt>
                <c:pt idx="1497">
                  <c:v>74.849999999999994</c:v>
                </c:pt>
                <c:pt idx="1498">
                  <c:v>74.900000000000006</c:v>
                </c:pt>
                <c:pt idx="1499">
                  <c:v>74.95</c:v>
                </c:pt>
                <c:pt idx="1500">
                  <c:v>75</c:v>
                </c:pt>
                <c:pt idx="1501">
                  <c:v>75.05</c:v>
                </c:pt>
                <c:pt idx="1502">
                  <c:v>75.099999999999994</c:v>
                </c:pt>
                <c:pt idx="1503">
                  <c:v>75.150000000000006</c:v>
                </c:pt>
                <c:pt idx="1504">
                  <c:v>75.2</c:v>
                </c:pt>
                <c:pt idx="1505">
                  <c:v>75.25</c:v>
                </c:pt>
                <c:pt idx="1506">
                  <c:v>75.3</c:v>
                </c:pt>
                <c:pt idx="1507">
                  <c:v>75.349999999999994</c:v>
                </c:pt>
                <c:pt idx="1508">
                  <c:v>75.400000000000006</c:v>
                </c:pt>
                <c:pt idx="1509">
                  <c:v>75.45</c:v>
                </c:pt>
                <c:pt idx="1510">
                  <c:v>75.5</c:v>
                </c:pt>
                <c:pt idx="1511">
                  <c:v>75.55</c:v>
                </c:pt>
                <c:pt idx="1512">
                  <c:v>75.599999999999994</c:v>
                </c:pt>
                <c:pt idx="1513">
                  <c:v>75.650000000000006</c:v>
                </c:pt>
                <c:pt idx="1514">
                  <c:v>75.7</c:v>
                </c:pt>
                <c:pt idx="1515">
                  <c:v>75.75</c:v>
                </c:pt>
                <c:pt idx="1516">
                  <c:v>75.8</c:v>
                </c:pt>
                <c:pt idx="1517">
                  <c:v>75.849999999999994</c:v>
                </c:pt>
                <c:pt idx="1518">
                  <c:v>75.900000000000006</c:v>
                </c:pt>
                <c:pt idx="1519">
                  <c:v>75.95</c:v>
                </c:pt>
                <c:pt idx="1520">
                  <c:v>76</c:v>
                </c:pt>
                <c:pt idx="1521">
                  <c:v>76.05</c:v>
                </c:pt>
                <c:pt idx="1522">
                  <c:v>76.099999999999994</c:v>
                </c:pt>
                <c:pt idx="1523">
                  <c:v>76.150000000000006</c:v>
                </c:pt>
                <c:pt idx="1524">
                  <c:v>76.2</c:v>
                </c:pt>
                <c:pt idx="1525">
                  <c:v>76.25</c:v>
                </c:pt>
                <c:pt idx="1526">
                  <c:v>76.3</c:v>
                </c:pt>
                <c:pt idx="1527">
                  <c:v>76.349999999999994</c:v>
                </c:pt>
                <c:pt idx="1528">
                  <c:v>76.400000000000006</c:v>
                </c:pt>
                <c:pt idx="1529">
                  <c:v>76.45</c:v>
                </c:pt>
                <c:pt idx="1530">
                  <c:v>76.5</c:v>
                </c:pt>
                <c:pt idx="1531">
                  <c:v>76.55</c:v>
                </c:pt>
                <c:pt idx="1532">
                  <c:v>76.599999999999994</c:v>
                </c:pt>
                <c:pt idx="1533">
                  <c:v>76.650000000000006</c:v>
                </c:pt>
                <c:pt idx="1534">
                  <c:v>76.7</c:v>
                </c:pt>
                <c:pt idx="1535">
                  <c:v>76.75</c:v>
                </c:pt>
                <c:pt idx="1536">
                  <c:v>76.8</c:v>
                </c:pt>
                <c:pt idx="1537">
                  <c:v>76.849999999999994</c:v>
                </c:pt>
                <c:pt idx="1538">
                  <c:v>76.900000000000006</c:v>
                </c:pt>
                <c:pt idx="1539">
                  <c:v>76.95</c:v>
                </c:pt>
                <c:pt idx="1540">
                  <c:v>77</c:v>
                </c:pt>
                <c:pt idx="1541">
                  <c:v>77.05</c:v>
                </c:pt>
                <c:pt idx="1542">
                  <c:v>77.099999999999994</c:v>
                </c:pt>
                <c:pt idx="1543">
                  <c:v>77.150000000000006</c:v>
                </c:pt>
                <c:pt idx="1544">
                  <c:v>77.2</c:v>
                </c:pt>
                <c:pt idx="1545">
                  <c:v>77.25</c:v>
                </c:pt>
                <c:pt idx="1546">
                  <c:v>77.3</c:v>
                </c:pt>
                <c:pt idx="1547">
                  <c:v>77.349999999999994</c:v>
                </c:pt>
                <c:pt idx="1548">
                  <c:v>77.400000000000006</c:v>
                </c:pt>
                <c:pt idx="1549">
                  <c:v>77.45</c:v>
                </c:pt>
                <c:pt idx="1550">
                  <c:v>77.5</c:v>
                </c:pt>
                <c:pt idx="1551">
                  <c:v>77.55</c:v>
                </c:pt>
                <c:pt idx="1552">
                  <c:v>77.599999999999994</c:v>
                </c:pt>
                <c:pt idx="1553">
                  <c:v>77.650000000000006</c:v>
                </c:pt>
                <c:pt idx="1554">
                  <c:v>77.7</c:v>
                </c:pt>
                <c:pt idx="1555">
                  <c:v>77.75</c:v>
                </c:pt>
                <c:pt idx="1556">
                  <c:v>77.8</c:v>
                </c:pt>
                <c:pt idx="1557">
                  <c:v>77.849999999999994</c:v>
                </c:pt>
                <c:pt idx="1558">
                  <c:v>77.900000000000006</c:v>
                </c:pt>
                <c:pt idx="1559">
                  <c:v>77.95</c:v>
                </c:pt>
                <c:pt idx="1560">
                  <c:v>78</c:v>
                </c:pt>
                <c:pt idx="1561">
                  <c:v>78.05</c:v>
                </c:pt>
                <c:pt idx="1562">
                  <c:v>78.099999999999994</c:v>
                </c:pt>
                <c:pt idx="1563">
                  <c:v>78.150000000000006</c:v>
                </c:pt>
                <c:pt idx="1564">
                  <c:v>78.2</c:v>
                </c:pt>
                <c:pt idx="1565">
                  <c:v>78.25</c:v>
                </c:pt>
                <c:pt idx="1566">
                  <c:v>78.3</c:v>
                </c:pt>
                <c:pt idx="1567">
                  <c:v>78.349999999999994</c:v>
                </c:pt>
                <c:pt idx="1568">
                  <c:v>78.400000000000006</c:v>
                </c:pt>
                <c:pt idx="1569">
                  <c:v>78.45</c:v>
                </c:pt>
                <c:pt idx="1570">
                  <c:v>78.5</c:v>
                </c:pt>
                <c:pt idx="1571">
                  <c:v>78.55</c:v>
                </c:pt>
                <c:pt idx="1572">
                  <c:v>78.599999999999994</c:v>
                </c:pt>
                <c:pt idx="1573">
                  <c:v>78.650000000000006</c:v>
                </c:pt>
                <c:pt idx="1574">
                  <c:v>78.7</c:v>
                </c:pt>
                <c:pt idx="1575">
                  <c:v>78.75</c:v>
                </c:pt>
                <c:pt idx="1576">
                  <c:v>78.8</c:v>
                </c:pt>
                <c:pt idx="1577">
                  <c:v>78.849999999999994</c:v>
                </c:pt>
                <c:pt idx="1578">
                  <c:v>78.900000000000006</c:v>
                </c:pt>
                <c:pt idx="1579">
                  <c:v>78.95</c:v>
                </c:pt>
                <c:pt idx="1580">
                  <c:v>79</c:v>
                </c:pt>
                <c:pt idx="1581">
                  <c:v>79.05</c:v>
                </c:pt>
                <c:pt idx="1582">
                  <c:v>79.099999999999994</c:v>
                </c:pt>
                <c:pt idx="1583">
                  <c:v>79.150000000000006</c:v>
                </c:pt>
                <c:pt idx="1584">
                  <c:v>79.2</c:v>
                </c:pt>
                <c:pt idx="1585">
                  <c:v>79.25</c:v>
                </c:pt>
                <c:pt idx="1586">
                  <c:v>79.3</c:v>
                </c:pt>
                <c:pt idx="1587">
                  <c:v>79.349999999999994</c:v>
                </c:pt>
                <c:pt idx="1588">
                  <c:v>79.400000000000006</c:v>
                </c:pt>
                <c:pt idx="1589">
                  <c:v>79.45</c:v>
                </c:pt>
                <c:pt idx="1590">
                  <c:v>79.5</c:v>
                </c:pt>
                <c:pt idx="1591">
                  <c:v>79.55</c:v>
                </c:pt>
                <c:pt idx="1592">
                  <c:v>79.599999999999994</c:v>
                </c:pt>
                <c:pt idx="1593">
                  <c:v>79.650000000000006</c:v>
                </c:pt>
                <c:pt idx="1594">
                  <c:v>79.7</c:v>
                </c:pt>
                <c:pt idx="1595">
                  <c:v>79.75</c:v>
                </c:pt>
                <c:pt idx="1596">
                  <c:v>79.8</c:v>
                </c:pt>
                <c:pt idx="1597">
                  <c:v>79.849999999999994</c:v>
                </c:pt>
                <c:pt idx="1598">
                  <c:v>79.900000000000006</c:v>
                </c:pt>
                <c:pt idx="1599">
                  <c:v>79.95</c:v>
                </c:pt>
                <c:pt idx="1600">
                  <c:v>80</c:v>
                </c:pt>
                <c:pt idx="1601">
                  <c:v>80.05</c:v>
                </c:pt>
                <c:pt idx="1602">
                  <c:v>80.099999999999994</c:v>
                </c:pt>
                <c:pt idx="1603">
                  <c:v>80.150000000000006</c:v>
                </c:pt>
                <c:pt idx="1604">
                  <c:v>80.2</c:v>
                </c:pt>
                <c:pt idx="1605">
                  <c:v>80.25</c:v>
                </c:pt>
                <c:pt idx="1606">
                  <c:v>80.3</c:v>
                </c:pt>
                <c:pt idx="1607">
                  <c:v>80.349999999999994</c:v>
                </c:pt>
                <c:pt idx="1608">
                  <c:v>80.400000000000006</c:v>
                </c:pt>
                <c:pt idx="1609">
                  <c:v>80.45</c:v>
                </c:pt>
                <c:pt idx="1610">
                  <c:v>80.5</c:v>
                </c:pt>
                <c:pt idx="1611">
                  <c:v>80.55</c:v>
                </c:pt>
                <c:pt idx="1612">
                  <c:v>80.599999999999994</c:v>
                </c:pt>
                <c:pt idx="1613">
                  <c:v>80.650000000000006</c:v>
                </c:pt>
                <c:pt idx="1614">
                  <c:v>80.7</c:v>
                </c:pt>
                <c:pt idx="1615">
                  <c:v>80.75</c:v>
                </c:pt>
                <c:pt idx="1616">
                  <c:v>80.8</c:v>
                </c:pt>
                <c:pt idx="1617">
                  <c:v>80.849999999999994</c:v>
                </c:pt>
                <c:pt idx="1618">
                  <c:v>80.900000000000006</c:v>
                </c:pt>
                <c:pt idx="1619">
                  <c:v>80.95</c:v>
                </c:pt>
                <c:pt idx="1620">
                  <c:v>81</c:v>
                </c:pt>
                <c:pt idx="1621">
                  <c:v>81.05</c:v>
                </c:pt>
                <c:pt idx="1622">
                  <c:v>81.099999999999994</c:v>
                </c:pt>
                <c:pt idx="1623">
                  <c:v>81.150000000000006</c:v>
                </c:pt>
                <c:pt idx="1624">
                  <c:v>81.2</c:v>
                </c:pt>
                <c:pt idx="1625">
                  <c:v>81.25</c:v>
                </c:pt>
                <c:pt idx="1626">
                  <c:v>81.3</c:v>
                </c:pt>
                <c:pt idx="1627">
                  <c:v>81.349999999999994</c:v>
                </c:pt>
                <c:pt idx="1628">
                  <c:v>81.400000000000006</c:v>
                </c:pt>
                <c:pt idx="1629">
                  <c:v>81.45</c:v>
                </c:pt>
                <c:pt idx="1630">
                  <c:v>81.5</c:v>
                </c:pt>
                <c:pt idx="1631">
                  <c:v>81.55</c:v>
                </c:pt>
                <c:pt idx="1632">
                  <c:v>81.599999999999994</c:v>
                </c:pt>
                <c:pt idx="1633">
                  <c:v>81.650000000000006</c:v>
                </c:pt>
                <c:pt idx="1634">
                  <c:v>81.7</c:v>
                </c:pt>
                <c:pt idx="1635">
                  <c:v>81.75</c:v>
                </c:pt>
                <c:pt idx="1636">
                  <c:v>81.8</c:v>
                </c:pt>
                <c:pt idx="1637">
                  <c:v>81.849999999999994</c:v>
                </c:pt>
                <c:pt idx="1638">
                  <c:v>81.900000000000006</c:v>
                </c:pt>
                <c:pt idx="1639">
                  <c:v>81.95</c:v>
                </c:pt>
                <c:pt idx="1640">
                  <c:v>82</c:v>
                </c:pt>
                <c:pt idx="1641">
                  <c:v>82.05</c:v>
                </c:pt>
                <c:pt idx="1642">
                  <c:v>82.1</c:v>
                </c:pt>
                <c:pt idx="1643">
                  <c:v>82.15</c:v>
                </c:pt>
                <c:pt idx="1644">
                  <c:v>82.2</c:v>
                </c:pt>
                <c:pt idx="1645">
                  <c:v>82.25</c:v>
                </c:pt>
                <c:pt idx="1646">
                  <c:v>82.3</c:v>
                </c:pt>
                <c:pt idx="1647">
                  <c:v>82.35</c:v>
                </c:pt>
                <c:pt idx="1648">
                  <c:v>82.4</c:v>
                </c:pt>
                <c:pt idx="1649">
                  <c:v>82.45</c:v>
                </c:pt>
                <c:pt idx="1650">
                  <c:v>82.5</c:v>
                </c:pt>
                <c:pt idx="1651">
                  <c:v>82.55</c:v>
                </c:pt>
                <c:pt idx="1652">
                  <c:v>82.6</c:v>
                </c:pt>
                <c:pt idx="1653">
                  <c:v>82.65</c:v>
                </c:pt>
                <c:pt idx="1654">
                  <c:v>82.7</c:v>
                </c:pt>
                <c:pt idx="1655">
                  <c:v>82.75</c:v>
                </c:pt>
                <c:pt idx="1656">
                  <c:v>82.8</c:v>
                </c:pt>
                <c:pt idx="1657">
                  <c:v>82.85</c:v>
                </c:pt>
                <c:pt idx="1658">
                  <c:v>82.9</c:v>
                </c:pt>
                <c:pt idx="1659">
                  <c:v>82.95</c:v>
                </c:pt>
                <c:pt idx="1660">
                  <c:v>83</c:v>
                </c:pt>
                <c:pt idx="1661">
                  <c:v>83.05</c:v>
                </c:pt>
                <c:pt idx="1662">
                  <c:v>83.1</c:v>
                </c:pt>
                <c:pt idx="1663">
                  <c:v>83.15</c:v>
                </c:pt>
                <c:pt idx="1664">
                  <c:v>83.2</c:v>
                </c:pt>
                <c:pt idx="1665">
                  <c:v>83.25</c:v>
                </c:pt>
                <c:pt idx="1666">
                  <c:v>83.3</c:v>
                </c:pt>
                <c:pt idx="1667">
                  <c:v>83.35</c:v>
                </c:pt>
                <c:pt idx="1668">
                  <c:v>83.4</c:v>
                </c:pt>
                <c:pt idx="1669">
                  <c:v>83.45</c:v>
                </c:pt>
                <c:pt idx="1670">
                  <c:v>83.5</c:v>
                </c:pt>
                <c:pt idx="1671">
                  <c:v>83.55</c:v>
                </c:pt>
                <c:pt idx="1672">
                  <c:v>83.6</c:v>
                </c:pt>
                <c:pt idx="1673">
                  <c:v>83.65</c:v>
                </c:pt>
                <c:pt idx="1674">
                  <c:v>83.7</c:v>
                </c:pt>
                <c:pt idx="1675">
                  <c:v>83.75</c:v>
                </c:pt>
                <c:pt idx="1676">
                  <c:v>83.8</c:v>
                </c:pt>
                <c:pt idx="1677">
                  <c:v>83.85</c:v>
                </c:pt>
                <c:pt idx="1678">
                  <c:v>83.9</c:v>
                </c:pt>
                <c:pt idx="1679">
                  <c:v>83.95</c:v>
                </c:pt>
                <c:pt idx="1680">
                  <c:v>84</c:v>
                </c:pt>
                <c:pt idx="1681">
                  <c:v>84.05</c:v>
                </c:pt>
                <c:pt idx="1682">
                  <c:v>84.1</c:v>
                </c:pt>
                <c:pt idx="1683">
                  <c:v>84.15</c:v>
                </c:pt>
                <c:pt idx="1684">
                  <c:v>84.2</c:v>
                </c:pt>
                <c:pt idx="1685">
                  <c:v>84.25</c:v>
                </c:pt>
                <c:pt idx="1686">
                  <c:v>84.3</c:v>
                </c:pt>
                <c:pt idx="1687">
                  <c:v>84.35</c:v>
                </c:pt>
                <c:pt idx="1688">
                  <c:v>84.4</c:v>
                </c:pt>
                <c:pt idx="1689">
                  <c:v>84.45</c:v>
                </c:pt>
                <c:pt idx="1690">
                  <c:v>84.5</c:v>
                </c:pt>
                <c:pt idx="1691">
                  <c:v>84.55</c:v>
                </c:pt>
                <c:pt idx="1692">
                  <c:v>84.6</c:v>
                </c:pt>
                <c:pt idx="1693">
                  <c:v>84.65</c:v>
                </c:pt>
                <c:pt idx="1694">
                  <c:v>84.7</c:v>
                </c:pt>
                <c:pt idx="1695">
                  <c:v>84.75</c:v>
                </c:pt>
                <c:pt idx="1696">
                  <c:v>84.8</c:v>
                </c:pt>
                <c:pt idx="1697">
                  <c:v>84.85</c:v>
                </c:pt>
                <c:pt idx="1698">
                  <c:v>84.9</c:v>
                </c:pt>
                <c:pt idx="1699">
                  <c:v>84.95</c:v>
                </c:pt>
                <c:pt idx="1700">
                  <c:v>85</c:v>
                </c:pt>
                <c:pt idx="1701">
                  <c:v>85.05</c:v>
                </c:pt>
                <c:pt idx="1702">
                  <c:v>85.1</c:v>
                </c:pt>
                <c:pt idx="1703">
                  <c:v>85.15</c:v>
                </c:pt>
                <c:pt idx="1704">
                  <c:v>85.2</c:v>
                </c:pt>
                <c:pt idx="1705">
                  <c:v>85.25</c:v>
                </c:pt>
                <c:pt idx="1706">
                  <c:v>85.3</c:v>
                </c:pt>
                <c:pt idx="1707">
                  <c:v>85.35</c:v>
                </c:pt>
                <c:pt idx="1708">
                  <c:v>85.4</c:v>
                </c:pt>
                <c:pt idx="1709">
                  <c:v>85.45</c:v>
                </c:pt>
                <c:pt idx="1710">
                  <c:v>85.5</c:v>
                </c:pt>
                <c:pt idx="1711">
                  <c:v>85.55</c:v>
                </c:pt>
                <c:pt idx="1712">
                  <c:v>85.6</c:v>
                </c:pt>
                <c:pt idx="1713">
                  <c:v>85.65</c:v>
                </c:pt>
                <c:pt idx="1714">
                  <c:v>85.7</c:v>
                </c:pt>
                <c:pt idx="1715">
                  <c:v>85.75</c:v>
                </c:pt>
                <c:pt idx="1716">
                  <c:v>85.8</c:v>
                </c:pt>
                <c:pt idx="1717">
                  <c:v>85.85</c:v>
                </c:pt>
                <c:pt idx="1718">
                  <c:v>85.9</c:v>
                </c:pt>
                <c:pt idx="1719">
                  <c:v>85.95</c:v>
                </c:pt>
                <c:pt idx="1720">
                  <c:v>86</c:v>
                </c:pt>
                <c:pt idx="1721">
                  <c:v>86.05</c:v>
                </c:pt>
                <c:pt idx="1722">
                  <c:v>86.1</c:v>
                </c:pt>
                <c:pt idx="1723">
                  <c:v>86.15</c:v>
                </c:pt>
                <c:pt idx="1724">
                  <c:v>86.2</c:v>
                </c:pt>
                <c:pt idx="1725">
                  <c:v>86.25</c:v>
                </c:pt>
                <c:pt idx="1726">
                  <c:v>86.3</c:v>
                </c:pt>
                <c:pt idx="1727">
                  <c:v>86.35</c:v>
                </c:pt>
                <c:pt idx="1728">
                  <c:v>86.4</c:v>
                </c:pt>
                <c:pt idx="1729">
                  <c:v>86.45</c:v>
                </c:pt>
                <c:pt idx="1730">
                  <c:v>86.5</c:v>
                </c:pt>
                <c:pt idx="1731">
                  <c:v>86.55</c:v>
                </c:pt>
                <c:pt idx="1732">
                  <c:v>86.6</c:v>
                </c:pt>
                <c:pt idx="1733">
                  <c:v>86.65</c:v>
                </c:pt>
                <c:pt idx="1734">
                  <c:v>86.7</c:v>
                </c:pt>
                <c:pt idx="1735">
                  <c:v>86.75</c:v>
                </c:pt>
                <c:pt idx="1736">
                  <c:v>86.8</c:v>
                </c:pt>
                <c:pt idx="1737">
                  <c:v>86.85</c:v>
                </c:pt>
                <c:pt idx="1738">
                  <c:v>86.9</c:v>
                </c:pt>
                <c:pt idx="1739">
                  <c:v>86.95</c:v>
                </c:pt>
                <c:pt idx="1740">
                  <c:v>87</c:v>
                </c:pt>
                <c:pt idx="1741">
                  <c:v>87.05</c:v>
                </c:pt>
                <c:pt idx="1742">
                  <c:v>87.1</c:v>
                </c:pt>
                <c:pt idx="1743">
                  <c:v>87.15</c:v>
                </c:pt>
                <c:pt idx="1744">
                  <c:v>87.2</c:v>
                </c:pt>
                <c:pt idx="1745">
                  <c:v>87.25</c:v>
                </c:pt>
                <c:pt idx="1746">
                  <c:v>87.3</c:v>
                </c:pt>
                <c:pt idx="1747">
                  <c:v>87.35</c:v>
                </c:pt>
                <c:pt idx="1748">
                  <c:v>87.4</c:v>
                </c:pt>
                <c:pt idx="1749">
                  <c:v>87.45</c:v>
                </c:pt>
                <c:pt idx="1750">
                  <c:v>87.5</c:v>
                </c:pt>
                <c:pt idx="1751">
                  <c:v>87.55</c:v>
                </c:pt>
                <c:pt idx="1752">
                  <c:v>87.6</c:v>
                </c:pt>
                <c:pt idx="1753">
                  <c:v>87.65</c:v>
                </c:pt>
                <c:pt idx="1754">
                  <c:v>87.7</c:v>
                </c:pt>
                <c:pt idx="1755">
                  <c:v>87.75</c:v>
                </c:pt>
                <c:pt idx="1756">
                  <c:v>87.8</c:v>
                </c:pt>
                <c:pt idx="1757">
                  <c:v>87.85</c:v>
                </c:pt>
                <c:pt idx="1758">
                  <c:v>87.9</c:v>
                </c:pt>
                <c:pt idx="1759">
                  <c:v>87.95</c:v>
                </c:pt>
                <c:pt idx="1760">
                  <c:v>88</c:v>
                </c:pt>
                <c:pt idx="1761">
                  <c:v>88.05</c:v>
                </c:pt>
                <c:pt idx="1762">
                  <c:v>88.1</c:v>
                </c:pt>
                <c:pt idx="1763">
                  <c:v>88.15</c:v>
                </c:pt>
                <c:pt idx="1764">
                  <c:v>88.2</c:v>
                </c:pt>
                <c:pt idx="1765">
                  <c:v>88.25</c:v>
                </c:pt>
                <c:pt idx="1766">
                  <c:v>88.3</c:v>
                </c:pt>
                <c:pt idx="1767">
                  <c:v>88.35</c:v>
                </c:pt>
                <c:pt idx="1768">
                  <c:v>88.4</c:v>
                </c:pt>
                <c:pt idx="1769">
                  <c:v>88.45</c:v>
                </c:pt>
                <c:pt idx="1770">
                  <c:v>88.5</c:v>
                </c:pt>
                <c:pt idx="1771">
                  <c:v>88.55</c:v>
                </c:pt>
                <c:pt idx="1772">
                  <c:v>88.6</c:v>
                </c:pt>
                <c:pt idx="1773">
                  <c:v>88.65</c:v>
                </c:pt>
                <c:pt idx="1774">
                  <c:v>88.7</c:v>
                </c:pt>
                <c:pt idx="1775">
                  <c:v>88.75</c:v>
                </c:pt>
                <c:pt idx="1776">
                  <c:v>88.8</c:v>
                </c:pt>
                <c:pt idx="1777">
                  <c:v>88.85</c:v>
                </c:pt>
                <c:pt idx="1778">
                  <c:v>88.9</c:v>
                </c:pt>
                <c:pt idx="1779">
                  <c:v>88.95</c:v>
                </c:pt>
                <c:pt idx="1780">
                  <c:v>89</c:v>
                </c:pt>
                <c:pt idx="1781">
                  <c:v>89.05</c:v>
                </c:pt>
                <c:pt idx="1782">
                  <c:v>89.1</c:v>
                </c:pt>
                <c:pt idx="1783">
                  <c:v>89.15</c:v>
                </c:pt>
                <c:pt idx="1784">
                  <c:v>89.2</c:v>
                </c:pt>
                <c:pt idx="1785">
                  <c:v>89.25</c:v>
                </c:pt>
                <c:pt idx="1786">
                  <c:v>89.3</c:v>
                </c:pt>
                <c:pt idx="1787">
                  <c:v>89.35</c:v>
                </c:pt>
                <c:pt idx="1788">
                  <c:v>89.4</c:v>
                </c:pt>
                <c:pt idx="1789">
                  <c:v>89.45</c:v>
                </c:pt>
                <c:pt idx="1790">
                  <c:v>89.5</c:v>
                </c:pt>
                <c:pt idx="1791">
                  <c:v>89.55</c:v>
                </c:pt>
                <c:pt idx="1792">
                  <c:v>89.6</c:v>
                </c:pt>
                <c:pt idx="1793">
                  <c:v>89.65</c:v>
                </c:pt>
                <c:pt idx="1794">
                  <c:v>89.7</c:v>
                </c:pt>
                <c:pt idx="1795">
                  <c:v>89.75</c:v>
                </c:pt>
                <c:pt idx="1796">
                  <c:v>89.8</c:v>
                </c:pt>
                <c:pt idx="1797">
                  <c:v>89.85</c:v>
                </c:pt>
                <c:pt idx="1798">
                  <c:v>89.9</c:v>
                </c:pt>
                <c:pt idx="1799">
                  <c:v>89.95</c:v>
                </c:pt>
                <c:pt idx="1800">
                  <c:v>90</c:v>
                </c:pt>
                <c:pt idx="1801">
                  <c:v>90.05</c:v>
                </c:pt>
                <c:pt idx="1802">
                  <c:v>90.1</c:v>
                </c:pt>
                <c:pt idx="1803">
                  <c:v>90.15</c:v>
                </c:pt>
                <c:pt idx="1804">
                  <c:v>90.2</c:v>
                </c:pt>
                <c:pt idx="1805">
                  <c:v>90.25</c:v>
                </c:pt>
                <c:pt idx="1806">
                  <c:v>90.3</c:v>
                </c:pt>
                <c:pt idx="1807">
                  <c:v>90.35</c:v>
                </c:pt>
                <c:pt idx="1808">
                  <c:v>90.4</c:v>
                </c:pt>
                <c:pt idx="1809">
                  <c:v>90.45</c:v>
                </c:pt>
                <c:pt idx="1810">
                  <c:v>90.5</c:v>
                </c:pt>
                <c:pt idx="1811">
                  <c:v>90.55</c:v>
                </c:pt>
                <c:pt idx="1812">
                  <c:v>90.6</c:v>
                </c:pt>
                <c:pt idx="1813">
                  <c:v>90.65</c:v>
                </c:pt>
                <c:pt idx="1814">
                  <c:v>90.7</c:v>
                </c:pt>
                <c:pt idx="1815">
                  <c:v>90.75</c:v>
                </c:pt>
                <c:pt idx="1816">
                  <c:v>90.8</c:v>
                </c:pt>
                <c:pt idx="1817">
                  <c:v>90.85</c:v>
                </c:pt>
                <c:pt idx="1818">
                  <c:v>90.9</c:v>
                </c:pt>
                <c:pt idx="1819">
                  <c:v>90.95</c:v>
                </c:pt>
                <c:pt idx="1820">
                  <c:v>91</c:v>
                </c:pt>
                <c:pt idx="1821">
                  <c:v>91.05</c:v>
                </c:pt>
                <c:pt idx="1822">
                  <c:v>91.1</c:v>
                </c:pt>
                <c:pt idx="1823">
                  <c:v>91.15</c:v>
                </c:pt>
                <c:pt idx="1824">
                  <c:v>91.2</c:v>
                </c:pt>
                <c:pt idx="1825">
                  <c:v>91.25</c:v>
                </c:pt>
                <c:pt idx="1826">
                  <c:v>91.3</c:v>
                </c:pt>
                <c:pt idx="1827">
                  <c:v>91.35</c:v>
                </c:pt>
                <c:pt idx="1828">
                  <c:v>91.4</c:v>
                </c:pt>
                <c:pt idx="1829">
                  <c:v>91.45</c:v>
                </c:pt>
                <c:pt idx="1830">
                  <c:v>91.5</c:v>
                </c:pt>
                <c:pt idx="1831">
                  <c:v>91.55</c:v>
                </c:pt>
                <c:pt idx="1832">
                  <c:v>91.6</c:v>
                </c:pt>
                <c:pt idx="1833">
                  <c:v>91.65</c:v>
                </c:pt>
                <c:pt idx="1834">
                  <c:v>91.7</c:v>
                </c:pt>
                <c:pt idx="1835">
                  <c:v>91.75</c:v>
                </c:pt>
                <c:pt idx="1836">
                  <c:v>91.8</c:v>
                </c:pt>
                <c:pt idx="1837">
                  <c:v>91.85</c:v>
                </c:pt>
                <c:pt idx="1838">
                  <c:v>91.9</c:v>
                </c:pt>
                <c:pt idx="1839">
                  <c:v>91.95</c:v>
                </c:pt>
                <c:pt idx="1840">
                  <c:v>92</c:v>
                </c:pt>
                <c:pt idx="1841">
                  <c:v>92.05</c:v>
                </c:pt>
                <c:pt idx="1842">
                  <c:v>92.1</c:v>
                </c:pt>
                <c:pt idx="1843">
                  <c:v>92.15</c:v>
                </c:pt>
                <c:pt idx="1844">
                  <c:v>92.2</c:v>
                </c:pt>
                <c:pt idx="1845">
                  <c:v>92.25</c:v>
                </c:pt>
                <c:pt idx="1846">
                  <c:v>92.3</c:v>
                </c:pt>
                <c:pt idx="1847">
                  <c:v>92.35</c:v>
                </c:pt>
                <c:pt idx="1848">
                  <c:v>92.4</c:v>
                </c:pt>
                <c:pt idx="1849">
                  <c:v>92.45</c:v>
                </c:pt>
                <c:pt idx="1850">
                  <c:v>92.5</c:v>
                </c:pt>
                <c:pt idx="1851">
                  <c:v>92.55</c:v>
                </c:pt>
                <c:pt idx="1852">
                  <c:v>92.6</c:v>
                </c:pt>
                <c:pt idx="1853">
                  <c:v>92.65</c:v>
                </c:pt>
                <c:pt idx="1854">
                  <c:v>92.7</c:v>
                </c:pt>
                <c:pt idx="1855">
                  <c:v>92.75</c:v>
                </c:pt>
                <c:pt idx="1856">
                  <c:v>92.8</c:v>
                </c:pt>
                <c:pt idx="1857">
                  <c:v>92.85</c:v>
                </c:pt>
                <c:pt idx="1858">
                  <c:v>92.9</c:v>
                </c:pt>
                <c:pt idx="1859">
                  <c:v>92.95</c:v>
                </c:pt>
                <c:pt idx="1860">
                  <c:v>93</c:v>
                </c:pt>
                <c:pt idx="1861">
                  <c:v>93.05</c:v>
                </c:pt>
                <c:pt idx="1862">
                  <c:v>93.1</c:v>
                </c:pt>
                <c:pt idx="1863">
                  <c:v>93.15</c:v>
                </c:pt>
                <c:pt idx="1864">
                  <c:v>93.2</c:v>
                </c:pt>
                <c:pt idx="1865">
                  <c:v>93.25</c:v>
                </c:pt>
                <c:pt idx="1866">
                  <c:v>93.3</c:v>
                </c:pt>
                <c:pt idx="1867">
                  <c:v>93.35</c:v>
                </c:pt>
                <c:pt idx="1868">
                  <c:v>93.4</c:v>
                </c:pt>
                <c:pt idx="1869">
                  <c:v>93.45</c:v>
                </c:pt>
                <c:pt idx="1870">
                  <c:v>93.5</c:v>
                </c:pt>
                <c:pt idx="1871">
                  <c:v>93.55</c:v>
                </c:pt>
                <c:pt idx="1872">
                  <c:v>93.6</c:v>
                </c:pt>
                <c:pt idx="1873">
                  <c:v>93.65</c:v>
                </c:pt>
                <c:pt idx="1874">
                  <c:v>93.7</c:v>
                </c:pt>
                <c:pt idx="1875">
                  <c:v>93.75</c:v>
                </c:pt>
                <c:pt idx="1876">
                  <c:v>93.8</c:v>
                </c:pt>
                <c:pt idx="1877">
                  <c:v>93.85</c:v>
                </c:pt>
                <c:pt idx="1878">
                  <c:v>93.9</c:v>
                </c:pt>
                <c:pt idx="1879">
                  <c:v>93.95</c:v>
                </c:pt>
                <c:pt idx="1880">
                  <c:v>94</c:v>
                </c:pt>
                <c:pt idx="1881">
                  <c:v>94.05</c:v>
                </c:pt>
                <c:pt idx="1882">
                  <c:v>94.1</c:v>
                </c:pt>
                <c:pt idx="1883">
                  <c:v>94.15</c:v>
                </c:pt>
                <c:pt idx="1884">
                  <c:v>94.2</c:v>
                </c:pt>
                <c:pt idx="1885">
                  <c:v>94.25</c:v>
                </c:pt>
                <c:pt idx="1886">
                  <c:v>94.3</c:v>
                </c:pt>
                <c:pt idx="1887">
                  <c:v>94.35</c:v>
                </c:pt>
                <c:pt idx="1888">
                  <c:v>94.4</c:v>
                </c:pt>
                <c:pt idx="1889">
                  <c:v>94.45</c:v>
                </c:pt>
                <c:pt idx="1890">
                  <c:v>94.5</c:v>
                </c:pt>
                <c:pt idx="1891">
                  <c:v>94.55</c:v>
                </c:pt>
                <c:pt idx="1892">
                  <c:v>94.6</c:v>
                </c:pt>
                <c:pt idx="1893">
                  <c:v>94.65</c:v>
                </c:pt>
                <c:pt idx="1894">
                  <c:v>94.7</c:v>
                </c:pt>
                <c:pt idx="1895">
                  <c:v>94.75</c:v>
                </c:pt>
                <c:pt idx="1896">
                  <c:v>94.8</c:v>
                </c:pt>
                <c:pt idx="1897">
                  <c:v>94.85</c:v>
                </c:pt>
                <c:pt idx="1898">
                  <c:v>94.9</c:v>
                </c:pt>
                <c:pt idx="1899">
                  <c:v>94.95</c:v>
                </c:pt>
                <c:pt idx="1900">
                  <c:v>95</c:v>
                </c:pt>
                <c:pt idx="1901">
                  <c:v>95.05</c:v>
                </c:pt>
                <c:pt idx="1902">
                  <c:v>95.1</c:v>
                </c:pt>
                <c:pt idx="1903">
                  <c:v>95.15</c:v>
                </c:pt>
                <c:pt idx="1904">
                  <c:v>95.2</c:v>
                </c:pt>
                <c:pt idx="1905">
                  <c:v>95.25</c:v>
                </c:pt>
                <c:pt idx="1906">
                  <c:v>95.3</c:v>
                </c:pt>
                <c:pt idx="1907">
                  <c:v>95.35</c:v>
                </c:pt>
                <c:pt idx="1908">
                  <c:v>95.4</c:v>
                </c:pt>
                <c:pt idx="1909">
                  <c:v>95.45</c:v>
                </c:pt>
                <c:pt idx="1910">
                  <c:v>95.5</c:v>
                </c:pt>
                <c:pt idx="1911">
                  <c:v>95.55</c:v>
                </c:pt>
                <c:pt idx="1912">
                  <c:v>95.6</c:v>
                </c:pt>
                <c:pt idx="1913">
                  <c:v>95.65</c:v>
                </c:pt>
                <c:pt idx="1914">
                  <c:v>95.7</c:v>
                </c:pt>
                <c:pt idx="1915">
                  <c:v>95.75</c:v>
                </c:pt>
                <c:pt idx="1916">
                  <c:v>95.8</c:v>
                </c:pt>
                <c:pt idx="1917">
                  <c:v>95.85</c:v>
                </c:pt>
                <c:pt idx="1918">
                  <c:v>95.9</c:v>
                </c:pt>
                <c:pt idx="1919">
                  <c:v>95.95</c:v>
                </c:pt>
                <c:pt idx="1920">
                  <c:v>96</c:v>
                </c:pt>
                <c:pt idx="1921">
                  <c:v>96.05</c:v>
                </c:pt>
                <c:pt idx="1922">
                  <c:v>96.1</c:v>
                </c:pt>
                <c:pt idx="1923">
                  <c:v>96.15</c:v>
                </c:pt>
                <c:pt idx="1924">
                  <c:v>96.2</c:v>
                </c:pt>
                <c:pt idx="1925">
                  <c:v>96.25</c:v>
                </c:pt>
                <c:pt idx="1926">
                  <c:v>96.3</c:v>
                </c:pt>
                <c:pt idx="1927">
                  <c:v>96.35</c:v>
                </c:pt>
                <c:pt idx="1928">
                  <c:v>96.4</c:v>
                </c:pt>
                <c:pt idx="1929">
                  <c:v>96.45</c:v>
                </c:pt>
                <c:pt idx="1930">
                  <c:v>96.5</c:v>
                </c:pt>
                <c:pt idx="1931">
                  <c:v>96.55</c:v>
                </c:pt>
                <c:pt idx="1932">
                  <c:v>96.6</c:v>
                </c:pt>
                <c:pt idx="1933">
                  <c:v>96.65</c:v>
                </c:pt>
                <c:pt idx="1934">
                  <c:v>96.7</c:v>
                </c:pt>
                <c:pt idx="1935">
                  <c:v>96.75</c:v>
                </c:pt>
                <c:pt idx="1936">
                  <c:v>96.8</c:v>
                </c:pt>
                <c:pt idx="1937">
                  <c:v>96.85</c:v>
                </c:pt>
                <c:pt idx="1938">
                  <c:v>96.9</c:v>
                </c:pt>
                <c:pt idx="1939">
                  <c:v>96.95</c:v>
                </c:pt>
                <c:pt idx="1940">
                  <c:v>97</c:v>
                </c:pt>
                <c:pt idx="1941">
                  <c:v>97.05</c:v>
                </c:pt>
                <c:pt idx="1942">
                  <c:v>97.1</c:v>
                </c:pt>
                <c:pt idx="1943">
                  <c:v>97.15</c:v>
                </c:pt>
                <c:pt idx="1944">
                  <c:v>97.2</c:v>
                </c:pt>
                <c:pt idx="1945">
                  <c:v>97.25</c:v>
                </c:pt>
                <c:pt idx="1946">
                  <c:v>97.3</c:v>
                </c:pt>
                <c:pt idx="1947">
                  <c:v>97.35</c:v>
                </c:pt>
                <c:pt idx="1948">
                  <c:v>97.4</c:v>
                </c:pt>
                <c:pt idx="1949">
                  <c:v>97.45</c:v>
                </c:pt>
                <c:pt idx="1950">
                  <c:v>97.5</c:v>
                </c:pt>
                <c:pt idx="1951">
                  <c:v>97.55</c:v>
                </c:pt>
                <c:pt idx="1952">
                  <c:v>97.6</c:v>
                </c:pt>
                <c:pt idx="1953">
                  <c:v>97.65</c:v>
                </c:pt>
                <c:pt idx="1954">
                  <c:v>97.7</c:v>
                </c:pt>
                <c:pt idx="1955">
                  <c:v>97.75</c:v>
                </c:pt>
                <c:pt idx="1956">
                  <c:v>97.8</c:v>
                </c:pt>
                <c:pt idx="1957">
                  <c:v>97.85</c:v>
                </c:pt>
                <c:pt idx="1958">
                  <c:v>97.9</c:v>
                </c:pt>
                <c:pt idx="1959">
                  <c:v>97.95</c:v>
                </c:pt>
                <c:pt idx="1960">
                  <c:v>98</c:v>
                </c:pt>
                <c:pt idx="1961">
                  <c:v>98.05</c:v>
                </c:pt>
                <c:pt idx="1962">
                  <c:v>98.1</c:v>
                </c:pt>
                <c:pt idx="1963">
                  <c:v>98.15</c:v>
                </c:pt>
                <c:pt idx="1964">
                  <c:v>98.2</c:v>
                </c:pt>
                <c:pt idx="1965">
                  <c:v>98.25</c:v>
                </c:pt>
                <c:pt idx="1966">
                  <c:v>98.3</c:v>
                </c:pt>
                <c:pt idx="1967">
                  <c:v>98.35</c:v>
                </c:pt>
                <c:pt idx="1968">
                  <c:v>98.4</c:v>
                </c:pt>
                <c:pt idx="1969">
                  <c:v>98.45</c:v>
                </c:pt>
                <c:pt idx="1970">
                  <c:v>98.5</c:v>
                </c:pt>
                <c:pt idx="1971">
                  <c:v>98.55</c:v>
                </c:pt>
                <c:pt idx="1972">
                  <c:v>98.6</c:v>
                </c:pt>
                <c:pt idx="1973">
                  <c:v>98.65</c:v>
                </c:pt>
                <c:pt idx="1974">
                  <c:v>98.7</c:v>
                </c:pt>
                <c:pt idx="1975">
                  <c:v>98.75</c:v>
                </c:pt>
                <c:pt idx="1976">
                  <c:v>98.8</c:v>
                </c:pt>
                <c:pt idx="1977">
                  <c:v>98.85</c:v>
                </c:pt>
                <c:pt idx="1978">
                  <c:v>98.9</c:v>
                </c:pt>
                <c:pt idx="1979">
                  <c:v>98.95</c:v>
                </c:pt>
                <c:pt idx="1980">
                  <c:v>99</c:v>
                </c:pt>
                <c:pt idx="1981">
                  <c:v>99.05</c:v>
                </c:pt>
                <c:pt idx="1982">
                  <c:v>99.1</c:v>
                </c:pt>
                <c:pt idx="1983">
                  <c:v>99.15</c:v>
                </c:pt>
                <c:pt idx="1984">
                  <c:v>99.2</c:v>
                </c:pt>
                <c:pt idx="1985">
                  <c:v>99.25</c:v>
                </c:pt>
                <c:pt idx="1986">
                  <c:v>99.3</c:v>
                </c:pt>
                <c:pt idx="1987">
                  <c:v>99.35</c:v>
                </c:pt>
                <c:pt idx="1988">
                  <c:v>99.4</c:v>
                </c:pt>
                <c:pt idx="1989">
                  <c:v>99.45</c:v>
                </c:pt>
                <c:pt idx="1990">
                  <c:v>99.5</c:v>
                </c:pt>
                <c:pt idx="1991">
                  <c:v>99.55</c:v>
                </c:pt>
                <c:pt idx="1992">
                  <c:v>99.6</c:v>
                </c:pt>
                <c:pt idx="1993">
                  <c:v>99.65</c:v>
                </c:pt>
                <c:pt idx="1994">
                  <c:v>99.7</c:v>
                </c:pt>
                <c:pt idx="1995">
                  <c:v>99.75</c:v>
                </c:pt>
                <c:pt idx="1996">
                  <c:v>99.8</c:v>
                </c:pt>
                <c:pt idx="1997">
                  <c:v>99.85</c:v>
                </c:pt>
                <c:pt idx="1998">
                  <c:v>99.9</c:v>
                </c:pt>
                <c:pt idx="1999">
                  <c:v>99.95</c:v>
                </c:pt>
                <c:pt idx="2000">
                  <c:v>100</c:v>
                </c:pt>
                <c:pt idx="2001">
                  <c:v>100.05</c:v>
                </c:pt>
                <c:pt idx="2002">
                  <c:v>100.1</c:v>
                </c:pt>
                <c:pt idx="2003">
                  <c:v>100.15</c:v>
                </c:pt>
                <c:pt idx="2004">
                  <c:v>100.2</c:v>
                </c:pt>
                <c:pt idx="2005">
                  <c:v>100.25</c:v>
                </c:pt>
                <c:pt idx="2006">
                  <c:v>100.3</c:v>
                </c:pt>
                <c:pt idx="2007">
                  <c:v>100.35</c:v>
                </c:pt>
                <c:pt idx="2008">
                  <c:v>100.4</c:v>
                </c:pt>
                <c:pt idx="2009">
                  <c:v>100.45</c:v>
                </c:pt>
                <c:pt idx="2010">
                  <c:v>100.5</c:v>
                </c:pt>
                <c:pt idx="2011">
                  <c:v>100.55</c:v>
                </c:pt>
                <c:pt idx="2012">
                  <c:v>100.6</c:v>
                </c:pt>
                <c:pt idx="2013">
                  <c:v>100.65</c:v>
                </c:pt>
                <c:pt idx="2014">
                  <c:v>100.7</c:v>
                </c:pt>
                <c:pt idx="2015">
                  <c:v>100.75</c:v>
                </c:pt>
                <c:pt idx="2016">
                  <c:v>100.8</c:v>
                </c:pt>
                <c:pt idx="2017">
                  <c:v>100.85</c:v>
                </c:pt>
                <c:pt idx="2018">
                  <c:v>100.9</c:v>
                </c:pt>
                <c:pt idx="2019">
                  <c:v>100.95</c:v>
                </c:pt>
                <c:pt idx="2020">
                  <c:v>101</c:v>
                </c:pt>
                <c:pt idx="2021">
                  <c:v>101.05</c:v>
                </c:pt>
                <c:pt idx="2022">
                  <c:v>101.1</c:v>
                </c:pt>
                <c:pt idx="2023">
                  <c:v>101.15</c:v>
                </c:pt>
                <c:pt idx="2024">
                  <c:v>101.2</c:v>
                </c:pt>
                <c:pt idx="2025">
                  <c:v>101.25</c:v>
                </c:pt>
                <c:pt idx="2026">
                  <c:v>101.3</c:v>
                </c:pt>
                <c:pt idx="2027">
                  <c:v>101.35</c:v>
                </c:pt>
                <c:pt idx="2028">
                  <c:v>101.4</c:v>
                </c:pt>
                <c:pt idx="2029">
                  <c:v>101.45</c:v>
                </c:pt>
                <c:pt idx="2030">
                  <c:v>101.5</c:v>
                </c:pt>
                <c:pt idx="2031">
                  <c:v>101.55</c:v>
                </c:pt>
                <c:pt idx="2032">
                  <c:v>101.6</c:v>
                </c:pt>
                <c:pt idx="2033">
                  <c:v>101.65</c:v>
                </c:pt>
                <c:pt idx="2034">
                  <c:v>101.7</c:v>
                </c:pt>
                <c:pt idx="2035">
                  <c:v>101.75</c:v>
                </c:pt>
                <c:pt idx="2036">
                  <c:v>101.8</c:v>
                </c:pt>
                <c:pt idx="2037">
                  <c:v>101.85</c:v>
                </c:pt>
                <c:pt idx="2038">
                  <c:v>101.9</c:v>
                </c:pt>
                <c:pt idx="2039">
                  <c:v>101.95</c:v>
                </c:pt>
                <c:pt idx="2040">
                  <c:v>102</c:v>
                </c:pt>
                <c:pt idx="2041">
                  <c:v>102.05</c:v>
                </c:pt>
                <c:pt idx="2042">
                  <c:v>102.1</c:v>
                </c:pt>
                <c:pt idx="2043">
                  <c:v>102.15</c:v>
                </c:pt>
                <c:pt idx="2044">
                  <c:v>102.2</c:v>
                </c:pt>
                <c:pt idx="2045">
                  <c:v>102.25</c:v>
                </c:pt>
                <c:pt idx="2046">
                  <c:v>102.3</c:v>
                </c:pt>
                <c:pt idx="2047">
                  <c:v>102.35</c:v>
                </c:pt>
                <c:pt idx="2048">
                  <c:v>102.4</c:v>
                </c:pt>
                <c:pt idx="2049">
                  <c:v>102.45</c:v>
                </c:pt>
                <c:pt idx="2050">
                  <c:v>102.5</c:v>
                </c:pt>
                <c:pt idx="2051">
                  <c:v>102.55</c:v>
                </c:pt>
                <c:pt idx="2052">
                  <c:v>102.6</c:v>
                </c:pt>
                <c:pt idx="2053">
                  <c:v>102.65</c:v>
                </c:pt>
                <c:pt idx="2054">
                  <c:v>102.7</c:v>
                </c:pt>
                <c:pt idx="2055">
                  <c:v>102.75</c:v>
                </c:pt>
                <c:pt idx="2056">
                  <c:v>102.8</c:v>
                </c:pt>
                <c:pt idx="2057">
                  <c:v>102.85</c:v>
                </c:pt>
                <c:pt idx="2058">
                  <c:v>102.9</c:v>
                </c:pt>
                <c:pt idx="2059">
                  <c:v>102.95</c:v>
                </c:pt>
                <c:pt idx="2060">
                  <c:v>103</c:v>
                </c:pt>
                <c:pt idx="2061">
                  <c:v>103.05</c:v>
                </c:pt>
                <c:pt idx="2062">
                  <c:v>103.1</c:v>
                </c:pt>
                <c:pt idx="2063">
                  <c:v>103.15</c:v>
                </c:pt>
                <c:pt idx="2064">
                  <c:v>103.2</c:v>
                </c:pt>
                <c:pt idx="2065">
                  <c:v>103.25</c:v>
                </c:pt>
                <c:pt idx="2066">
                  <c:v>103.3</c:v>
                </c:pt>
                <c:pt idx="2067">
                  <c:v>103.35</c:v>
                </c:pt>
                <c:pt idx="2068">
                  <c:v>103.4</c:v>
                </c:pt>
                <c:pt idx="2069">
                  <c:v>103.45</c:v>
                </c:pt>
                <c:pt idx="2070">
                  <c:v>103.5</c:v>
                </c:pt>
                <c:pt idx="2071">
                  <c:v>103.55</c:v>
                </c:pt>
                <c:pt idx="2072">
                  <c:v>103.6</c:v>
                </c:pt>
                <c:pt idx="2073">
                  <c:v>103.65</c:v>
                </c:pt>
                <c:pt idx="2074">
                  <c:v>103.7</c:v>
                </c:pt>
                <c:pt idx="2075">
                  <c:v>103.75</c:v>
                </c:pt>
                <c:pt idx="2076">
                  <c:v>103.8</c:v>
                </c:pt>
                <c:pt idx="2077">
                  <c:v>103.85</c:v>
                </c:pt>
                <c:pt idx="2078">
                  <c:v>103.9</c:v>
                </c:pt>
                <c:pt idx="2079">
                  <c:v>103.95</c:v>
                </c:pt>
                <c:pt idx="2080">
                  <c:v>104</c:v>
                </c:pt>
                <c:pt idx="2081">
                  <c:v>104.05</c:v>
                </c:pt>
                <c:pt idx="2082">
                  <c:v>104.1</c:v>
                </c:pt>
                <c:pt idx="2083">
                  <c:v>104.15</c:v>
                </c:pt>
                <c:pt idx="2084">
                  <c:v>104.2</c:v>
                </c:pt>
                <c:pt idx="2085">
                  <c:v>104.25</c:v>
                </c:pt>
                <c:pt idx="2086">
                  <c:v>104.3</c:v>
                </c:pt>
                <c:pt idx="2087">
                  <c:v>104.35</c:v>
                </c:pt>
                <c:pt idx="2088">
                  <c:v>104.4</c:v>
                </c:pt>
                <c:pt idx="2089">
                  <c:v>104.45</c:v>
                </c:pt>
                <c:pt idx="2090">
                  <c:v>104.5</c:v>
                </c:pt>
                <c:pt idx="2091">
                  <c:v>104.55</c:v>
                </c:pt>
                <c:pt idx="2092">
                  <c:v>104.6</c:v>
                </c:pt>
                <c:pt idx="2093">
                  <c:v>104.65</c:v>
                </c:pt>
                <c:pt idx="2094">
                  <c:v>104.7</c:v>
                </c:pt>
                <c:pt idx="2095">
                  <c:v>104.75</c:v>
                </c:pt>
                <c:pt idx="2096">
                  <c:v>104.8</c:v>
                </c:pt>
                <c:pt idx="2097">
                  <c:v>104.85</c:v>
                </c:pt>
                <c:pt idx="2098">
                  <c:v>104.9</c:v>
                </c:pt>
                <c:pt idx="2099">
                  <c:v>104.95</c:v>
                </c:pt>
                <c:pt idx="2100">
                  <c:v>105</c:v>
                </c:pt>
                <c:pt idx="2101">
                  <c:v>105.05</c:v>
                </c:pt>
                <c:pt idx="2102">
                  <c:v>105.1</c:v>
                </c:pt>
                <c:pt idx="2103">
                  <c:v>105.15</c:v>
                </c:pt>
                <c:pt idx="2104">
                  <c:v>105.2</c:v>
                </c:pt>
                <c:pt idx="2105">
                  <c:v>105.25</c:v>
                </c:pt>
                <c:pt idx="2106">
                  <c:v>105.3</c:v>
                </c:pt>
                <c:pt idx="2107">
                  <c:v>105.35</c:v>
                </c:pt>
                <c:pt idx="2108">
                  <c:v>105.4</c:v>
                </c:pt>
                <c:pt idx="2109">
                  <c:v>105.45</c:v>
                </c:pt>
                <c:pt idx="2110">
                  <c:v>105.5</c:v>
                </c:pt>
                <c:pt idx="2111">
                  <c:v>105.55</c:v>
                </c:pt>
                <c:pt idx="2112">
                  <c:v>105.6</c:v>
                </c:pt>
                <c:pt idx="2113">
                  <c:v>105.65</c:v>
                </c:pt>
                <c:pt idx="2114">
                  <c:v>105.7</c:v>
                </c:pt>
                <c:pt idx="2115">
                  <c:v>105.75</c:v>
                </c:pt>
                <c:pt idx="2116">
                  <c:v>105.8</c:v>
                </c:pt>
                <c:pt idx="2117">
                  <c:v>105.85</c:v>
                </c:pt>
                <c:pt idx="2118">
                  <c:v>105.9</c:v>
                </c:pt>
                <c:pt idx="2119">
                  <c:v>105.95</c:v>
                </c:pt>
                <c:pt idx="2120">
                  <c:v>106</c:v>
                </c:pt>
                <c:pt idx="2121">
                  <c:v>106.05</c:v>
                </c:pt>
                <c:pt idx="2122">
                  <c:v>106.1</c:v>
                </c:pt>
                <c:pt idx="2123">
                  <c:v>106.15</c:v>
                </c:pt>
                <c:pt idx="2124">
                  <c:v>106.2</c:v>
                </c:pt>
                <c:pt idx="2125">
                  <c:v>106.25</c:v>
                </c:pt>
                <c:pt idx="2126">
                  <c:v>106.3</c:v>
                </c:pt>
                <c:pt idx="2127">
                  <c:v>106.35</c:v>
                </c:pt>
                <c:pt idx="2128">
                  <c:v>106.4</c:v>
                </c:pt>
                <c:pt idx="2129">
                  <c:v>106.45</c:v>
                </c:pt>
                <c:pt idx="2130">
                  <c:v>106.5</c:v>
                </c:pt>
                <c:pt idx="2131">
                  <c:v>106.55</c:v>
                </c:pt>
                <c:pt idx="2132">
                  <c:v>106.6</c:v>
                </c:pt>
                <c:pt idx="2133">
                  <c:v>106.65</c:v>
                </c:pt>
                <c:pt idx="2134">
                  <c:v>106.7</c:v>
                </c:pt>
                <c:pt idx="2135">
                  <c:v>106.75</c:v>
                </c:pt>
                <c:pt idx="2136">
                  <c:v>106.8</c:v>
                </c:pt>
                <c:pt idx="2137">
                  <c:v>106.85</c:v>
                </c:pt>
                <c:pt idx="2138">
                  <c:v>106.9</c:v>
                </c:pt>
                <c:pt idx="2139">
                  <c:v>106.95</c:v>
                </c:pt>
                <c:pt idx="2140">
                  <c:v>107</c:v>
                </c:pt>
                <c:pt idx="2141">
                  <c:v>107.05</c:v>
                </c:pt>
                <c:pt idx="2142">
                  <c:v>107.1</c:v>
                </c:pt>
                <c:pt idx="2143">
                  <c:v>107.15</c:v>
                </c:pt>
                <c:pt idx="2144">
                  <c:v>107.2</c:v>
                </c:pt>
                <c:pt idx="2145">
                  <c:v>107.25</c:v>
                </c:pt>
                <c:pt idx="2146">
                  <c:v>107.3</c:v>
                </c:pt>
                <c:pt idx="2147">
                  <c:v>107.35</c:v>
                </c:pt>
                <c:pt idx="2148">
                  <c:v>107.4</c:v>
                </c:pt>
                <c:pt idx="2149">
                  <c:v>107.45</c:v>
                </c:pt>
                <c:pt idx="2150">
                  <c:v>107.5</c:v>
                </c:pt>
                <c:pt idx="2151">
                  <c:v>107.55</c:v>
                </c:pt>
                <c:pt idx="2152">
                  <c:v>107.6</c:v>
                </c:pt>
                <c:pt idx="2153">
                  <c:v>107.65</c:v>
                </c:pt>
                <c:pt idx="2154">
                  <c:v>107.7</c:v>
                </c:pt>
                <c:pt idx="2155">
                  <c:v>107.75</c:v>
                </c:pt>
                <c:pt idx="2156">
                  <c:v>107.8</c:v>
                </c:pt>
                <c:pt idx="2157">
                  <c:v>107.85</c:v>
                </c:pt>
                <c:pt idx="2158">
                  <c:v>107.9</c:v>
                </c:pt>
                <c:pt idx="2159">
                  <c:v>107.95</c:v>
                </c:pt>
                <c:pt idx="2160">
                  <c:v>108</c:v>
                </c:pt>
                <c:pt idx="2161">
                  <c:v>108.05</c:v>
                </c:pt>
                <c:pt idx="2162">
                  <c:v>108.1</c:v>
                </c:pt>
                <c:pt idx="2163">
                  <c:v>108.15</c:v>
                </c:pt>
                <c:pt idx="2164">
                  <c:v>108.2</c:v>
                </c:pt>
                <c:pt idx="2165">
                  <c:v>108.25</c:v>
                </c:pt>
                <c:pt idx="2166">
                  <c:v>108.3</c:v>
                </c:pt>
                <c:pt idx="2167">
                  <c:v>108.35</c:v>
                </c:pt>
                <c:pt idx="2168">
                  <c:v>108.4</c:v>
                </c:pt>
                <c:pt idx="2169">
                  <c:v>108.45</c:v>
                </c:pt>
                <c:pt idx="2170">
                  <c:v>108.5</c:v>
                </c:pt>
                <c:pt idx="2171">
                  <c:v>108.55</c:v>
                </c:pt>
                <c:pt idx="2172">
                  <c:v>108.6</c:v>
                </c:pt>
                <c:pt idx="2173">
                  <c:v>108.65</c:v>
                </c:pt>
                <c:pt idx="2174">
                  <c:v>108.7</c:v>
                </c:pt>
                <c:pt idx="2175">
                  <c:v>108.75</c:v>
                </c:pt>
                <c:pt idx="2176">
                  <c:v>108.8</c:v>
                </c:pt>
                <c:pt idx="2177">
                  <c:v>108.85</c:v>
                </c:pt>
                <c:pt idx="2178">
                  <c:v>108.9</c:v>
                </c:pt>
                <c:pt idx="2179">
                  <c:v>108.95</c:v>
                </c:pt>
                <c:pt idx="2180">
                  <c:v>109</c:v>
                </c:pt>
                <c:pt idx="2181">
                  <c:v>109.05</c:v>
                </c:pt>
                <c:pt idx="2182">
                  <c:v>109.1</c:v>
                </c:pt>
                <c:pt idx="2183">
                  <c:v>109.15</c:v>
                </c:pt>
                <c:pt idx="2184">
                  <c:v>109.2</c:v>
                </c:pt>
                <c:pt idx="2185">
                  <c:v>109.25</c:v>
                </c:pt>
                <c:pt idx="2186">
                  <c:v>109.3</c:v>
                </c:pt>
                <c:pt idx="2187">
                  <c:v>109.35</c:v>
                </c:pt>
                <c:pt idx="2188">
                  <c:v>109.4</c:v>
                </c:pt>
                <c:pt idx="2189">
                  <c:v>109.45</c:v>
                </c:pt>
                <c:pt idx="2190">
                  <c:v>109.5</c:v>
                </c:pt>
                <c:pt idx="2191">
                  <c:v>109.55</c:v>
                </c:pt>
                <c:pt idx="2192">
                  <c:v>109.6</c:v>
                </c:pt>
                <c:pt idx="2193">
                  <c:v>109.65</c:v>
                </c:pt>
                <c:pt idx="2194">
                  <c:v>109.7</c:v>
                </c:pt>
                <c:pt idx="2195">
                  <c:v>109.75</c:v>
                </c:pt>
                <c:pt idx="2196">
                  <c:v>109.8</c:v>
                </c:pt>
                <c:pt idx="2197">
                  <c:v>109.85</c:v>
                </c:pt>
                <c:pt idx="2198">
                  <c:v>109.9</c:v>
                </c:pt>
                <c:pt idx="2199">
                  <c:v>109.95</c:v>
                </c:pt>
                <c:pt idx="2200">
                  <c:v>110</c:v>
                </c:pt>
                <c:pt idx="2201">
                  <c:v>110.05</c:v>
                </c:pt>
                <c:pt idx="2202">
                  <c:v>110.1</c:v>
                </c:pt>
                <c:pt idx="2203">
                  <c:v>110.15</c:v>
                </c:pt>
                <c:pt idx="2204">
                  <c:v>110.2</c:v>
                </c:pt>
                <c:pt idx="2205">
                  <c:v>110.25</c:v>
                </c:pt>
                <c:pt idx="2206">
                  <c:v>110.3</c:v>
                </c:pt>
                <c:pt idx="2207">
                  <c:v>110.35</c:v>
                </c:pt>
                <c:pt idx="2208">
                  <c:v>110.4</c:v>
                </c:pt>
                <c:pt idx="2209">
                  <c:v>110.45</c:v>
                </c:pt>
                <c:pt idx="2210">
                  <c:v>110.5</c:v>
                </c:pt>
                <c:pt idx="2211">
                  <c:v>110.55</c:v>
                </c:pt>
                <c:pt idx="2212">
                  <c:v>110.6</c:v>
                </c:pt>
                <c:pt idx="2213">
                  <c:v>110.65</c:v>
                </c:pt>
                <c:pt idx="2214">
                  <c:v>110.7</c:v>
                </c:pt>
                <c:pt idx="2215">
                  <c:v>110.75</c:v>
                </c:pt>
                <c:pt idx="2216">
                  <c:v>110.8</c:v>
                </c:pt>
                <c:pt idx="2217">
                  <c:v>110.85</c:v>
                </c:pt>
                <c:pt idx="2218">
                  <c:v>110.9</c:v>
                </c:pt>
                <c:pt idx="2219">
                  <c:v>110.95</c:v>
                </c:pt>
                <c:pt idx="2220">
                  <c:v>111</c:v>
                </c:pt>
                <c:pt idx="2221">
                  <c:v>111.05</c:v>
                </c:pt>
                <c:pt idx="2222">
                  <c:v>111.1</c:v>
                </c:pt>
                <c:pt idx="2223">
                  <c:v>111.15</c:v>
                </c:pt>
                <c:pt idx="2224">
                  <c:v>111.2</c:v>
                </c:pt>
                <c:pt idx="2225">
                  <c:v>111.25</c:v>
                </c:pt>
                <c:pt idx="2226">
                  <c:v>111.3</c:v>
                </c:pt>
                <c:pt idx="2227">
                  <c:v>111.35</c:v>
                </c:pt>
                <c:pt idx="2228">
                  <c:v>111.4</c:v>
                </c:pt>
                <c:pt idx="2229">
                  <c:v>111.45</c:v>
                </c:pt>
                <c:pt idx="2230">
                  <c:v>111.5</c:v>
                </c:pt>
                <c:pt idx="2231">
                  <c:v>111.55</c:v>
                </c:pt>
                <c:pt idx="2232">
                  <c:v>111.6</c:v>
                </c:pt>
                <c:pt idx="2233">
                  <c:v>111.65</c:v>
                </c:pt>
                <c:pt idx="2234">
                  <c:v>111.7</c:v>
                </c:pt>
                <c:pt idx="2235">
                  <c:v>111.75</c:v>
                </c:pt>
                <c:pt idx="2236">
                  <c:v>111.8</c:v>
                </c:pt>
                <c:pt idx="2237">
                  <c:v>111.85</c:v>
                </c:pt>
                <c:pt idx="2238">
                  <c:v>111.9</c:v>
                </c:pt>
                <c:pt idx="2239">
                  <c:v>111.95</c:v>
                </c:pt>
                <c:pt idx="2240">
                  <c:v>112</c:v>
                </c:pt>
                <c:pt idx="2241">
                  <c:v>112.05</c:v>
                </c:pt>
                <c:pt idx="2242">
                  <c:v>112.1</c:v>
                </c:pt>
                <c:pt idx="2243">
                  <c:v>112.15</c:v>
                </c:pt>
                <c:pt idx="2244">
                  <c:v>112.2</c:v>
                </c:pt>
                <c:pt idx="2245">
                  <c:v>112.25</c:v>
                </c:pt>
                <c:pt idx="2246">
                  <c:v>112.3</c:v>
                </c:pt>
                <c:pt idx="2247">
                  <c:v>112.35</c:v>
                </c:pt>
                <c:pt idx="2248">
                  <c:v>112.4</c:v>
                </c:pt>
                <c:pt idx="2249">
                  <c:v>112.45</c:v>
                </c:pt>
                <c:pt idx="2250">
                  <c:v>112.5</c:v>
                </c:pt>
                <c:pt idx="2251">
                  <c:v>112.55</c:v>
                </c:pt>
                <c:pt idx="2252">
                  <c:v>112.6</c:v>
                </c:pt>
                <c:pt idx="2253">
                  <c:v>112.65</c:v>
                </c:pt>
                <c:pt idx="2254">
                  <c:v>112.7</c:v>
                </c:pt>
                <c:pt idx="2255">
                  <c:v>112.75</c:v>
                </c:pt>
                <c:pt idx="2256">
                  <c:v>112.8</c:v>
                </c:pt>
                <c:pt idx="2257">
                  <c:v>112.85</c:v>
                </c:pt>
                <c:pt idx="2258">
                  <c:v>112.9</c:v>
                </c:pt>
                <c:pt idx="2259">
                  <c:v>112.95</c:v>
                </c:pt>
                <c:pt idx="2260">
                  <c:v>113</c:v>
                </c:pt>
                <c:pt idx="2261">
                  <c:v>113.05</c:v>
                </c:pt>
                <c:pt idx="2262">
                  <c:v>113.1</c:v>
                </c:pt>
                <c:pt idx="2263">
                  <c:v>113.15</c:v>
                </c:pt>
                <c:pt idx="2264">
                  <c:v>113.2</c:v>
                </c:pt>
                <c:pt idx="2265">
                  <c:v>113.25</c:v>
                </c:pt>
                <c:pt idx="2266">
                  <c:v>113.3</c:v>
                </c:pt>
                <c:pt idx="2267">
                  <c:v>113.35</c:v>
                </c:pt>
                <c:pt idx="2268">
                  <c:v>113.4</c:v>
                </c:pt>
                <c:pt idx="2269">
                  <c:v>113.45</c:v>
                </c:pt>
                <c:pt idx="2270">
                  <c:v>113.5</c:v>
                </c:pt>
                <c:pt idx="2271">
                  <c:v>113.55</c:v>
                </c:pt>
                <c:pt idx="2272">
                  <c:v>113.6</c:v>
                </c:pt>
                <c:pt idx="2273">
                  <c:v>113.65</c:v>
                </c:pt>
                <c:pt idx="2274">
                  <c:v>113.7</c:v>
                </c:pt>
                <c:pt idx="2275">
                  <c:v>113.75</c:v>
                </c:pt>
                <c:pt idx="2276">
                  <c:v>113.8</c:v>
                </c:pt>
                <c:pt idx="2277">
                  <c:v>113.85</c:v>
                </c:pt>
                <c:pt idx="2278">
                  <c:v>113.9</c:v>
                </c:pt>
                <c:pt idx="2279">
                  <c:v>113.95</c:v>
                </c:pt>
                <c:pt idx="2280">
                  <c:v>114</c:v>
                </c:pt>
                <c:pt idx="2281">
                  <c:v>114.05</c:v>
                </c:pt>
                <c:pt idx="2282">
                  <c:v>114.1</c:v>
                </c:pt>
                <c:pt idx="2283">
                  <c:v>114.15</c:v>
                </c:pt>
                <c:pt idx="2284">
                  <c:v>114.2</c:v>
                </c:pt>
                <c:pt idx="2285">
                  <c:v>114.25</c:v>
                </c:pt>
                <c:pt idx="2286">
                  <c:v>114.3</c:v>
                </c:pt>
                <c:pt idx="2287">
                  <c:v>114.35</c:v>
                </c:pt>
                <c:pt idx="2288">
                  <c:v>114.4</c:v>
                </c:pt>
                <c:pt idx="2289">
                  <c:v>114.45</c:v>
                </c:pt>
                <c:pt idx="2290">
                  <c:v>114.5</c:v>
                </c:pt>
                <c:pt idx="2291">
                  <c:v>114.55</c:v>
                </c:pt>
                <c:pt idx="2292">
                  <c:v>114.6</c:v>
                </c:pt>
                <c:pt idx="2293">
                  <c:v>114.65</c:v>
                </c:pt>
                <c:pt idx="2294">
                  <c:v>114.7</c:v>
                </c:pt>
                <c:pt idx="2295">
                  <c:v>114.75</c:v>
                </c:pt>
                <c:pt idx="2296">
                  <c:v>114.8</c:v>
                </c:pt>
                <c:pt idx="2297">
                  <c:v>114.85</c:v>
                </c:pt>
                <c:pt idx="2298">
                  <c:v>114.9</c:v>
                </c:pt>
                <c:pt idx="2299">
                  <c:v>114.95</c:v>
                </c:pt>
                <c:pt idx="2300">
                  <c:v>115</c:v>
                </c:pt>
                <c:pt idx="2301">
                  <c:v>115.05</c:v>
                </c:pt>
                <c:pt idx="2302">
                  <c:v>115.1</c:v>
                </c:pt>
                <c:pt idx="2303">
                  <c:v>115.15</c:v>
                </c:pt>
                <c:pt idx="2304">
                  <c:v>115.2</c:v>
                </c:pt>
                <c:pt idx="2305">
                  <c:v>115.25</c:v>
                </c:pt>
                <c:pt idx="2306">
                  <c:v>115.3</c:v>
                </c:pt>
                <c:pt idx="2307">
                  <c:v>115.35</c:v>
                </c:pt>
                <c:pt idx="2308">
                  <c:v>115.4</c:v>
                </c:pt>
                <c:pt idx="2309">
                  <c:v>115.45</c:v>
                </c:pt>
                <c:pt idx="2310">
                  <c:v>115.5</c:v>
                </c:pt>
                <c:pt idx="2311">
                  <c:v>115.55</c:v>
                </c:pt>
                <c:pt idx="2312">
                  <c:v>115.6</c:v>
                </c:pt>
                <c:pt idx="2313">
                  <c:v>115.65</c:v>
                </c:pt>
                <c:pt idx="2314">
                  <c:v>115.7</c:v>
                </c:pt>
                <c:pt idx="2315">
                  <c:v>115.75</c:v>
                </c:pt>
                <c:pt idx="2316">
                  <c:v>115.8</c:v>
                </c:pt>
                <c:pt idx="2317">
                  <c:v>115.85</c:v>
                </c:pt>
                <c:pt idx="2318">
                  <c:v>115.9</c:v>
                </c:pt>
                <c:pt idx="2319">
                  <c:v>115.95</c:v>
                </c:pt>
                <c:pt idx="2320">
                  <c:v>116</c:v>
                </c:pt>
                <c:pt idx="2321">
                  <c:v>116.05</c:v>
                </c:pt>
                <c:pt idx="2322">
                  <c:v>116.1</c:v>
                </c:pt>
                <c:pt idx="2323">
                  <c:v>116.15</c:v>
                </c:pt>
                <c:pt idx="2324">
                  <c:v>116.2</c:v>
                </c:pt>
                <c:pt idx="2325">
                  <c:v>116.25</c:v>
                </c:pt>
                <c:pt idx="2326">
                  <c:v>116.3</c:v>
                </c:pt>
                <c:pt idx="2327">
                  <c:v>116.35</c:v>
                </c:pt>
                <c:pt idx="2328">
                  <c:v>116.4</c:v>
                </c:pt>
                <c:pt idx="2329">
                  <c:v>116.45</c:v>
                </c:pt>
                <c:pt idx="2330">
                  <c:v>116.5</c:v>
                </c:pt>
                <c:pt idx="2331">
                  <c:v>116.55</c:v>
                </c:pt>
                <c:pt idx="2332">
                  <c:v>116.6</c:v>
                </c:pt>
                <c:pt idx="2333">
                  <c:v>116.65</c:v>
                </c:pt>
                <c:pt idx="2334">
                  <c:v>116.7</c:v>
                </c:pt>
                <c:pt idx="2335">
                  <c:v>116.75</c:v>
                </c:pt>
                <c:pt idx="2336">
                  <c:v>116.8</c:v>
                </c:pt>
                <c:pt idx="2337">
                  <c:v>116.85</c:v>
                </c:pt>
                <c:pt idx="2338">
                  <c:v>116.9</c:v>
                </c:pt>
                <c:pt idx="2339">
                  <c:v>116.95</c:v>
                </c:pt>
                <c:pt idx="2340">
                  <c:v>117</c:v>
                </c:pt>
                <c:pt idx="2341">
                  <c:v>117.05</c:v>
                </c:pt>
                <c:pt idx="2342">
                  <c:v>117.1</c:v>
                </c:pt>
                <c:pt idx="2343">
                  <c:v>117.15</c:v>
                </c:pt>
                <c:pt idx="2344">
                  <c:v>117.2</c:v>
                </c:pt>
                <c:pt idx="2345">
                  <c:v>117.25</c:v>
                </c:pt>
                <c:pt idx="2346">
                  <c:v>117.3</c:v>
                </c:pt>
                <c:pt idx="2347">
                  <c:v>117.35</c:v>
                </c:pt>
                <c:pt idx="2348">
                  <c:v>117.4</c:v>
                </c:pt>
                <c:pt idx="2349">
                  <c:v>117.45</c:v>
                </c:pt>
                <c:pt idx="2350">
                  <c:v>117.5</c:v>
                </c:pt>
                <c:pt idx="2351">
                  <c:v>117.55</c:v>
                </c:pt>
                <c:pt idx="2352">
                  <c:v>117.6</c:v>
                </c:pt>
                <c:pt idx="2353">
                  <c:v>117.65</c:v>
                </c:pt>
                <c:pt idx="2354">
                  <c:v>117.7</c:v>
                </c:pt>
                <c:pt idx="2355">
                  <c:v>117.75</c:v>
                </c:pt>
                <c:pt idx="2356">
                  <c:v>117.8</c:v>
                </c:pt>
                <c:pt idx="2357">
                  <c:v>117.85</c:v>
                </c:pt>
                <c:pt idx="2358">
                  <c:v>117.9</c:v>
                </c:pt>
                <c:pt idx="2359">
                  <c:v>117.95</c:v>
                </c:pt>
                <c:pt idx="2360">
                  <c:v>118</c:v>
                </c:pt>
                <c:pt idx="2361">
                  <c:v>118.05</c:v>
                </c:pt>
                <c:pt idx="2362">
                  <c:v>118.1</c:v>
                </c:pt>
                <c:pt idx="2363">
                  <c:v>118.15</c:v>
                </c:pt>
                <c:pt idx="2364">
                  <c:v>118.2</c:v>
                </c:pt>
                <c:pt idx="2365">
                  <c:v>118.25</c:v>
                </c:pt>
                <c:pt idx="2366">
                  <c:v>118.3</c:v>
                </c:pt>
                <c:pt idx="2367">
                  <c:v>118.35</c:v>
                </c:pt>
                <c:pt idx="2368">
                  <c:v>118.4</c:v>
                </c:pt>
                <c:pt idx="2369">
                  <c:v>118.45</c:v>
                </c:pt>
                <c:pt idx="2370">
                  <c:v>118.5</c:v>
                </c:pt>
                <c:pt idx="2371">
                  <c:v>118.55</c:v>
                </c:pt>
                <c:pt idx="2372">
                  <c:v>118.6</c:v>
                </c:pt>
                <c:pt idx="2373">
                  <c:v>118.65</c:v>
                </c:pt>
                <c:pt idx="2374">
                  <c:v>118.7</c:v>
                </c:pt>
                <c:pt idx="2375">
                  <c:v>118.75</c:v>
                </c:pt>
                <c:pt idx="2376">
                  <c:v>118.8</c:v>
                </c:pt>
                <c:pt idx="2377">
                  <c:v>118.85</c:v>
                </c:pt>
                <c:pt idx="2378">
                  <c:v>118.9</c:v>
                </c:pt>
                <c:pt idx="2379">
                  <c:v>118.95</c:v>
                </c:pt>
                <c:pt idx="2380">
                  <c:v>119</c:v>
                </c:pt>
                <c:pt idx="2381">
                  <c:v>119.05</c:v>
                </c:pt>
                <c:pt idx="2382">
                  <c:v>119.1</c:v>
                </c:pt>
                <c:pt idx="2383">
                  <c:v>119.15</c:v>
                </c:pt>
                <c:pt idx="2384">
                  <c:v>119.2</c:v>
                </c:pt>
                <c:pt idx="2385">
                  <c:v>119.25</c:v>
                </c:pt>
                <c:pt idx="2386">
                  <c:v>119.3</c:v>
                </c:pt>
                <c:pt idx="2387">
                  <c:v>119.35</c:v>
                </c:pt>
                <c:pt idx="2388">
                  <c:v>119.4</c:v>
                </c:pt>
                <c:pt idx="2389">
                  <c:v>119.45</c:v>
                </c:pt>
                <c:pt idx="2390">
                  <c:v>119.5</c:v>
                </c:pt>
                <c:pt idx="2391">
                  <c:v>119.55</c:v>
                </c:pt>
                <c:pt idx="2392">
                  <c:v>119.6</c:v>
                </c:pt>
                <c:pt idx="2393">
                  <c:v>119.65</c:v>
                </c:pt>
                <c:pt idx="2394">
                  <c:v>119.7</c:v>
                </c:pt>
                <c:pt idx="2395">
                  <c:v>119.75</c:v>
                </c:pt>
                <c:pt idx="2396">
                  <c:v>119.8</c:v>
                </c:pt>
                <c:pt idx="2397">
                  <c:v>119.85</c:v>
                </c:pt>
                <c:pt idx="2398">
                  <c:v>119.9</c:v>
                </c:pt>
                <c:pt idx="2399">
                  <c:v>119.95</c:v>
                </c:pt>
                <c:pt idx="2400">
                  <c:v>120</c:v>
                </c:pt>
                <c:pt idx="2401">
                  <c:v>120.05</c:v>
                </c:pt>
                <c:pt idx="2402">
                  <c:v>120.1</c:v>
                </c:pt>
                <c:pt idx="2403">
                  <c:v>120.15</c:v>
                </c:pt>
                <c:pt idx="2404">
                  <c:v>120.2</c:v>
                </c:pt>
                <c:pt idx="2405">
                  <c:v>120.25</c:v>
                </c:pt>
                <c:pt idx="2406">
                  <c:v>120.3</c:v>
                </c:pt>
                <c:pt idx="2407">
                  <c:v>120.35</c:v>
                </c:pt>
                <c:pt idx="2408">
                  <c:v>120.4</c:v>
                </c:pt>
                <c:pt idx="2409">
                  <c:v>120.45</c:v>
                </c:pt>
                <c:pt idx="2410">
                  <c:v>120.5</c:v>
                </c:pt>
                <c:pt idx="2411">
                  <c:v>120.55</c:v>
                </c:pt>
                <c:pt idx="2412">
                  <c:v>120.6</c:v>
                </c:pt>
                <c:pt idx="2413">
                  <c:v>120.65</c:v>
                </c:pt>
                <c:pt idx="2414">
                  <c:v>120.7</c:v>
                </c:pt>
                <c:pt idx="2415">
                  <c:v>120.75</c:v>
                </c:pt>
                <c:pt idx="2416">
                  <c:v>120.8</c:v>
                </c:pt>
                <c:pt idx="2417">
                  <c:v>120.85</c:v>
                </c:pt>
                <c:pt idx="2418">
                  <c:v>120.9</c:v>
                </c:pt>
                <c:pt idx="2419">
                  <c:v>120.95</c:v>
                </c:pt>
                <c:pt idx="2420">
                  <c:v>121</c:v>
                </c:pt>
                <c:pt idx="2421">
                  <c:v>121.05</c:v>
                </c:pt>
                <c:pt idx="2422">
                  <c:v>121.1</c:v>
                </c:pt>
                <c:pt idx="2423">
                  <c:v>121.15</c:v>
                </c:pt>
                <c:pt idx="2424">
                  <c:v>121.2</c:v>
                </c:pt>
                <c:pt idx="2425">
                  <c:v>121.25</c:v>
                </c:pt>
                <c:pt idx="2426">
                  <c:v>121.3</c:v>
                </c:pt>
                <c:pt idx="2427">
                  <c:v>121.35</c:v>
                </c:pt>
                <c:pt idx="2428">
                  <c:v>121.4</c:v>
                </c:pt>
                <c:pt idx="2429">
                  <c:v>121.45</c:v>
                </c:pt>
                <c:pt idx="2430">
                  <c:v>121.5</c:v>
                </c:pt>
                <c:pt idx="2431">
                  <c:v>121.55</c:v>
                </c:pt>
                <c:pt idx="2432">
                  <c:v>121.6</c:v>
                </c:pt>
                <c:pt idx="2433">
                  <c:v>121.65</c:v>
                </c:pt>
                <c:pt idx="2434">
                  <c:v>121.7</c:v>
                </c:pt>
                <c:pt idx="2435">
                  <c:v>121.75</c:v>
                </c:pt>
                <c:pt idx="2436">
                  <c:v>121.8</c:v>
                </c:pt>
                <c:pt idx="2437">
                  <c:v>121.85</c:v>
                </c:pt>
                <c:pt idx="2438">
                  <c:v>121.9</c:v>
                </c:pt>
                <c:pt idx="2439">
                  <c:v>121.95</c:v>
                </c:pt>
                <c:pt idx="2440">
                  <c:v>122</c:v>
                </c:pt>
                <c:pt idx="2441">
                  <c:v>122.05</c:v>
                </c:pt>
                <c:pt idx="2442">
                  <c:v>122.1</c:v>
                </c:pt>
                <c:pt idx="2443">
                  <c:v>122.15</c:v>
                </c:pt>
                <c:pt idx="2444">
                  <c:v>122.2</c:v>
                </c:pt>
                <c:pt idx="2445">
                  <c:v>122.25</c:v>
                </c:pt>
                <c:pt idx="2446">
                  <c:v>122.3</c:v>
                </c:pt>
                <c:pt idx="2447">
                  <c:v>122.35</c:v>
                </c:pt>
                <c:pt idx="2448">
                  <c:v>122.4</c:v>
                </c:pt>
                <c:pt idx="2449">
                  <c:v>122.45</c:v>
                </c:pt>
                <c:pt idx="2450">
                  <c:v>122.5</c:v>
                </c:pt>
                <c:pt idx="2451">
                  <c:v>122.55</c:v>
                </c:pt>
                <c:pt idx="2452">
                  <c:v>122.6</c:v>
                </c:pt>
                <c:pt idx="2453">
                  <c:v>122.65</c:v>
                </c:pt>
                <c:pt idx="2454">
                  <c:v>122.7</c:v>
                </c:pt>
                <c:pt idx="2455">
                  <c:v>122.75</c:v>
                </c:pt>
                <c:pt idx="2456">
                  <c:v>122.8</c:v>
                </c:pt>
                <c:pt idx="2457">
                  <c:v>122.85</c:v>
                </c:pt>
                <c:pt idx="2458">
                  <c:v>122.9</c:v>
                </c:pt>
                <c:pt idx="2459">
                  <c:v>122.95</c:v>
                </c:pt>
                <c:pt idx="2460">
                  <c:v>123</c:v>
                </c:pt>
                <c:pt idx="2461">
                  <c:v>123.05</c:v>
                </c:pt>
                <c:pt idx="2462">
                  <c:v>123.1</c:v>
                </c:pt>
                <c:pt idx="2463">
                  <c:v>123.15</c:v>
                </c:pt>
                <c:pt idx="2464">
                  <c:v>123.2</c:v>
                </c:pt>
                <c:pt idx="2465">
                  <c:v>123.25</c:v>
                </c:pt>
                <c:pt idx="2466">
                  <c:v>123.3</c:v>
                </c:pt>
                <c:pt idx="2467">
                  <c:v>123.35</c:v>
                </c:pt>
                <c:pt idx="2468">
                  <c:v>123.4</c:v>
                </c:pt>
                <c:pt idx="2469">
                  <c:v>123.45</c:v>
                </c:pt>
                <c:pt idx="2470">
                  <c:v>123.5</c:v>
                </c:pt>
                <c:pt idx="2471">
                  <c:v>123.55</c:v>
                </c:pt>
                <c:pt idx="2472">
                  <c:v>123.6</c:v>
                </c:pt>
                <c:pt idx="2473">
                  <c:v>123.65</c:v>
                </c:pt>
                <c:pt idx="2474">
                  <c:v>123.7</c:v>
                </c:pt>
                <c:pt idx="2475">
                  <c:v>123.75</c:v>
                </c:pt>
                <c:pt idx="2476">
                  <c:v>123.8</c:v>
                </c:pt>
                <c:pt idx="2477">
                  <c:v>123.85</c:v>
                </c:pt>
                <c:pt idx="2478">
                  <c:v>123.9</c:v>
                </c:pt>
                <c:pt idx="2479">
                  <c:v>123.95</c:v>
                </c:pt>
                <c:pt idx="2480">
                  <c:v>124</c:v>
                </c:pt>
                <c:pt idx="2481">
                  <c:v>124.05</c:v>
                </c:pt>
                <c:pt idx="2482">
                  <c:v>124.1</c:v>
                </c:pt>
                <c:pt idx="2483">
                  <c:v>124.15</c:v>
                </c:pt>
                <c:pt idx="2484">
                  <c:v>124.2</c:v>
                </c:pt>
                <c:pt idx="2485">
                  <c:v>124.25</c:v>
                </c:pt>
                <c:pt idx="2486">
                  <c:v>124.3</c:v>
                </c:pt>
                <c:pt idx="2487">
                  <c:v>124.35</c:v>
                </c:pt>
                <c:pt idx="2488">
                  <c:v>124.4</c:v>
                </c:pt>
                <c:pt idx="2489">
                  <c:v>124.45</c:v>
                </c:pt>
                <c:pt idx="2490">
                  <c:v>124.5</c:v>
                </c:pt>
                <c:pt idx="2491">
                  <c:v>124.55</c:v>
                </c:pt>
                <c:pt idx="2492">
                  <c:v>124.6</c:v>
                </c:pt>
                <c:pt idx="2493">
                  <c:v>124.65</c:v>
                </c:pt>
                <c:pt idx="2494">
                  <c:v>124.7</c:v>
                </c:pt>
                <c:pt idx="2495">
                  <c:v>124.75</c:v>
                </c:pt>
                <c:pt idx="2496">
                  <c:v>124.8</c:v>
                </c:pt>
                <c:pt idx="2497">
                  <c:v>124.85</c:v>
                </c:pt>
                <c:pt idx="2498">
                  <c:v>124.9</c:v>
                </c:pt>
                <c:pt idx="2499">
                  <c:v>124.95</c:v>
                </c:pt>
                <c:pt idx="2500">
                  <c:v>125</c:v>
                </c:pt>
                <c:pt idx="2501">
                  <c:v>125.05</c:v>
                </c:pt>
                <c:pt idx="2502">
                  <c:v>125.1</c:v>
                </c:pt>
                <c:pt idx="2503">
                  <c:v>125.15</c:v>
                </c:pt>
                <c:pt idx="2504">
                  <c:v>125.2</c:v>
                </c:pt>
                <c:pt idx="2505">
                  <c:v>125.25</c:v>
                </c:pt>
                <c:pt idx="2506">
                  <c:v>125.3</c:v>
                </c:pt>
                <c:pt idx="2507">
                  <c:v>125.35</c:v>
                </c:pt>
                <c:pt idx="2508">
                  <c:v>125.4</c:v>
                </c:pt>
                <c:pt idx="2509">
                  <c:v>125.45</c:v>
                </c:pt>
                <c:pt idx="2510">
                  <c:v>125.5</c:v>
                </c:pt>
                <c:pt idx="2511">
                  <c:v>125.55</c:v>
                </c:pt>
                <c:pt idx="2512">
                  <c:v>125.6</c:v>
                </c:pt>
                <c:pt idx="2513">
                  <c:v>125.65</c:v>
                </c:pt>
                <c:pt idx="2514">
                  <c:v>125.7</c:v>
                </c:pt>
                <c:pt idx="2515">
                  <c:v>125.75</c:v>
                </c:pt>
                <c:pt idx="2516">
                  <c:v>125.8</c:v>
                </c:pt>
                <c:pt idx="2517">
                  <c:v>125.85</c:v>
                </c:pt>
                <c:pt idx="2518">
                  <c:v>125.9</c:v>
                </c:pt>
                <c:pt idx="2519">
                  <c:v>125.95</c:v>
                </c:pt>
                <c:pt idx="2520">
                  <c:v>126</c:v>
                </c:pt>
                <c:pt idx="2521">
                  <c:v>126.05</c:v>
                </c:pt>
                <c:pt idx="2522">
                  <c:v>126.1</c:v>
                </c:pt>
                <c:pt idx="2523">
                  <c:v>126.15</c:v>
                </c:pt>
                <c:pt idx="2524">
                  <c:v>126.2</c:v>
                </c:pt>
                <c:pt idx="2525">
                  <c:v>126.25</c:v>
                </c:pt>
                <c:pt idx="2526">
                  <c:v>126.3</c:v>
                </c:pt>
                <c:pt idx="2527">
                  <c:v>126.35</c:v>
                </c:pt>
                <c:pt idx="2528">
                  <c:v>126.4</c:v>
                </c:pt>
                <c:pt idx="2529">
                  <c:v>126.45</c:v>
                </c:pt>
                <c:pt idx="2530">
                  <c:v>126.5</c:v>
                </c:pt>
                <c:pt idx="2531">
                  <c:v>126.55</c:v>
                </c:pt>
                <c:pt idx="2532">
                  <c:v>126.6</c:v>
                </c:pt>
                <c:pt idx="2533">
                  <c:v>126.65</c:v>
                </c:pt>
                <c:pt idx="2534">
                  <c:v>126.7</c:v>
                </c:pt>
                <c:pt idx="2535">
                  <c:v>126.75</c:v>
                </c:pt>
                <c:pt idx="2536">
                  <c:v>126.8</c:v>
                </c:pt>
                <c:pt idx="2537">
                  <c:v>126.85</c:v>
                </c:pt>
                <c:pt idx="2538">
                  <c:v>126.9</c:v>
                </c:pt>
                <c:pt idx="2539">
                  <c:v>126.95</c:v>
                </c:pt>
                <c:pt idx="2540">
                  <c:v>127</c:v>
                </c:pt>
                <c:pt idx="2541">
                  <c:v>127.05</c:v>
                </c:pt>
                <c:pt idx="2542">
                  <c:v>127.1</c:v>
                </c:pt>
                <c:pt idx="2543">
                  <c:v>127.15</c:v>
                </c:pt>
                <c:pt idx="2544">
                  <c:v>127.2</c:v>
                </c:pt>
                <c:pt idx="2545">
                  <c:v>127.25</c:v>
                </c:pt>
                <c:pt idx="2546">
                  <c:v>127.3</c:v>
                </c:pt>
                <c:pt idx="2547">
                  <c:v>127.35</c:v>
                </c:pt>
                <c:pt idx="2548">
                  <c:v>127.4</c:v>
                </c:pt>
                <c:pt idx="2549">
                  <c:v>127.45</c:v>
                </c:pt>
                <c:pt idx="2550">
                  <c:v>127.5</c:v>
                </c:pt>
                <c:pt idx="2551">
                  <c:v>127.55</c:v>
                </c:pt>
                <c:pt idx="2552">
                  <c:v>127.6</c:v>
                </c:pt>
                <c:pt idx="2553">
                  <c:v>127.65</c:v>
                </c:pt>
                <c:pt idx="2554">
                  <c:v>127.7</c:v>
                </c:pt>
                <c:pt idx="2555">
                  <c:v>127.75</c:v>
                </c:pt>
                <c:pt idx="2556">
                  <c:v>127.8</c:v>
                </c:pt>
                <c:pt idx="2557">
                  <c:v>127.85</c:v>
                </c:pt>
                <c:pt idx="2558">
                  <c:v>127.9</c:v>
                </c:pt>
                <c:pt idx="2559">
                  <c:v>127.95</c:v>
                </c:pt>
                <c:pt idx="2560">
                  <c:v>128</c:v>
                </c:pt>
                <c:pt idx="2561">
                  <c:v>128.05000000000001</c:v>
                </c:pt>
                <c:pt idx="2562">
                  <c:v>128.1</c:v>
                </c:pt>
                <c:pt idx="2563">
                  <c:v>128.15</c:v>
                </c:pt>
                <c:pt idx="2564">
                  <c:v>128.19999999999999</c:v>
                </c:pt>
                <c:pt idx="2565">
                  <c:v>128.25</c:v>
                </c:pt>
                <c:pt idx="2566">
                  <c:v>128.30000000000001</c:v>
                </c:pt>
                <c:pt idx="2567">
                  <c:v>128.35</c:v>
                </c:pt>
                <c:pt idx="2568">
                  <c:v>128.4</c:v>
                </c:pt>
                <c:pt idx="2569">
                  <c:v>128.44999999999999</c:v>
                </c:pt>
                <c:pt idx="2570">
                  <c:v>128.5</c:v>
                </c:pt>
                <c:pt idx="2571">
                  <c:v>128.55000000000001</c:v>
                </c:pt>
                <c:pt idx="2572">
                  <c:v>128.6</c:v>
                </c:pt>
                <c:pt idx="2573">
                  <c:v>128.65</c:v>
                </c:pt>
                <c:pt idx="2574">
                  <c:v>128.69999999999999</c:v>
                </c:pt>
                <c:pt idx="2575">
                  <c:v>128.75</c:v>
                </c:pt>
                <c:pt idx="2576">
                  <c:v>128.80000000000001</c:v>
                </c:pt>
                <c:pt idx="2577">
                  <c:v>128.85</c:v>
                </c:pt>
                <c:pt idx="2578">
                  <c:v>128.9</c:v>
                </c:pt>
                <c:pt idx="2579">
                  <c:v>128.94999999999999</c:v>
                </c:pt>
                <c:pt idx="2580">
                  <c:v>129</c:v>
                </c:pt>
                <c:pt idx="2581">
                  <c:v>129.05000000000001</c:v>
                </c:pt>
                <c:pt idx="2582">
                  <c:v>129.1</c:v>
                </c:pt>
                <c:pt idx="2583">
                  <c:v>129.15</c:v>
                </c:pt>
                <c:pt idx="2584">
                  <c:v>129.19999999999999</c:v>
                </c:pt>
                <c:pt idx="2585">
                  <c:v>129.25</c:v>
                </c:pt>
                <c:pt idx="2586">
                  <c:v>129.30000000000001</c:v>
                </c:pt>
                <c:pt idx="2587">
                  <c:v>129.35</c:v>
                </c:pt>
                <c:pt idx="2588">
                  <c:v>129.4</c:v>
                </c:pt>
                <c:pt idx="2589">
                  <c:v>129.44999999999999</c:v>
                </c:pt>
                <c:pt idx="2590">
                  <c:v>129.5</c:v>
                </c:pt>
                <c:pt idx="2591">
                  <c:v>129.55000000000001</c:v>
                </c:pt>
                <c:pt idx="2592">
                  <c:v>129.6</c:v>
                </c:pt>
                <c:pt idx="2593">
                  <c:v>129.65</c:v>
                </c:pt>
                <c:pt idx="2594">
                  <c:v>129.69999999999999</c:v>
                </c:pt>
                <c:pt idx="2595">
                  <c:v>129.75</c:v>
                </c:pt>
                <c:pt idx="2596">
                  <c:v>129.80000000000001</c:v>
                </c:pt>
                <c:pt idx="2597">
                  <c:v>129.85</c:v>
                </c:pt>
                <c:pt idx="2598">
                  <c:v>129.9</c:v>
                </c:pt>
                <c:pt idx="2599">
                  <c:v>129.94999999999999</c:v>
                </c:pt>
                <c:pt idx="2600">
                  <c:v>130</c:v>
                </c:pt>
                <c:pt idx="2601">
                  <c:v>130.05000000000001</c:v>
                </c:pt>
                <c:pt idx="2602">
                  <c:v>130.1</c:v>
                </c:pt>
                <c:pt idx="2603">
                  <c:v>130.15</c:v>
                </c:pt>
                <c:pt idx="2604">
                  <c:v>130.19999999999999</c:v>
                </c:pt>
                <c:pt idx="2605">
                  <c:v>130.25</c:v>
                </c:pt>
                <c:pt idx="2606">
                  <c:v>130.30000000000001</c:v>
                </c:pt>
                <c:pt idx="2607">
                  <c:v>130.35</c:v>
                </c:pt>
                <c:pt idx="2608">
                  <c:v>130.4</c:v>
                </c:pt>
                <c:pt idx="2609">
                  <c:v>130.44999999999999</c:v>
                </c:pt>
                <c:pt idx="2610">
                  <c:v>130.5</c:v>
                </c:pt>
                <c:pt idx="2611">
                  <c:v>130.55000000000001</c:v>
                </c:pt>
                <c:pt idx="2612">
                  <c:v>130.6</c:v>
                </c:pt>
                <c:pt idx="2613">
                  <c:v>130.65</c:v>
                </c:pt>
                <c:pt idx="2614">
                  <c:v>130.69999999999999</c:v>
                </c:pt>
                <c:pt idx="2615">
                  <c:v>130.75</c:v>
                </c:pt>
                <c:pt idx="2616">
                  <c:v>130.80000000000001</c:v>
                </c:pt>
                <c:pt idx="2617">
                  <c:v>130.85</c:v>
                </c:pt>
                <c:pt idx="2618">
                  <c:v>130.9</c:v>
                </c:pt>
                <c:pt idx="2619">
                  <c:v>130.94999999999999</c:v>
                </c:pt>
                <c:pt idx="2620">
                  <c:v>131</c:v>
                </c:pt>
                <c:pt idx="2621">
                  <c:v>131.05000000000001</c:v>
                </c:pt>
                <c:pt idx="2622">
                  <c:v>131.1</c:v>
                </c:pt>
                <c:pt idx="2623">
                  <c:v>131.15</c:v>
                </c:pt>
                <c:pt idx="2624">
                  <c:v>131.19999999999999</c:v>
                </c:pt>
                <c:pt idx="2625">
                  <c:v>131.25</c:v>
                </c:pt>
                <c:pt idx="2626">
                  <c:v>131.30000000000001</c:v>
                </c:pt>
                <c:pt idx="2627">
                  <c:v>131.35</c:v>
                </c:pt>
                <c:pt idx="2628">
                  <c:v>131.4</c:v>
                </c:pt>
                <c:pt idx="2629">
                  <c:v>131.44999999999999</c:v>
                </c:pt>
                <c:pt idx="2630">
                  <c:v>131.5</c:v>
                </c:pt>
                <c:pt idx="2631">
                  <c:v>131.55000000000001</c:v>
                </c:pt>
                <c:pt idx="2632">
                  <c:v>131.6</c:v>
                </c:pt>
                <c:pt idx="2633">
                  <c:v>131.65</c:v>
                </c:pt>
                <c:pt idx="2634">
                  <c:v>131.69999999999999</c:v>
                </c:pt>
                <c:pt idx="2635">
                  <c:v>131.75</c:v>
                </c:pt>
                <c:pt idx="2636">
                  <c:v>131.80000000000001</c:v>
                </c:pt>
                <c:pt idx="2637">
                  <c:v>131.85</c:v>
                </c:pt>
                <c:pt idx="2638">
                  <c:v>131.9</c:v>
                </c:pt>
                <c:pt idx="2639">
                  <c:v>131.94999999999999</c:v>
                </c:pt>
                <c:pt idx="2640">
                  <c:v>132</c:v>
                </c:pt>
                <c:pt idx="2641">
                  <c:v>132.05000000000001</c:v>
                </c:pt>
                <c:pt idx="2642">
                  <c:v>132.1</c:v>
                </c:pt>
                <c:pt idx="2643">
                  <c:v>132.15</c:v>
                </c:pt>
                <c:pt idx="2644">
                  <c:v>132.19999999999999</c:v>
                </c:pt>
                <c:pt idx="2645">
                  <c:v>132.25</c:v>
                </c:pt>
                <c:pt idx="2646">
                  <c:v>132.30000000000001</c:v>
                </c:pt>
                <c:pt idx="2647">
                  <c:v>132.35</c:v>
                </c:pt>
                <c:pt idx="2648">
                  <c:v>132.4</c:v>
                </c:pt>
                <c:pt idx="2649">
                  <c:v>132.44999999999999</c:v>
                </c:pt>
                <c:pt idx="2650">
                  <c:v>132.5</c:v>
                </c:pt>
                <c:pt idx="2651">
                  <c:v>132.55000000000001</c:v>
                </c:pt>
                <c:pt idx="2652">
                  <c:v>132.6</c:v>
                </c:pt>
                <c:pt idx="2653">
                  <c:v>132.65</c:v>
                </c:pt>
                <c:pt idx="2654">
                  <c:v>132.69999999999999</c:v>
                </c:pt>
                <c:pt idx="2655">
                  <c:v>132.75</c:v>
                </c:pt>
                <c:pt idx="2656">
                  <c:v>132.80000000000001</c:v>
                </c:pt>
                <c:pt idx="2657">
                  <c:v>132.85</c:v>
                </c:pt>
                <c:pt idx="2658">
                  <c:v>132.9</c:v>
                </c:pt>
                <c:pt idx="2659">
                  <c:v>132.94999999999999</c:v>
                </c:pt>
                <c:pt idx="2660">
                  <c:v>133</c:v>
                </c:pt>
                <c:pt idx="2661">
                  <c:v>133.05000000000001</c:v>
                </c:pt>
                <c:pt idx="2662">
                  <c:v>133.1</c:v>
                </c:pt>
                <c:pt idx="2663">
                  <c:v>133.15</c:v>
                </c:pt>
                <c:pt idx="2664">
                  <c:v>133.19999999999999</c:v>
                </c:pt>
                <c:pt idx="2665">
                  <c:v>133.25</c:v>
                </c:pt>
                <c:pt idx="2666">
                  <c:v>133.30000000000001</c:v>
                </c:pt>
                <c:pt idx="2667">
                  <c:v>133.35</c:v>
                </c:pt>
                <c:pt idx="2668">
                  <c:v>133.4</c:v>
                </c:pt>
                <c:pt idx="2669">
                  <c:v>133.44999999999999</c:v>
                </c:pt>
                <c:pt idx="2670">
                  <c:v>133.5</c:v>
                </c:pt>
                <c:pt idx="2671">
                  <c:v>133.55000000000001</c:v>
                </c:pt>
                <c:pt idx="2672">
                  <c:v>133.6</c:v>
                </c:pt>
                <c:pt idx="2673">
                  <c:v>133.65</c:v>
                </c:pt>
                <c:pt idx="2674">
                  <c:v>133.69999999999999</c:v>
                </c:pt>
                <c:pt idx="2675">
                  <c:v>133.75</c:v>
                </c:pt>
                <c:pt idx="2676">
                  <c:v>133.80000000000001</c:v>
                </c:pt>
                <c:pt idx="2677">
                  <c:v>133.85</c:v>
                </c:pt>
                <c:pt idx="2678">
                  <c:v>133.9</c:v>
                </c:pt>
                <c:pt idx="2679">
                  <c:v>133.94999999999999</c:v>
                </c:pt>
                <c:pt idx="2680">
                  <c:v>134</c:v>
                </c:pt>
                <c:pt idx="2681">
                  <c:v>134.05000000000001</c:v>
                </c:pt>
                <c:pt idx="2682">
                  <c:v>134.1</c:v>
                </c:pt>
                <c:pt idx="2683">
                  <c:v>134.15</c:v>
                </c:pt>
                <c:pt idx="2684">
                  <c:v>134.19999999999999</c:v>
                </c:pt>
                <c:pt idx="2685">
                  <c:v>134.25</c:v>
                </c:pt>
                <c:pt idx="2686">
                  <c:v>134.30000000000001</c:v>
                </c:pt>
                <c:pt idx="2687">
                  <c:v>134.35</c:v>
                </c:pt>
                <c:pt idx="2688">
                  <c:v>134.4</c:v>
                </c:pt>
                <c:pt idx="2689">
                  <c:v>134.44999999999999</c:v>
                </c:pt>
                <c:pt idx="2690">
                  <c:v>134.5</c:v>
                </c:pt>
                <c:pt idx="2691">
                  <c:v>134.55000000000001</c:v>
                </c:pt>
                <c:pt idx="2692">
                  <c:v>134.6</c:v>
                </c:pt>
                <c:pt idx="2693">
                  <c:v>134.65</c:v>
                </c:pt>
                <c:pt idx="2694">
                  <c:v>134.69999999999999</c:v>
                </c:pt>
                <c:pt idx="2695">
                  <c:v>134.75</c:v>
                </c:pt>
                <c:pt idx="2696">
                  <c:v>134.80000000000001</c:v>
                </c:pt>
                <c:pt idx="2697">
                  <c:v>134.85</c:v>
                </c:pt>
                <c:pt idx="2698">
                  <c:v>134.9</c:v>
                </c:pt>
                <c:pt idx="2699">
                  <c:v>134.94999999999999</c:v>
                </c:pt>
                <c:pt idx="2700">
                  <c:v>135</c:v>
                </c:pt>
                <c:pt idx="2701">
                  <c:v>135.05000000000001</c:v>
                </c:pt>
                <c:pt idx="2702">
                  <c:v>135.1</c:v>
                </c:pt>
                <c:pt idx="2703">
                  <c:v>135.15</c:v>
                </c:pt>
                <c:pt idx="2704">
                  <c:v>135.19999999999999</c:v>
                </c:pt>
                <c:pt idx="2705">
                  <c:v>135.25</c:v>
                </c:pt>
                <c:pt idx="2706">
                  <c:v>135.30000000000001</c:v>
                </c:pt>
                <c:pt idx="2707">
                  <c:v>135.35</c:v>
                </c:pt>
                <c:pt idx="2708">
                  <c:v>135.4</c:v>
                </c:pt>
                <c:pt idx="2709">
                  <c:v>135.44999999999999</c:v>
                </c:pt>
                <c:pt idx="2710">
                  <c:v>135.5</c:v>
                </c:pt>
                <c:pt idx="2711">
                  <c:v>135.55000000000001</c:v>
                </c:pt>
                <c:pt idx="2712">
                  <c:v>135.6</c:v>
                </c:pt>
                <c:pt idx="2713">
                  <c:v>135.65</c:v>
                </c:pt>
                <c:pt idx="2714">
                  <c:v>135.69999999999999</c:v>
                </c:pt>
                <c:pt idx="2715">
                  <c:v>135.75</c:v>
                </c:pt>
                <c:pt idx="2716">
                  <c:v>135.80000000000001</c:v>
                </c:pt>
                <c:pt idx="2717">
                  <c:v>135.85</c:v>
                </c:pt>
                <c:pt idx="2718">
                  <c:v>135.9</c:v>
                </c:pt>
                <c:pt idx="2719">
                  <c:v>135.94999999999999</c:v>
                </c:pt>
                <c:pt idx="2720">
                  <c:v>136</c:v>
                </c:pt>
                <c:pt idx="2721">
                  <c:v>136.05000000000001</c:v>
                </c:pt>
                <c:pt idx="2722">
                  <c:v>136.1</c:v>
                </c:pt>
                <c:pt idx="2723">
                  <c:v>136.15</c:v>
                </c:pt>
                <c:pt idx="2724">
                  <c:v>136.19999999999999</c:v>
                </c:pt>
                <c:pt idx="2725">
                  <c:v>136.25</c:v>
                </c:pt>
                <c:pt idx="2726">
                  <c:v>136.30000000000001</c:v>
                </c:pt>
                <c:pt idx="2727">
                  <c:v>136.35</c:v>
                </c:pt>
                <c:pt idx="2728">
                  <c:v>136.4</c:v>
                </c:pt>
                <c:pt idx="2729">
                  <c:v>136.44999999999999</c:v>
                </c:pt>
                <c:pt idx="2730">
                  <c:v>136.5</c:v>
                </c:pt>
                <c:pt idx="2731">
                  <c:v>136.55000000000001</c:v>
                </c:pt>
                <c:pt idx="2732">
                  <c:v>136.6</c:v>
                </c:pt>
                <c:pt idx="2733">
                  <c:v>136.65</c:v>
                </c:pt>
                <c:pt idx="2734">
                  <c:v>136.69999999999999</c:v>
                </c:pt>
                <c:pt idx="2735">
                  <c:v>136.75</c:v>
                </c:pt>
                <c:pt idx="2736">
                  <c:v>136.80000000000001</c:v>
                </c:pt>
                <c:pt idx="2737">
                  <c:v>136.85</c:v>
                </c:pt>
                <c:pt idx="2738">
                  <c:v>136.9</c:v>
                </c:pt>
                <c:pt idx="2739">
                  <c:v>136.94999999999999</c:v>
                </c:pt>
                <c:pt idx="2740">
                  <c:v>137</c:v>
                </c:pt>
                <c:pt idx="2741">
                  <c:v>137.05000000000001</c:v>
                </c:pt>
                <c:pt idx="2742">
                  <c:v>137.1</c:v>
                </c:pt>
                <c:pt idx="2743">
                  <c:v>137.15</c:v>
                </c:pt>
                <c:pt idx="2744">
                  <c:v>137.19999999999999</c:v>
                </c:pt>
                <c:pt idx="2745">
                  <c:v>137.25</c:v>
                </c:pt>
                <c:pt idx="2746">
                  <c:v>137.30000000000001</c:v>
                </c:pt>
                <c:pt idx="2747">
                  <c:v>137.35</c:v>
                </c:pt>
                <c:pt idx="2748">
                  <c:v>137.4</c:v>
                </c:pt>
                <c:pt idx="2749">
                  <c:v>137.44999999999999</c:v>
                </c:pt>
                <c:pt idx="2750">
                  <c:v>137.5</c:v>
                </c:pt>
                <c:pt idx="2751">
                  <c:v>137.55000000000001</c:v>
                </c:pt>
                <c:pt idx="2752">
                  <c:v>137.6</c:v>
                </c:pt>
                <c:pt idx="2753">
                  <c:v>137.65</c:v>
                </c:pt>
                <c:pt idx="2754">
                  <c:v>137.69999999999999</c:v>
                </c:pt>
                <c:pt idx="2755">
                  <c:v>137.75</c:v>
                </c:pt>
                <c:pt idx="2756">
                  <c:v>137.80000000000001</c:v>
                </c:pt>
                <c:pt idx="2757">
                  <c:v>137.85</c:v>
                </c:pt>
                <c:pt idx="2758">
                  <c:v>137.9</c:v>
                </c:pt>
                <c:pt idx="2759">
                  <c:v>137.94999999999999</c:v>
                </c:pt>
                <c:pt idx="2760">
                  <c:v>138</c:v>
                </c:pt>
                <c:pt idx="2761">
                  <c:v>138.05000000000001</c:v>
                </c:pt>
                <c:pt idx="2762">
                  <c:v>138.1</c:v>
                </c:pt>
                <c:pt idx="2763">
                  <c:v>138.15</c:v>
                </c:pt>
                <c:pt idx="2764">
                  <c:v>138.19999999999999</c:v>
                </c:pt>
                <c:pt idx="2765">
                  <c:v>138.25</c:v>
                </c:pt>
                <c:pt idx="2766">
                  <c:v>138.30000000000001</c:v>
                </c:pt>
                <c:pt idx="2767">
                  <c:v>138.35</c:v>
                </c:pt>
                <c:pt idx="2768">
                  <c:v>138.4</c:v>
                </c:pt>
                <c:pt idx="2769">
                  <c:v>138.44999999999999</c:v>
                </c:pt>
                <c:pt idx="2770">
                  <c:v>138.5</c:v>
                </c:pt>
                <c:pt idx="2771">
                  <c:v>138.55000000000001</c:v>
                </c:pt>
                <c:pt idx="2772">
                  <c:v>138.6</c:v>
                </c:pt>
                <c:pt idx="2773">
                  <c:v>138.65</c:v>
                </c:pt>
                <c:pt idx="2774">
                  <c:v>138.69999999999999</c:v>
                </c:pt>
                <c:pt idx="2775">
                  <c:v>138.75</c:v>
                </c:pt>
                <c:pt idx="2776">
                  <c:v>138.80000000000001</c:v>
                </c:pt>
                <c:pt idx="2777">
                  <c:v>138.85</c:v>
                </c:pt>
                <c:pt idx="2778">
                  <c:v>138.9</c:v>
                </c:pt>
                <c:pt idx="2779">
                  <c:v>138.94999999999999</c:v>
                </c:pt>
                <c:pt idx="2780">
                  <c:v>139</c:v>
                </c:pt>
                <c:pt idx="2781">
                  <c:v>139.05000000000001</c:v>
                </c:pt>
                <c:pt idx="2782">
                  <c:v>139.1</c:v>
                </c:pt>
                <c:pt idx="2783">
                  <c:v>139.15</c:v>
                </c:pt>
                <c:pt idx="2784">
                  <c:v>139.19999999999999</c:v>
                </c:pt>
                <c:pt idx="2785">
                  <c:v>139.25</c:v>
                </c:pt>
                <c:pt idx="2786">
                  <c:v>139.30000000000001</c:v>
                </c:pt>
                <c:pt idx="2787">
                  <c:v>139.35</c:v>
                </c:pt>
                <c:pt idx="2788">
                  <c:v>139.4</c:v>
                </c:pt>
                <c:pt idx="2789">
                  <c:v>139.44999999999999</c:v>
                </c:pt>
                <c:pt idx="2790">
                  <c:v>139.5</c:v>
                </c:pt>
                <c:pt idx="2791">
                  <c:v>139.55000000000001</c:v>
                </c:pt>
                <c:pt idx="2792">
                  <c:v>139.6</c:v>
                </c:pt>
                <c:pt idx="2793">
                  <c:v>139.65</c:v>
                </c:pt>
                <c:pt idx="2794">
                  <c:v>139.69999999999999</c:v>
                </c:pt>
                <c:pt idx="2795">
                  <c:v>139.75</c:v>
                </c:pt>
                <c:pt idx="2796">
                  <c:v>139.80000000000001</c:v>
                </c:pt>
                <c:pt idx="2797">
                  <c:v>139.85</c:v>
                </c:pt>
                <c:pt idx="2798">
                  <c:v>139.9</c:v>
                </c:pt>
                <c:pt idx="2799">
                  <c:v>139.94999999999999</c:v>
                </c:pt>
                <c:pt idx="2800">
                  <c:v>140</c:v>
                </c:pt>
                <c:pt idx="2801">
                  <c:v>140.05000000000001</c:v>
                </c:pt>
                <c:pt idx="2802">
                  <c:v>140.1</c:v>
                </c:pt>
                <c:pt idx="2803">
                  <c:v>140.15</c:v>
                </c:pt>
                <c:pt idx="2804">
                  <c:v>140.19999999999999</c:v>
                </c:pt>
                <c:pt idx="2805">
                  <c:v>140.25</c:v>
                </c:pt>
                <c:pt idx="2806">
                  <c:v>140.30000000000001</c:v>
                </c:pt>
                <c:pt idx="2807">
                  <c:v>140.35</c:v>
                </c:pt>
                <c:pt idx="2808">
                  <c:v>140.4</c:v>
                </c:pt>
                <c:pt idx="2809">
                  <c:v>140.44999999999999</c:v>
                </c:pt>
                <c:pt idx="2810">
                  <c:v>140.5</c:v>
                </c:pt>
                <c:pt idx="2811">
                  <c:v>140.55000000000001</c:v>
                </c:pt>
                <c:pt idx="2812">
                  <c:v>140.6</c:v>
                </c:pt>
                <c:pt idx="2813">
                  <c:v>140.65</c:v>
                </c:pt>
                <c:pt idx="2814">
                  <c:v>140.69999999999999</c:v>
                </c:pt>
                <c:pt idx="2815">
                  <c:v>140.75</c:v>
                </c:pt>
                <c:pt idx="2816">
                  <c:v>140.80000000000001</c:v>
                </c:pt>
                <c:pt idx="2817">
                  <c:v>140.85</c:v>
                </c:pt>
                <c:pt idx="2818">
                  <c:v>140.9</c:v>
                </c:pt>
                <c:pt idx="2819">
                  <c:v>140.94999999999999</c:v>
                </c:pt>
                <c:pt idx="2820">
                  <c:v>141</c:v>
                </c:pt>
                <c:pt idx="2821">
                  <c:v>141.05000000000001</c:v>
                </c:pt>
                <c:pt idx="2822">
                  <c:v>141.1</c:v>
                </c:pt>
                <c:pt idx="2823">
                  <c:v>141.15</c:v>
                </c:pt>
                <c:pt idx="2824">
                  <c:v>141.19999999999999</c:v>
                </c:pt>
                <c:pt idx="2825">
                  <c:v>141.25</c:v>
                </c:pt>
                <c:pt idx="2826">
                  <c:v>141.30000000000001</c:v>
                </c:pt>
                <c:pt idx="2827">
                  <c:v>141.35</c:v>
                </c:pt>
                <c:pt idx="2828">
                  <c:v>141.4</c:v>
                </c:pt>
                <c:pt idx="2829">
                  <c:v>141.44999999999999</c:v>
                </c:pt>
                <c:pt idx="2830">
                  <c:v>141.5</c:v>
                </c:pt>
                <c:pt idx="2831">
                  <c:v>141.55000000000001</c:v>
                </c:pt>
                <c:pt idx="2832">
                  <c:v>141.6</c:v>
                </c:pt>
                <c:pt idx="2833">
                  <c:v>141.65</c:v>
                </c:pt>
                <c:pt idx="2834">
                  <c:v>141.69999999999999</c:v>
                </c:pt>
                <c:pt idx="2835">
                  <c:v>141.75</c:v>
                </c:pt>
                <c:pt idx="2836">
                  <c:v>141.80000000000001</c:v>
                </c:pt>
                <c:pt idx="2837">
                  <c:v>141.85</c:v>
                </c:pt>
                <c:pt idx="2838">
                  <c:v>141.9</c:v>
                </c:pt>
                <c:pt idx="2839">
                  <c:v>141.94999999999999</c:v>
                </c:pt>
                <c:pt idx="2840">
                  <c:v>142</c:v>
                </c:pt>
                <c:pt idx="2841">
                  <c:v>142.05000000000001</c:v>
                </c:pt>
                <c:pt idx="2842">
                  <c:v>142.1</c:v>
                </c:pt>
                <c:pt idx="2843">
                  <c:v>142.15</c:v>
                </c:pt>
                <c:pt idx="2844">
                  <c:v>142.19999999999999</c:v>
                </c:pt>
                <c:pt idx="2845">
                  <c:v>142.25</c:v>
                </c:pt>
                <c:pt idx="2846">
                  <c:v>142.30000000000001</c:v>
                </c:pt>
                <c:pt idx="2847">
                  <c:v>142.35</c:v>
                </c:pt>
                <c:pt idx="2848">
                  <c:v>142.4</c:v>
                </c:pt>
                <c:pt idx="2849">
                  <c:v>142.44999999999999</c:v>
                </c:pt>
                <c:pt idx="2850">
                  <c:v>142.5</c:v>
                </c:pt>
                <c:pt idx="2851">
                  <c:v>142.55000000000001</c:v>
                </c:pt>
                <c:pt idx="2852">
                  <c:v>142.6</c:v>
                </c:pt>
                <c:pt idx="2853">
                  <c:v>142.65</c:v>
                </c:pt>
                <c:pt idx="2854">
                  <c:v>142.69999999999999</c:v>
                </c:pt>
                <c:pt idx="2855">
                  <c:v>142.75</c:v>
                </c:pt>
                <c:pt idx="2856">
                  <c:v>142.80000000000001</c:v>
                </c:pt>
                <c:pt idx="2857">
                  <c:v>142.85</c:v>
                </c:pt>
                <c:pt idx="2858">
                  <c:v>142.9</c:v>
                </c:pt>
                <c:pt idx="2859">
                  <c:v>142.94999999999999</c:v>
                </c:pt>
                <c:pt idx="2860">
                  <c:v>143</c:v>
                </c:pt>
                <c:pt idx="2861">
                  <c:v>143.05000000000001</c:v>
                </c:pt>
                <c:pt idx="2862">
                  <c:v>143.1</c:v>
                </c:pt>
                <c:pt idx="2863">
                  <c:v>143.15</c:v>
                </c:pt>
                <c:pt idx="2864">
                  <c:v>143.19999999999999</c:v>
                </c:pt>
                <c:pt idx="2865">
                  <c:v>143.25</c:v>
                </c:pt>
                <c:pt idx="2866">
                  <c:v>143.30000000000001</c:v>
                </c:pt>
                <c:pt idx="2867">
                  <c:v>143.35</c:v>
                </c:pt>
                <c:pt idx="2868">
                  <c:v>143.4</c:v>
                </c:pt>
                <c:pt idx="2869">
                  <c:v>143.44999999999999</c:v>
                </c:pt>
                <c:pt idx="2870">
                  <c:v>143.5</c:v>
                </c:pt>
                <c:pt idx="2871">
                  <c:v>143.55000000000001</c:v>
                </c:pt>
                <c:pt idx="2872">
                  <c:v>143.6</c:v>
                </c:pt>
                <c:pt idx="2873">
                  <c:v>143.65</c:v>
                </c:pt>
                <c:pt idx="2874">
                  <c:v>143.69999999999999</c:v>
                </c:pt>
                <c:pt idx="2875">
                  <c:v>143.75</c:v>
                </c:pt>
                <c:pt idx="2876">
                  <c:v>143.80000000000001</c:v>
                </c:pt>
                <c:pt idx="2877">
                  <c:v>143.85</c:v>
                </c:pt>
                <c:pt idx="2878">
                  <c:v>143.9</c:v>
                </c:pt>
                <c:pt idx="2879">
                  <c:v>143.94999999999999</c:v>
                </c:pt>
                <c:pt idx="2880">
                  <c:v>144</c:v>
                </c:pt>
                <c:pt idx="2881">
                  <c:v>144.05000000000001</c:v>
                </c:pt>
                <c:pt idx="2882">
                  <c:v>144.1</c:v>
                </c:pt>
                <c:pt idx="2883">
                  <c:v>144.15</c:v>
                </c:pt>
                <c:pt idx="2884">
                  <c:v>144.19999999999999</c:v>
                </c:pt>
                <c:pt idx="2885">
                  <c:v>144.25</c:v>
                </c:pt>
                <c:pt idx="2886">
                  <c:v>144.30000000000001</c:v>
                </c:pt>
                <c:pt idx="2887">
                  <c:v>144.35</c:v>
                </c:pt>
                <c:pt idx="2888">
                  <c:v>144.4</c:v>
                </c:pt>
                <c:pt idx="2889">
                  <c:v>144.44999999999999</c:v>
                </c:pt>
                <c:pt idx="2890">
                  <c:v>144.5</c:v>
                </c:pt>
                <c:pt idx="2891">
                  <c:v>144.55000000000001</c:v>
                </c:pt>
                <c:pt idx="2892">
                  <c:v>144.6</c:v>
                </c:pt>
                <c:pt idx="2893">
                  <c:v>144.65</c:v>
                </c:pt>
                <c:pt idx="2894">
                  <c:v>144.69999999999999</c:v>
                </c:pt>
                <c:pt idx="2895">
                  <c:v>144.75</c:v>
                </c:pt>
                <c:pt idx="2896">
                  <c:v>144.80000000000001</c:v>
                </c:pt>
                <c:pt idx="2897">
                  <c:v>144.85</c:v>
                </c:pt>
                <c:pt idx="2898">
                  <c:v>144.9</c:v>
                </c:pt>
                <c:pt idx="2899">
                  <c:v>144.94999999999999</c:v>
                </c:pt>
                <c:pt idx="2900">
                  <c:v>145</c:v>
                </c:pt>
                <c:pt idx="2901">
                  <c:v>145.05000000000001</c:v>
                </c:pt>
                <c:pt idx="2902">
                  <c:v>145.1</c:v>
                </c:pt>
                <c:pt idx="2903">
                  <c:v>145.15</c:v>
                </c:pt>
                <c:pt idx="2904">
                  <c:v>145.19999999999999</c:v>
                </c:pt>
                <c:pt idx="2905">
                  <c:v>145.25</c:v>
                </c:pt>
                <c:pt idx="2906">
                  <c:v>145.30000000000001</c:v>
                </c:pt>
                <c:pt idx="2907">
                  <c:v>145.35</c:v>
                </c:pt>
                <c:pt idx="2908">
                  <c:v>145.4</c:v>
                </c:pt>
                <c:pt idx="2909">
                  <c:v>145.44999999999999</c:v>
                </c:pt>
                <c:pt idx="2910">
                  <c:v>145.5</c:v>
                </c:pt>
                <c:pt idx="2911">
                  <c:v>145.55000000000001</c:v>
                </c:pt>
                <c:pt idx="2912">
                  <c:v>145.6</c:v>
                </c:pt>
                <c:pt idx="2913">
                  <c:v>145.65</c:v>
                </c:pt>
                <c:pt idx="2914">
                  <c:v>145.69999999999999</c:v>
                </c:pt>
                <c:pt idx="2915">
                  <c:v>145.75</c:v>
                </c:pt>
                <c:pt idx="2916">
                  <c:v>145.80000000000001</c:v>
                </c:pt>
                <c:pt idx="2917">
                  <c:v>145.85</c:v>
                </c:pt>
                <c:pt idx="2918">
                  <c:v>145.9</c:v>
                </c:pt>
                <c:pt idx="2919">
                  <c:v>145.94999999999999</c:v>
                </c:pt>
                <c:pt idx="2920">
                  <c:v>146</c:v>
                </c:pt>
                <c:pt idx="2921">
                  <c:v>146.05000000000001</c:v>
                </c:pt>
                <c:pt idx="2922">
                  <c:v>146.1</c:v>
                </c:pt>
                <c:pt idx="2923">
                  <c:v>146.15</c:v>
                </c:pt>
                <c:pt idx="2924">
                  <c:v>146.19999999999999</c:v>
                </c:pt>
                <c:pt idx="2925">
                  <c:v>146.25</c:v>
                </c:pt>
                <c:pt idx="2926">
                  <c:v>146.30000000000001</c:v>
                </c:pt>
                <c:pt idx="2927">
                  <c:v>146.35</c:v>
                </c:pt>
                <c:pt idx="2928">
                  <c:v>146.4</c:v>
                </c:pt>
                <c:pt idx="2929">
                  <c:v>146.44999999999999</c:v>
                </c:pt>
                <c:pt idx="2930">
                  <c:v>146.5</c:v>
                </c:pt>
                <c:pt idx="2931">
                  <c:v>146.55000000000001</c:v>
                </c:pt>
                <c:pt idx="2932">
                  <c:v>146.6</c:v>
                </c:pt>
                <c:pt idx="2933">
                  <c:v>146.65</c:v>
                </c:pt>
                <c:pt idx="2934">
                  <c:v>146.69999999999999</c:v>
                </c:pt>
                <c:pt idx="2935">
                  <c:v>146.75</c:v>
                </c:pt>
                <c:pt idx="2936">
                  <c:v>146.80000000000001</c:v>
                </c:pt>
                <c:pt idx="2937">
                  <c:v>146.85</c:v>
                </c:pt>
                <c:pt idx="2938">
                  <c:v>146.9</c:v>
                </c:pt>
                <c:pt idx="2939">
                  <c:v>146.94999999999999</c:v>
                </c:pt>
                <c:pt idx="2940">
                  <c:v>147</c:v>
                </c:pt>
                <c:pt idx="2941">
                  <c:v>147.05000000000001</c:v>
                </c:pt>
                <c:pt idx="2942">
                  <c:v>147.1</c:v>
                </c:pt>
                <c:pt idx="2943">
                  <c:v>147.15</c:v>
                </c:pt>
                <c:pt idx="2944">
                  <c:v>147.19999999999999</c:v>
                </c:pt>
                <c:pt idx="2945">
                  <c:v>147.25</c:v>
                </c:pt>
                <c:pt idx="2946">
                  <c:v>147.30000000000001</c:v>
                </c:pt>
                <c:pt idx="2947">
                  <c:v>147.35</c:v>
                </c:pt>
                <c:pt idx="2948">
                  <c:v>147.4</c:v>
                </c:pt>
                <c:pt idx="2949">
                  <c:v>147.44999999999999</c:v>
                </c:pt>
                <c:pt idx="2950">
                  <c:v>147.5</c:v>
                </c:pt>
                <c:pt idx="2951">
                  <c:v>147.55000000000001</c:v>
                </c:pt>
                <c:pt idx="2952">
                  <c:v>147.6</c:v>
                </c:pt>
                <c:pt idx="2953">
                  <c:v>147.65</c:v>
                </c:pt>
                <c:pt idx="2954">
                  <c:v>147.69999999999999</c:v>
                </c:pt>
                <c:pt idx="2955">
                  <c:v>147.75</c:v>
                </c:pt>
                <c:pt idx="2956">
                  <c:v>147.80000000000001</c:v>
                </c:pt>
                <c:pt idx="2957">
                  <c:v>147.85</c:v>
                </c:pt>
                <c:pt idx="2958">
                  <c:v>147.9</c:v>
                </c:pt>
                <c:pt idx="2959">
                  <c:v>147.94999999999999</c:v>
                </c:pt>
                <c:pt idx="2960">
                  <c:v>148</c:v>
                </c:pt>
                <c:pt idx="2961">
                  <c:v>148.05000000000001</c:v>
                </c:pt>
                <c:pt idx="2962">
                  <c:v>148.1</c:v>
                </c:pt>
                <c:pt idx="2963">
                  <c:v>148.15</c:v>
                </c:pt>
                <c:pt idx="2964">
                  <c:v>148.19999999999999</c:v>
                </c:pt>
                <c:pt idx="2965">
                  <c:v>148.25</c:v>
                </c:pt>
                <c:pt idx="2966">
                  <c:v>148.30000000000001</c:v>
                </c:pt>
                <c:pt idx="2967">
                  <c:v>148.35</c:v>
                </c:pt>
                <c:pt idx="2968">
                  <c:v>148.4</c:v>
                </c:pt>
                <c:pt idx="2969">
                  <c:v>148.44999999999999</c:v>
                </c:pt>
                <c:pt idx="2970">
                  <c:v>148.5</c:v>
                </c:pt>
                <c:pt idx="2971">
                  <c:v>148.55000000000001</c:v>
                </c:pt>
                <c:pt idx="2972">
                  <c:v>148.6</c:v>
                </c:pt>
                <c:pt idx="2973">
                  <c:v>148.65</c:v>
                </c:pt>
                <c:pt idx="2974">
                  <c:v>148.69999999999999</c:v>
                </c:pt>
                <c:pt idx="2975">
                  <c:v>148.75</c:v>
                </c:pt>
                <c:pt idx="2976">
                  <c:v>148.80000000000001</c:v>
                </c:pt>
                <c:pt idx="2977">
                  <c:v>148.85</c:v>
                </c:pt>
                <c:pt idx="2978">
                  <c:v>148.9</c:v>
                </c:pt>
                <c:pt idx="2979">
                  <c:v>148.94999999999999</c:v>
                </c:pt>
                <c:pt idx="2980">
                  <c:v>149</c:v>
                </c:pt>
                <c:pt idx="2981">
                  <c:v>149.05000000000001</c:v>
                </c:pt>
                <c:pt idx="2982">
                  <c:v>149.1</c:v>
                </c:pt>
                <c:pt idx="2983">
                  <c:v>149.15</c:v>
                </c:pt>
                <c:pt idx="2984">
                  <c:v>149.19999999999999</c:v>
                </c:pt>
                <c:pt idx="2985">
                  <c:v>149.25</c:v>
                </c:pt>
                <c:pt idx="2986">
                  <c:v>149.30000000000001</c:v>
                </c:pt>
                <c:pt idx="2987">
                  <c:v>149.35</c:v>
                </c:pt>
                <c:pt idx="2988">
                  <c:v>149.4</c:v>
                </c:pt>
                <c:pt idx="2989">
                  <c:v>149.44999999999999</c:v>
                </c:pt>
                <c:pt idx="2990">
                  <c:v>149.5</c:v>
                </c:pt>
                <c:pt idx="2991">
                  <c:v>149.55000000000001</c:v>
                </c:pt>
                <c:pt idx="2992">
                  <c:v>149.6</c:v>
                </c:pt>
                <c:pt idx="2993">
                  <c:v>149.65</c:v>
                </c:pt>
                <c:pt idx="2994">
                  <c:v>149.69999999999999</c:v>
                </c:pt>
                <c:pt idx="2995">
                  <c:v>149.75</c:v>
                </c:pt>
                <c:pt idx="2996">
                  <c:v>149.80000000000001</c:v>
                </c:pt>
                <c:pt idx="2997">
                  <c:v>149.85</c:v>
                </c:pt>
                <c:pt idx="2998">
                  <c:v>149.9</c:v>
                </c:pt>
                <c:pt idx="2999">
                  <c:v>149.94999999999999</c:v>
                </c:pt>
                <c:pt idx="3000">
                  <c:v>150</c:v>
                </c:pt>
                <c:pt idx="3001">
                  <c:v>150.05000000000001</c:v>
                </c:pt>
                <c:pt idx="3002">
                  <c:v>150.1</c:v>
                </c:pt>
                <c:pt idx="3003">
                  <c:v>150.15</c:v>
                </c:pt>
                <c:pt idx="3004">
                  <c:v>150.19999999999999</c:v>
                </c:pt>
                <c:pt idx="3005">
                  <c:v>150.25</c:v>
                </c:pt>
                <c:pt idx="3006">
                  <c:v>150.30000000000001</c:v>
                </c:pt>
                <c:pt idx="3007">
                  <c:v>150.35</c:v>
                </c:pt>
                <c:pt idx="3008">
                  <c:v>150.4</c:v>
                </c:pt>
                <c:pt idx="3009">
                  <c:v>150.44999999999999</c:v>
                </c:pt>
                <c:pt idx="3010">
                  <c:v>150.5</c:v>
                </c:pt>
                <c:pt idx="3011">
                  <c:v>150.55000000000001</c:v>
                </c:pt>
                <c:pt idx="3012">
                  <c:v>150.6</c:v>
                </c:pt>
                <c:pt idx="3013">
                  <c:v>150.65</c:v>
                </c:pt>
                <c:pt idx="3014">
                  <c:v>150.69999999999999</c:v>
                </c:pt>
                <c:pt idx="3015">
                  <c:v>150.75</c:v>
                </c:pt>
                <c:pt idx="3016">
                  <c:v>150.80000000000001</c:v>
                </c:pt>
                <c:pt idx="3017">
                  <c:v>150.85</c:v>
                </c:pt>
                <c:pt idx="3018">
                  <c:v>150.9</c:v>
                </c:pt>
                <c:pt idx="3019">
                  <c:v>150.94999999999999</c:v>
                </c:pt>
                <c:pt idx="3020">
                  <c:v>151</c:v>
                </c:pt>
                <c:pt idx="3021">
                  <c:v>151.05000000000001</c:v>
                </c:pt>
                <c:pt idx="3022">
                  <c:v>151.1</c:v>
                </c:pt>
                <c:pt idx="3023">
                  <c:v>151.15</c:v>
                </c:pt>
                <c:pt idx="3024">
                  <c:v>151.19999999999999</c:v>
                </c:pt>
                <c:pt idx="3025">
                  <c:v>151.25</c:v>
                </c:pt>
                <c:pt idx="3026">
                  <c:v>151.30000000000001</c:v>
                </c:pt>
                <c:pt idx="3027">
                  <c:v>151.35</c:v>
                </c:pt>
                <c:pt idx="3028">
                  <c:v>151.4</c:v>
                </c:pt>
                <c:pt idx="3029">
                  <c:v>151.44999999999999</c:v>
                </c:pt>
                <c:pt idx="3030">
                  <c:v>151.5</c:v>
                </c:pt>
                <c:pt idx="3031">
                  <c:v>151.55000000000001</c:v>
                </c:pt>
                <c:pt idx="3032">
                  <c:v>151.6</c:v>
                </c:pt>
                <c:pt idx="3033">
                  <c:v>151.65</c:v>
                </c:pt>
                <c:pt idx="3034">
                  <c:v>151.69999999999999</c:v>
                </c:pt>
                <c:pt idx="3035">
                  <c:v>151.75</c:v>
                </c:pt>
                <c:pt idx="3036">
                  <c:v>151.80000000000001</c:v>
                </c:pt>
                <c:pt idx="3037">
                  <c:v>151.85</c:v>
                </c:pt>
                <c:pt idx="3038">
                  <c:v>151.9</c:v>
                </c:pt>
                <c:pt idx="3039">
                  <c:v>151.94999999999999</c:v>
                </c:pt>
                <c:pt idx="3040">
                  <c:v>152</c:v>
                </c:pt>
                <c:pt idx="3041">
                  <c:v>152.05000000000001</c:v>
                </c:pt>
                <c:pt idx="3042">
                  <c:v>152.1</c:v>
                </c:pt>
                <c:pt idx="3043">
                  <c:v>152.15</c:v>
                </c:pt>
                <c:pt idx="3044">
                  <c:v>152.19999999999999</c:v>
                </c:pt>
                <c:pt idx="3045">
                  <c:v>152.25</c:v>
                </c:pt>
                <c:pt idx="3046">
                  <c:v>152.30000000000001</c:v>
                </c:pt>
                <c:pt idx="3047">
                  <c:v>152.35</c:v>
                </c:pt>
                <c:pt idx="3048">
                  <c:v>152.4</c:v>
                </c:pt>
                <c:pt idx="3049">
                  <c:v>152.44999999999999</c:v>
                </c:pt>
                <c:pt idx="3050">
                  <c:v>152.5</c:v>
                </c:pt>
                <c:pt idx="3051">
                  <c:v>152.55000000000001</c:v>
                </c:pt>
                <c:pt idx="3052">
                  <c:v>152.6</c:v>
                </c:pt>
                <c:pt idx="3053">
                  <c:v>152.65</c:v>
                </c:pt>
                <c:pt idx="3054">
                  <c:v>152.69999999999999</c:v>
                </c:pt>
                <c:pt idx="3055">
                  <c:v>152.75</c:v>
                </c:pt>
                <c:pt idx="3056">
                  <c:v>152.80000000000001</c:v>
                </c:pt>
                <c:pt idx="3057">
                  <c:v>152.85</c:v>
                </c:pt>
                <c:pt idx="3058">
                  <c:v>152.9</c:v>
                </c:pt>
                <c:pt idx="3059">
                  <c:v>152.94999999999999</c:v>
                </c:pt>
                <c:pt idx="3060">
                  <c:v>153</c:v>
                </c:pt>
                <c:pt idx="3061">
                  <c:v>153.05000000000001</c:v>
                </c:pt>
                <c:pt idx="3062">
                  <c:v>153.1</c:v>
                </c:pt>
                <c:pt idx="3063">
                  <c:v>153.15</c:v>
                </c:pt>
                <c:pt idx="3064">
                  <c:v>153.19999999999999</c:v>
                </c:pt>
                <c:pt idx="3065">
                  <c:v>153.25</c:v>
                </c:pt>
                <c:pt idx="3066">
                  <c:v>153.30000000000001</c:v>
                </c:pt>
                <c:pt idx="3067">
                  <c:v>153.35</c:v>
                </c:pt>
                <c:pt idx="3068">
                  <c:v>153.4</c:v>
                </c:pt>
                <c:pt idx="3069">
                  <c:v>153.44999999999999</c:v>
                </c:pt>
                <c:pt idx="3070">
                  <c:v>153.5</c:v>
                </c:pt>
                <c:pt idx="3071">
                  <c:v>153.55000000000001</c:v>
                </c:pt>
                <c:pt idx="3072">
                  <c:v>153.6</c:v>
                </c:pt>
                <c:pt idx="3073">
                  <c:v>153.65</c:v>
                </c:pt>
                <c:pt idx="3074">
                  <c:v>153.69999999999999</c:v>
                </c:pt>
                <c:pt idx="3075">
                  <c:v>153.75</c:v>
                </c:pt>
                <c:pt idx="3076">
                  <c:v>153.80000000000001</c:v>
                </c:pt>
                <c:pt idx="3077">
                  <c:v>153.85</c:v>
                </c:pt>
                <c:pt idx="3078">
                  <c:v>153.9</c:v>
                </c:pt>
                <c:pt idx="3079">
                  <c:v>153.94999999999999</c:v>
                </c:pt>
                <c:pt idx="3080">
                  <c:v>154</c:v>
                </c:pt>
                <c:pt idx="3081">
                  <c:v>154.05000000000001</c:v>
                </c:pt>
                <c:pt idx="3082">
                  <c:v>154.1</c:v>
                </c:pt>
                <c:pt idx="3083">
                  <c:v>154.15</c:v>
                </c:pt>
                <c:pt idx="3084">
                  <c:v>154.19999999999999</c:v>
                </c:pt>
                <c:pt idx="3085">
                  <c:v>154.25</c:v>
                </c:pt>
                <c:pt idx="3086">
                  <c:v>154.30000000000001</c:v>
                </c:pt>
                <c:pt idx="3087">
                  <c:v>154.35</c:v>
                </c:pt>
                <c:pt idx="3088">
                  <c:v>154.4</c:v>
                </c:pt>
                <c:pt idx="3089">
                  <c:v>154.44999999999999</c:v>
                </c:pt>
                <c:pt idx="3090">
                  <c:v>154.5</c:v>
                </c:pt>
                <c:pt idx="3091">
                  <c:v>154.55000000000001</c:v>
                </c:pt>
                <c:pt idx="3092">
                  <c:v>154.6</c:v>
                </c:pt>
                <c:pt idx="3093">
                  <c:v>154.65</c:v>
                </c:pt>
                <c:pt idx="3094">
                  <c:v>154.69999999999999</c:v>
                </c:pt>
                <c:pt idx="3095">
                  <c:v>154.75</c:v>
                </c:pt>
                <c:pt idx="3096">
                  <c:v>154.80000000000001</c:v>
                </c:pt>
                <c:pt idx="3097">
                  <c:v>154.85</c:v>
                </c:pt>
                <c:pt idx="3098">
                  <c:v>154.9</c:v>
                </c:pt>
                <c:pt idx="3099">
                  <c:v>154.94999999999999</c:v>
                </c:pt>
                <c:pt idx="3100">
                  <c:v>155</c:v>
                </c:pt>
                <c:pt idx="3101">
                  <c:v>155.05000000000001</c:v>
                </c:pt>
                <c:pt idx="3102">
                  <c:v>155.1</c:v>
                </c:pt>
                <c:pt idx="3103">
                  <c:v>155.15</c:v>
                </c:pt>
                <c:pt idx="3104">
                  <c:v>155.19999999999999</c:v>
                </c:pt>
                <c:pt idx="3105">
                  <c:v>155.25</c:v>
                </c:pt>
                <c:pt idx="3106">
                  <c:v>155.30000000000001</c:v>
                </c:pt>
                <c:pt idx="3107">
                  <c:v>155.35</c:v>
                </c:pt>
                <c:pt idx="3108">
                  <c:v>155.4</c:v>
                </c:pt>
                <c:pt idx="3109">
                  <c:v>155.44999999999999</c:v>
                </c:pt>
                <c:pt idx="3110">
                  <c:v>155.5</c:v>
                </c:pt>
                <c:pt idx="3111">
                  <c:v>155.55000000000001</c:v>
                </c:pt>
                <c:pt idx="3112">
                  <c:v>155.6</c:v>
                </c:pt>
                <c:pt idx="3113">
                  <c:v>155.65</c:v>
                </c:pt>
                <c:pt idx="3114">
                  <c:v>155.69999999999999</c:v>
                </c:pt>
                <c:pt idx="3115">
                  <c:v>155.75</c:v>
                </c:pt>
                <c:pt idx="3116">
                  <c:v>155.80000000000001</c:v>
                </c:pt>
                <c:pt idx="3117">
                  <c:v>155.85</c:v>
                </c:pt>
                <c:pt idx="3118">
                  <c:v>155.9</c:v>
                </c:pt>
                <c:pt idx="3119">
                  <c:v>155.94999999999999</c:v>
                </c:pt>
                <c:pt idx="3120">
                  <c:v>156</c:v>
                </c:pt>
                <c:pt idx="3121">
                  <c:v>156.05000000000001</c:v>
                </c:pt>
                <c:pt idx="3122">
                  <c:v>156.1</c:v>
                </c:pt>
                <c:pt idx="3123">
                  <c:v>156.15</c:v>
                </c:pt>
                <c:pt idx="3124">
                  <c:v>156.19999999999999</c:v>
                </c:pt>
                <c:pt idx="3125">
                  <c:v>156.25</c:v>
                </c:pt>
                <c:pt idx="3126">
                  <c:v>156.30000000000001</c:v>
                </c:pt>
                <c:pt idx="3127">
                  <c:v>156.35</c:v>
                </c:pt>
                <c:pt idx="3128">
                  <c:v>156.4</c:v>
                </c:pt>
                <c:pt idx="3129">
                  <c:v>156.44999999999999</c:v>
                </c:pt>
                <c:pt idx="3130">
                  <c:v>156.5</c:v>
                </c:pt>
                <c:pt idx="3131">
                  <c:v>156.55000000000001</c:v>
                </c:pt>
                <c:pt idx="3132">
                  <c:v>156.6</c:v>
                </c:pt>
                <c:pt idx="3133">
                  <c:v>156.65</c:v>
                </c:pt>
                <c:pt idx="3134">
                  <c:v>156.69999999999999</c:v>
                </c:pt>
                <c:pt idx="3135">
                  <c:v>156.75</c:v>
                </c:pt>
                <c:pt idx="3136">
                  <c:v>156.80000000000001</c:v>
                </c:pt>
                <c:pt idx="3137">
                  <c:v>156.85</c:v>
                </c:pt>
                <c:pt idx="3138">
                  <c:v>156.9</c:v>
                </c:pt>
                <c:pt idx="3139">
                  <c:v>156.94999999999999</c:v>
                </c:pt>
                <c:pt idx="3140">
                  <c:v>157</c:v>
                </c:pt>
                <c:pt idx="3141">
                  <c:v>157.05000000000001</c:v>
                </c:pt>
                <c:pt idx="3142">
                  <c:v>157.1</c:v>
                </c:pt>
                <c:pt idx="3143">
                  <c:v>157.15</c:v>
                </c:pt>
                <c:pt idx="3144">
                  <c:v>157.19999999999999</c:v>
                </c:pt>
                <c:pt idx="3145">
                  <c:v>157.25</c:v>
                </c:pt>
                <c:pt idx="3146">
                  <c:v>157.30000000000001</c:v>
                </c:pt>
                <c:pt idx="3147">
                  <c:v>157.35</c:v>
                </c:pt>
                <c:pt idx="3148">
                  <c:v>157.4</c:v>
                </c:pt>
                <c:pt idx="3149">
                  <c:v>157.44999999999999</c:v>
                </c:pt>
                <c:pt idx="3150">
                  <c:v>157.5</c:v>
                </c:pt>
                <c:pt idx="3151">
                  <c:v>157.55000000000001</c:v>
                </c:pt>
                <c:pt idx="3152">
                  <c:v>157.6</c:v>
                </c:pt>
                <c:pt idx="3153">
                  <c:v>157.65</c:v>
                </c:pt>
                <c:pt idx="3154">
                  <c:v>157.69999999999999</c:v>
                </c:pt>
                <c:pt idx="3155">
                  <c:v>157.75</c:v>
                </c:pt>
                <c:pt idx="3156">
                  <c:v>157.80000000000001</c:v>
                </c:pt>
                <c:pt idx="3157">
                  <c:v>157.85</c:v>
                </c:pt>
                <c:pt idx="3158">
                  <c:v>157.9</c:v>
                </c:pt>
                <c:pt idx="3159">
                  <c:v>157.94999999999999</c:v>
                </c:pt>
                <c:pt idx="3160">
                  <c:v>158</c:v>
                </c:pt>
                <c:pt idx="3161">
                  <c:v>158.05000000000001</c:v>
                </c:pt>
                <c:pt idx="3162">
                  <c:v>158.1</c:v>
                </c:pt>
                <c:pt idx="3163">
                  <c:v>158.15</c:v>
                </c:pt>
                <c:pt idx="3164">
                  <c:v>158.19999999999999</c:v>
                </c:pt>
                <c:pt idx="3165">
                  <c:v>158.25</c:v>
                </c:pt>
                <c:pt idx="3166">
                  <c:v>158.30000000000001</c:v>
                </c:pt>
                <c:pt idx="3167">
                  <c:v>158.35</c:v>
                </c:pt>
                <c:pt idx="3168">
                  <c:v>158.4</c:v>
                </c:pt>
                <c:pt idx="3169">
                  <c:v>158.44999999999999</c:v>
                </c:pt>
                <c:pt idx="3170">
                  <c:v>158.5</c:v>
                </c:pt>
                <c:pt idx="3171">
                  <c:v>158.55000000000001</c:v>
                </c:pt>
                <c:pt idx="3172">
                  <c:v>158.6</c:v>
                </c:pt>
                <c:pt idx="3173">
                  <c:v>158.65</c:v>
                </c:pt>
                <c:pt idx="3174">
                  <c:v>158.69999999999999</c:v>
                </c:pt>
                <c:pt idx="3175">
                  <c:v>158.75</c:v>
                </c:pt>
                <c:pt idx="3176">
                  <c:v>158.80000000000001</c:v>
                </c:pt>
                <c:pt idx="3177">
                  <c:v>158.85</c:v>
                </c:pt>
                <c:pt idx="3178">
                  <c:v>158.9</c:v>
                </c:pt>
                <c:pt idx="3179">
                  <c:v>158.94999999999999</c:v>
                </c:pt>
                <c:pt idx="3180">
                  <c:v>159</c:v>
                </c:pt>
                <c:pt idx="3181">
                  <c:v>159.05000000000001</c:v>
                </c:pt>
                <c:pt idx="3182">
                  <c:v>159.1</c:v>
                </c:pt>
                <c:pt idx="3183">
                  <c:v>159.15</c:v>
                </c:pt>
                <c:pt idx="3184">
                  <c:v>159.19999999999999</c:v>
                </c:pt>
                <c:pt idx="3185">
                  <c:v>159.25</c:v>
                </c:pt>
                <c:pt idx="3186">
                  <c:v>159.30000000000001</c:v>
                </c:pt>
                <c:pt idx="3187">
                  <c:v>159.35</c:v>
                </c:pt>
                <c:pt idx="3188">
                  <c:v>159.4</c:v>
                </c:pt>
                <c:pt idx="3189">
                  <c:v>159.44999999999999</c:v>
                </c:pt>
                <c:pt idx="3190">
                  <c:v>159.5</c:v>
                </c:pt>
                <c:pt idx="3191">
                  <c:v>159.55000000000001</c:v>
                </c:pt>
                <c:pt idx="3192">
                  <c:v>159.6</c:v>
                </c:pt>
                <c:pt idx="3193">
                  <c:v>159.65</c:v>
                </c:pt>
                <c:pt idx="3194">
                  <c:v>159.69999999999999</c:v>
                </c:pt>
                <c:pt idx="3195">
                  <c:v>159.75</c:v>
                </c:pt>
                <c:pt idx="3196">
                  <c:v>159.80000000000001</c:v>
                </c:pt>
                <c:pt idx="3197">
                  <c:v>159.85</c:v>
                </c:pt>
                <c:pt idx="3198">
                  <c:v>159.9</c:v>
                </c:pt>
                <c:pt idx="3199">
                  <c:v>159.94999999999999</c:v>
                </c:pt>
                <c:pt idx="3200">
                  <c:v>160</c:v>
                </c:pt>
                <c:pt idx="3201">
                  <c:v>160.05000000000001</c:v>
                </c:pt>
                <c:pt idx="3202">
                  <c:v>160.1</c:v>
                </c:pt>
                <c:pt idx="3203">
                  <c:v>160.15</c:v>
                </c:pt>
                <c:pt idx="3204">
                  <c:v>160.19999999999999</c:v>
                </c:pt>
                <c:pt idx="3205">
                  <c:v>160.25</c:v>
                </c:pt>
                <c:pt idx="3206">
                  <c:v>160.30000000000001</c:v>
                </c:pt>
                <c:pt idx="3207">
                  <c:v>160.35</c:v>
                </c:pt>
                <c:pt idx="3208">
                  <c:v>160.4</c:v>
                </c:pt>
                <c:pt idx="3209">
                  <c:v>160.44999999999999</c:v>
                </c:pt>
                <c:pt idx="3210">
                  <c:v>160.5</c:v>
                </c:pt>
                <c:pt idx="3211">
                  <c:v>160.55000000000001</c:v>
                </c:pt>
                <c:pt idx="3212">
                  <c:v>160.6</c:v>
                </c:pt>
                <c:pt idx="3213">
                  <c:v>160.65</c:v>
                </c:pt>
                <c:pt idx="3214">
                  <c:v>160.69999999999999</c:v>
                </c:pt>
                <c:pt idx="3215">
                  <c:v>160.75</c:v>
                </c:pt>
                <c:pt idx="3216">
                  <c:v>160.80000000000001</c:v>
                </c:pt>
                <c:pt idx="3217">
                  <c:v>160.85</c:v>
                </c:pt>
                <c:pt idx="3218">
                  <c:v>160.9</c:v>
                </c:pt>
                <c:pt idx="3219">
                  <c:v>160.94999999999999</c:v>
                </c:pt>
                <c:pt idx="3220">
                  <c:v>161</c:v>
                </c:pt>
                <c:pt idx="3221">
                  <c:v>161.05000000000001</c:v>
                </c:pt>
                <c:pt idx="3222">
                  <c:v>161.1</c:v>
                </c:pt>
                <c:pt idx="3223">
                  <c:v>161.15</c:v>
                </c:pt>
                <c:pt idx="3224">
                  <c:v>161.19999999999999</c:v>
                </c:pt>
                <c:pt idx="3225">
                  <c:v>161.25</c:v>
                </c:pt>
                <c:pt idx="3226">
                  <c:v>161.30000000000001</c:v>
                </c:pt>
                <c:pt idx="3227">
                  <c:v>161.35</c:v>
                </c:pt>
                <c:pt idx="3228">
                  <c:v>161.4</c:v>
                </c:pt>
                <c:pt idx="3229">
                  <c:v>161.44999999999999</c:v>
                </c:pt>
                <c:pt idx="3230">
                  <c:v>161.5</c:v>
                </c:pt>
                <c:pt idx="3231">
                  <c:v>161.55000000000001</c:v>
                </c:pt>
                <c:pt idx="3232">
                  <c:v>161.6</c:v>
                </c:pt>
                <c:pt idx="3233">
                  <c:v>161.65</c:v>
                </c:pt>
                <c:pt idx="3234">
                  <c:v>161.69999999999999</c:v>
                </c:pt>
                <c:pt idx="3235">
                  <c:v>161.75</c:v>
                </c:pt>
                <c:pt idx="3236">
                  <c:v>161.80000000000001</c:v>
                </c:pt>
                <c:pt idx="3237">
                  <c:v>161.85</c:v>
                </c:pt>
                <c:pt idx="3238">
                  <c:v>161.9</c:v>
                </c:pt>
                <c:pt idx="3239">
                  <c:v>161.94999999999999</c:v>
                </c:pt>
                <c:pt idx="3240">
                  <c:v>162</c:v>
                </c:pt>
                <c:pt idx="3241">
                  <c:v>162.05000000000001</c:v>
                </c:pt>
                <c:pt idx="3242">
                  <c:v>162.1</c:v>
                </c:pt>
                <c:pt idx="3243">
                  <c:v>162.15</c:v>
                </c:pt>
                <c:pt idx="3244">
                  <c:v>162.19999999999999</c:v>
                </c:pt>
                <c:pt idx="3245">
                  <c:v>162.25</c:v>
                </c:pt>
                <c:pt idx="3246">
                  <c:v>162.30000000000001</c:v>
                </c:pt>
                <c:pt idx="3247">
                  <c:v>162.35</c:v>
                </c:pt>
                <c:pt idx="3248">
                  <c:v>162.4</c:v>
                </c:pt>
                <c:pt idx="3249">
                  <c:v>162.44999999999999</c:v>
                </c:pt>
                <c:pt idx="3250">
                  <c:v>162.5</c:v>
                </c:pt>
                <c:pt idx="3251">
                  <c:v>162.55000000000001</c:v>
                </c:pt>
                <c:pt idx="3252">
                  <c:v>162.6</c:v>
                </c:pt>
                <c:pt idx="3253">
                  <c:v>162.65</c:v>
                </c:pt>
                <c:pt idx="3254">
                  <c:v>162.69999999999999</c:v>
                </c:pt>
                <c:pt idx="3255">
                  <c:v>162.75</c:v>
                </c:pt>
                <c:pt idx="3256">
                  <c:v>162.80000000000001</c:v>
                </c:pt>
                <c:pt idx="3257">
                  <c:v>162.85</c:v>
                </c:pt>
                <c:pt idx="3258">
                  <c:v>162.9</c:v>
                </c:pt>
                <c:pt idx="3259">
                  <c:v>162.94999999999999</c:v>
                </c:pt>
                <c:pt idx="3260">
                  <c:v>163</c:v>
                </c:pt>
                <c:pt idx="3261">
                  <c:v>163.05000000000001</c:v>
                </c:pt>
                <c:pt idx="3262">
                  <c:v>163.1</c:v>
                </c:pt>
                <c:pt idx="3263">
                  <c:v>163.15</c:v>
                </c:pt>
                <c:pt idx="3264">
                  <c:v>163.19999999999999</c:v>
                </c:pt>
                <c:pt idx="3265">
                  <c:v>163.25</c:v>
                </c:pt>
                <c:pt idx="3266">
                  <c:v>163.30000000000001</c:v>
                </c:pt>
                <c:pt idx="3267">
                  <c:v>163.35</c:v>
                </c:pt>
                <c:pt idx="3268">
                  <c:v>163.4</c:v>
                </c:pt>
                <c:pt idx="3269">
                  <c:v>163.44999999999999</c:v>
                </c:pt>
                <c:pt idx="3270">
                  <c:v>163.5</c:v>
                </c:pt>
                <c:pt idx="3271">
                  <c:v>163.55000000000001</c:v>
                </c:pt>
                <c:pt idx="3272">
                  <c:v>163.6</c:v>
                </c:pt>
                <c:pt idx="3273">
                  <c:v>163.65</c:v>
                </c:pt>
                <c:pt idx="3274">
                  <c:v>163.69999999999999</c:v>
                </c:pt>
                <c:pt idx="3275">
                  <c:v>163.75</c:v>
                </c:pt>
                <c:pt idx="3276">
                  <c:v>163.80000000000001</c:v>
                </c:pt>
                <c:pt idx="3277">
                  <c:v>163.85</c:v>
                </c:pt>
                <c:pt idx="3278">
                  <c:v>163.9</c:v>
                </c:pt>
                <c:pt idx="3279">
                  <c:v>163.95</c:v>
                </c:pt>
                <c:pt idx="3280">
                  <c:v>164</c:v>
                </c:pt>
                <c:pt idx="3281">
                  <c:v>164.05</c:v>
                </c:pt>
                <c:pt idx="3282">
                  <c:v>164.1</c:v>
                </c:pt>
                <c:pt idx="3283">
                  <c:v>164.15</c:v>
                </c:pt>
                <c:pt idx="3284">
                  <c:v>164.2</c:v>
                </c:pt>
                <c:pt idx="3285">
                  <c:v>164.25</c:v>
                </c:pt>
                <c:pt idx="3286">
                  <c:v>164.3</c:v>
                </c:pt>
                <c:pt idx="3287">
                  <c:v>164.35</c:v>
                </c:pt>
                <c:pt idx="3288">
                  <c:v>164.4</c:v>
                </c:pt>
                <c:pt idx="3289">
                  <c:v>164.45</c:v>
                </c:pt>
                <c:pt idx="3290">
                  <c:v>164.5</c:v>
                </c:pt>
                <c:pt idx="3291">
                  <c:v>164.55</c:v>
                </c:pt>
                <c:pt idx="3292">
                  <c:v>164.6</c:v>
                </c:pt>
                <c:pt idx="3293">
                  <c:v>164.65</c:v>
                </c:pt>
                <c:pt idx="3294">
                  <c:v>164.7</c:v>
                </c:pt>
                <c:pt idx="3295">
                  <c:v>164.75</c:v>
                </c:pt>
                <c:pt idx="3296">
                  <c:v>164.8</c:v>
                </c:pt>
                <c:pt idx="3297">
                  <c:v>164.85</c:v>
                </c:pt>
                <c:pt idx="3298">
                  <c:v>164.9</c:v>
                </c:pt>
                <c:pt idx="3299">
                  <c:v>164.95</c:v>
                </c:pt>
                <c:pt idx="3300">
                  <c:v>165</c:v>
                </c:pt>
                <c:pt idx="3301">
                  <c:v>165.05</c:v>
                </c:pt>
                <c:pt idx="3302">
                  <c:v>165.1</c:v>
                </c:pt>
                <c:pt idx="3303">
                  <c:v>165.15</c:v>
                </c:pt>
                <c:pt idx="3304">
                  <c:v>165.2</c:v>
                </c:pt>
                <c:pt idx="3305">
                  <c:v>165.25</c:v>
                </c:pt>
                <c:pt idx="3306">
                  <c:v>165.3</c:v>
                </c:pt>
                <c:pt idx="3307">
                  <c:v>165.35</c:v>
                </c:pt>
                <c:pt idx="3308">
                  <c:v>165.4</c:v>
                </c:pt>
                <c:pt idx="3309">
                  <c:v>165.45</c:v>
                </c:pt>
                <c:pt idx="3310">
                  <c:v>165.5</c:v>
                </c:pt>
                <c:pt idx="3311">
                  <c:v>165.55</c:v>
                </c:pt>
                <c:pt idx="3312">
                  <c:v>165.6</c:v>
                </c:pt>
                <c:pt idx="3313">
                  <c:v>165.65</c:v>
                </c:pt>
                <c:pt idx="3314">
                  <c:v>165.7</c:v>
                </c:pt>
                <c:pt idx="3315">
                  <c:v>165.75</c:v>
                </c:pt>
                <c:pt idx="3316">
                  <c:v>165.8</c:v>
                </c:pt>
                <c:pt idx="3317">
                  <c:v>165.85</c:v>
                </c:pt>
                <c:pt idx="3318">
                  <c:v>165.9</c:v>
                </c:pt>
                <c:pt idx="3319">
                  <c:v>165.95</c:v>
                </c:pt>
                <c:pt idx="3320">
                  <c:v>166</c:v>
                </c:pt>
                <c:pt idx="3321">
                  <c:v>166.05</c:v>
                </c:pt>
                <c:pt idx="3322">
                  <c:v>166.1</c:v>
                </c:pt>
                <c:pt idx="3323">
                  <c:v>166.15</c:v>
                </c:pt>
                <c:pt idx="3324">
                  <c:v>166.2</c:v>
                </c:pt>
                <c:pt idx="3325">
                  <c:v>166.25</c:v>
                </c:pt>
                <c:pt idx="3326">
                  <c:v>166.3</c:v>
                </c:pt>
                <c:pt idx="3327">
                  <c:v>166.35</c:v>
                </c:pt>
                <c:pt idx="3328">
                  <c:v>166.4</c:v>
                </c:pt>
                <c:pt idx="3329">
                  <c:v>166.45</c:v>
                </c:pt>
                <c:pt idx="3330">
                  <c:v>166.5</c:v>
                </c:pt>
                <c:pt idx="3331">
                  <c:v>166.55</c:v>
                </c:pt>
                <c:pt idx="3332">
                  <c:v>166.6</c:v>
                </c:pt>
                <c:pt idx="3333">
                  <c:v>166.65</c:v>
                </c:pt>
                <c:pt idx="3334">
                  <c:v>166.7</c:v>
                </c:pt>
                <c:pt idx="3335">
                  <c:v>166.75</c:v>
                </c:pt>
                <c:pt idx="3336">
                  <c:v>166.8</c:v>
                </c:pt>
                <c:pt idx="3337">
                  <c:v>166.85</c:v>
                </c:pt>
                <c:pt idx="3338">
                  <c:v>166.9</c:v>
                </c:pt>
                <c:pt idx="3339">
                  <c:v>166.95</c:v>
                </c:pt>
                <c:pt idx="3340">
                  <c:v>167</c:v>
                </c:pt>
                <c:pt idx="3341">
                  <c:v>167.05</c:v>
                </c:pt>
                <c:pt idx="3342">
                  <c:v>167.1</c:v>
                </c:pt>
                <c:pt idx="3343">
                  <c:v>167.15</c:v>
                </c:pt>
                <c:pt idx="3344">
                  <c:v>167.2</c:v>
                </c:pt>
                <c:pt idx="3345">
                  <c:v>167.25</c:v>
                </c:pt>
                <c:pt idx="3346">
                  <c:v>167.3</c:v>
                </c:pt>
                <c:pt idx="3347">
                  <c:v>167.35</c:v>
                </c:pt>
                <c:pt idx="3348">
                  <c:v>167.4</c:v>
                </c:pt>
                <c:pt idx="3349">
                  <c:v>167.45</c:v>
                </c:pt>
                <c:pt idx="3350">
                  <c:v>167.5</c:v>
                </c:pt>
                <c:pt idx="3351">
                  <c:v>167.55</c:v>
                </c:pt>
                <c:pt idx="3352">
                  <c:v>167.6</c:v>
                </c:pt>
                <c:pt idx="3353">
                  <c:v>167.65</c:v>
                </c:pt>
                <c:pt idx="3354">
                  <c:v>167.7</c:v>
                </c:pt>
                <c:pt idx="3355">
                  <c:v>167.75</c:v>
                </c:pt>
                <c:pt idx="3356">
                  <c:v>167.8</c:v>
                </c:pt>
                <c:pt idx="3357">
                  <c:v>167.85</c:v>
                </c:pt>
                <c:pt idx="3358">
                  <c:v>167.9</c:v>
                </c:pt>
                <c:pt idx="3359">
                  <c:v>167.95</c:v>
                </c:pt>
                <c:pt idx="3360">
                  <c:v>168</c:v>
                </c:pt>
                <c:pt idx="3361">
                  <c:v>168.05</c:v>
                </c:pt>
                <c:pt idx="3362">
                  <c:v>168.1</c:v>
                </c:pt>
                <c:pt idx="3363">
                  <c:v>168.15</c:v>
                </c:pt>
                <c:pt idx="3364">
                  <c:v>168.2</c:v>
                </c:pt>
                <c:pt idx="3365">
                  <c:v>168.25</c:v>
                </c:pt>
                <c:pt idx="3366">
                  <c:v>168.3</c:v>
                </c:pt>
                <c:pt idx="3367">
                  <c:v>168.35</c:v>
                </c:pt>
                <c:pt idx="3368">
                  <c:v>168.4</c:v>
                </c:pt>
                <c:pt idx="3369">
                  <c:v>168.45</c:v>
                </c:pt>
                <c:pt idx="3370">
                  <c:v>168.5</c:v>
                </c:pt>
                <c:pt idx="3371">
                  <c:v>168.55</c:v>
                </c:pt>
                <c:pt idx="3372">
                  <c:v>168.6</c:v>
                </c:pt>
                <c:pt idx="3373">
                  <c:v>168.65</c:v>
                </c:pt>
                <c:pt idx="3374">
                  <c:v>168.7</c:v>
                </c:pt>
                <c:pt idx="3375">
                  <c:v>168.75</c:v>
                </c:pt>
                <c:pt idx="3376">
                  <c:v>168.8</c:v>
                </c:pt>
                <c:pt idx="3377">
                  <c:v>168.85</c:v>
                </c:pt>
                <c:pt idx="3378">
                  <c:v>168.9</c:v>
                </c:pt>
                <c:pt idx="3379">
                  <c:v>168.95</c:v>
                </c:pt>
                <c:pt idx="3380">
                  <c:v>169</c:v>
                </c:pt>
                <c:pt idx="3381">
                  <c:v>169.05</c:v>
                </c:pt>
                <c:pt idx="3382">
                  <c:v>169.1</c:v>
                </c:pt>
                <c:pt idx="3383">
                  <c:v>169.15</c:v>
                </c:pt>
                <c:pt idx="3384">
                  <c:v>169.2</c:v>
                </c:pt>
                <c:pt idx="3385">
                  <c:v>169.25</c:v>
                </c:pt>
                <c:pt idx="3386">
                  <c:v>169.3</c:v>
                </c:pt>
                <c:pt idx="3387">
                  <c:v>169.35</c:v>
                </c:pt>
                <c:pt idx="3388">
                  <c:v>169.4</c:v>
                </c:pt>
                <c:pt idx="3389">
                  <c:v>169.45</c:v>
                </c:pt>
                <c:pt idx="3390">
                  <c:v>169.5</c:v>
                </c:pt>
                <c:pt idx="3391">
                  <c:v>169.55</c:v>
                </c:pt>
                <c:pt idx="3392">
                  <c:v>169.6</c:v>
                </c:pt>
                <c:pt idx="3393">
                  <c:v>169.65</c:v>
                </c:pt>
                <c:pt idx="3394">
                  <c:v>169.7</c:v>
                </c:pt>
                <c:pt idx="3395">
                  <c:v>169.75</c:v>
                </c:pt>
                <c:pt idx="3396">
                  <c:v>169.8</c:v>
                </c:pt>
                <c:pt idx="3397">
                  <c:v>169.85</c:v>
                </c:pt>
                <c:pt idx="3398">
                  <c:v>169.9</c:v>
                </c:pt>
                <c:pt idx="3399">
                  <c:v>169.95</c:v>
                </c:pt>
                <c:pt idx="3400">
                  <c:v>170</c:v>
                </c:pt>
                <c:pt idx="3401">
                  <c:v>170.05</c:v>
                </c:pt>
                <c:pt idx="3402">
                  <c:v>170.1</c:v>
                </c:pt>
                <c:pt idx="3403">
                  <c:v>170.15</c:v>
                </c:pt>
                <c:pt idx="3404">
                  <c:v>170.2</c:v>
                </c:pt>
                <c:pt idx="3405">
                  <c:v>170.25</c:v>
                </c:pt>
                <c:pt idx="3406">
                  <c:v>170.3</c:v>
                </c:pt>
                <c:pt idx="3407">
                  <c:v>170.35</c:v>
                </c:pt>
                <c:pt idx="3408">
                  <c:v>170.4</c:v>
                </c:pt>
                <c:pt idx="3409">
                  <c:v>170.45</c:v>
                </c:pt>
                <c:pt idx="3410">
                  <c:v>170.5</c:v>
                </c:pt>
                <c:pt idx="3411">
                  <c:v>170.55</c:v>
                </c:pt>
                <c:pt idx="3412">
                  <c:v>170.6</c:v>
                </c:pt>
                <c:pt idx="3413">
                  <c:v>170.65</c:v>
                </c:pt>
                <c:pt idx="3414">
                  <c:v>170.7</c:v>
                </c:pt>
                <c:pt idx="3415">
                  <c:v>170.75</c:v>
                </c:pt>
                <c:pt idx="3416">
                  <c:v>170.8</c:v>
                </c:pt>
                <c:pt idx="3417">
                  <c:v>170.85</c:v>
                </c:pt>
                <c:pt idx="3418">
                  <c:v>170.9</c:v>
                </c:pt>
                <c:pt idx="3419">
                  <c:v>170.95</c:v>
                </c:pt>
                <c:pt idx="3420">
                  <c:v>171</c:v>
                </c:pt>
                <c:pt idx="3421">
                  <c:v>171.05</c:v>
                </c:pt>
                <c:pt idx="3422">
                  <c:v>171.1</c:v>
                </c:pt>
                <c:pt idx="3423">
                  <c:v>171.15</c:v>
                </c:pt>
                <c:pt idx="3424">
                  <c:v>171.2</c:v>
                </c:pt>
                <c:pt idx="3425">
                  <c:v>171.25</c:v>
                </c:pt>
                <c:pt idx="3426">
                  <c:v>171.3</c:v>
                </c:pt>
                <c:pt idx="3427">
                  <c:v>171.35</c:v>
                </c:pt>
                <c:pt idx="3428">
                  <c:v>171.4</c:v>
                </c:pt>
                <c:pt idx="3429">
                  <c:v>171.45</c:v>
                </c:pt>
                <c:pt idx="3430">
                  <c:v>171.5</c:v>
                </c:pt>
                <c:pt idx="3431">
                  <c:v>171.55</c:v>
                </c:pt>
                <c:pt idx="3432">
                  <c:v>171.6</c:v>
                </c:pt>
                <c:pt idx="3433">
                  <c:v>171.65</c:v>
                </c:pt>
                <c:pt idx="3434">
                  <c:v>171.7</c:v>
                </c:pt>
                <c:pt idx="3435">
                  <c:v>171.75</c:v>
                </c:pt>
                <c:pt idx="3436">
                  <c:v>171.8</c:v>
                </c:pt>
                <c:pt idx="3437">
                  <c:v>171.85</c:v>
                </c:pt>
                <c:pt idx="3438">
                  <c:v>171.9</c:v>
                </c:pt>
                <c:pt idx="3439">
                  <c:v>171.95</c:v>
                </c:pt>
                <c:pt idx="3440">
                  <c:v>172</c:v>
                </c:pt>
                <c:pt idx="3441">
                  <c:v>172.05</c:v>
                </c:pt>
                <c:pt idx="3442">
                  <c:v>172.1</c:v>
                </c:pt>
                <c:pt idx="3443">
                  <c:v>172.15</c:v>
                </c:pt>
                <c:pt idx="3444">
                  <c:v>172.2</c:v>
                </c:pt>
                <c:pt idx="3445">
                  <c:v>172.25</c:v>
                </c:pt>
                <c:pt idx="3446">
                  <c:v>172.3</c:v>
                </c:pt>
                <c:pt idx="3447">
                  <c:v>172.35</c:v>
                </c:pt>
                <c:pt idx="3448">
                  <c:v>172.4</c:v>
                </c:pt>
                <c:pt idx="3449">
                  <c:v>172.45</c:v>
                </c:pt>
                <c:pt idx="3450">
                  <c:v>172.5</c:v>
                </c:pt>
                <c:pt idx="3451">
                  <c:v>172.55</c:v>
                </c:pt>
                <c:pt idx="3452">
                  <c:v>172.6</c:v>
                </c:pt>
                <c:pt idx="3453">
                  <c:v>172.65</c:v>
                </c:pt>
                <c:pt idx="3454">
                  <c:v>172.7</c:v>
                </c:pt>
                <c:pt idx="3455">
                  <c:v>172.75</c:v>
                </c:pt>
                <c:pt idx="3456">
                  <c:v>172.8</c:v>
                </c:pt>
                <c:pt idx="3457">
                  <c:v>172.85</c:v>
                </c:pt>
                <c:pt idx="3458">
                  <c:v>172.9</c:v>
                </c:pt>
                <c:pt idx="3459">
                  <c:v>172.95</c:v>
                </c:pt>
                <c:pt idx="3460">
                  <c:v>173</c:v>
                </c:pt>
                <c:pt idx="3461">
                  <c:v>173.05</c:v>
                </c:pt>
                <c:pt idx="3462">
                  <c:v>173.1</c:v>
                </c:pt>
                <c:pt idx="3463">
                  <c:v>173.15</c:v>
                </c:pt>
                <c:pt idx="3464">
                  <c:v>173.2</c:v>
                </c:pt>
                <c:pt idx="3465">
                  <c:v>173.25</c:v>
                </c:pt>
                <c:pt idx="3466">
                  <c:v>173.3</c:v>
                </c:pt>
                <c:pt idx="3467">
                  <c:v>173.35</c:v>
                </c:pt>
                <c:pt idx="3468">
                  <c:v>173.4</c:v>
                </c:pt>
                <c:pt idx="3469">
                  <c:v>173.45</c:v>
                </c:pt>
                <c:pt idx="3470">
                  <c:v>173.5</c:v>
                </c:pt>
                <c:pt idx="3471">
                  <c:v>173.55</c:v>
                </c:pt>
                <c:pt idx="3472">
                  <c:v>173.6</c:v>
                </c:pt>
                <c:pt idx="3473">
                  <c:v>173.65</c:v>
                </c:pt>
                <c:pt idx="3474">
                  <c:v>173.7</c:v>
                </c:pt>
                <c:pt idx="3475">
                  <c:v>173.75</c:v>
                </c:pt>
                <c:pt idx="3476">
                  <c:v>173.8</c:v>
                </c:pt>
                <c:pt idx="3477">
                  <c:v>173.85</c:v>
                </c:pt>
                <c:pt idx="3478">
                  <c:v>173.9</c:v>
                </c:pt>
                <c:pt idx="3479">
                  <c:v>173.95</c:v>
                </c:pt>
                <c:pt idx="3480">
                  <c:v>174</c:v>
                </c:pt>
                <c:pt idx="3481">
                  <c:v>174.05</c:v>
                </c:pt>
                <c:pt idx="3482">
                  <c:v>174.1</c:v>
                </c:pt>
                <c:pt idx="3483">
                  <c:v>174.15</c:v>
                </c:pt>
                <c:pt idx="3484">
                  <c:v>174.2</c:v>
                </c:pt>
                <c:pt idx="3485">
                  <c:v>174.25</c:v>
                </c:pt>
                <c:pt idx="3486">
                  <c:v>174.3</c:v>
                </c:pt>
                <c:pt idx="3487">
                  <c:v>174.35</c:v>
                </c:pt>
                <c:pt idx="3488">
                  <c:v>174.4</c:v>
                </c:pt>
                <c:pt idx="3489">
                  <c:v>174.45</c:v>
                </c:pt>
                <c:pt idx="3490">
                  <c:v>174.5</c:v>
                </c:pt>
                <c:pt idx="3491">
                  <c:v>174.55</c:v>
                </c:pt>
                <c:pt idx="3492">
                  <c:v>174.6</c:v>
                </c:pt>
                <c:pt idx="3493">
                  <c:v>174.65</c:v>
                </c:pt>
                <c:pt idx="3494">
                  <c:v>174.7</c:v>
                </c:pt>
                <c:pt idx="3495">
                  <c:v>174.75</c:v>
                </c:pt>
                <c:pt idx="3496">
                  <c:v>174.8</c:v>
                </c:pt>
                <c:pt idx="3497">
                  <c:v>174.85</c:v>
                </c:pt>
                <c:pt idx="3498">
                  <c:v>174.9</c:v>
                </c:pt>
                <c:pt idx="3499">
                  <c:v>174.95</c:v>
                </c:pt>
                <c:pt idx="3500">
                  <c:v>175</c:v>
                </c:pt>
                <c:pt idx="3501">
                  <c:v>175.05</c:v>
                </c:pt>
                <c:pt idx="3502">
                  <c:v>175.1</c:v>
                </c:pt>
                <c:pt idx="3503">
                  <c:v>175.15</c:v>
                </c:pt>
                <c:pt idx="3504">
                  <c:v>175.2</c:v>
                </c:pt>
                <c:pt idx="3505">
                  <c:v>175.25</c:v>
                </c:pt>
                <c:pt idx="3506">
                  <c:v>175.3</c:v>
                </c:pt>
                <c:pt idx="3507">
                  <c:v>175.35</c:v>
                </c:pt>
                <c:pt idx="3508">
                  <c:v>175.4</c:v>
                </c:pt>
                <c:pt idx="3509">
                  <c:v>175.45</c:v>
                </c:pt>
                <c:pt idx="3510">
                  <c:v>175.5</c:v>
                </c:pt>
                <c:pt idx="3511">
                  <c:v>175.55</c:v>
                </c:pt>
                <c:pt idx="3512">
                  <c:v>175.6</c:v>
                </c:pt>
                <c:pt idx="3513">
                  <c:v>175.65</c:v>
                </c:pt>
                <c:pt idx="3514">
                  <c:v>175.7</c:v>
                </c:pt>
                <c:pt idx="3515">
                  <c:v>175.75</c:v>
                </c:pt>
                <c:pt idx="3516">
                  <c:v>175.8</c:v>
                </c:pt>
                <c:pt idx="3517">
                  <c:v>175.85</c:v>
                </c:pt>
                <c:pt idx="3518">
                  <c:v>175.9</c:v>
                </c:pt>
                <c:pt idx="3519">
                  <c:v>175.95</c:v>
                </c:pt>
                <c:pt idx="3520">
                  <c:v>176</c:v>
                </c:pt>
                <c:pt idx="3521">
                  <c:v>176.05</c:v>
                </c:pt>
                <c:pt idx="3522">
                  <c:v>176.1</c:v>
                </c:pt>
                <c:pt idx="3523">
                  <c:v>176.15</c:v>
                </c:pt>
                <c:pt idx="3524">
                  <c:v>176.2</c:v>
                </c:pt>
                <c:pt idx="3525">
                  <c:v>176.25</c:v>
                </c:pt>
                <c:pt idx="3526">
                  <c:v>176.3</c:v>
                </c:pt>
                <c:pt idx="3527">
                  <c:v>176.35</c:v>
                </c:pt>
                <c:pt idx="3528">
                  <c:v>176.4</c:v>
                </c:pt>
                <c:pt idx="3529">
                  <c:v>176.45</c:v>
                </c:pt>
                <c:pt idx="3530">
                  <c:v>176.5</c:v>
                </c:pt>
                <c:pt idx="3531">
                  <c:v>176.55</c:v>
                </c:pt>
                <c:pt idx="3532">
                  <c:v>176.6</c:v>
                </c:pt>
                <c:pt idx="3533">
                  <c:v>176.65</c:v>
                </c:pt>
                <c:pt idx="3534">
                  <c:v>176.7</c:v>
                </c:pt>
                <c:pt idx="3535">
                  <c:v>176.75</c:v>
                </c:pt>
                <c:pt idx="3536">
                  <c:v>176.8</c:v>
                </c:pt>
                <c:pt idx="3537">
                  <c:v>176.85</c:v>
                </c:pt>
                <c:pt idx="3538">
                  <c:v>176.9</c:v>
                </c:pt>
                <c:pt idx="3539">
                  <c:v>176.95</c:v>
                </c:pt>
                <c:pt idx="3540">
                  <c:v>177</c:v>
                </c:pt>
                <c:pt idx="3541">
                  <c:v>177.05</c:v>
                </c:pt>
                <c:pt idx="3542">
                  <c:v>177.1</c:v>
                </c:pt>
                <c:pt idx="3543">
                  <c:v>177.15</c:v>
                </c:pt>
                <c:pt idx="3544">
                  <c:v>177.2</c:v>
                </c:pt>
                <c:pt idx="3545">
                  <c:v>177.25</c:v>
                </c:pt>
                <c:pt idx="3546">
                  <c:v>177.3</c:v>
                </c:pt>
                <c:pt idx="3547">
                  <c:v>177.35</c:v>
                </c:pt>
                <c:pt idx="3548">
                  <c:v>177.4</c:v>
                </c:pt>
                <c:pt idx="3549">
                  <c:v>177.45</c:v>
                </c:pt>
                <c:pt idx="3550">
                  <c:v>177.5</c:v>
                </c:pt>
                <c:pt idx="3551">
                  <c:v>177.55</c:v>
                </c:pt>
                <c:pt idx="3552">
                  <c:v>177.6</c:v>
                </c:pt>
                <c:pt idx="3553">
                  <c:v>177.65</c:v>
                </c:pt>
                <c:pt idx="3554">
                  <c:v>177.7</c:v>
                </c:pt>
                <c:pt idx="3555">
                  <c:v>177.75</c:v>
                </c:pt>
                <c:pt idx="3556">
                  <c:v>177.8</c:v>
                </c:pt>
                <c:pt idx="3557">
                  <c:v>177.85</c:v>
                </c:pt>
                <c:pt idx="3558">
                  <c:v>177.9</c:v>
                </c:pt>
                <c:pt idx="3559">
                  <c:v>177.95</c:v>
                </c:pt>
                <c:pt idx="3560">
                  <c:v>178</c:v>
                </c:pt>
                <c:pt idx="3561">
                  <c:v>178.05</c:v>
                </c:pt>
                <c:pt idx="3562">
                  <c:v>178.1</c:v>
                </c:pt>
                <c:pt idx="3563">
                  <c:v>178.15</c:v>
                </c:pt>
                <c:pt idx="3564">
                  <c:v>178.2</c:v>
                </c:pt>
                <c:pt idx="3565">
                  <c:v>178.25</c:v>
                </c:pt>
                <c:pt idx="3566">
                  <c:v>178.3</c:v>
                </c:pt>
                <c:pt idx="3567">
                  <c:v>178.35</c:v>
                </c:pt>
                <c:pt idx="3568">
                  <c:v>178.4</c:v>
                </c:pt>
                <c:pt idx="3569">
                  <c:v>178.45</c:v>
                </c:pt>
                <c:pt idx="3570">
                  <c:v>178.5</c:v>
                </c:pt>
                <c:pt idx="3571">
                  <c:v>178.55</c:v>
                </c:pt>
                <c:pt idx="3572">
                  <c:v>178.6</c:v>
                </c:pt>
                <c:pt idx="3573">
                  <c:v>178.65</c:v>
                </c:pt>
                <c:pt idx="3574">
                  <c:v>178.7</c:v>
                </c:pt>
                <c:pt idx="3575">
                  <c:v>178.75</c:v>
                </c:pt>
                <c:pt idx="3576">
                  <c:v>178.8</c:v>
                </c:pt>
                <c:pt idx="3577">
                  <c:v>178.85</c:v>
                </c:pt>
                <c:pt idx="3578">
                  <c:v>178.9</c:v>
                </c:pt>
                <c:pt idx="3579">
                  <c:v>178.95</c:v>
                </c:pt>
                <c:pt idx="3580">
                  <c:v>179</c:v>
                </c:pt>
                <c:pt idx="3581">
                  <c:v>179.05</c:v>
                </c:pt>
                <c:pt idx="3582">
                  <c:v>179.1</c:v>
                </c:pt>
                <c:pt idx="3583">
                  <c:v>179.15</c:v>
                </c:pt>
                <c:pt idx="3584">
                  <c:v>179.2</c:v>
                </c:pt>
                <c:pt idx="3585">
                  <c:v>179.25</c:v>
                </c:pt>
                <c:pt idx="3586">
                  <c:v>179.3</c:v>
                </c:pt>
                <c:pt idx="3587">
                  <c:v>179.35</c:v>
                </c:pt>
                <c:pt idx="3588">
                  <c:v>179.4</c:v>
                </c:pt>
                <c:pt idx="3589">
                  <c:v>179.45</c:v>
                </c:pt>
                <c:pt idx="3590">
                  <c:v>179.5</c:v>
                </c:pt>
                <c:pt idx="3591">
                  <c:v>179.55</c:v>
                </c:pt>
                <c:pt idx="3592">
                  <c:v>179.6</c:v>
                </c:pt>
                <c:pt idx="3593">
                  <c:v>179.65</c:v>
                </c:pt>
                <c:pt idx="3594">
                  <c:v>179.7</c:v>
                </c:pt>
                <c:pt idx="3595">
                  <c:v>179.75</c:v>
                </c:pt>
                <c:pt idx="3596">
                  <c:v>179.8</c:v>
                </c:pt>
                <c:pt idx="3597">
                  <c:v>179.85</c:v>
                </c:pt>
                <c:pt idx="3598">
                  <c:v>179.9</c:v>
                </c:pt>
                <c:pt idx="3599">
                  <c:v>179.95</c:v>
                </c:pt>
                <c:pt idx="3600">
                  <c:v>180</c:v>
                </c:pt>
                <c:pt idx="3601">
                  <c:v>180.05</c:v>
                </c:pt>
                <c:pt idx="3602">
                  <c:v>180.1</c:v>
                </c:pt>
                <c:pt idx="3603">
                  <c:v>180.15</c:v>
                </c:pt>
                <c:pt idx="3604">
                  <c:v>180.2</c:v>
                </c:pt>
                <c:pt idx="3605">
                  <c:v>180.25</c:v>
                </c:pt>
                <c:pt idx="3606">
                  <c:v>180.3</c:v>
                </c:pt>
                <c:pt idx="3607">
                  <c:v>180.35</c:v>
                </c:pt>
                <c:pt idx="3608">
                  <c:v>180.4</c:v>
                </c:pt>
                <c:pt idx="3609">
                  <c:v>180.45</c:v>
                </c:pt>
                <c:pt idx="3610">
                  <c:v>180.5</c:v>
                </c:pt>
                <c:pt idx="3611">
                  <c:v>180.55</c:v>
                </c:pt>
                <c:pt idx="3612">
                  <c:v>180.6</c:v>
                </c:pt>
                <c:pt idx="3613">
                  <c:v>180.65</c:v>
                </c:pt>
                <c:pt idx="3614">
                  <c:v>180.7</c:v>
                </c:pt>
                <c:pt idx="3615">
                  <c:v>180.75</c:v>
                </c:pt>
                <c:pt idx="3616">
                  <c:v>180.8</c:v>
                </c:pt>
                <c:pt idx="3617">
                  <c:v>180.85</c:v>
                </c:pt>
                <c:pt idx="3618">
                  <c:v>180.9</c:v>
                </c:pt>
                <c:pt idx="3619">
                  <c:v>180.95</c:v>
                </c:pt>
                <c:pt idx="3620">
                  <c:v>181</c:v>
                </c:pt>
                <c:pt idx="3621">
                  <c:v>181.05</c:v>
                </c:pt>
                <c:pt idx="3622">
                  <c:v>181.1</c:v>
                </c:pt>
                <c:pt idx="3623">
                  <c:v>181.15</c:v>
                </c:pt>
                <c:pt idx="3624">
                  <c:v>181.2</c:v>
                </c:pt>
                <c:pt idx="3625">
                  <c:v>181.25</c:v>
                </c:pt>
                <c:pt idx="3626">
                  <c:v>181.3</c:v>
                </c:pt>
                <c:pt idx="3627">
                  <c:v>181.35</c:v>
                </c:pt>
                <c:pt idx="3628">
                  <c:v>181.4</c:v>
                </c:pt>
                <c:pt idx="3629">
                  <c:v>181.45</c:v>
                </c:pt>
                <c:pt idx="3630">
                  <c:v>181.5</c:v>
                </c:pt>
                <c:pt idx="3631">
                  <c:v>181.55</c:v>
                </c:pt>
                <c:pt idx="3632">
                  <c:v>181.6</c:v>
                </c:pt>
                <c:pt idx="3633">
                  <c:v>181.65</c:v>
                </c:pt>
                <c:pt idx="3634">
                  <c:v>181.7</c:v>
                </c:pt>
                <c:pt idx="3635">
                  <c:v>181.75</c:v>
                </c:pt>
                <c:pt idx="3636">
                  <c:v>181.8</c:v>
                </c:pt>
                <c:pt idx="3637">
                  <c:v>181.85</c:v>
                </c:pt>
                <c:pt idx="3638">
                  <c:v>181.9</c:v>
                </c:pt>
                <c:pt idx="3639">
                  <c:v>181.95</c:v>
                </c:pt>
                <c:pt idx="3640">
                  <c:v>182</c:v>
                </c:pt>
                <c:pt idx="3641">
                  <c:v>182.05</c:v>
                </c:pt>
                <c:pt idx="3642">
                  <c:v>182.1</c:v>
                </c:pt>
                <c:pt idx="3643">
                  <c:v>182.15</c:v>
                </c:pt>
                <c:pt idx="3644">
                  <c:v>182.2</c:v>
                </c:pt>
                <c:pt idx="3645">
                  <c:v>182.25</c:v>
                </c:pt>
                <c:pt idx="3646">
                  <c:v>182.3</c:v>
                </c:pt>
                <c:pt idx="3647">
                  <c:v>182.35</c:v>
                </c:pt>
                <c:pt idx="3648">
                  <c:v>182.4</c:v>
                </c:pt>
                <c:pt idx="3649">
                  <c:v>182.45</c:v>
                </c:pt>
                <c:pt idx="3650">
                  <c:v>182.5</c:v>
                </c:pt>
                <c:pt idx="3651">
                  <c:v>182.55</c:v>
                </c:pt>
                <c:pt idx="3652">
                  <c:v>182.6</c:v>
                </c:pt>
                <c:pt idx="3653">
                  <c:v>182.65</c:v>
                </c:pt>
                <c:pt idx="3654">
                  <c:v>182.7</c:v>
                </c:pt>
                <c:pt idx="3655">
                  <c:v>182.75</c:v>
                </c:pt>
                <c:pt idx="3656">
                  <c:v>182.8</c:v>
                </c:pt>
                <c:pt idx="3657">
                  <c:v>182.85</c:v>
                </c:pt>
                <c:pt idx="3658">
                  <c:v>182.9</c:v>
                </c:pt>
                <c:pt idx="3659">
                  <c:v>182.95</c:v>
                </c:pt>
                <c:pt idx="3660">
                  <c:v>183</c:v>
                </c:pt>
                <c:pt idx="3661">
                  <c:v>183.05</c:v>
                </c:pt>
                <c:pt idx="3662">
                  <c:v>183.1</c:v>
                </c:pt>
                <c:pt idx="3663">
                  <c:v>183.15</c:v>
                </c:pt>
                <c:pt idx="3664">
                  <c:v>183.2</c:v>
                </c:pt>
                <c:pt idx="3665">
                  <c:v>183.25</c:v>
                </c:pt>
                <c:pt idx="3666">
                  <c:v>183.3</c:v>
                </c:pt>
                <c:pt idx="3667">
                  <c:v>183.35</c:v>
                </c:pt>
                <c:pt idx="3668">
                  <c:v>183.4</c:v>
                </c:pt>
                <c:pt idx="3669">
                  <c:v>183.45</c:v>
                </c:pt>
                <c:pt idx="3670">
                  <c:v>183.5</c:v>
                </c:pt>
                <c:pt idx="3671">
                  <c:v>183.55</c:v>
                </c:pt>
                <c:pt idx="3672">
                  <c:v>183.6</c:v>
                </c:pt>
                <c:pt idx="3673">
                  <c:v>183.65</c:v>
                </c:pt>
                <c:pt idx="3674">
                  <c:v>183.7</c:v>
                </c:pt>
                <c:pt idx="3675">
                  <c:v>183.75</c:v>
                </c:pt>
                <c:pt idx="3676">
                  <c:v>183.8</c:v>
                </c:pt>
                <c:pt idx="3677">
                  <c:v>183.85</c:v>
                </c:pt>
                <c:pt idx="3678">
                  <c:v>183.9</c:v>
                </c:pt>
                <c:pt idx="3679">
                  <c:v>183.95</c:v>
                </c:pt>
                <c:pt idx="3680">
                  <c:v>184</c:v>
                </c:pt>
                <c:pt idx="3681">
                  <c:v>184.05</c:v>
                </c:pt>
                <c:pt idx="3682">
                  <c:v>184.1</c:v>
                </c:pt>
                <c:pt idx="3683">
                  <c:v>184.15</c:v>
                </c:pt>
                <c:pt idx="3684">
                  <c:v>184.2</c:v>
                </c:pt>
                <c:pt idx="3685">
                  <c:v>184.25</c:v>
                </c:pt>
                <c:pt idx="3686">
                  <c:v>184.3</c:v>
                </c:pt>
                <c:pt idx="3687">
                  <c:v>184.35</c:v>
                </c:pt>
                <c:pt idx="3688">
                  <c:v>184.4</c:v>
                </c:pt>
                <c:pt idx="3689">
                  <c:v>184.45</c:v>
                </c:pt>
                <c:pt idx="3690">
                  <c:v>184.5</c:v>
                </c:pt>
                <c:pt idx="3691">
                  <c:v>184.55</c:v>
                </c:pt>
                <c:pt idx="3692">
                  <c:v>184.6</c:v>
                </c:pt>
                <c:pt idx="3693">
                  <c:v>184.65</c:v>
                </c:pt>
                <c:pt idx="3694">
                  <c:v>184.7</c:v>
                </c:pt>
                <c:pt idx="3695">
                  <c:v>184.75</c:v>
                </c:pt>
                <c:pt idx="3696">
                  <c:v>184.8</c:v>
                </c:pt>
                <c:pt idx="3697">
                  <c:v>184.85</c:v>
                </c:pt>
                <c:pt idx="3698">
                  <c:v>184.9</c:v>
                </c:pt>
                <c:pt idx="3699">
                  <c:v>184.95</c:v>
                </c:pt>
                <c:pt idx="3700">
                  <c:v>185</c:v>
                </c:pt>
                <c:pt idx="3701">
                  <c:v>185.05</c:v>
                </c:pt>
                <c:pt idx="3702">
                  <c:v>185.1</c:v>
                </c:pt>
                <c:pt idx="3703">
                  <c:v>185.15</c:v>
                </c:pt>
                <c:pt idx="3704">
                  <c:v>185.2</c:v>
                </c:pt>
                <c:pt idx="3705">
                  <c:v>185.25</c:v>
                </c:pt>
                <c:pt idx="3706">
                  <c:v>185.3</c:v>
                </c:pt>
                <c:pt idx="3707">
                  <c:v>185.35</c:v>
                </c:pt>
                <c:pt idx="3708">
                  <c:v>185.4</c:v>
                </c:pt>
                <c:pt idx="3709">
                  <c:v>185.45</c:v>
                </c:pt>
                <c:pt idx="3710">
                  <c:v>185.5</c:v>
                </c:pt>
                <c:pt idx="3711">
                  <c:v>185.55</c:v>
                </c:pt>
                <c:pt idx="3712">
                  <c:v>185.6</c:v>
                </c:pt>
                <c:pt idx="3713">
                  <c:v>185.65</c:v>
                </c:pt>
                <c:pt idx="3714">
                  <c:v>185.7</c:v>
                </c:pt>
                <c:pt idx="3715">
                  <c:v>185.75</c:v>
                </c:pt>
                <c:pt idx="3716">
                  <c:v>185.8</c:v>
                </c:pt>
                <c:pt idx="3717">
                  <c:v>185.85</c:v>
                </c:pt>
                <c:pt idx="3718">
                  <c:v>185.9</c:v>
                </c:pt>
                <c:pt idx="3719">
                  <c:v>185.95</c:v>
                </c:pt>
                <c:pt idx="3720">
                  <c:v>186</c:v>
                </c:pt>
                <c:pt idx="3721">
                  <c:v>186.05</c:v>
                </c:pt>
                <c:pt idx="3722">
                  <c:v>186.1</c:v>
                </c:pt>
                <c:pt idx="3723">
                  <c:v>186.15</c:v>
                </c:pt>
                <c:pt idx="3724">
                  <c:v>186.2</c:v>
                </c:pt>
                <c:pt idx="3725">
                  <c:v>186.25</c:v>
                </c:pt>
                <c:pt idx="3726">
                  <c:v>186.3</c:v>
                </c:pt>
                <c:pt idx="3727">
                  <c:v>186.35</c:v>
                </c:pt>
                <c:pt idx="3728">
                  <c:v>186.4</c:v>
                </c:pt>
                <c:pt idx="3729">
                  <c:v>186.45</c:v>
                </c:pt>
                <c:pt idx="3730">
                  <c:v>186.5</c:v>
                </c:pt>
                <c:pt idx="3731">
                  <c:v>186.55</c:v>
                </c:pt>
                <c:pt idx="3732">
                  <c:v>186.6</c:v>
                </c:pt>
                <c:pt idx="3733">
                  <c:v>186.65</c:v>
                </c:pt>
                <c:pt idx="3734">
                  <c:v>186.7</c:v>
                </c:pt>
                <c:pt idx="3735">
                  <c:v>186.75</c:v>
                </c:pt>
                <c:pt idx="3736">
                  <c:v>186.8</c:v>
                </c:pt>
                <c:pt idx="3737">
                  <c:v>186.85</c:v>
                </c:pt>
                <c:pt idx="3738">
                  <c:v>186.9</c:v>
                </c:pt>
                <c:pt idx="3739">
                  <c:v>186.95</c:v>
                </c:pt>
                <c:pt idx="3740">
                  <c:v>187</c:v>
                </c:pt>
                <c:pt idx="3741">
                  <c:v>187.05</c:v>
                </c:pt>
                <c:pt idx="3742">
                  <c:v>187.1</c:v>
                </c:pt>
                <c:pt idx="3743">
                  <c:v>187.15</c:v>
                </c:pt>
                <c:pt idx="3744">
                  <c:v>187.2</c:v>
                </c:pt>
                <c:pt idx="3745">
                  <c:v>187.25</c:v>
                </c:pt>
                <c:pt idx="3746">
                  <c:v>187.3</c:v>
                </c:pt>
                <c:pt idx="3747">
                  <c:v>187.35</c:v>
                </c:pt>
                <c:pt idx="3748">
                  <c:v>187.4</c:v>
                </c:pt>
                <c:pt idx="3749">
                  <c:v>187.45</c:v>
                </c:pt>
                <c:pt idx="3750">
                  <c:v>187.5</c:v>
                </c:pt>
                <c:pt idx="3751">
                  <c:v>187.55</c:v>
                </c:pt>
                <c:pt idx="3752">
                  <c:v>187.6</c:v>
                </c:pt>
                <c:pt idx="3753">
                  <c:v>187.65</c:v>
                </c:pt>
                <c:pt idx="3754">
                  <c:v>187.7</c:v>
                </c:pt>
                <c:pt idx="3755">
                  <c:v>187.75</c:v>
                </c:pt>
                <c:pt idx="3756">
                  <c:v>187.8</c:v>
                </c:pt>
                <c:pt idx="3757">
                  <c:v>187.85</c:v>
                </c:pt>
                <c:pt idx="3758">
                  <c:v>187.9</c:v>
                </c:pt>
                <c:pt idx="3759">
                  <c:v>187.95</c:v>
                </c:pt>
                <c:pt idx="3760">
                  <c:v>188</c:v>
                </c:pt>
                <c:pt idx="3761">
                  <c:v>188.05</c:v>
                </c:pt>
                <c:pt idx="3762">
                  <c:v>188.1</c:v>
                </c:pt>
                <c:pt idx="3763">
                  <c:v>188.15</c:v>
                </c:pt>
                <c:pt idx="3764">
                  <c:v>188.2</c:v>
                </c:pt>
                <c:pt idx="3765">
                  <c:v>188.25</c:v>
                </c:pt>
                <c:pt idx="3766">
                  <c:v>188.3</c:v>
                </c:pt>
                <c:pt idx="3767">
                  <c:v>188.35</c:v>
                </c:pt>
                <c:pt idx="3768">
                  <c:v>188.4</c:v>
                </c:pt>
                <c:pt idx="3769">
                  <c:v>188.45</c:v>
                </c:pt>
                <c:pt idx="3770">
                  <c:v>188.5</c:v>
                </c:pt>
                <c:pt idx="3771">
                  <c:v>188.55</c:v>
                </c:pt>
                <c:pt idx="3772">
                  <c:v>188.6</c:v>
                </c:pt>
                <c:pt idx="3773">
                  <c:v>188.65</c:v>
                </c:pt>
                <c:pt idx="3774">
                  <c:v>188.7</c:v>
                </c:pt>
                <c:pt idx="3775">
                  <c:v>188.75</c:v>
                </c:pt>
                <c:pt idx="3776">
                  <c:v>188.8</c:v>
                </c:pt>
                <c:pt idx="3777">
                  <c:v>188.85</c:v>
                </c:pt>
                <c:pt idx="3778">
                  <c:v>188.9</c:v>
                </c:pt>
                <c:pt idx="3779">
                  <c:v>188.95</c:v>
                </c:pt>
                <c:pt idx="3780">
                  <c:v>189</c:v>
                </c:pt>
                <c:pt idx="3781">
                  <c:v>189.05</c:v>
                </c:pt>
                <c:pt idx="3782">
                  <c:v>189.1</c:v>
                </c:pt>
                <c:pt idx="3783">
                  <c:v>189.15</c:v>
                </c:pt>
                <c:pt idx="3784">
                  <c:v>189.2</c:v>
                </c:pt>
                <c:pt idx="3785">
                  <c:v>189.25</c:v>
                </c:pt>
                <c:pt idx="3786">
                  <c:v>189.3</c:v>
                </c:pt>
                <c:pt idx="3787">
                  <c:v>189.35</c:v>
                </c:pt>
                <c:pt idx="3788">
                  <c:v>189.4</c:v>
                </c:pt>
                <c:pt idx="3789">
                  <c:v>189.45</c:v>
                </c:pt>
                <c:pt idx="3790">
                  <c:v>189.5</c:v>
                </c:pt>
                <c:pt idx="3791">
                  <c:v>189.55</c:v>
                </c:pt>
                <c:pt idx="3792">
                  <c:v>189.6</c:v>
                </c:pt>
                <c:pt idx="3793">
                  <c:v>189.65</c:v>
                </c:pt>
                <c:pt idx="3794">
                  <c:v>189.7</c:v>
                </c:pt>
                <c:pt idx="3795">
                  <c:v>189.75</c:v>
                </c:pt>
                <c:pt idx="3796">
                  <c:v>189.8</c:v>
                </c:pt>
                <c:pt idx="3797">
                  <c:v>189.85</c:v>
                </c:pt>
                <c:pt idx="3798">
                  <c:v>189.9</c:v>
                </c:pt>
                <c:pt idx="3799">
                  <c:v>189.95</c:v>
                </c:pt>
                <c:pt idx="3800">
                  <c:v>190</c:v>
                </c:pt>
                <c:pt idx="3801">
                  <c:v>190.05</c:v>
                </c:pt>
                <c:pt idx="3802">
                  <c:v>190.1</c:v>
                </c:pt>
                <c:pt idx="3803">
                  <c:v>190.15</c:v>
                </c:pt>
                <c:pt idx="3804">
                  <c:v>190.2</c:v>
                </c:pt>
                <c:pt idx="3805">
                  <c:v>190.25</c:v>
                </c:pt>
                <c:pt idx="3806">
                  <c:v>190.3</c:v>
                </c:pt>
                <c:pt idx="3807">
                  <c:v>190.35</c:v>
                </c:pt>
                <c:pt idx="3808">
                  <c:v>190.4</c:v>
                </c:pt>
                <c:pt idx="3809">
                  <c:v>190.45</c:v>
                </c:pt>
                <c:pt idx="3810">
                  <c:v>190.5</c:v>
                </c:pt>
                <c:pt idx="3811">
                  <c:v>190.55</c:v>
                </c:pt>
                <c:pt idx="3812">
                  <c:v>190.6</c:v>
                </c:pt>
                <c:pt idx="3813">
                  <c:v>190.65</c:v>
                </c:pt>
                <c:pt idx="3814">
                  <c:v>190.7</c:v>
                </c:pt>
                <c:pt idx="3815">
                  <c:v>190.75</c:v>
                </c:pt>
                <c:pt idx="3816">
                  <c:v>190.8</c:v>
                </c:pt>
                <c:pt idx="3817">
                  <c:v>190.85</c:v>
                </c:pt>
                <c:pt idx="3818">
                  <c:v>190.9</c:v>
                </c:pt>
                <c:pt idx="3819">
                  <c:v>190.95</c:v>
                </c:pt>
                <c:pt idx="3820">
                  <c:v>191</c:v>
                </c:pt>
                <c:pt idx="3821">
                  <c:v>191.05</c:v>
                </c:pt>
                <c:pt idx="3822">
                  <c:v>191.1</c:v>
                </c:pt>
                <c:pt idx="3823">
                  <c:v>191.15</c:v>
                </c:pt>
                <c:pt idx="3824">
                  <c:v>191.2</c:v>
                </c:pt>
                <c:pt idx="3825">
                  <c:v>191.25</c:v>
                </c:pt>
                <c:pt idx="3826">
                  <c:v>191.3</c:v>
                </c:pt>
                <c:pt idx="3827">
                  <c:v>191.35</c:v>
                </c:pt>
                <c:pt idx="3828">
                  <c:v>191.4</c:v>
                </c:pt>
                <c:pt idx="3829">
                  <c:v>191.45</c:v>
                </c:pt>
                <c:pt idx="3830">
                  <c:v>191.5</c:v>
                </c:pt>
                <c:pt idx="3831">
                  <c:v>191.55</c:v>
                </c:pt>
                <c:pt idx="3832">
                  <c:v>191.6</c:v>
                </c:pt>
                <c:pt idx="3833">
                  <c:v>191.65</c:v>
                </c:pt>
                <c:pt idx="3834">
                  <c:v>191.7</c:v>
                </c:pt>
                <c:pt idx="3835">
                  <c:v>191.75</c:v>
                </c:pt>
                <c:pt idx="3836">
                  <c:v>191.8</c:v>
                </c:pt>
                <c:pt idx="3837">
                  <c:v>191.85</c:v>
                </c:pt>
                <c:pt idx="3838">
                  <c:v>191.9</c:v>
                </c:pt>
                <c:pt idx="3839">
                  <c:v>191.95</c:v>
                </c:pt>
                <c:pt idx="3840">
                  <c:v>192</c:v>
                </c:pt>
                <c:pt idx="3841">
                  <c:v>192.05</c:v>
                </c:pt>
                <c:pt idx="3842">
                  <c:v>192.1</c:v>
                </c:pt>
                <c:pt idx="3843">
                  <c:v>192.15</c:v>
                </c:pt>
                <c:pt idx="3844">
                  <c:v>192.2</c:v>
                </c:pt>
                <c:pt idx="3845">
                  <c:v>192.25</c:v>
                </c:pt>
                <c:pt idx="3846">
                  <c:v>192.3</c:v>
                </c:pt>
                <c:pt idx="3847">
                  <c:v>192.35</c:v>
                </c:pt>
                <c:pt idx="3848">
                  <c:v>192.4</c:v>
                </c:pt>
                <c:pt idx="3849">
                  <c:v>192.45</c:v>
                </c:pt>
                <c:pt idx="3850">
                  <c:v>192.5</c:v>
                </c:pt>
                <c:pt idx="3851">
                  <c:v>192.55</c:v>
                </c:pt>
                <c:pt idx="3852">
                  <c:v>192.6</c:v>
                </c:pt>
                <c:pt idx="3853">
                  <c:v>192.65</c:v>
                </c:pt>
                <c:pt idx="3854">
                  <c:v>192.7</c:v>
                </c:pt>
                <c:pt idx="3855">
                  <c:v>192.75</c:v>
                </c:pt>
                <c:pt idx="3856">
                  <c:v>192.8</c:v>
                </c:pt>
                <c:pt idx="3857">
                  <c:v>192.85</c:v>
                </c:pt>
                <c:pt idx="3858">
                  <c:v>192.9</c:v>
                </c:pt>
                <c:pt idx="3859">
                  <c:v>192.95</c:v>
                </c:pt>
                <c:pt idx="3860">
                  <c:v>193</c:v>
                </c:pt>
                <c:pt idx="3861">
                  <c:v>193.05</c:v>
                </c:pt>
                <c:pt idx="3862">
                  <c:v>193.1</c:v>
                </c:pt>
                <c:pt idx="3863">
                  <c:v>193.15</c:v>
                </c:pt>
                <c:pt idx="3864">
                  <c:v>193.2</c:v>
                </c:pt>
                <c:pt idx="3865">
                  <c:v>193.25</c:v>
                </c:pt>
                <c:pt idx="3866">
                  <c:v>193.3</c:v>
                </c:pt>
                <c:pt idx="3867">
                  <c:v>193.35</c:v>
                </c:pt>
                <c:pt idx="3868">
                  <c:v>193.4</c:v>
                </c:pt>
                <c:pt idx="3869">
                  <c:v>193.45</c:v>
                </c:pt>
                <c:pt idx="3870">
                  <c:v>193.5</c:v>
                </c:pt>
                <c:pt idx="3871">
                  <c:v>193.55</c:v>
                </c:pt>
                <c:pt idx="3872">
                  <c:v>193.6</c:v>
                </c:pt>
                <c:pt idx="3873">
                  <c:v>193.65</c:v>
                </c:pt>
                <c:pt idx="3874">
                  <c:v>193.7</c:v>
                </c:pt>
                <c:pt idx="3875">
                  <c:v>193.75</c:v>
                </c:pt>
                <c:pt idx="3876">
                  <c:v>193.8</c:v>
                </c:pt>
                <c:pt idx="3877">
                  <c:v>193.85</c:v>
                </c:pt>
                <c:pt idx="3878">
                  <c:v>193.9</c:v>
                </c:pt>
                <c:pt idx="3879">
                  <c:v>193.95</c:v>
                </c:pt>
                <c:pt idx="3880">
                  <c:v>194</c:v>
                </c:pt>
                <c:pt idx="3881">
                  <c:v>194.05</c:v>
                </c:pt>
                <c:pt idx="3882">
                  <c:v>194.1</c:v>
                </c:pt>
                <c:pt idx="3883">
                  <c:v>194.15</c:v>
                </c:pt>
                <c:pt idx="3884">
                  <c:v>194.2</c:v>
                </c:pt>
                <c:pt idx="3885">
                  <c:v>194.25</c:v>
                </c:pt>
                <c:pt idx="3886">
                  <c:v>194.3</c:v>
                </c:pt>
                <c:pt idx="3887">
                  <c:v>194.35</c:v>
                </c:pt>
                <c:pt idx="3888">
                  <c:v>194.4</c:v>
                </c:pt>
                <c:pt idx="3889">
                  <c:v>194.45</c:v>
                </c:pt>
                <c:pt idx="3890">
                  <c:v>194.5</c:v>
                </c:pt>
                <c:pt idx="3891">
                  <c:v>194.55</c:v>
                </c:pt>
                <c:pt idx="3892">
                  <c:v>194.6</c:v>
                </c:pt>
                <c:pt idx="3893">
                  <c:v>194.65</c:v>
                </c:pt>
                <c:pt idx="3894">
                  <c:v>194.7</c:v>
                </c:pt>
                <c:pt idx="3895">
                  <c:v>194.75</c:v>
                </c:pt>
                <c:pt idx="3896">
                  <c:v>194.8</c:v>
                </c:pt>
                <c:pt idx="3897">
                  <c:v>194.85</c:v>
                </c:pt>
                <c:pt idx="3898">
                  <c:v>194.9</c:v>
                </c:pt>
                <c:pt idx="3899">
                  <c:v>194.95</c:v>
                </c:pt>
                <c:pt idx="3900">
                  <c:v>195</c:v>
                </c:pt>
                <c:pt idx="3901">
                  <c:v>195.05</c:v>
                </c:pt>
                <c:pt idx="3902">
                  <c:v>195.1</c:v>
                </c:pt>
                <c:pt idx="3903">
                  <c:v>195.15</c:v>
                </c:pt>
                <c:pt idx="3904">
                  <c:v>195.2</c:v>
                </c:pt>
                <c:pt idx="3905">
                  <c:v>195.25</c:v>
                </c:pt>
                <c:pt idx="3906">
                  <c:v>195.3</c:v>
                </c:pt>
                <c:pt idx="3907">
                  <c:v>195.35</c:v>
                </c:pt>
                <c:pt idx="3908">
                  <c:v>195.4</c:v>
                </c:pt>
                <c:pt idx="3909">
                  <c:v>195.45</c:v>
                </c:pt>
                <c:pt idx="3910">
                  <c:v>195.5</c:v>
                </c:pt>
                <c:pt idx="3911">
                  <c:v>195.55</c:v>
                </c:pt>
                <c:pt idx="3912">
                  <c:v>195.6</c:v>
                </c:pt>
                <c:pt idx="3913">
                  <c:v>195.65</c:v>
                </c:pt>
                <c:pt idx="3914">
                  <c:v>195.7</c:v>
                </c:pt>
                <c:pt idx="3915">
                  <c:v>195.75</c:v>
                </c:pt>
                <c:pt idx="3916">
                  <c:v>195.8</c:v>
                </c:pt>
                <c:pt idx="3917">
                  <c:v>195.85</c:v>
                </c:pt>
                <c:pt idx="3918">
                  <c:v>195.9</c:v>
                </c:pt>
                <c:pt idx="3919">
                  <c:v>195.95</c:v>
                </c:pt>
                <c:pt idx="3920">
                  <c:v>196</c:v>
                </c:pt>
                <c:pt idx="3921">
                  <c:v>196.05</c:v>
                </c:pt>
                <c:pt idx="3922">
                  <c:v>196.1</c:v>
                </c:pt>
                <c:pt idx="3923">
                  <c:v>196.15</c:v>
                </c:pt>
                <c:pt idx="3924">
                  <c:v>196.2</c:v>
                </c:pt>
                <c:pt idx="3925">
                  <c:v>196.25</c:v>
                </c:pt>
                <c:pt idx="3926">
                  <c:v>196.3</c:v>
                </c:pt>
                <c:pt idx="3927">
                  <c:v>196.35</c:v>
                </c:pt>
                <c:pt idx="3928">
                  <c:v>196.4</c:v>
                </c:pt>
                <c:pt idx="3929">
                  <c:v>196.45</c:v>
                </c:pt>
                <c:pt idx="3930">
                  <c:v>196.5</c:v>
                </c:pt>
                <c:pt idx="3931">
                  <c:v>196.55</c:v>
                </c:pt>
                <c:pt idx="3932">
                  <c:v>196.6</c:v>
                </c:pt>
                <c:pt idx="3933">
                  <c:v>196.65</c:v>
                </c:pt>
                <c:pt idx="3934">
                  <c:v>196.7</c:v>
                </c:pt>
                <c:pt idx="3935">
                  <c:v>196.75</c:v>
                </c:pt>
                <c:pt idx="3936">
                  <c:v>196.8</c:v>
                </c:pt>
                <c:pt idx="3937">
                  <c:v>196.85</c:v>
                </c:pt>
                <c:pt idx="3938">
                  <c:v>196.9</c:v>
                </c:pt>
                <c:pt idx="3939">
                  <c:v>196.95</c:v>
                </c:pt>
                <c:pt idx="3940">
                  <c:v>197</c:v>
                </c:pt>
                <c:pt idx="3941">
                  <c:v>197.05</c:v>
                </c:pt>
                <c:pt idx="3942">
                  <c:v>197.1</c:v>
                </c:pt>
                <c:pt idx="3943">
                  <c:v>197.15</c:v>
                </c:pt>
                <c:pt idx="3944">
                  <c:v>197.2</c:v>
                </c:pt>
                <c:pt idx="3945">
                  <c:v>197.25</c:v>
                </c:pt>
                <c:pt idx="3946">
                  <c:v>197.3</c:v>
                </c:pt>
                <c:pt idx="3947">
                  <c:v>197.35</c:v>
                </c:pt>
                <c:pt idx="3948">
                  <c:v>197.4</c:v>
                </c:pt>
                <c:pt idx="3949">
                  <c:v>197.45</c:v>
                </c:pt>
                <c:pt idx="3950">
                  <c:v>197.5</c:v>
                </c:pt>
                <c:pt idx="3951">
                  <c:v>197.55</c:v>
                </c:pt>
                <c:pt idx="3952">
                  <c:v>197.6</c:v>
                </c:pt>
                <c:pt idx="3953">
                  <c:v>197.65</c:v>
                </c:pt>
                <c:pt idx="3954">
                  <c:v>197.7</c:v>
                </c:pt>
                <c:pt idx="3955">
                  <c:v>197.75</c:v>
                </c:pt>
                <c:pt idx="3956">
                  <c:v>197.8</c:v>
                </c:pt>
                <c:pt idx="3957">
                  <c:v>197.85</c:v>
                </c:pt>
                <c:pt idx="3958">
                  <c:v>197.9</c:v>
                </c:pt>
                <c:pt idx="3959">
                  <c:v>197.95</c:v>
                </c:pt>
                <c:pt idx="3960">
                  <c:v>198</c:v>
                </c:pt>
                <c:pt idx="3961">
                  <c:v>198.05</c:v>
                </c:pt>
                <c:pt idx="3962">
                  <c:v>198.1</c:v>
                </c:pt>
                <c:pt idx="3963">
                  <c:v>198.15</c:v>
                </c:pt>
                <c:pt idx="3964">
                  <c:v>198.2</c:v>
                </c:pt>
                <c:pt idx="3965">
                  <c:v>198.25</c:v>
                </c:pt>
                <c:pt idx="3966">
                  <c:v>198.3</c:v>
                </c:pt>
                <c:pt idx="3967">
                  <c:v>198.35</c:v>
                </c:pt>
                <c:pt idx="3968">
                  <c:v>198.4</c:v>
                </c:pt>
                <c:pt idx="3969">
                  <c:v>198.45</c:v>
                </c:pt>
                <c:pt idx="3970">
                  <c:v>198.5</c:v>
                </c:pt>
                <c:pt idx="3971">
                  <c:v>198.55</c:v>
                </c:pt>
                <c:pt idx="3972">
                  <c:v>198.6</c:v>
                </c:pt>
                <c:pt idx="3973">
                  <c:v>198.65</c:v>
                </c:pt>
                <c:pt idx="3974">
                  <c:v>198.7</c:v>
                </c:pt>
                <c:pt idx="3975">
                  <c:v>198.75</c:v>
                </c:pt>
                <c:pt idx="3976">
                  <c:v>198.8</c:v>
                </c:pt>
                <c:pt idx="3977">
                  <c:v>198.85</c:v>
                </c:pt>
                <c:pt idx="3978">
                  <c:v>198.9</c:v>
                </c:pt>
                <c:pt idx="3979">
                  <c:v>198.95</c:v>
                </c:pt>
                <c:pt idx="3980">
                  <c:v>199</c:v>
                </c:pt>
                <c:pt idx="3981">
                  <c:v>199.05</c:v>
                </c:pt>
                <c:pt idx="3982">
                  <c:v>199.1</c:v>
                </c:pt>
                <c:pt idx="3983">
                  <c:v>199.15</c:v>
                </c:pt>
                <c:pt idx="3984">
                  <c:v>199.2</c:v>
                </c:pt>
                <c:pt idx="3985">
                  <c:v>199.25</c:v>
                </c:pt>
                <c:pt idx="3986">
                  <c:v>199.3</c:v>
                </c:pt>
                <c:pt idx="3987">
                  <c:v>199.35</c:v>
                </c:pt>
                <c:pt idx="3988">
                  <c:v>199.4</c:v>
                </c:pt>
                <c:pt idx="3989">
                  <c:v>199.45</c:v>
                </c:pt>
                <c:pt idx="3990">
                  <c:v>199.5</c:v>
                </c:pt>
                <c:pt idx="3991">
                  <c:v>199.55</c:v>
                </c:pt>
                <c:pt idx="3992">
                  <c:v>199.6</c:v>
                </c:pt>
                <c:pt idx="3993">
                  <c:v>199.65</c:v>
                </c:pt>
                <c:pt idx="3994">
                  <c:v>199.7</c:v>
                </c:pt>
                <c:pt idx="3995">
                  <c:v>199.75</c:v>
                </c:pt>
                <c:pt idx="3996">
                  <c:v>199.8</c:v>
                </c:pt>
                <c:pt idx="3997">
                  <c:v>199.85</c:v>
                </c:pt>
                <c:pt idx="3998">
                  <c:v>199.9</c:v>
                </c:pt>
                <c:pt idx="3999">
                  <c:v>199.95</c:v>
                </c:pt>
                <c:pt idx="4000">
                  <c:v>200</c:v>
                </c:pt>
                <c:pt idx="4001">
                  <c:v>200.05</c:v>
                </c:pt>
                <c:pt idx="4002">
                  <c:v>200.1</c:v>
                </c:pt>
                <c:pt idx="4003">
                  <c:v>200.15</c:v>
                </c:pt>
                <c:pt idx="4004">
                  <c:v>200.2</c:v>
                </c:pt>
                <c:pt idx="4005">
                  <c:v>200.25</c:v>
                </c:pt>
                <c:pt idx="4006">
                  <c:v>200.3</c:v>
                </c:pt>
                <c:pt idx="4007">
                  <c:v>200.35</c:v>
                </c:pt>
                <c:pt idx="4008">
                  <c:v>200.4</c:v>
                </c:pt>
                <c:pt idx="4009">
                  <c:v>200.45</c:v>
                </c:pt>
                <c:pt idx="4010">
                  <c:v>200.5</c:v>
                </c:pt>
                <c:pt idx="4011">
                  <c:v>200.55</c:v>
                </c:pt>
                <c:pt idx="4012">
                  <c:v>200.6</c:v>
                </c:pt>
                <c:pt idx="4013">
                  <c:v>200.65</c:v>
                </c:pt>
                <c:pt idx="4014">
                  <c:v>200.7</c:v>
                </c:pt>
                <c:pt idx="4015">
                  <c:v>200.75</c:v>
                </c:pt>
                <c:pt idx="4016">
                  <c:v>200.8</c:v>
                </c:pt>
                <c:pt idx="4017">
                  <c:v>200.85</c:v>
                </c:pt>
                <c:pt idx="4018">
                  <c:v>200.9</c:v>
                </c:pt>
                <c:pt idx="4019">
                  <c:v>200.95</c:v>
                </c:pt>
                <c:pt idx="4020">
                  <c:v>201</c:v>
                </c:pt>
                <c:pt idx="4021">
                  <c:v>201.05</c:v>
                </c:pt>
                <c:pt idx="4022">
                  <c:v>201.1</c:v>
                </c:pt>
                <c:pt idx="4023">
                  <c:v>201.15</c:v>
                </c:pt>
                <c:pt idx="4024">
                  <c:v>201.2</c:v>
                </c:pt>
                <c:pt idx="4025">
                  <c:v>201.25</c:v>
                </c:pt>
                <c:pt idx="4026">
                  <c:v>201.3</c:v>
                </c:pt>
                <c:pt idx="4027">
                  <c:v>201.35</c:v>
                </c:pt>
                <c:pt idx="4028">
                  <c:v>201.4</c:v>
                </c:pt>
                <c:pt idx="4029">
                  <c:v>201.45</c:v>
                </c:pt>
                <c:pt idx="4030">
                  <c:v>201.5</c:v>
                </c:pt>
                <c:pt idx="4031">
                  <c:v>201.55</c:v>
                </c:pt>
                <c:pt idx="4032">
                  <c:v>201.6</c:v>
                </c:pt>
                <c:pt idx="4033">
                  <c:v>201.65</c:v>
                </c:pt>
                <c:pt idx="4034">
                  <c:v>201.7</c:v>
                </c:pt>
                <c:pt idx="4035">
                  <c:v>201.75</c:v>
                </c:pt>
                <c:pt idx="4036">
                  <c:v>201.8</c:v>
                </c:pt>
                <c:pt idx="4037">
                  <c:v>201.85</c:v>
                </c:pt>
                <c:pt idx="4038">
                  <c:v>201.9</c:v>
                </c:pt>
                <c:pt idx="4039">
                  <c:v>201.95</c:v>
                </c:pt>
                <c:pt idx="4040">
                  <c:v>202</c:v>
                </c:pt>
                <c:pt idx="4041">
                  <c:v>202.05</c:v>
                </c:pt>
                <c:pt idx="4042">
                  <c:v>202.1</c:v>
                </c:pt>
                <c:pt idx="4043">
                  <c:v>202.15</c:v>
                </c:pt>
                <c:pt idx="4044">
                  <c:v>202.2</c:v>
                </c:pt>
                <c:pt idx="4045">
                  <c:v>202.25</c:v>
                </c:pt>
                <c:pt idx="4046">
                  <c:v>202.3</c:v>
                </c:pt>
                <c:pt idx="4047">
                  <c:v>202.35</c:v>
                </c:pt>
                <c:pt idx="4048">
                  <c:v>202.4</c:v>
                </c:pt>
                <c:pt idx="4049">
                  <c:v>202.45</c:v>
                </c:pt>
                <c:pt idx="4050">
                  <c:v>202.5</c:v>
                </c:pt>
                <c:pt idx="4051">
                  <c:v>202.55</c:v>
                </c:pt>
                <c:pt idx="4052">
                  <c:v>202.6</c:v>
                </c:pt>
                <c:pt idx="4053">
                  <c:v>202.65</c:v>
                </c:pt>
                <c:pt idx="4054">
                  <c:v>202.7</c:v>
                </c:pt>
                <c:pt idx="4055">
                  <c:v>202.75</c:v>
                </c:pt>
                <c:pt idx="4056">
                  <c:v>202.8</c:v>
                </c:pt>
                <c:pt idx="4057">
                  <c:v>202.85</c:v>
                </c:pt>
                <c:pt idx="4058">
                  <c:v>202.9</c:v>
                </c:pt>
                <c:pt idx="4059">
                  <c:v>202.95</c:v>
                </c:pt>
                <c:pt idx="4060">
                  <c:v>203</c:v>
                </c:pt>
                <c:pt idx="4061">
                  <c:v>203.05</c:v>
                </c:pt>
                <c:pt idx="4062">
                  <c:v>203.1</c:v>
                </c:pt>
                <c:pt idx="4063">
                  <c:v>203.15</c:v>
                </c:pt>
                <c:pt idx="4064">
                  <c:v>203.2</c:v>
                </c:pt>
                <c:pt idx="4065">
                  <c:v>203.25</c:v>
                </c:pt>
                <c:pt idx="4066">
                  <c:v>203.3</c:v>
                </c:pt>
                <c:pt idx="4067">
                  <c:v>203.35</c:v>
                </c:pt>
                <c:pt idx="4068">
                  <c:v>203.4</c:v>
                </c:pt>
                <c:pt idx="4069">
                  <c:v>203.45</c:v>
                </c:pt>
                <c:pt idx="4070">
                  <c:v>203.5</c:v>
                </c:pt>
                <c:pt idx="4071">
                  <c:v>203.55</c:v>
                </c:pt>
                <c:pt idx="4072">
                  <c:v>203.6</c:v>
                </c:pt>
                <c:pt idx="4073">
                  <c:v>203.65</c:v>
                </c:pt>
                <c:pt idx="4074">
                  <c:v>203.7</c:v>
                </c:pt>
                <c:pt idx="4075">
                  <c:v>203.75</c:v>
                </c:pt>
                <c:pt idx="4076">
                  <c:v>203.8</c:v>
                </c:pt>
                <c:pt idx="4077">
                  <c:v>203.85</c:v>
                </c:pt>
                <c:pt idx="4078">
                  <c:v>203.9</c:v>
                </c:pt>
                <c:pt idx="4079">
                  <c:v>203.95</c:v>
                </c:pt>
                <c:pt idx="4080">
                  <c:v>204</c:v>
                </c:pt>
                <c:pt idx="4081">
                  <c:v>204.05</c:v>
                </c:pt>
                <c:pt idx="4082">
                  <c:v>204.1</c:v>
                </c:pt>
                <c:pt idx="4083">
                  <c:v>204.15</c:v>
                </c:pt>
                <c:pt idx="4084">
                  <c:v>204.2</c:v>
                </c:pt>
                <c:pt idx="4085">
                  <c:v>204.25</c:v>
                </c:pt>
                <c:pt idx="4086">
                  <c:v>204.3</c:v>
                </c:pt>
                <c:pt idx="4087">
                  <c:v>204.35</c:v>
                </c:pt>
                <c:pt idx="4088">
                  <c:v>204.4</c:v>
                </c:pt>
                <c:pt idx="4089">
                  <c:v>204.45</c:v>
                </c:pt>
                <c:pt idx="4090">
                  <c:v>204.5</c:v>
                </c:pt>
                <c:pt idx="4091">
                  <c:v>204.55</c:v>
                </c:pt>
                <c:pt idx="4092">
                  <c:v>204.6</c:v>
                </c:pt>
                <c:pt idx="4093">
                  <c:v>204.65</c:v>
                </c:pt>
                <c:pt idx="4094">
                  <c:v>204.7</c:v>
                </c:pt>
                <c:pt idx="4095">
                  <c:v>204.75</c:v>
                </c:pt>
                <c:pt idx="4096">
                  <c:v>204.8</c:v>
                </c:pt>
                <c:pt idx="4097">
                  <c:v>204.85</c:v>
                </c:pt>
                <c:pt idx="4098">
                  <c:v>204.9</c:v>
                </c:pt>
                <c:pt idx="4099">
                  <c:v>204.95</c:v>
                </c:pt>
                <c:pt idx="4100">
                  <c:v>205</c:v>
                </c:pt>
                <c:pt idx="4101">
                  <c:v>205.05</c:v>
                </c:pt>
                <c:pt idx="4102">
                  <c:v>205.1</c:v>
                </c:pt>
                <c:pt idx="4103">
                  <c:v>205.15</c:v>
                </c:pt>
                <c:pt idx="4104">
                  <c:v>205.2</c:v>
                </c:pt>
                <c:pt idx="4105">
                  <c:v>205.25</c:v>
                </c:pt>
                <c:pt idx="4106">
                  <c:v>205.3</c:v>
                </c:pt>
                <c:pt idx="4107">
                  <c:v>205.35</c:v>
                </c:pt>
                <c:pt idx="4108">
                  <c:v>205.4</c:v>
                </c:pt>
                <c:pt idx="4109">
                  <c:v>205.45</c:v>
                </c:pt>
                <c:pt idx="4110">
                  <c:v>205.5</c:v>
                </c:pt>
                <c:pt idx="4111">
                  <c:v>205.55</c:v>
                </c:pt>
                <c:pt idx="4112">
                  <c:v>205.6</c:v>
                </c:pt>
                <c:pt idx="4113">
                  <c:v>205.65</c:v>
                </c:pt>
                <c:pt idx="4114">
                  <c:v>205.7</c:v>
                </c:pt>
                <c:pt idx="4115">
                  <c:v>205.75</c:v>
                </c:pt>
                <c:pt idx="4116">
                  <c:v>205.8</c:v>
                </c:pt>
                <c:pt idx="4117">
                  <c:v>205.85</c:v>
                </c:pt>
                <c:pt idx="4118">
                  <c:v>205.9</c:v>
                </c:pt>
                <c:pt idx="4119">
                  <c:v>205.95</c:v>
                </c:pt>
                <c:pt idx="4120">
                  <c:v>206</c:v>
                </c:pt>
                <c:pt idx="4121">
                  <c:v>206.05</c:v>
                </c:pt>
                <c:pt idx="4122">
                  <c:v>206.1</c:v>
                </c:pt>
                <c:pt idx="4123">
                  <c:v>206.15</c:v>
                </c:pt>
                <c:pt idx="4124">
                  <c:v>206.2</c:v>
                </c:pt>
                <c:pt idx="4125">
                  <c:v>206.25</c:v>
                </c:pt>
                <c:pt idx="4126">
                  <c:v>206.3</c:v>
                </c:pt>
                <c:pt idx="4127">
                  <c:v>206.35</c:v>
                </c:pt>
                <c:pt idx="4128">
                  <c:v>206.4</c:v>
                </c:pt>
                <c:pt idx="4129">
                  <c:v>206.45</c:v>
                </c:pt>
                <c:pt idx="4130">
                  <c:v>206.5</c:v>
                </c:pt>
                <c:pt idx="4131">
                  <c:v>206.55</c:v>
                </c:pt>
                <c:pt idx="4132">
                  <c:v>206.6</c:v>
                </c:pt>
                <c:pt idx="4133">
                  <c:v>206.65</c:v>
                </c:pt>
                <c:pt idx="4134">
                  <c:v>206.7</c:v>
                </c:pt>
                <c:pt idx="4135">
                  <c:v>206.75</c:v>
                </c:pt>
                <c:pt idx="4136">
                  <c:v>206.8</c:v>
                </c:pt>
                <c:pt idx="4137">
                  <c:v>206.85</c:v>
                </c:pt>
                <c:pt idx="4138">
                  <c:v>206.9</c:v>
                </c:pt>
                <c:pt idx="4139">
                  <c:v>206.95</c:v>
                </c:pt>
                <c:pt idx="4140">
                  <c:v>207</c:v>
                </c:pt>
                <c:pt idx="4141">
                  <c:v>207.05</c:v>
                </c:pt>
                <c:pt idx="4142">
                  <c:v>207.1</c:v>
                </c:pt>
                <c:pt idx="4143">
                  <c:v>207.15</c:v>
                </c:pt>
                <c:pt idx="4144">
                  <c:v>207.2</c:v>
                </c:pt>
                <c:pt idx="4145">
                  <c:v>207.25</c:v>
                </c:pt>
                <c:pt idx="4146">
                  <c:v>207.3</c:v>
                </c:pt>
                <c:pt idx="4147">
                  <c:v>207.35</c:v>
                </c:pt>
                <c:pt idx="4148">
                  <c:v>207.4</c:v>
                </c:pt>
                <c:pt idx="4149">
                  <c:v>207.45</c:v>
                </c:pt>
                <c:pt idx="4150">
                  <c:v>207.5</c:v>
                </c:pt>
                <c:pt idx="4151">
                  <c:v>207.55</c:v>
                </c:pt>
                <c:pt idx="4152">
                  <c:v>207.6</c:v>
                </c:pt>
                <c:pt idx="4153">
                  <c:v>207.65</c:v>
                </c:pt>
                <c:pt idx="4154">
                  <c:v>207.7</c:v>
                </c:pt>
                <c:pt idx="4155">
                  <c:v>207.75</c:v>
                </c:pt>
                <c:pt idx="4156">
                  <c:v>207.8</c:v>
                </c:pt>
                <c:pt idx="4157">
                  <c:v>207.85</c:v>
                </c:pt>
                <c:pt idx="4158">
                  <c:v>207.9</c:v>
                </c:pt>
                <c:pt idx="4159">
                  <c:v>207.95</c:v>
                </c:pt>
                <c:pt idx="4160">
                  <c:v>208</c:v>
                </c:pt>
                <c:pt idx="4161">
                  <c:v>208.05</c:v>
                </c:pt>
                <c:pt idx="4162">
                  <c:v>208.1</c:v>
                </c:pt>
                <c:pt idx="4163">
                  <c:v>208.15</c:v>
                </c:pt>
                <c:pt idx="4164">
                  <c:v>208.2</c:v>
                </c:pt>
                <c:pt idx="4165">
                  <c:v>208.25</c:v>
                </c:pt>
                <c:pt idx="4166">
                  <c:v>208.3</c:v>
                </c:pt>
                <c:pt idx="4167">
                  <c:v>208.35</c:v>
                </c:pt>
                <c:pt idx="4168">
                  <c:v>208.4</c:v>
                </c:pt>
                <c:pt idx="4169">
                  <c:v>208.45</c:v>
                </c:pt>
                <c:pt idx="4170">
                  <c:v>208.5</c:v>
                </c:pt>
                <c:pt idx="4171">
                  <c:v>208.55</c:v>
                </c:pt>
                <c:pt idx="4172">
                  <c:v>208.6</c:v>
                </c:pt>
                <c:pt idx="4173">
                  <c:v>208.65</c:v>
                </c:pt>
                <c:pt idx="4174">
                  <c:v>208.7</c:v>
                </c:pt>
                <c:pt idx="4175">
                  <c:v>208.75</c:v>
                </c:pt>
                <c:pt idx="4176">
                  <c:v>208.8</c:v>
                </c:pt>
                <c:pt idx="4177">
                  <c:v>208.85</c:v>
                </c:pt>
                <c:pt idx="4178">
                  <c:v>208.9</c:v>
                </c:pt>
                <c:pt idx="4179">
                  <c:v>208.95</c:v>
                </c:pt>
                <c:pt idx="4180">
                  <c:v>209</c:v>
                </c:pt>
                <c:pt idx="4181">
                  <c:v>209.05</c:v>
                </c:pt>
                <c:pt idx="4182">
                  <c:v>209.1</c:v>
                </c:pt>
                <c:pt idx="4183">
                  <c:v>209.15</c:v>
                </c:pt>
                <c:pt idx="4184">
                  <c:v>209.2</c:v>
                </c:pt>
                <c:pt idx="4185">
                  <c:v>209.25</c:v>
                </c:pt>
                <c:pt idx="4186">
                  <c:v>209.3</c:v>
                </c:pt>
                <c:pt idx="4187">
                  <c:v>209.35</c:v>
                </c:pt>
                <c:pt idx="4188">
                  <c:v>209.4</c:v>
                </c:pt>
                <c:pt idx="4189">
                  <c:v>209.45</c:v>
                </c:pt>
                <c:pt idx="4190">
                  <c:v>209.5</c:v>
                </c:pt>
                <c:pt idx="4191">
                  <c:v>209.55</c:v>
                </c:pt>
                <c:pt idx="4192">
                  <c:v>209.6</c:v>
                </c:pt>
                <c:pt idx="4193">
                  <c:v>209.65</c:v>
                </c:pt>
                <c:pt idx="4194">
                  <c:v>209.7</c:v>
                </c:pt>
                <c:pt idx="4195">
                  <c:v>209.75</c:v>
                </c:pt>
                <c:pt idx="4196">
                  <c:v>209.8</c:v>
                </c:pt>
                <c:pt idx="4197">
                  <c:v>209.85</c:v>
                </c:pt>
                <c:pt idx="4198">
                  <c:v>209.9</c:v>
                </c:pt>
                <c:pt idx="4199">
                  <c:v>209.95</c:v>
                </c:pt>
                <c:pt idx="4200">
                  <c:v>210</c:v>
                </c:pt>
                <c:pt idx="4201">
                  <c:v>210.05</c:v>
                </c:pt>
                <c:pt idx="4202">
                  <c:v>210.1</c:v>
                </c:pt>
                <c:pt idx="4203">
                  <c:v>210.15</c:v>
                </c:pt>
                <c:pt idx="4204">
                  <c:v>210.2</c:v>
                </c:pt>
                <c:pt idx="4205">
                  <c:v>210.25</c:v>
                </c:pt>
                <c:pt idx="4206">
                  <c:v>210.3</c:v>
                </c:pt>
                <c:pt idx="4207">
                  <c:v>210.35</c:v>
                </c:pt>
                <c:pt idx="4208">
                  <c:v>210.4</c:v>
                </c:pt>
                <c:pt idx="4209">
                  <c:v>210.45</c:v>
                </c:pt>
                <c:pt idx="4210">
                  <c:v>210.5</c:v>
                </c:pt>
                <c:pt idx="4211">
                  <c:v>210.55</c:v>
                </c:pt>
                <c:pt idx="4212">
                  <c:v>210.6</c:v>
                </c:pt>
                <c:pt idx="4213">
                  <c:v>210.65</c:v>
                </c:pt>
                <c:pt idx="4214">
                  <c:v>210.7</c:v>
                </c:pt>
                <c:pt idx="4215">
                  <c:v>210.75</c:v>
                </c:pt>
                <c:pt idx="4216">
                  <c:v>210.8</c:v>
                </c:pt>
                <c:pt idx="4217">
                  <c:v>210.85</c:v>
                </c:pt>
                <c:pt idx="4218">
                  <c:v>210.9</c:v>
                </c:pt>
                <c:pt idx="4219">
                  <c:v>210.95</c:v>
                </c:pt>
                <c:pt idx="4220">
                  <c:v>211</c:v>
                </c:pt>
                <c:pt idx="4221">
                  <c:v>211.05</c:v>
                </c:pt>
                <c:pt idx="4222">
                  <c:v>211.1</c:v>
                </c:pt>
                <c:pt idx="4223">
                  <c:v>211.15</c:v>
                </c:pt>
                <c:pt idx="4224">
                  <c:v>211.2</c:v>
                </c:pt>
                <c:pt idx="4225">
                  <c:v>211.25</c:v>
                </c:pt>
                <c:pt idx="4226">
                  <c:v>211.3</c:v>
                </c:pt>
                <c:pt idx="4227">
                  <c:v>211.35</c:v>
                </c:pt>
                <c:pt idx="4228">
                  <c:v>211.4</c:v>
                </c:pt>
                <c:pt idx="4229">
                  <c:v>211.45</c:v>
                </c:pt>
                <c:pt idx="4230">
                  <c:v>211.5</c:v>
                </c:pt>
                <c:pt idx="4231">
                  <c:v>211.55</c:v>
                </c:pt>
                <c:pt idx="4232">
                  <c:v>211.6</c:v>
                </c:pt>
                <c:pt idx="4233">
                  <c:v>211.65</c:v>
                </c:pt>
                <c:pt idx="4234">
                  <c:v>211.7</c:v>
                </c:pt>
                <c:pt idx="4235">
                  <c:v>211.75</c:v>
                </c:pt>
                <c:pt idx="4236">
                  <c:v>211.8</c:v>
                </c:pt>
                <c:pt idx="4237">
                  <c:v>211.85</c:v>
                </c:pt>
                <c:pt idx="4238">
                  <c:v>211.9</c:v>
                </c:pt>
                <c:pt idx="4239">
                  <c:v>211.95</c:v>
                </c:pt>
                <c:pt idx="4240">
                  <c:v>212</c:v>
                </c:pt>
                <c:pt idx="4241">
                  <c:v>212.05</c:v>
                </c:pt>
                <c:pt idx="4242">
                  <c:v>212.1</c:v>
                </c:pt>
                <c:pt idx="4243">
                  <c:v>212.15</c:v>
                </c:pt>
                <c:pt idx="4244">
                  <c:v>212.2</c:v>
                </c:pt>
                <c:pt idx="4245">
                  <c:v>212.25</c:v>
                </c:pt>
                <c:pt idx="4246">
                  <c:v>212.3</c:v>
                </c:pt>
                <c:pt idx="4247">
                  <c:v>212.35</c:v>
                </c:pt>
                <c:pt idx="4248">
                  <c:v>212.4</c:v>
                </c:pt>
                <c:pt idx="4249">
                  <c:v>212.45</c:v>
                </c:pt>
                <c:pt idx="4250">
                  <c:v>212.5</c:v>
                </c:pt>
                <c:pt idx="4251">
                  <c:v>212.55</c:v>
                </c:pt>
                <c:pt idx="4252">
                  <c:v>212.6</c:v>
                </c:pt>
                <c:pt idx="4253">
                  <c:v>212.65</c:v>
                </c:pt>
                <c:pt idx="4254">
                  <c:v>212.7</c:v>
                </c:pt>
                <c:pt idx="4255">
                  <c:v>212.75</c:v>
                </c:pt>
                <c:pt idx="4256">
                  <c:v>212.8</c:v>
                </c:pt>
                <c:pt idx="4257">
                  <c:v>212.85</c:v>
                </c:pt>
                <c:pt idx="4258">
                  <c:v>212.9</c:v>
                </c:pt>
                <c:pt idx="4259">
                  <c:v>212.95</c:v>
                </c:pt>
                <c:pt idx="4260">
                  <c:v>213</c:v>
                </c:pt>
                <c:pt idx="4261">
                  <c:v>213.05</c:v>
                </c:pt>
                <c:pt idx="4262">
                  <c:v>213.1</c:v>
                </c:pt>
                <c:pt idx="4263">
                  <c:v>213.15</c:v>
                </c:pt>
                <c:pt idx="4264">
                  <c:v>213.2</c:v>
                </c:pt>
                <c:pt idx="4265">
                  <c:v>213.25</c:v>
                </c:pt>
                <c:pt idx="4266">
                  <c:v>213.3</c:v>
                </c:pt>
                <c:pt idx="4267">
                  <c:v>213.35</c:v>
                </c:pt>
                <c:pt idx="4268">
                  <c:v>213.4</c:v>
                </c:pt>
                <c:pt idx="4269">
                  <c:v>213.45</c:v>
                </c:pt>
                <c:pt idx="4270">
                  <c:v>213.5</c:v>
                </c:pt>
                <c:pt idx="4271">
                  <c:v>213.55</c:v>
                </c:pt>
                <c:pt idx="4272">
                  <c:v>213.6</c:v>
                </c:pt>
                <c:pt idx="4273">
                  <c:v>213.65</c:v>
                </c:pt>
                <c:pt idx="4274">
                  <c:v>213.7</c:v>
                </c:pt>
                <c:pt idx="4275">
                  <c:v>213.75</c:v>
                </c:pt>
                <c:pt idx="4276">
                  <c:v>213.8</c:v>
                </c:pt>
                <c:pt idx="4277">
                  <c:v>213.85</c:v>
                </c:pt>
                <c:pt idx="4278">
                  <c:v>213.9</c:v>
                </c:pt>
                <c:pt idx="4279">
                  <c:v>213.95</c:v>
                </c:pt>
                <c:pt idx="4280">
                  <c:v>214</c:v>
                </c:pt>
                <c:pt idx="4281">
                  <c:v>214.05</c:v>
                </c:pt>
                <c:pt idx="4282">
                  <c:v>214.1</c:v>
                </c:pt>
                <c:pt idx="4283">
                  <c:v>214.15</c:v>
                </c:pt>
                <c:pt idx="4284">
                  <c:v>214.2</c:v>
                </c:pt>
                <c:pt idx="4285">
                  <c:v>214.25</c:v>
                </c:pt>
                <c:pt idx="4286">
                  <c:v>214.3</c:v>
                </c:pt>
                <c:pt idx="4287">
                  <c:v>214.35</c:v>
                </c:pt>
                <c:pt idx="4288">
                  <c:v>214.4</c:v>
                </c:pt>
                <c:pt idx="4289">
                  <c:v>214.45</c:v>
                </c:pt>
                <c:pt idx="4290">
                  <c:v>214.5</c:v>
                </c:pt>
                <c:pt idx="4291">
                  <c:v>214.55</c:v>
                </c:pt>
                <c:pt idx="4292">
                  <c:v>214.6</c:v>
                </c:pt>
                <c:pt idx="4293">
                  <c:v>214.65</c:v>
                </c:pt>
                <c:pt idx="4294">
                  <c:v>214.7</c:v>
                </c:pt>
                <c:pt idx="4295">
                  <c:v>214.75</c:v>
                </c:pt>
                <c:pt idx="4296">
                  <c:v>214.8</c:v>
                </c:pt>
                <c:pt idx="4297">
                  <c:v>214.85</c:v>
                </c:pt>
                <c:pt idx="4298">
                  <c:v>214.9</c:v>
                </c:pt>
                <c:pt idx="4299">
                  <c:v>214.95</c:v>
                </c:pt>
                <c:pt idx="4300">
                  <c:v>215</c:v>
                </c:pt>
                <c:pt idx="4301">
                  <c:v>215.05</c:v>
                </c:pt>
                <c:pt idx="4302">
                  <c:v>215.1</c:v>
                </c:pt>
                <c:pt idx="4303">
                  <c:v>215.15</c:v>
                </c:pt>
                <c:pt idx="4304">
                  <c:v>215.2</c:v>
                </c:pt>
                <c:pt idx="4305">
                  <c:v>215.25</c:v>
                </c:pt>
                <c:pt idx="4306">
                  <c:v>215.3</c:v>
                </c:pt>
                <c:pt idx="4307">
                  <c:v>215.35</c:v>
                </c:pt>
                <c:pt idx="4308">
                  <c:v>215.4</c:v>
                </c:pt>
                <c:pt idx="4309">
                  <c:v>215.45</c:v>
                </c:pt>
                <c:pt idx="4310">
                  <c:v>215.5</c:v>
                </c:pt>
                <c:pt idx="4311">
                  <c:v>215.55</c:v>
                </c:pt>
                <c:pt idx="4312">
                  <c:v>215.6</c:v>
                </c:pt>
                <c:pt idx="4313">
                  <c:v>215.65</c:v>
                </c:pt>
                <c:pt idx="4314">
                  <c:v>215.7</c:v>
                </c:pt>
                <c:pt idx="4315">
                  <c:v>215.75</c:v>
                </c:pt>
                <c:pt idx="4316">
                  <c:v>215.8</c:v>
                </c:pt>
                <c:pt idx="4317">
                  <c:v>215.85</c:v>
                </c:pt>
                <c:pt idx="4318">
                  <c:v>215.9</c:v>
                </c:pt>
                <c:pt idx="4319">
                  <c:v>215.95</c:v>
                </c:pt>
                <c:pt idx="4320">
                  <c:v>216</c:v>
                </c:pt>
                <c:pt idx="4321">
                  <c:v>216.05</c:v>
                </c:pt>
                <c:pt idx="4322">
                  <c:v>216.1</c:v>
                </c:pt>
                <c:pt idx="4323">
                  <c:v>216.15</c:v>
                </c:pt>
                <c:pt idx="4324">
                  <c:v>216.2</c:v>
                </c:pt>
                <c:pt idx="4325">
                  <c:v>216.25</c:v>
                </c:pt>
                <c:pt idx="4326">
                  <c:v>216.3</c:v>
                </c:pt>
                <c:pt idx="4327">
                  <c:v>216.35</c:v>
                </c:pt>
                <c:pt idx="4328">
                  <c:v>216.4</c:v>
                </c:pt>
                <c:pt idx="4329">
                  <c:v>216.45</c:v>
                </c:pt>
                <c:pt idx="4330">
                  <c:v>216.5</c:v>
                </c:pt>
                <c:pt idx="4331">
                  <c:v>216.55</c:v>
                </c:pt>
                <c:pt idx="4332">
                  <c:v>216.6</c:v>
                </c:pt>
                <c:pt idx="4333">
                  <c:v>216.65</c:v>
                </c:pt>
                <c:pt idx="4334">
                  <c:v>216.7</c:v>
                </c:pt>
                <c:pt idx="4335">
                  <c:v>216.75</c:v>
                </c:pt>
                <c:pt idx="4336">
                  <c:v>216.8</c:v>
                </c:pt>
                <c:pt idx="4337">
                  <c:v>216.85</c:v>
                </c:pt>
                <c:pt idx="4338">
                  <c:v>216.9</c:v>
                </c:pt>
                <c:pt idx="4339">
                  <c:v>216.95</c:v>
                </c:pt>
                <c:pt idx="4340">
                  <c:v>217</c:v>
                </c:pt>
                <c:pt idx="4341">
                  <c:v>217.05</c:v>
                </c:pt>
                <c:pt idx="4342">
                  <c:v>217.1</c:v>
                </c:pt>
                <c:pt idx="4343">
                  <c:v>217.15</c:v>
                </c:pt>
                <c:pt idx="4344">
                  <c:v>217.2</c:v>
                </c:pt>
                <c:pt idx="4345">
                  <c:v>217.25</c:v>
                </c:pt>
                <c:pt idx="4346">
                  <c:v>217.3</c:v>
                </c:pt>
                <c:pt idx="4347">
                  <c:v>217.35</c:v>
                </c:pt>
                <c:pt idx="4348">
                  <c:v>217.4</c:v>
                </c:pt>
                <c:pt idx="4349">
                  <c:v>217.45</c:v>
                </c:pt>
                <c:pt idx="4350">
                  <c:v>217.5</c:v>
                </c:pt>
                <c:pt idx="4351">
                  <c:v>217.55</c:v>
                </c:pt>
                <c:pt idx="4352">
                  <c:v>217.6</c:v>
                </c:pt>
                <c:pt idx="4353">
                  <c:v>217.65</c:v>
                </c:pt>
                <c:pt idx="4354">
                  <c:v>217.7</c:v>
                </c:pt>
                <c:pt idx="4355">
                  <c:v>217.75</c:v>
                </c:pt>
                <c:pt idx="4356">
                  <c:v>217.8</c:v>
                </c:pt>
                <c:pt idx="4357">
                  <c:v>217.85</c:v>
                </c:pt>
                <c:pt idx="4358">
                  <c:v>217.9</c:v>
                </c:pt>
                <c:pt idx="4359">
                  <c:v>217.95</c:v>
                </c:pt>
                <c:pt idx="4360">
                  <c:v>218</c:v>
                </c:pt>
                <c:pt idx="4361">
                  <c:v>218.05</c:v>
                </c:pt>
                <c:pt idx="4362">
                  <c:v>218.1</c:v>
                </c:pt>
                <c:pt idx="4363">
                  <c:v>218.15</c:v>
                </c:pt>
                <c:pt idx="4364">
                  <c:v>218.2</c:v>
                </c:pt>
                <c:pt idx="4365">
                  <c:v>218.25</c:v>
                </c:pt>
                <c:pt idx="4366">
                  <c:v>218.3</c:v>
                </c:pt>
                <c:pt idx="4367">
                  <c:v>218.35</c:v>
                </c:pt>
                <c:pt idx="4368">
                  <c:v>218.4</c:v>
                </c:pt>
                <c:pt idx="4369">
                  <c:v>218.45</c:v>
                </c:pt>
                <c:pt idx="4370">
                  <c:v>218.5</c:v>
                </c:pt>
                <c:pt idx="4371">
                  <c:v>218.55</c:v>
                </c:pt>
                <c:pt idx="4372">
                  <c:v>218.6</c:v>
                </c:pt>
                <c:pt idx="4373">
                  <c:v>218.65</c:v>
                </c:pt>
                <c:pt idx="4374">
                  <c:v>218.7</c:v>
                </c:pt>
                <c:pt idx="4375">
                  <c:v>218.75</c:v>
                </c:pt>
                <c:pt idx="4376">
                  <c:v>218.8</c:v>
                </c:pt>
                <c:pt idx="4377">
                  <c:v>218.85</c:v>
                </c:pt>
                <c:pt idx="4378">
                  <c:v>218.9</c:v>
                </c:pt>
                <c:pt idx="4379">
                  <c:v>218.95</c:v>
                </c:pt>
                <c:pt idx="4380">
                  <c:v>219</c:v>
                </c:pt>
                <c:pt idx="4381">
                  <c:v>219.05</c:v>
                </c:pt>
                <c:pt idx="4382">
                  <c:v>219.1</c:v>
                </c:pt>
                <c:pt idx="4383">
                  <c:v>219.15</c:v>
                </c:pt>
                <c:pt idx="4384">
                  <c:v>219.2</c:v>
                </c:pt>
                <c:pt idx="4385">
                  <c:v>219.25</c:v>
                </c:pt>
                <c:pt idx="4386">
                  <c:v>219.3</c:v>
                </c:pt>
                <c:pt idx="4387">
                  <c:v>219.35</c:v>
                </c:pt>
                <c:pt idx="4388">
                  <c:v>219.4</c:v>
                </c:pt>
                <c:pt idx="4389">
                  <c:v>219.45</c:v>
                </c:pt>
                <c:pt idx="4390">
                  <c:v>219.5</c:v>
                </c:pt>
                <c:pt idx="4391">
                  <c:v>219.55</c:v>
                </c:pt>
                <c:pt idx="4392">
                  <c:v>219.6</c:v>
                </c:pt>
                <c:pt idx="4393">
                  <c:v>219.65</c:v>
                </c:pt>
                <c:pt idx="4394">
                  <c:v>219.7</c:v>
                </c:pt>
                <c:pt idx="4395">
                  <c:v>219.75</c:v>
                </c:pt>
                <c:pt idx="4396">
                  <c:v>219.8</c:v>
                </c:pt>
                <c:pt idx="4397">
                  <c:v>219.85</c:v>
                </c:pt>
                <c:pt idx="4398">
                  <c:v>219.9</c:v>
                </c:pt>
                <c:pt idx="4399">
                  <c:v>219.95</c:v>
                </c:pt>
                <c:pt idx="4400">
                  <c:v>220</c:v>
                </c:pt>
                <c:pt idx="4401">
                  <c:v>220.05</c:v>
                </c:pt>
                <c:pt idx="4402">
                  <c:v>220.1</c:v>
                </c:pt>
                <c:pt idx="4403">
                  <c:v>220.15</c:v>
                </c:pt>
                <c:pt idx="4404">
                  <c:v>220.2</c:v>
                </c:pt>
                <c:pt idx="4405">
                  <c:v>220.25</c:v>
                </c:pt>
                <c:pt idx="4406">
                  <c:v>220.3</c:v>
                </c:pt>
                <c:pt idx="4407">
                  <c:v>220.35</c:v>
                </c:pt>
                <c:pt idx="4408">
                  <c:v>220.4</c:v>
                </c:pt>
                <c:pt idx="4409">
                  <c:v>220.45</c:v>
                </c:pt>
                <c:pt idx="4410">
                  <c:v>220.5</c:v>
                </c:pt>
                <c:pt idx="4411">
                  <c:v>220.55</c:v>
                </c:pt>
                <c:pt idx="4412">
                  <c:v>220.6</c:v>
                </c:pt>
                <c:pt idx="4413">
                  <c:v>220.65</c:v>
                </c:pt>
                <c:pt idx="4414">
                  <c:v>220.7</c:v>
                </c:pt>
                <c:pt idx="4415">
                  <c:v>220.75</c:v>
                </c:pt>
                <c:pt idx="4416">
                  <c:v>220.8</c:v>
                </c:pt>
                <c:pt idx="4417">
                  <c:v>220.85</c:v>
                </c:pt>
                <c:pt idx="4418">
                  <c:v>220.9</c:v>
                </c:pt>
                <c:pt idx="4419">
                  <c:v>220.95</c:v>
                </c:pt>
                <c:pt idx="4420">
                  <c:v>221</c:v>
                </c:pt>
                <c:pt idx="4421">
                  <c:v>221.05</c:v>
                </c:pt>
                <c:pt idx="4422">
                  <c:v>221.1</c:v>
                </c:pt>
                <c:pt idx="4423">
                  <c:v>221.15</c:v>
                </c:pt>
                <c:pt idx="4424">
                  <c:v>221.2</c:v>
                </c:pt>
                <c:pt idx="4425">
                  <c:v>221.25</c:v>
                </c:pt>
                <c:pt idx="4426">
                  <c:v>221.3</c:v>
                </c:pt>
                <c:pt idx="4427">
                  <c:v>221.35</c:v>
                </c:pt>
                <c:pt idx="4428">
                  <c:v>221.4</c:v>
                </c:pt>
                <c:pt idx="4429">
                  <c:v>221.45</c:v>
                </c:pt>
                <c:pt idx="4430">
                  <c:v>221.5</c:v>
                </c:pt>
                <c:pt idx="4431">
                  <c:v>221.55</c:v>
                </c:pt>
                <c:pt idx="4432">
                  <c:v>221.6</c:v>
                </c:pt>
                <c:pt idx="4433">
                  <c:v>221.65</c:v>
                </c:pt>
                <c:pt idx="4434">
                  <c:v>221.7</c:v>
                </c:pt>
                <c:pt idx="4435">
                  <c:v>221.75</c:v>
                </c:pt>
                <c:pt idx="4436">
                  <c:v>221.8</c:v>
                </c:pt>
                <c:pt idx="4437">
                  <c:v>221.85</c:v>
                </c:pt>
                <c:pt idx="4438">
                  <c:v>221.9</c:v>
                </c:pt>
                <c:pt idx="4439">
                  <c:v>221.95</c:v>
                </c:pt>
                <c:pt idx="4440">
                  <c:v>222</c:v>
                </c:pt>
                <c:pt idx="4441">
                  <c:v>222.05</c:v>
                </c:pt>
                <c:pt idx="4442">
                  <c:v>222.1</c:v>
                </c:pt>
                <c:pt idx="4443">
                  <c:v>222.15</c:v>
                </c:pt>
                <c:pt idx="4444">
                  <c:v>222.2</c:v>
                </c:pt>
                <c:pt idx="4445">
                  <c:v>222.25</c:v>
                </c:pt>
                <c:pt idx="4446">
                  <c:v>222.3</c:v>
                </c:pt>
                <c:pt idx="4447">
                  <c:v>222.35</c:v>
                </c:pt>
                <c:pt idx="4448">
                  <c:v>222.4</c:v>
                </c:pt>
                <c:pt idx="4449">
                  <c:v>222.45</c:v>
                </c:pt>
                <c:pt idx="4450">
                  <c:v>222.5</c:v>
                </c:pt>
                <c:pt idx="4451">
                  <c:v>222.55</c:v>
                </c:pt>
                <c:pt idx="4452">
                  <c:v>222.6</c:v>
                </c:pt>
                <c:pt idx="4453">
                  <c:v>222.65</c:v>
                </c:pt>
                <c:pt idx="4454">
                  <c:v>222.7</c:v>
                </c:pt>
                <c:pt idx="4455">
                  <c:v>222.75</c:v>
                </c:pt>
                <c:pt idx="4456">
                  <c:v>222.8</c:v>
                </c:pt>
                <c:pt idx="4457">
                  <c:v>222.85</c:v>
                </c:pt>
                <c:pt idx="4458">
                  <c:v>222.9</c:v>
                </c:pt>
                <c:pt idx="4459">
                  <c:v>222.95</c:v>
                </c:pt>
                <c:pt idx="4460">
                  <c:v>223</c:v>
                </c:pt>
                <c:pt idx="4461">
                  <c:v>223.05</c:v>
                </c:pt>
                <c:pt idx="4462">
                  <c:v>223.1</c:v>
                </c:pt>
                <c:pt idx="4463">
                  <c:v>223.15</c:v>
                </c:pt>
                <c:pt idx="4464">
                  <c:v>223.2</c:v>
                </c:pt>
                <c:pt idx="4465">
                  <c:v>223.25</c:v>
                </c:pt>
                <c:pt idx="4466">
                  <c:v>223.3</c:v>
                </c:pt>
                <c:pt idx="4467">
                  <c:v>223.35</c:v>
                </c:pt>
                <c:pt idx="4468">
                  <c:v>223.4</c:v>
                </c:pt>
                <c:pt idx="4469">
                  <c:v>223.45</c:v>
                </c:pt>
                <c:pt idx="4470">
                  <c:v>223.5</c:v>
                </c:pt>
                <c:pt idx="4471">
                  <c:v>223.55</c:v>
                </c:pt>
                <c:pt idx="4472">
                  <c:v>223.6</c:v>
                </c:pt>
                <c:pt idx="4473">
                  <c:v>223.65</c:v>
                </c:pt>
                <c:pt idx="4474">
                  <c:v>223.7</c:v>
                </c:pt>
                <c:pt idx="4475">
                  <c:v>223.75</c:v>
                </c:pt>
                <c:pt idx="4476">
                  <c:v>223.8</c:v>
                </c:pt>
                <c:pt idx="4477">
                  <c:v>223.85</c:v>
                </c:pt>
                <c:pt idx="4478">
                  <c:v>223.9</c:v>
                </c:pt>
                <c:pt idx="4479">
                  <c:v>223.95</c:v>
                </c:pt>
                <c:pt idx="4480">
                  <c:v>224</c:v>
                </c:pt>
                <c:pt idx="4481">
                  <c:v>224.05</c:v>
                </c:pt>
                <c:pt idx="4482">
                  <c:v>224.1</c:v>
                </c:pt>
                <c:pt idx="4483">
                  <c:v>224.15</c:v>
                </c:pt>
                <c:pt idx="4484">
                  <c:v>224.2</c:v>
                </c:pt>
                <c:pt idx="4485">
                  <c:v>224.25</c:v>
                </c:pt>
                <c:pt idx="4486">
                  <c:v>224.3</c:v>
                </c:pt>
                <c:pt idx="4487">
                  <c:v>224.35</c:v>
                </c:pt>
                <c:pt idx="4488">
                  <c:v>224.4</c:v>
                </c:pt>
                <c:pt idx="4489">
                  <c:v>224.45</c:v>
                </c:pt>
                <c:pt idx="4490">
                  <c:v>224.5</c:v>
                </c:pt>
                <c:pt idx="4491">
                  <c:v>224.55</c:v>
                </c:pt>
                <c:pt idx="4492">
                  <c:v>224.6</c:v>
                </c:pt>
                <c:pt idx="4493">
                  <c:v>224.65</c:v>
                </c:pt>
                <c:pt idx="4494">
                  <c:v>224.7</c:v>
                </c:pt>
                <c:pt idx="4495">
                  <c:v>224.75</c:v>
                </c:pt>
                <c:pt idx="4496">
                  <c:v>224.8</c:v>
                </c:pt>
                <c:pt idx="4497">
                  <c:v>224.85</c:v>
                </c:pt>
                <c:pt idx="4498">
                  <c:v>224.9</c:v>
                </c:pt>
                <c:pt idx="4499">
                  <c:v>224.95</c:v>
                </c:pt>
                <c:pt idx="4500">
                  <c:v>225</c:v>
                </c:pt>
                <c:pt idx="4501">
                  <c:v>225.05</c:v>
                </c:pt>
                <c:pt idx="4502">
                  <c:v>225.1</c:v>
                </c:pt>
                <c:pt idx="4503">
                  <c:v>225.15</c:v>
                </c:pt>
                <c:pt idx="4504">
                  <c:v>225.2</c:v>
                </c:pt>
                <c:pt idx="4505">
                  <c:v>225.25</c:v>
                </c:pt>
                <c:pt idx="4506">
                  <c:v>225.3</c:v>
                </c:pt>
                <c:pt idx="4507">
                  <c:v>225.35</c:v>
                </c:pt>
                <c:pt idx="4508">
                  <c:v>225.4</c:v>
                </c:pt>
                <c:pt idx="4509">
                  <c:v>225.45</c:v>
                </c:pt>
                <c:pt idx="4510">
                  <c:v>225.5</c:v>
                </c:pt>
                <c:pt idx="4511">
                  <c:v>225.55</c:v>
                </c:pt>
                <c:pt idx="4512">
                  <c:v>225.6</c:v>
                </c:pt>
                <c:pt idx="4513">
                  <c:v>225.65</c:v>
                </c:pt>
                <c:pt idx="4514">
                  <c:v>225.7</c:v>
                </c:pt>
                <c:pt idx="4515">
                  <c:v>225.75</c:v>
                </c:pt>
                <c:pt idx="4516">
                  <c:v>225.8</c:v>
                </c:pt>
                <c:pt idx="4517">
                  <c:v>225.85</c:v>
                </c:pt>
                <c:pt idx="4518">
                  <c:v>225.9</c:v>
                </c:pt>
                <c:pt idx="4519">
                  <c:v>225.95</c:v>
                </c:pt>
                <c:pt idx="4520">
                  <c:v>226</c:v>
                </c:pt>
                <c:pt idx="4521">
                  <c:v>226.05</c:v>
                </c:pt>
                <c:pt idx="4522">
                  <c:v>226.1</c:v>
                </c:pt>
                <c:pt idx="4523">
                  <c:v>226.15</c:v>
                </c:pt>
                <c:pt idx="4524">
                  <c:v>226.2</c:v>
                </c:pt>
                <c:pt idx="4525">
                  <c:v>226.25</c:v>
                </c:pt>
                <c:pt idx="4526">
                  <c:v>226.3</c:v>
                </c:pt>
                <c:pt idx="4527">
                  <c:v>226.35</c:v>
                </c:pt>
                <c:pt idx="4528">
                  <c:v>226.4</c:v>
                </c:pt>
                <c:pt idx="4529">
                  <c:v>226.45</c:v>
                </c:pt>
                <c:pt idx="4530">
                  <c:v>226.5</c:v>
                </c:pt>
                <c:pt idx="4531">
                  <c:v>226.55</c:v>
                </c:pt>
                <c:pt idx="4532">
                  <c:v>226.6</c:v>
                </c:pt>
                <c:pt idx="4533">
                  <c:v>226.65</c:v>
                </c:pt>
                <c:pt idx="4534">
                  <c:v>226.7</c:v>
                </c:pt>
                <c:pt idx="4535">
                  <c:v>226.75</c:v>
                </c:pt>
                <c:pt idx="4536">
                  <c:v>226.8</c:v>
                </c:pt>
                <c:pt idx="4537">
                  <c:v>226.85</c:v>
                </c:pt>
                <c:pt idx="4538">
                  <c:v>226.9</c:v>
                </c:pt>
                <c:pt idx="4539">
                  <c:v>226.95</c:v>
                </c:pt>
                <c:pt idx="4540">
                  <c:v>227</c:v>
                </c:pt>
                <c:pt idx="4541">
                  <c:v>227.05</c:v>
                </c:pt>
                <c:pt idx="4542">
                  <c:v>227.1</c:v>
                </c:pt>
                <c:pt idx="4543">
                  <c:v>227.15</c:v>
                </c:pt>
                <c:pt idx="4544">
                  <c:v>227.2</c:v>
                </c:pt>
                <c:pt idx="4545">
                  <c:v>227.25</c:v>
                </c:pt>
                <c:pt idx="4546">
                  <c:v>227.3</c:v>
                </c:pt>
                <c:pt idx="4547">
                  <c:v>227.35</c:v>
                </c:pt>
                <c:pt idx="4548">
                  <c:v>227.4</c:v>
                </c:pt>
                <c:pt idx="4549">
                  <c:v>227.45</c:v>
                </c:pt>
                <c:pt idx="4550">
                  <c:v>227.5</c:v>
                </c:pt>
                <c:pt idx="4551">
                  <c:v>227.55</c:v>
                </c:pt>
                <c:pt idx="4552">
                  <c:v>227.6</c:v>
                </c:pt>
                <c:pt idx="4553">
                  <c:v>227.65</c:v>
                </c:pt>
                <c:pt idx="4554">
                  <c:v>227.7</c:v>
                </c:pt>
                <c:pt idx="4555">
                  <c:v>227.75</c:v>
                </c:pt>
                <c:pt idx="4556">
                  <c:v>227.8</c:v>
                </c:pt>
                <c:pt idx="4557">
                  <c:v>227.85</c:v>
                </c:pt>
                <c:pt idx="4558">
                  <c:v>227.9</c:v>
                </c:pt>
                <c:pt idx="4559">
                  <c:v>227.95</c:v>
                </c:pt>
                <c:pt idx="4560">
                  <c:v>228</c:v>
                </c:pt>
                <c:pt idx="4561">
                  <c:v>228.05</c:v>
                </c:pt>
                <c:pt idx="4562">
                  <c:v>228.1</c:v>
                </c:pt>
                <c:pt idx="4563">
                  <c:v>228.15</c:v>
                </c:pt>
                <c:pt idx="4564">
                  <c:v>228.2</c:v>
                </c:pt>
                <c:pt idx="4565">
                  <c:v>228.25</c:v>
                </c:pt>
                <c:pt idx="4566">
                  <c:v>228.3</c:v>
                </c:pt>
                <c:pt idx="4567">
                  <c:v>228.35</c:v>
                </c:pt>
                <c:pt idx="4568">
                  <c:v>228.4</c:v>
                </c:pt>
                <c:pt idx="4569">
                  <c:v>228.45</c:v>
                </c:pt>
                <c:pt idx="4570">
                  <c:v>228.5</c:v>
                </c:pt>
                <c:pt idx="4571">
                  <c:v>228.55</c:v>
                </c:pt>
                <c:pt idx="4572">
                  <c:v>228.6</c:v>
                </c:pt>
                <c:pt idx="4573">
                  <c:v>228.65</c:v>
                </c:pt>
                <c:pt idx="4574">
                  <c:v>228.7</c:v>
                </c:pt>
                <c:pt idx="4575">
                  <c:v>228.75</c:v>
                </c:pt>
                <c:pt idx="4576">
                  <c:v>228.8</c:v>
                </c:pt>
                <c:pt idx="4577">
                  <c:v>228.85</c:v>
                </c:pt>
                <c:pt idx="4578">
                  <c:v>228.9</c:v>
                </c:pt>
                <c:pt idx="4579">
                  <c:v>228.95</c:v>
                </c:pt>
                <c:pt idx="4580">
                  <c:v>229</c:v>
                </c:pt>
                <c:pt idx="4581">
                  <c:v>229.05</c:v>
                </c:pt>
                <c:pt idx="4582">
                  <c:v>229.1</c:v>
                </c:pt>
                <c:pt idx="4583">
                  <c:v>229.15</c:v>
                </c:pt>
                <c:pt idx="4584">
                  <c:v>229.2</c:v>
                </c:pt>
                <c:pt idx="4585">
                  <c:v>229.25</c:v>
                </c:pt>
                <c:pt idx="4586">
                  <c:v>229.3</c:v>
                </c:pt>
                <c:pt idx="4587">
                  <c:v>229.35</c:v>
                </c:pt>
                <c:pt idx="4588">
                  <c:v>229.4</c:v>
                </c:pt>
                <c:pt idx="4589">
                  <c:v>229.45</c:v>
                </c:pt>
                <c:pt idx="4590">
                  <c:v>229.5</c:v>
                </c:pt>
                <c:pt idx="4591">
                  <c:v>229.55</c:v>
                </c:pt>
                <c:pt idx="4592">
                  <c:v>229.6</c:v>
                </c:pt>
                <c:pt idx="4593">
                  <c:v>229.65</c:v>
                </c:pt>
                <c:pt idx="4594">
                  <c:v>229.7</c:v>
                </c:pt>
                <c:pt idx="4595">
                  <c:v>229.75</c:v>
                </c:pt>
                <c:pt idx="4596">
                  <c:v>229.8</c:v>
                </c:pt>
                <c:pt idx="4597">
                  <c:v>229.85</c:v>
                </c:pt>
                <c:pt idx="4598">
                  <c:v>229.9</c:v>
                </c:pt>
                <c:pt idx="4599">
                  <c:v>229.95</c:v>
                </c:pt>
                <c:pt idx="4600">
                  <c:v>230</c:v>
                </c:pt>
                <c:pt idx="4601">
                  <c:v>230.05</c:v>
                </c:pt>
                <c:pt idx="4602">
                  <c:v>230.1</c:v>
                </c:pt>
                <c:pt idx="4603">
                  <c:v>230.15</c:v>
                </c:pt>
                <c:pt idx="4604">
                  <c:v>230.2</c:v>
                </c:pt>
                <c:pt idx="4605">
                  <c:v>230.25</c:v>
                </c:pt>
                <c:pt idx="4606">
                  <c:v>230.3</c:v>
                </c:pt>
                <c:pt idx="4607">
                  <c:v>230.35</c:v>
                </c:pt>
                <c:pt idx="4608">
                  <c:v>230.4</c:v>
                </c:pt>
                <c:pt idx="4609">
                  <c:v>230.45</c:v>
                </c:pt>
                <c:pt idx="4610">
                  <c:v>230.5</c:v>
                </c:pt>
                <c:pt idx="4611">
                  <c:v>230.55</c:v>
                </c:pt>
                <c:pt idx="4612">
                  <c:v>230.6</c:v>
                </c:pt>
                <c:pt idx="4613">
                  <c:v>230.65</c:v>
                </c:pt>
                <c:pt idx="4614">
                  <c:v>230.7</c:v>
                </c:pt>
                <c:pt idx="4615">
                  <c:v>230.75</c:v>
                </c:pt>
                <c:pt idx="4616">
                  <c:v>230.8</c:v>
                </c:pt>
                <c:pt idx="4617">
                  <c:v>230.85</c:v>
                </c:pt>
                <c:pt idx="4618">
                  <c:v>230.9</c:v>
                </c:pt>
                <c:pt idx="4619">
                  <c:v>230.95</c:v>
                </c:pt>
                <c:pt idx="4620">
                  <c:v>231</c:v>
                </c:pt>
                <c:pt idx="4621">
                  <c:v>231.05</c:v>
                </c:pt>
                <c:pt idx="4622">
                  <c:v>231.1</c:v>
                </c:pt>
                <c:pt idx="4623">
                  <c:v>231.15</c:v>
                </c:pt>
                <c:pt idx="4624">
                  <c:v>231.2</c:v>
                </c:pt>
                <c:pt idx="4625">
                  <c:v>231.25</c:v>
                </c:pt>
                <c:pt idx="4626">
                  <c:v>231.3</c:v>
                </c:pt>
                <c:pt idx="4627">
                  <c:v>231.35</c:v>
                </c:pt>
                <c:pt idx="4628">
                  <c:v>231.4</c:v>
                </c:pt>
                <c:pt idx="4629">
                  <c:v>231.45</c:v>
                </c:pt>
                <c:pt idx="4630">
                  <c:v>231.5</c:v>
                </c:pt>
                <c:pt idx="4631">
                  <c:v>231.55</c:v>
                </c:pt>
                <c:pt idx="4632">
                  <c:v>231.6</c:v>
                </c:pt>
                <c:pt idx="4633">
                  <c:v>231.65</c:v>
                </c:pt>
                <c:pt idx="4634">
                  <c:v>231.7</c:v>
                </c:pt>
                <c:pt idx="4635">
                  <c:v>231.75</c:v>
                </c:pt>
                <c:pt idx="4636">
                  <c:v>231.8</c:v>
                </c:pt>
                <c:pt idx="4637">
                  <c:v>231.85</c:v>
                </c:pt>
                <c:pt idx="4638">
                  <c:v>231.9</c:v>
                </c:pt>
                <c:pt idx="4639">
                  <c:v>231.95</c:v>
                </c:pt>
                <c:pt idx="4640">
                  <c:v>232</c:v>
                </c:pt>
                <c:pt idx="4641">
                  <c:v>232.05</c:v>
                </c:pt>
                <c:pt idx="4642">
                  <c:v>232.1</c:v>
                </c:pt>
                <c:pt idx="4643">
                  <c:v>232.15</c:v>
                </c:pt>
                <c:pt idx="4644">
                  <c:v>232.2</c:v>
                </c:pt>
                <c:pt idx="4645">
                  <c:v>232.25</c:v>
                </c:pt>
                <c:pt idx="4646">
                  <c:v>232.3</c:v>
                </c:pt>
                <c:pt idx="4647">
                  <c:v>232.35</c:v>
                </c:pt>
                <c:pt idx="4648">
                  <c:v>232.4</c:v>
                </c:pt>
                <c:pt idx="4649">
                  <c:v>232.45</c:v>
                </c:pt>
                <c:pt idx="4650">
                  <c:v>232.5</c:v>
                </c:pt>
                <c:pt idx="4651">
                  <c:v>232.55</c:v>
                </c:pt>
                <c:pt idx="4652">
                  <c:v>232.6</c:v>
                </c:pt>
                <c:pt idx="4653">
                  <c:v>232.65</c:v>
                </c:pt>
                <c:pt idx="4654">
                  <c:v>232.7</c:v>
                </c:pt>
                <c:pt idx="4655">
                  <c:v>232.75</c:v>
                </c:pt>
                <c:pt idx="4656">
                  <c:v>232.8</c:v>
                </c:pt>
                <c:pt idx="4657">
                  <c:v>232.85</c:v>
                </c:pt>
                <c:pt idx="4658">
                  <c:v>232.9</c:v>
                </c:pt>
                <c:pt idx="4659">
                  <c:v>232.95</c:v>
                </c:pt>
                <c:pt idx="4660">
                  <c:v>233</c:v>
                </c:pt>
                <c:pt idx="4661">
                  <c:v>233.05</c:v>
                </c:pt>
                <c:pt idx="4662">
                  <c:v>233.1</c:v>
                </c:pt>
                <c:pt idx="4663">
                  <c:v>233.15</c:v>
                </c:pt>
                <c:pt idx="4664">
                  <c:v>233.2</c:v>
                </c:pt>
                <c:pt idx="4665">
                  <c:v>233.25</c:v>
                </c:pt>
                <c:pt idx="4666">
                  <c:v>233.3</c:v>
                </c:pt>
                <c:pt idx="4667">
                  <c:v>233.35</c:v>
                </c:pt>
                <c:pt idx="4668">
                  <c:v>233.4</c:v>
                </c:pt>
                <c:pt idx="4669">
                  <c:v>233.45</c:v>
                </c:pt>
                <c:pt idx="4670">
                  <c:v>233.5</c:v>
                </c:pt>
                <c:pt idx="4671">
                  <c:v>233.55</c:v>
                </c:pt>
                <c:pt idx="4672">
                  <c:v>233.6</c:v>
                </c:pt>
                <c:pt idx="4673">
                  <c:v>233.65</c:v>
                </c:pt>
                <c:pt idx="4674">
                  <c:v>233.7</c:v>
                </c:pt>
                <c:pt idx="4675">
                  <c:v>233.75</c:v>
                </c:pt>
                <c:pt idx="4676">
                  <c:v>233.8</c:v>
                </c:pt>
                <c:pt idx="4677">
                  <c:v>233.85</c:v>
                </c:pt>
                <c:pt idx="4678">
                  <c:v>233.9</c:v>
                </c:pt>
                <c:pt idx="4679">
                  <c:v>233.95</c:v>
                </c:pt>
                <c:pt idx="4680">
                  <c:v>234</c:v>
                </c:pt>
                <c:pt idx="4681">
                  <c:v>234.05</c:v>
                </c:pt>
                <c:pt idx="4682">
                  <c:v>234.1</c:v>
                </c:pt>
                <c:pt idx="4683">
                  <c:v>234.15</c:v>
                </c:pt>
                <c:pt idx="4684">
                  <c:v>234.2</c:v>
                </c:pt>
                <c:pt idx="4685">
                  <c:v>234.25</c:v>
                </c:pt>
                <c:pt idx="4686">
                  <c:v>234.3</c:v>
                </c:pt>
                <c:pt idx="4687">
                  <c:v>234.35</c:v>
                </c:pt>
                <c:pt idx="4688">
                  <c:v>234.4</c:v>
                </c:pt>
                <c:pt idx="4689">
                  <c:v>234.45</c:v>
                </c:pt>
                <c:pt idx="4690">
                  <c:v>234.5</c:v>
                </c:pt>
                <c:pt idx="4691">
                  <c:v>234.55</c:v>
                </c:pt>
                <c:pt idx="4692">
                  <c:v>234.6</c:v>
                </c:pt>
                <c:pt idx="4693">
                  <c:v>234.65</c:v>
                </c:pt>
                <c:pt idx="4694">
                  <c:v>234.7</c:v>
                </c:pt>
                <c:pt idx="4695">
                  <c:v>234.75</c:v>
                </c:pt>
                <c:pt idx="4696">
                  <c:v>234.8</c:v>
                </c:pt>
                <c:pt idx="4697">
                  <c:v>234.85</c:v>
                </c:pt>
                <c:pt idx="4698">
                  <c:v>234.9</c:v>
                </c:pt>
                <c:pt idx="4699">
                  <c:v>234.95</c:v>
                </c:pt>
                <c:pt idx="4700">
                  <c:v>235</c:v>
                </c:pt>
                <c:pt idx="4701">
                  <c:v>235.05</c:v>
                </c:pt>
                <c:pt idx="4702">
                  <c:v>235.1</c:v>
                </c:pt>
                <c:pt idx="4703">
                  <c:v>235.15</c:v>
                </c:pt>
                <c:pt idx="4704">
                  <c:v>235.2</c:v>
                </c:pt>
                <c:pt idx="4705">
                  <c:v>235.25</c:v>
                </c:pt>
                <c:pt idx="4706">
                  <c:v>235.3</c:v>
                </c:pt>
                <c:pt idx="4707">
                  <c:v>235.35</c:v>
                </c:pt>
                <c:pt idx="4708">
                  <c:v>235.4</c:v>
                </c:pt>
                <c:pt idx="4709">
                  <c:v>235.45</c:v>
                </c:pt>
                <c:pt idx="4710">
                  <c:v>235.5</c:v>
                </c:pt>
                <c:pt idx="4711">
                  <c:v>235.55</c:v>
                </c:pt>
                <c:pt idx="4712">
                  <c:v>235.6</c:v>
                </c:pt>
                <c:pt idx="4713">
                  <c:v>235.65</c:v>
                </c:pt>
                <c:pt idx="4714">
                  <c:v>235.7</c:v>
                </c:pt>
                <c:pt idx="4715">
                  <c:v>235.75</c:v>
                </c:pt>
                <c:pt idx="4716">
                  <c:v>235.8</c:v>
                </c:pt>
                <c:pt idx="4717">
                  <c:v>235.85</c:v>
                </c:pt>
                <c:pt idx="4718">
                  <c:v>235.9</c:v>
                </c:pt>
                <c:pt idx="4719">
                  <c:v>235.95</c:v>
                </c:pt>
                <c:pt idx="4720">
                  <c:v>236</c:v>
                </c:pt>
                <c:pt idx="4721">
                  <c:v>236.05</c:v>
                </c:pt>
                <c:pt idx="4722">
                  <c:v>236.1</c:v>
                </c:pt>
                <c:pt idx="4723">
                  <c:v>236.15</c:v>
                </c:pt>
                <c:pt idx="4724">
                  <c:v>236.2</c:v>
                </c:pt>
                <c:pt idx="4725">
                  <c:v>236.25</c:v>
                </c:pt>
                <c:pt idx="4726">
                  <c:v>236.3</c:v>
                </c:pt>
                <c:pt idx="4727">
                  <c:v>236.35</c:v>
                </c:pt>
                <c:pt idx="4728">
                  <c:v>236.4</c:v>
                </c:pt>
                <c:pt idx="4729">
                  <c:v>236.45</c:v>
                </c:pt>
                <c:pt idx="4730">
                  <c:v>236.5</c:v>
                </c:pt>
                <c:pt idx="4731">
                  <c:v>236.55</c:v>
                </c:pt>
                <c:pt idx="4732">
                  <c:v>236.6</c:v>
                </c:pt>
                <c:pt idx="4733">
                  <c:v>236.65</c:v>
                </c:pt>
                <c:pt idx="4734">
                  <c:v>236.7</c:v>
                </c:pt>
                <c:pt idx="4735">
                  <c:v>236.75</c:v>
                </c:pt>
                <c:pt idx="4736">
                  <c:v>236.8</c:v>
                </c:pt>
                <c:pt idx="4737">
                  <c:v>236.85</c:v>
                </c:pt>
                <c:pt idx="4738">
                  <c:v>236.9</c:v>
                </c:pt>
                <c:pt idx="4739">
                  <c:v>236.95</c:v>
                </c:pt>
                <c:pt idx="4740">
                  <c:v>237</c:v>
                </c:pt>
                <c:pt idx="4741">
                  <c:v>237.05</c:v>
                </c:pt>
                <c:pt idx="4742">
                  <c:v>237.1</c:v>
                </c:pt>
                <c:pt idx="4743">
                  <c:v>237.15</c:v>
                </c:pt>
                <c:pt idx="4744">
                  <c:v>237.2</c:v>
                </c:pt>
                <c:pt idx="4745">
                  <c:v>237.25</c:v>
                </c:pt>
                <c:pt idx="4746">
                  <c:v>237.3</c:v>
                </c:pt>
                <c:pt idx="4747">
                  <c:v>237.35</c:v>
                </c:pt>
                <c:pt idx="4748">
                  <c:v>237.4</c:v>
                </c:pt>
                <c:pt idx="4749">
                  <c:v>237.45</c:v>
                </c:pt>
                <c:pt idx="4750">
                  <c:v>237.5</c:v>
                </c:pt>
                <c:pt idx="4751">
                  <c:v>237.55</c:v>
                </c:pt>
                <c:pt idx="4752">
                  <c:v>237.6</c:v>
                </c:pt>
                <c:pt idx="4753">
                  <c:v>237.65</c:v>
                </c:pt>
                <c:pt idx="4754">
                  <c:v>237.7</c:v>
                </c:pt>
                <c:pt idx="4755">
                  <c:v>237.75</c:v>
                </c:pt>
                <c:pt idx="4756">
                  <c:v>237.8</c:v>
                </c:pt>
                <c:pt idx="4757">
                  <c:v>237.85</c:v>
                </c:pt>
                <c:pt idx="4758">
                  <c:v>237.9</c:v>
                </c:pt>
                <c:pt idx="4759">
                  <c:v>237.95</c:v>
                </c:pt>
                <c:pt idx="4760">
                  <c:v>238</c:v>
                </c:pt>
                <c:pt idx="4761">
                  <c:v>238.05</c:v>
                </c:pt>
                <c:pt idx="4762">
                  <c:v>238.1</c:v>
                </c:pt>
                <c:pt idx="4763">
                  <c:v>238.15</c:v>
                </c:pt>
                <c:pt idx="4764">
                  <c:v>238.2</c:v>
                </c:pt>
                <c:pt idx="4765">
                  <c:v>238.25</c:v>
                </c:pt>
                <c:pt idx="4766">
                  <c:v>238.3</c:v>
                </c:pt>
                <c:pt idx="4767">
                  <c:v>238.35</c:v>
                </c:pt>
                <c:pt idx="4768">
                  <c:v>238.4</c:v>
                </c:pt>
                <c:pt idx="4769">
                  <c:v>238.45</c:v>
                </c:pt>
                <c:pt idx="4770">
                  <c:v>238.5</c:v>
                </c:pt>
                <c:pt idx="4771">
                  <c:v>238.55</c:v>
                </c:pt>
                <c:pt idx="4772">
                  <c:v>238.6</c:v>
                </c:pt>
                <c:pt idx="4773">
                  <c:v>238.65</c:v>
                </c:pt>
                <c:pt idx="4774">
                  <c:v>238.7</c:v>
                </c:pt>
                <c:pt idx="4775">
                  <c:v>238.75</c:v>
                </c:pt>
                <c:pt idx="4776">
                  <c:v>238.8</c:v>
                </c:pt>
                <c:pt idx="4777">
                  <c:v>238.85</c:v>
                </c:pt>
                <c:pt idx="4778">
                  <c:v>238.9</c:v>
                </c:pt>
                <c:pt idx="4779">
                  <c:v>238.95</c:v>
                </c:pt>
                <c:pt idx="4780">
                  <c:v>239</c:v>
                </c:pt>
                <c:pt idx="4781">
                  <c:v>239.05</c:v>
                </c:pt>
                <c:pt idx="4782">
                  <c:v>239.1</c:v>
                </c:pt>
                <c:pt idx="4783">
                  <c:v>239.15</c:v>
                </c:pt>
                <c:pt idx="4784">
                  <c:v>239.2</c:v>
                </c:pt>
                <c:pt idx="4785">
                  <c:v>239.25</c:v>
                </c:pt>
                <c:pt idx="4786">
                  <c:v>239.3</c:v>
                </c:pt>
                <c:pt idx="4787">
                  <c:v>239.35</c:v>
                </c:pt>
                <c:pt idx="4788">
                  <c:v>239.4</c:v>
                </c:pt>
                <c:pt idx="4789">
                  <c:v>239.45</c:v>
                </c:pt>
                <c:pt idx="4790">
                  <c:v>239.5</c:v>
                </c:pt>
                <c:pt idx="4791">
                  <c:v>239.55</c:v>
                </c:pt>
                <c:pt idx="4792">
                  <c:v>239.6</c:v>
                </c:pt>
                <c:pt idx="4793">
                  <c:v>239.65</c:v>
                </c:pt>
                <c:pt idx="4794">
                  <c:v>239.7</c:v>
                </c:pt>
                <c:pt idx="4795">
                  <c:v>239.75</c:v>
                </c:pt>
                <c:pt idx="4796">
                  <c:v>239.8</c:v>
                </c:pt>
                <c:pt idx="4797">
                  <c:v>239.85</c:v>
                </c:pt>
                <c:pt idx="4798">
                  <c:v>239.9</c:v>
                </c:pt>
                <c:pt idx="4799">
                  <c:v>239.95</c:v>
                </c:pt>
                <c:pt idx="4800">
                  <c:v>240</c:v>
                </c:pt>
                <c:pt idx="4801">
                  <c:v>240.05</c:v>
                </c:pt>
                <c:pt idx="4802">
                  <c:v>240.1</c:v>
                </c:pt>
                <c:pt idx="4803">
                  <c:v>240.15</c:v>
                </c:pt>
                <c:pt idx="4804">
                  <c:v>240.2</c:v>
                </c:pt>
                <c:pt idx="4805">
                  <c:v>240.25</c:v>
                </c:pt>
                <c:pt idx="4806">
                  <c:v>240.3</c:v>
                </c:pt>
                <c:pt idx="4807">
                  <c:v>240.35</c:v>
                </c:pt>
                <c:pt idx="4808">
                  <c:v>240.4</c:v>
                </c:pt>
                <c:pt idx="4809">
                  <c:v>240.45</c:v>
                </c:pt>
                <c:pt idx="4810">
                  <c:v>240.5</c:v>
                </c:pt>
                <c:pt idx="4811">
                  <c:v>240.55</c:v>
                </c:pt>
                <c:pt idx="4812">
                  <c:v>240.6</c:v>
                </c:pt>
                <c:pt idx="4813">
                  <c:v>240.65</c:v>
                </c:pt>
                <c:pt idx="4814">
                  <c:v>240.7</c:v>
                </c:pt>
                <c:pt idx="4815">
                  <c:v>240.75</c:v>
                </c:pt>
                <c:pt idx="4816">
                  <c:v>240.8</c:v>
                </c:pt>
                <c:pt idx="4817">
                  <c:v>240.85</c:v>
                </c:pt>
                <c:pt idx="4818">
                  <c:v>240.9</c:v>
                </c:pt>
                <c:pt idx="4819">
                  <c:v>240.95</c:v>
                </c:pt>
                <c:pt idx="4820">
                  <c:v>241</c:v>
                </c:pt>
                <c:pt idx="4821">
                  <c:v>241.05</c:v>
                </c:pt>
                <c:pt idx="4822">
                  <c:v>241.1</c:v>
                </c:pt>
                <c:pt idx="4823">
                  <c:v>241.15</c:v>
                </c:pt>
                <c:pt idx="4824">
                  <c:v>241.2</c:v>
                </c:pt>
                <c:pt idx="4825">
                  <c:v>241.25</c:v>
                </c:pt>
                <c:pt idx="4826">
                  <c:v>241.3</c:v>
                </c:pt>
                <c:pt idx="4827">
                  <c:v>241.35</c:v>
                </c:pt>
                <c:pt idx="4828">
                  <c:v>241.4</c:v>
                </c:pt>
                <c:pt idx="4829">
                  <c:v>241.45</c:v>
                </c:pt>
                <c:pt idx="4830">
                  <c:v>241.5</c:v>
                </c:pt>
                <c:pt idx="4831">
                  <c:v>241.55</c:v>
                </c:pt>
                <c:pt idx="4832">
                  <c:v>241.6</c:v>
                </c:pt>
                <c:pt idx="4833">
                  <c:v>241.65</c:v>
                </c:pt>
                <c:pt idx="4834">
                  <c:v>241.7</c:v>
                </c:pt>
                <c:pt idx="4835">
                  <c:v>241.75</c:v>
                </c:pt>
                <c:pt idx="4836">
                  <c:v>241.8</c:v>
                </c:pt>
                <c:pt idx="4837">
                  <c:v>241.85</c:v>
                </c:pt>
                <c:pt idx="4838">
                  <c:v>241.9</c:v>
                </c:pt>
                <c:pt idx="4839">
                  <c:v>241.95</c:v>
                </c:pt>
                <c:pt idx="4840">
                  <c:v>242</c:v>
                </c:pt>
                <c:pt idx="4841">
                  <c:v>242.05</c:v>
                </c:pt>
                <c:pt idx="4842">
                  <c:v>242.1</c:v>
                </c:pt>
                <c:pt idx="4843">
                  <c:v>242.15</c:v>
                </c:pt>
                <c:pt idx="4844">
                  <c:v>242.2</c:v>
                </c:pt>
                <c:pt idx="4845">
                  <c:v>242.25</c:v>
                </c:pt>
                <c:pt idx="4846">
                  <c:v>242.3</c:v>
                </c:pt>
                <c:pt idx="4847">
                  <c:v>242.35</c:v>
                </c:pt>
                <c:pt idx="4848">
                  <c:v>242.4</c:v>
                </c:pt>
                <c:pt idx="4849">
                  <c:v>242.45</c:v>
                </c:pt>
                <c:pt idx="4850">
                  <c:v>242.5</c:v>
                </c:pt>
                <c:pt idx="4851">
                  <c:v>242.55</c:v>
                </c:pt>
                <c:pt idx="4852">
                  <c:v>242.6</c:v>
                </c:pt>
                <c:pt idx="4853">
                  <c:v>242.65</c:v>
                </c:pt>
                <c:pt idx="4854">
                  <c:v>242.7</c:v>
                </c:pt>
                <c:pt idx="4855">
                  <c:v>242.75</c:v>
                </c:pt>
                <c:pt idx="4856">
                  <c:v>242.8</c:v>
                </c:pt>
                <c:pt idx="4857">
                  <c:v>242.85</c:v>
                </c:pt>
                <c:pt idx="4858">
                  <c:v>242.9</c:v>
                </c:pt>
                <c:pt idx="4859">
                  <c:v>242.95</c:v>
                </c:pt>
                <c:pt idx="4860">
                  <c:v>243</c:v>
                </c:pt>
                <c:pt idx="4861">
                  <c:v>243.05</c:v>
                </c:pt>
                <c:pt idx="4862">
                  <c:v>243.1</c:v>
                </c:pt>
                <c:pt idx="4863">
                  <c:v>243.15</c:v>
                </c:pt>
                <c:pt idx="4864">
                  <c:v>243.2</c:v>
                </c:pt>
                <c:pt idx="4865">
                  <c:v>243.25</c:v>
                </c:pt>
                <c:pt idx="4866">
                  <c:v>243.3</c:v>
                </c:pt>
                <c:pt idx="4867">
                  <c:v>243.35</c:v>
                </c:pt>
                <c:pt idx="4868">
                  <c:v>243.4</c:v>
                </c:pt>
                <c:pt idx="4869">
                  <c:v>243.45</c:v>
                </c:pt>
                <c:pt idx="4870">
                  <c:v>243.5</c:v>
                </c:pt>
                <c:pt idx="4871">
                  <c:v>243.55</c:v>
                </c:pt>
                <c:pt idx="4872">
                  <c:v>243.6</c:v>
                </c:pt>
                <c:pt idx="4873">
                  <c:v>243.65</c:v>
                </c:pt>
                <c:pt idx="4874">
                  <c:v>243.7</c:v>
                </c:pt>
                <c:pt idx="4875">
                  <c:v>243.75</c:v>
                </c:pt>
                <c:pt idx="4876">
                  <c:v>243.8</c:v>
                </c:pt>
                <c:pt idx="4877">
                  <c:v>243.85</c:v>
                </c:pt>
                <c:pt idx="4878">
                  <c:v>243.9</c:v>
                </c:pt>
                <c:pt idx="4879">
                  <c:v>243.95</c:v>
                </c:pt>
                <c:pt idx="4880">
                  <c:v>244</c:v>
                </c:pt>
                <c:pt idx="4881">
                  <c:v>244.05</c:v>
                </c:pt>
                <c:pt idx="4882">
                  <c:v>244.1</c:v>
                </c:pt>
                <c:pt idx="4883">
                  <c:v>244.15</c:v>
                </c:pt>
                <c:pt idx="4884">
                  <c:v>244.2</c:v>
                </c:pt>
                <c:pt idx="4885">
                  <c:v>244.25</c:v>
                </c:pt>
                <c:pt idx="4886">
                  <c:v>244.3</c:v>
                </c:pt>
                <c:pt idx="4887">
                  <c:v>244.35</c:v>
                </c:pt>
                <c:pt idx="4888">
                  <c:v>244.4</c:v>
                </c:pt>
                <c:pt idx="4889">
                  <c:v>244.45</c:v>
                </c:pt>
                <c:pt idx="4890">
                  <c:v>244.5</c:v>
                </c:pt>
                <c:pt idx="4891">
                  <c:v>244.55</c:v>
                </c:pt>
                <c:pt idx="4892">
                  <c:v>244.6</c:v>
                </c:pt>
                <c:pt idx="4893">
                  <c:v>244.65</c:v>
                </c:pt>
                <c:pt idx="4894">
                  <c:v>244.7</c:v>
                </c:pt>
                <c:pt idx="4895">
                  <c:v>244.75</c:v>
                </c:pt>
                <c:pt idx="4896">
                  <c:v>244.8</c:v>
                </c:pt>
                <c:pt idx="4897">
                  <c:v>244.85</c:v>
                </c:pt>
                <c:pt idx="4898">
                  <c:v>244.9</c:v>
                </c:pt>
                <c:pt idx="4899">
                  <c:v>244.95</c:v>
                </c:pt>
                <c:pt idx="4900">
                  <c:v>245</c:v>
                </c:pt>
                <c:pt idx="4901">
                  <c:v>245.05</c:v>
                </c:pt>
                <c:pt idx="4902">
                  <c:v>245.1</c:v>
                </c:pt>
                <c:pt idx="4903">
                  <c:v>245.15</c:v>
                </c:pt>
                <c:pt idx="4904">
                  <c:v>245.2</c:v>
                </c:pt>
                <c:pt idx="4905">
                  <c:v>245.25</c:v>
                </c:pt>
                <c:pt idx="4906">
                  <c:v>245.3</c:v>
                </c:pt>
                <c:pt idx="4907">
                  <c:v>245.35</c:v>
                </c:pt>
                <c:pt idx="4908">
                  <c:v>245.4</c:v>
                </c:pt>
                <c:pt idx="4909">
                  <c:v>245.45</c:v>
                </c:pt>
                <c:pt idx="4910">
                  <c:v>245.5</c:v>
                </c:pt>
                <c:pt idx="4911">
                  <c:v>245.55</c:v>
                </c:pt>
                <c:pt idx="4912">
                  <c:v>245.6</c:v>
                </c:pt>
                <c:pt idx="4913">
                  <c:v>245.65</c:v>
                </c:pt>
                <c:pt idx="4914">
                  <c:v>245.7</c:v>
                </c:pt>
                <c:pt idx="4915">
                  <c:v>245.75</c:v>
                </c:pt>
                <c:pt idx="4916">
                  <c:v>245.8</c:v>
                </c:pt>
                <c:pt idx="4917">
                  <c:v>245.85</c:v>
                </c:pt>
                <c:pt idx="4918">
                  <c:v>245.9</c:v>
                </c:pt>
                <c:pt idx="4919">
                  <c:v>245.95</c:v>
                </c:pt>
                <c:pt idx="4920">
                  <c:v>246</c:v>
                </c:pt>
                <c:pt idx="4921">
                  <c:v>246.05</c:v>
                </c:pt>
                <c:pt idx="4922">
                  <c:v>246.1</c:v>
                </c:pt>
                <c:pt idx="4923">
                  <c:v>246.15</c:v>
                </c:pt>
                <c:pt idx="4924">
                  <c:v>246.2</c:v>
                </c:pt>
                <c:pt idx="4925">
                  <c:v>246.25</c:v>
                </c:pt>
                <c:pt idx="4926">
                  <c:v>246.3</c:v>
                </c:pt>
                <c:pt idx="4927">
                  <c:v>246.35</c:v>
                </c:pt>
                <c:pt idx="4928">
                  <c:v>246.4</c:v>
                </c:pt>
                <c:pt idx="4929">
                  <c:v>246.45</c:v>
                </c:pt>
                <c:pt idx="4930">
                  <c:v>246.5</c:v>
                </c:pt>
                <c:pt idx="4931">
                  <c:v>246.55</c:v>
                </c:pt>
                <c:pt idx="4932">
                  <c:v>246.6</c:v>
                </c:pt>
                <c:pt idx="4933">
                  <c:v>246.65</c:v>
                </c:pt>
                <c:pt idx="4934">
                  <c:v>246.7</c:v>
                </c:pt>
                <c:pt idx="4935">
                  <c:v>246.75</c:v>
                </c:pt>
                <c:pt idx="4936">
                  <c:v>246.8</c:v>
                </c:pt>
                <c:pt idx="4937">
                  <c:v>246.85</c:v>
                </c:pt>
                <c:pt idx="4938">
                  <c:v>246.9</c:v>
                </c:pt>
                <c:pt idx="4939">
                  <c:v>246.95</c:v>
                </c:pt>
                <c:pt idx="4940">
                  <c:v>247</c:v>
                </c:pt>
                <c:pt idx="4941">
                  <c:v>247.05</c:v>
                </c:pt>
                <c:pt idx="4942">
                  <c:v>247.1</c:v>
                </c:pt>
                <c:pt idx="4943">
                  <c:v>247.15</c:v>
                </c:pt>
                <c:pt idx="4944">
                  <c:v>247.2</c:v>
                </c:pt>
                <c:pt idx="4945">
                  <c:v>247.25</c:v>
                </c:pt>
                <c:pt idx="4946">
                  <c:v>247.3</c:v>
                </c:pt>
                <c:pt idx="4947">
                  <c:v>247.35</c:v>
                </c:pt>
                <c:pt idx="4948">
                  <c:v>247.4</c:v>
                </c:pt>
                <c:pt idx="4949">
                  <c:v>247.45</c:v>
                </c:pt>
                <c:pt idx="4950">
                  <c:v>247.5</c:v>
                </c:pt>
                <c:pt idx="4951">
                  <c:v>247.55</c:v>
                </c:pt>
                <c:pt idx="4952">
                  <c:v>247.6</c:v>
                </c:pt>
                <c:pt idx="4953">
                  <c:v>247.65</c:v>
                </c:pt>
                <c:pt idx="4954">
                  <c:v>247.7</c:v>
                </c:pt>
                <c:pt idx="4955">
                  <c:v>247.75</c:v>
                </c:pt>
                <c:pt idx="4956">
                  <c:v>247.8</c:v>
                </c:pt>
                <c:pt idx="4957">
                  <c:v>247.85</c:v>
                </c:pt>
                <c:pt idx="4958">
                  <c:v>247.9</c:v>
                </c:pt>
                <c:pt idx="4959">
                  <c:v>247.95</c:v>
                </c:pt>
                <c:pt idx="4960">
                  <c:v>248</c:v>
                </c:pt>
                <c:pt idx="4961">
                  <c:v>248.05</c:v>
                </c:pt>
                <c:pt idx="4962">
                  <c:v>248.1</c:v>
                </c:pt>
                <c:pt idx="4963">
                  <c:v>248.15</c:v>
                </c:pt>
                <c:pt idx="4964">
                  <c:v>248.2</c:v>
                </c:pt>
                <c:pt idx="4965">
                  <c:v>248.25</c:v>
                </c:pt>
                <c:pt idx="4966">
                  <c:v>248.3</c:v>
                </c:pt>
                <c:pt idx="4967">
                  <c:v>248.35</c:v>
                </c:pt>
                <c:pt idx="4968">
                  <c:v>248.4</c:v>
                </c:pt>
                <c:pt idx="4969">
                  <c:v>248.45</c:v>
                </c:pt>
                <c:pt idx="4970">
                  <c:v>248.5</c:v>
                </c:pt>
                <c:pt idx="4971">
                  <c:v>248.55</c:v>
                </c:pt>
                <c:pt idx="4972">
                  <c:v>248.6</c:v>
                </c:pt>
                <c:pt idx="4973">
                  <c:v>248.65</c:v>
                </c:pt>
                <c:pt idx="4974">
                  <c:v>248.7</c:v>
                </c:pt>
                <c:pt idx="4975">
                  <c:v>248.75</c:v>
                </c:pt>
                <c:pt idx="4976">
                  <c:v>248.8</c:v>
                </c:pt>
                <c:pt idx="4977">
                  <c:v>248.85</c:v>
                </c:pt>
                <c:pt idx="4978">
                  <c:v>248.9</c:v>
                </c:pt>
                <c:pt idx="4979">
                  <c:v>248.95</c:v>
                </c:pt>
                <c:pt idx="4980">
                  <c:v>249</c:v>
                </c:pt>
                <c:pt idx="4981">
                  <c:v>249.05</c:v>
                </c:pt>
                <c:pt idx="4982">
                  <c:v>249.1</c:v>
                </c:pt>
                <c:pt idx="4983">
                  <c:v>249.15</c:v>
                </c:pt>
                <c:pt idx="4984">
                  <c:v>249.2</c:v>
                </c:pt>
                <c:pt idx="4985">
                  <c:v>249.25</c:v>
                </c:pt>
                <c:pt idx="4986">
                  <c:v>249.3</c:v>
                </c:pt>
                <c:pt idx="4987">
                  <c:v>249.35</c:v>
                </c:pt>
                <c:pt idx="4988">
                  <c:v>249.4</c:v>
                </c:pt>
                <c:pt idx="4989">
                  <c:v>249.45</c:v>
                </c:pt>
                <c:pt idx="4990">
                  <c:v>249.5</c:v>
                </c:pt>
                <c:pt idx="4991">
                  <c:v>249.55</c:v>
                </c:pt>
                <c:pt idx="4992">
                  <c:v>249.6</c:v>
                </c:pt>
                <c:pt idx="4993">
                  <c:v>249.65</c:v>
                </c:pt>
                <c:pt idx="4994">
                  <c:v>249.7</c:v>
                </c:pt>
                <c:pt idx="4995">
                  <c:v>249.75</c:v>
                </c:pt>
                <c:pt idx="4996">
                  <c:v>249.8</c:v>
                </c:pt>
                <c:pt idx="4997">
                  <c:v>249.85</c:v>
                </c:pt>
                <c:pt idx="4998">
                  <c:v>249.9</c:v>
                </c:pt>
                <c:pt idx="4999">
                  <c:v>249.95</c:v>
                </c:pt>
                <c:pt idx="5000">
                  <c:v>250</c:v>
                </c:pt>
                <c:pt idx="5001">
                  <c:v>250.05</c:v>
                </c:pt>
                <c:pt idx="5002">
                  <c:v>250.1</c:v>
                </c:pt>
                <c:pt idx="5003">
                  <c:v>250.15</c:v>
                </c:pt>
                <c:pt idx="5004">
                  <c:v>250.2</c:v>
                </c:pt>
                <c:pt idx="5005">
                  <c:v>250.25</c:v>
                </c:pt>
                <c:pt idx="5006">
                  <c:v>250.3</c:v>
                </c:pt>
                <c:pt idx="5007">
                  <c:v>250.35</c:v>
                </c:pt>
                <c:pt idx="5008">
                  <c:v>250.4</c:v>
                </c:pt>
                <c:pt idx="5009">
                  <c:v>250.45</c:v>
                </c:pt>
                <c:pt idx="5010">
                  <c:v>250.5</c:v>
                </c:pt>
                <c:pt idx="5011">
                  <c:v>250.55</c:v>
                </c:pt>
                <c:pt idx="5012">
                  <c:v>250.6</c:v>
                </c:pt>
                <c:pt idx="5013">
                  <c:v>250.65</c:v>
                </c:pt>
                <c:pt idx="5014">
                  <c:v>250.7</c:v>
                </c:pt>
                <c:pt idx="5015">
                  <c:v>250.75</c:v>
                </c:pt>
                <c:pt idx="5016">
                  <c:v>250.8</c:v>
                </c:pt>
                <c:pt idx="5017">
                  <c:v>250.85</c:v>
                </c:pt>
                <c:pt idx="5018">
                  <c:v>250.9</c:v>
                </c:pt>
                <c:pt idx="5019">
                  <c:v>250.95</c:v>
                </c:pt>
                <c:pt idx="5020">
                  <c:v>251</c:v>
                </c:pt>
                <c:pt idx="5021">
                  <c:v>251.05</c:v>
                </c:pt>
                <c:pt idx="5022">
                  <c:v>251.1</c:v>
                </c:pt>
                <c:pt idx="5023">
                  <c:v>251.15</c:v>
                </c:pt>
                <c:pt idx="5024">
                  <c:v>251.2</c:v>
                </c:pt>
                <c:pt idx="5025">
                  <c:v>251.25</c:v>
                </c:pt>
                <c:pt idx="5026">
                  <c:v>251.3</c:v>
                </c:pt>
                <c:pt idx="5027">
                  <c:v>251.35</c:v>
                </c:pt>
                <c:pt idx="5028">
                  <c:v>251.4</c:v>
                </c:pt>
                <c:pt idx="5029">
                  <c:v>251.45</c:v>
                </c:pt>
                <c:pt idx="5030">
                  <c:v>251.5</c:v>
                </c:pt>
                <c:pt idx="5031">
                  <c:v>251.55</c:v>
                </c:pt>
                <c:pt idx="5032">
                  <c:v>251.6</c:v>
                </c:pt>
                <c:pt idx="5033">
                  <c:v>251.65</c:v>
                </c:pt>
                <c:pt idx="5034">
                  <c:v>251.7</c:v>
                </c:pt>
                <c:pt idx="5035">
                  <c:v>251.75</c:v>
                </c:pt>
                <c:pt idx="5036">
                  <c:v>251.8</c:v>
                </c:pt>
                <c:pt idx="5037">
                  <c:v>251.85</c:v>
                </c:pt>
                <c:pt idx="5038">
                  <c:v>251.9</c:v>
                </c:pt>
                <c:pt idx="5039">
                  <c:v>251.95</c:v>
                </c:pt>
                <c:pt idx="5040">
                  <c:v>252</c:v>
                </c:pt>
                <c:pt idx="5041">
                  <c:v>252.05</c:v>
                </c:pt>
                <c:pt idx="5042">
                  <c:v>252.1</c:v>
                </c:pt>
                <c:pt idx="5043">
                  <c:v>252.15</c:v>
                </c:pt>
                <c:pt idx="5044">
                  <c:v>252.2</c:v>
                </c:pt>
                <c:pt idx="5045">
                  <c:v>252.25</c:v>
                </c:pt>
                <c:pt idx="5046">
                  <c:v>252.3</c:v>
                </c:pt>
                <c:pt idx="5047">
                  <c:v>252.35</c:v>
                </c:pt>
                <c:pt idx="5048">
                  <c:v>252.4</c:v>
                </c:pt>
                <c:pt idx="5049">
                  <c:v>252.45</c:v>
                </c:pt>
                <c:pt idx="5050">
                  <c:v>252.5</c:v>
                </c:pt>
                <c:pt idx="5051">
                  <c:v>252.55</c:v>
                </c:pt>
                <c:pt idx="5052">
                  <c:v>252.6</c:v>
                </c:pt>
                <c:pt idx="5053">
                  <c:v>252.65</c:v>
                </c:pt>
                <c:pt idx="5054">
                  <c:v>252.7</c:v>
                </c:pt>
                <c:pt idx="5055">
                  <c:v>252.75</c:v>
                </c:pt>
                <c:pt idx="5056">
                  <c:v>252.8</c:v>
                </c:pt>
                <c:pt idx="5057">
                  <c:v>252.85</c:v>
                </c:pt>
                <c:pt idx="5058">
                  <c:v>252.9</c:v>
                </c:pt>
                <c:pt idx="5059">
                  <c:v>252.95</c:v>
                </c:pt>
                <c:pt idx="5060">
                  <c:v>253</c:v>
                </c:pt>
                <c:pt idx="5061">
                  <c:v>253.05</c:v>
                </c:pt>
                <c:pt idx="5062">
                  <c:v>253.1</c:v>
                </c:pt>
                <c:pt idx="5063">
                  <c:v>253.15</c:v>
                </c:pt>
                <c:pt idx="5064">
                  <c:v>253.2</c:v>
                </c:pt>
                <c:pt idx="5065">
                  <c:v>253.25</c:v>
                </c:pt>
                <c:pt idx="5066">
                  <c:v>253.3</c:v>
                </c:pt>
                <c:pt idx="5067">
                  <c:v>253.35</c:v>
                </c:pt>
                <c:pt idx="5068">
                  <c:v>253.4</c:v>
                </c:pt>
                <c:pt idx="5069">
                  <c:v>253.45</c:v>
                </c:pt>
                <c:pt idx="5070">
                  <c:v>253.5</c:v>
                </c:pt>
                <c:pt idx="5071">
                  <c:v>253.55</c:v>
                </c:pt>
                <c:pt idx="5072">
                  <c:v>253.6</c:v>
                </c:pt>
                <c:pt idx="5073">
                  <c:v>253.65</c:v>
                </c:pt>
                <c:pt idx="5074">
                  <c:v>253.7</c:v>
                </c:pt>
                <c:pt idx="5075">
                  <c:v>253.75</c:v>
                </c:pt>
                <c:pt idx="5076">
                  <c:v>253.8</c:v>
                </c:pt>
                <c:pt idx="5077">
                  <c:v>253.85</c:v>
                </c:pt>
                <c:pt idx="5078">
                  <c:v>253.9</c:v>
                </c:pt>
                <c:pt idx="5079">
                  <c:v>253.95</c:v>
                </c:pt>
                <c:pt idx="5080">
                  <c:v>254</c:v>
                </c:pt>
                <c:pt idx="5081">
                  <c:v>254.05</c:v>
                </c:pt>
                <c:pt idx="5082">
                  <c:v>254.1</c:v>
                </c:pt>
                <c:pt idx="5083">
                  <c:v>254.15</c:v>
                </c:pt>
                <c:pt idx="5084">
                  <c:v>254.2</c:v>
                </c:pt>
                <c:pt idx="5085">
                  <c:v>254.25</c:v>
                </c:pt>
                <c:pt idx="5086">
                  <c:v>254.3</c:v>
                </c:pt>
                <c:pt idx="5087">
                  <c:v>254.35</c:v>
                </c:pt>
                <c:pt idx="5088">
                  <c:v>254.4</c:v>
                </c:pt>
                <c:pt idx="5089">
                  <c:v>254.45</c:v>
                </c:pt>
                <c:pt idx="5090">
                  <c:v>254.5</c:v>
                </c:pt>
                <c:pt idx="5091">
                  <c:v>254.55</c:v>
                </c:pt>
                <c:pt idx="5092">
                  <c:v>254.6</c:v>
                </c:pt>
                <c:pt idx="5093">
                  <c:v>254.65</c:v>
                </c:pt>
                <c:pt idx="5094">
                  <c:v>254.7</c:v>
                </c:pt>
                <c:pt idx="5095">
                  <c:v>254.75</c:v>
                </c:pt>
                <c:pt idx="5096">
                  <c:v>254.8</c:v>
                </c:pt>
                <c:pt idx="5097">
                  <c:v>254.85</c:v>
                </c:pt>
                <c:pt idx="5098">
                  <c:v>254.9</c:v>
                </c:pt>
                <c:pt idx="5099">
                  <c:v>254.95</c:v>
                </c:pt>
                <c:pt idx="5100">
                  <c:v>255</c:v>
                </c:pt>
                <c:pt idx="5101">
                  <c:v>255.05</c:v>
                </c:pt>
                <c:pt idx="5102">
                  <c:v>255.1</c:v>
                </c:pt>
                <c:pt idx="5103">
                  <c:v>255.15</c:v>
                </c:pt>
                <c:pt idx="5104">
                  <c:v>255.2</c:v>
                </c:pt>
                <c:pt idx="5105">
                  <c:v>255.25</c:v>
                </c:pt>
                <c:pt idx="5106">
                  <c:v>255.3</c:v>
                </c:pt>
                <c:pt idx="5107">
                  <c:v>255.35</c:v>
                </c:pt>
                <c:pt idx="5108">
                  <c:v>255.4</c:v>
                </c:pt>
                <c:pt idx="5109">
                  <c:v>255.45</c:v>
                </c:pt>
                <c:pt idx="5110">
                  <c:v>255.5</c:v>
                </c:pt>
                <c:pt idx="5111">
                  <c:v>255.55</c:v>
                </c:pt>
                <c:pt idx="5112">
                  <c:v>255.6</c:v>
                </c:pt>
                <c:pt idx="5113">
                  <c:v>255.65</c:v>
                </c:pt>
                <c:pt idx="5114">
                  <c:v>255.7</c:v>
                </c:pt>
                <c:pt idx="5115">
                  <c:v>255.75</c:v>
                </c:pt>
                <c:pt idx="5116">
                  <c:v>255.8</c:v>
                </c:pt>
                <c:pt idx="5117">
                  <c:v>255.85</c:v>
                </c:pt>
                <c:pt idx="5118">
                  <c:v>255.9</c:v>
                </c:pt>
                <c:pt idx="5119">
                  <c:v>255.95</c:v>
                </c:pt>
                <c:pt idx="5120">
                  <c:v>256</c:v>
                </c:pt>
                <c:pt idx="5121">
                  <c:v>256.05</c:v>
                </c:pt>
                <c:pt idx="5122">
                  <c:v>256.10000000000002</c:v>
                </c:pt>
                <c:pt idx="5123">
                  <c:v>256.14999999999998</c:v>
                </c:pt>
                <c:pt idx="5124">
                  <c:v>256.2</c:v>
                </c:pt>
                <c:pt idx="5125">
                  <c:v>256.25</c:v>
                </c:pt>
                <c:pt idx="5126">
                  <c:v>256.3</c:v>
                </c:pt>
                <c:pt idx="5127">
                  <c:v>256.35000000000002</c:v>
                </c:pt>
                <c:pt idx="5128">
                  <c:v>256.39999999999998</c:v>
                </c:pt>
                <c:pt idx="5129">
                  <c:v>256.45</c:v>
                </c:pt>
                <c:pt idx="5130">
                  <c:v>256.5</c:v>
                </c:pt>
                <c:pt idx="5131">
                  <c:v>256.55</c:v>
                </c:pt>
                <c:pt idx="5132">
                  <c:v>256.60000000000002</c:v>
                </c:pt>
                <c:pt idx="5133">
                  <c:v>256.64999999999998</c:v>
                </c:pt>
                <c:pt idx="5134">
                  <c:v>256.7</c:v>
                </c:pt>
                <c:pt idx="5135">
                  <c:v>256.75</c:v>
                </c:pt>
                <c:pt idx="5136">
                  <c:v>256.8</c:v>
                </c:pt>
                <c:pt idx="5137">
                  <c:v>256.85000000000002</c:v>
                </c:pt>
                <c:pt idx="5138">
                  <c:v>256.89999999999998</c:v>
                </c:pt>
                <c:pt idx="5139">
                  <c:v>256.95</c:v>
                </c:pt>
                <c:pt idx="5140">
                  <c:v>257</c:v>
                </c:pt>
                <c:pt idx="5141">
                  <c:v>257.05</c:v>
                </c:pt>
                <c:pt idx="5142">
                  <c:v>257.10000000000002</c:v>
                </c:pt>
                <c:pt idx="5143">
                  <c:v>257.14999999999998</c:v>
                </c:pt>
                <c:pt idx="5144">
                  <c:v>257.2</c:v>
                </c:pt>
                <c:pt idx="5145">
                  <c:v>257.25</c:v>
                </c:pt>
                <c:pt idx="5146">
                  <c:v>257.3</c:v>
                </c:pt>
                <c:pt idx="5147">
                  <c:v>257.35000000000002</c:v>
                </c:pt>
                <c:pt idx="5148">
                  <c:v>257.39999999999998</c:v>
                </c:pt>
                <c:pt idx="5149">
                  <c:v>257.45</c:v>
                </c:pt>
                <c:pt idx="5150">
                  <c:v>257.5</c:v>
                </c:pt>
                <c:pt idx="5151">
                  <c:v>257.55</c:v>
                </c:pt>
                <c:pt idx="5152">
                  <c:v>257.60000000000002</c:v>
                </c:pt>
                <c:pt idx="5153">
                  <c:v>257.64999999999998</c:v>
                </c:pt>
                <c:pt idx="5154">
                  <c:v>257.7</c:v>
                </c:pt>
                <c:pt idx="5155">
                  <c:v>257.75</c:v>
                </c:pt>
                <c:pt idx="5156">
                  <c:v>257.8</c:v>
                </c:pt>
                <c:pt idx="5157">
                  <c:v>257.85000000000002</c:v>
                </c:pt>
                <c:pt idx="5158">
                  <c:v>257.89999999999998</c:v>
                </c:pt>
                <c:pt idx="5159">
                  <c:v>257.95</c:v>
                </c:pt>
                <c:pt idx="5160">
                  <c:v>258</c:v>
                </c:pt>
                <c:pt idx="5161">
                  <c:v>258.05</c:v>
                </c:pt>
                <c:pt idx="5162">
                  <c:v>258.10000000000002</c:v>
                </c:pt>
                <c:pt idx="5163">
                  <c:v>258.14999999999998</c:v>
                </c:pt>
                <c:pt idx="5164">
                  <c:v>258.2</c:v>
                </c:pt>
                <c:pt idx="5165">
                  <c:v>258.25</c:v>
                </c:pt>
                <c:pt idx="5166">
                  <c:v>258.3</c:v>
                </c:pt>
                <c:pt idx="5167">
                  <c:v>258.35000000000002</c:v>
                </c:pt>
                <c:pt idx="5168">
                  <c:v>258.39999999999998</c:v>
                </c:pt>
                <c:pt idx="5169">
                  <c:v>258.45</c:v>
                </c:pt>
                <c:pt idx="5170">
                  <c:v>258.5</c:v>
                </c:pt>
                <c:pt idx="5171">
                  <c:v>258.55</c:v>
                </c:pt>
                <c:pt idx="5172">
                  <c:v>258.60000000000002</c:v>
                </c:pt>
                <c:pt idx="5173">
                  <c:v>258.64999999999998</c:v>
                </c:pt>
                <c:pt idx="5174">
                  <c:v>258.7</c:v>
                </c:pt>
                <c:pt idx="5175">
                  <c:v>258.75</c:v>
                </c:pt>
                <c:pt idx="5176">
                  <c:v>258.8</c:v>
                </c:pt>
                <c:pt idx="5177">
                  <c:v>258.85000000000002</c:v>
                </c:pt>
                <c:pt idx="5178">
                  <c:v>258.89999999999998</c:v>
                </c:pt>
                <c:pt idx="5179">
                  <c:v>258.95</c:v>
                </c:pt>
                <c:pt idx="5180">
                  <c:v>259</c:v>
                </c:pt>
                <c:pt idx="5181">
                  <c:v>259.05</c:v>
                </c:pt>
                <c:pt idx="5182">
                  <c:v>259.10000000000002</c:v>
                </c:pt>
                <c:pt idx="5183">
                  <c:v>259.14999999999998</c:v>
                </c:pt>
                <c:pt idx="5184">
                  <c:v>259.2</c:v>
                </c:pt>
                <c:pt idx="5185">
                  <c:v>259.25</c:v>
                </c:pt>
                <c:pt idx="5186">
                  <c:v>259.3</c:v>
                </c:pt>
                <c:pt idx="5187">
                  <c:v>259.35000000000002</c:v>
                </c:pt>
                <c:pt idx="5188">
                  <c:v>259.39999999999998</c:v>
                </c:pt>
                <c:pt idx="5189">
                  <c:v>259.45</c:v>
                </c:pt>
                <c:pt idx="5190">
                  <c:v>259.5</c:v>
                </c:pt>
                <c:pt idx="5191">
                  <c:v>259.55</c:v>
                </c:pt>
                <c:pt idx="5192">
                  <c:v>259.60000000000002</c:v>
                </c:pt>
                <c:pt idx="5193">
                  <c:v>259.64999999999998</c:v>
                </c:pt>
                <c:pt idx="5194">
                  <c:v>259.7</c:v>
                </c:pt>
                <c:pt idx="5195">
                  <c:v>259.75</c:v>
                </c:pt>
                <c:pt idx="5196">
                  <c:v>259.8</c:v>
                </c:pt>
                <c:pt idx="5197">
                  <c:v>259.85000000000002</c:v>
                </c:pt>
                <c:pt idx="5198">
                  <c:v>259.89999999999998</c:v>
                </c:pt>
                <c:pt idx="5199">
                  <c:v>259.95</c:v>
                </c:pt>
                <c:pt idx="5200">
                  <c:v>260</c:v>
                </c:pt>
                <c:pt idx="5201">
                  <c:v>260.05</c:v>
                </c:pt>
                <c:pt idx="5202">
                  <c:v>260.10000000000002</c:v>
                </c:pt>
                <c:pt idx="5203">
                  <c:v>260.14999999999998</c:v>
                </c:pt>
                <c:pt idx="5204">
                  <c:v>260.2</c:v>
                </c:pt>
                <c:pt idx="5205">
                  <c:v>260.25</c:v>
                </c:pt>
                <c:pt idx="5206">
                  <c:v>260.3</c:v>
                </c:pt>
                <c:pt idx="5207">
                  <c:v>260.35000000000002</c:v>
                </c:pt>
                <c:pt idx="5208">
                  <c:v>260.39999999999998</c:v>
                </c:pt>
                <c:pt idx="5209">
                  <c:v>260.45</c:v>
                </c:pt>
                <c:pt idx="5210">
                  <c:v>260.5</c:v>
                </c:pt>
                <c:pt idx="5211">
                  <c:v>260.55</c:v>
                </c:pt>
                <c:pt idx="5212">
                  <c:v>260.60000000000002</c:v>
                </c:pt>
                <c:pt idx="5213">
                  <c:v>260.64999999999998</c:v>
                </c:pt>
                <c:pt idx="5214">
                  <c:v>260.7</c:v>
                </c:pt>
                <c:pt idx="5215">
                  <c:v>260.75</c:v>
                </c:pt>
                <c:pt idx="5216">
                  <c:v>260.8</c:v>
                </c:pt>
                <c:pt idx="5217">
                  <c:v>260.85000000000002</c:v>
                </c:pt>
                <c:pt idx="5218">
                  <c:v>260.89999999999998</c:v>
                </c:pt>
                <c:pt idx="5219">
                  <c:v>260.95</c:v>
                </c:pt>
                <c:pt idx="5220">
                  <c:v>261</c:v>
                </c:pt>
                <c:pt idx="5221">
                  <c:v>261.05</c:v>
                </c:pt>
                <c:pt idx="5222">
                  <c:v>261.10000000000002</c:v>
                </c:pt>
                <c:pt idx="5223">
                  <c:v>261.14999999999998</c:v>
                </c:pt>
                <c:pt idx="5224">
                  <c:v>261.2</c:v>
                </c:pt>
                <c:pt idx="5225">
                  <c:v>261.25</c:v>
                </c:pt>
                <c:pt idx="5226">
                  <c:v>261.3</c:v>
                </c:pt>
                <c:pt idx="5227">
                  <c:v>261.35000000000002</c:v>
                </c:pt>
                <c:pt idx="5228">
                  <c:v>261.39999999999998</c:v>
                </c:pt>
                <c:pt idx="5229">
                  <c:v>261.45</c:v>
                </c:pt>
                <c:pt idx="5230">
                  <c:v>261.5</c:v>
                </c:pt>
                <c:pt idx="5231">
                  <c:v>261.55</c:v>
                </c:pt>
                <c:pt idx="5232">
                  <c:v>261.60000000000002</c:v>
                </c:pt>
                <c:pt idx="5233">
                  <c:v>261.64999999999998</c:v>
                </c:pt>
                <c:pt idx="5234">
                  <c:v>261.7</c:v>
                </c:pt>
                <c:pt idx="5235">
                  <c:v>261.75</c:v>
                </c:pt>
                <c:pt idx="5236">
                  <c:v>261.8</c:v>
                </c:pt>
                <c:pt idx="5237">
                  <c:v>261.85000000000002</c:v>
                </c:pt>
                <c:pt idx="5238">
                  <c:v>261.89999999999998</c:v>
                </c:pt>
                <c:pt idx="5239">
                  <c:v>261.95</c:v>
                </c:pt>
                <c:pt idx="5240">
                  <c:v>262</c:v>
                </c:pt>
                <c:pt idx="5241">
                  <c:v>262.05</c:v>
                </c:pt>
                <c:pt idx="5242">
                  <c:v>262.10000000000002</c:v>
                </c:pt>
                <c:pt idx="5243">
                  <c:v>262.14999999999998</c:v>
                </c:pt>
                <c:pt idx="5244">
                  <c:v>262.2</c:v>
                </c:pt>
                <c:pt idx="5245">
                  <c:v>262.25</c:v>
                </c:pt>
                <c:pt idx="5246">
                  <c:v>262.3</c:v>
                </c:pt>
                <c:pt idx="5247">
                  <c:v>262.35000000000002</c:v>
                </c:pt>
                <c:pt idx="5248">
                  <c:v>262.39999999999998</c:v>
                </c:pt>
                <c:pt idx="5249">
                  <c:v>262.45</c:v>
                </c:pt>
                <c:pt idx="5250">
                  <c:v>262.5</c:v>
                </c:pt>
                <c:pt idx="5251">
                  <c:v>262.55</c:v>
                </c:pt>
                <c:pt idx="5252">
                  <c:v>262.60000000000002</c:v>
                </c:pt>
                <c:pt idx="5253">
                  <c:v>262.64999999999998</c:v>
                </c:pt>
                <c:pt idx="5254">
                  <c:v>262.7</c:v>
                </c:pt>
                <c:pt idx="5255">
                  <c:v>262.75</c:v>
                </c:pt>
                <c:pt idx="5256">
                  <c:v>262.8</c:v>
                </c:pt>
                <c:pt idx="5257">
                  <c:v>262.85000000000002</c:v>
                </c:pt>
                <c:pt idx="5258">
                  <c:v>262.89999999999998</c:v>
                </c:pt>
                <c:pt idx="5259">
                  <c:v>262.95</c:v>
                </c:pt>
                <c:pt idx="5260">
                  <c:v>263</c:v>
                </c:pt>
                <c:pt idx="5261">
                  <c:v>263.05</c:v>
                </c:pt>
                <c:pt idx="5262">
                  <c:v>263.10000000000002</c:v>
                </c:pt>
                <c:pt idx="5263">
                  <c:v>263.14999999999998</c:v>
                </c:pt>
                <c:pt idx="5264">
                  <c:v>263.2</c:v>
                </c:pt>
                <c:pt idx="5265">
                  <c:v>263.25</c:v>
                </c:pt>
                <c:pt idx="5266">
                  <c:v>263.3</c:v>
                </c:pt>
                <c:pt idx="5267">
                  <c:v>263.35000000000002</c:v>
                </c:pt>
                <c:pt idx="5268">
                  <c:v>263.39999999999998</c:v>
                </c:pt>
                <c:pt idx="5269">
                  <c:v>263.45</c:v>
                </c:pt>
                <c:pt idx="5270">
                  <c:v>263.5</c:v>
                </c:pt>
                <c:pt idx="5271">
                  <c:v>263.55</c:v>
                </c:pt>
                <c:pt idx="5272">
                  <c:v>263.60000000000002</c:v>
                </c:pt>
                <c:pt idx="5273">
                  <c:v>263.64999999999998</c:v>
                </c:pt>
                <c:pt idx="5274">
                  <c:v>263.7</c:v>
                </c:pt>
                <c:pt idx="5275">
                  <c:v>263.75</c:v>
                </c:pt>
                <c:pt idx="5276">
                  <c:v>263.8</c:v>
                </c:pt>
                <c:pt idx="5277">
                  <c:v>263.85000000000002</c:v>
                </c:pt>
                <c:pt idx="5278">
                  <c:v>263.89999999999998</c:v>
                </c:pt>
                <c:pt idx="5279">
                  <c:v>263.95</c:v>
                </c:pt>
                <c:pt idx="5280">
                  <c:v>264</c:v>
                </c:pt>
                <c:pt idx="5281">
                  <c:v>264.05</c:v>
                </c:pt>
                <c:pt idx="5282">
                  <c:v>264.10000000000002</c:v>
                </c:pt>
                <c:pt idx="5283">
                  <c:v>264.14999999999998</c:v>
                </c:pt>
                <c:pt idx="5284">
                  <c:v>264.2</c:v>
                </c:pt>
                <c:pt idx="5285">
                  <c:v>264.25</c:v>
                </c:pt>
                <c:pt idx="5286">
                  <c:v>264.3</c:v>
                </c:pt>
                <c:pt idx="5287">
                  <c:v>264.35000000000002</c:v>
                </c:pt>
                <c:pt idx="5288">
                  <c:v>264.39999999999998</c:v>
                </c:pt>
                <c:pt idx="5289">
                  <c:v>264.45</c:v>
                </c:pt>
                <c:pt idx="5290">
                  <c:v>264.5</c:v>
                </c:pt>
                <c:pt idx="5291">
                  <c:v>264.55</c:v>
                </c:pt>
                <c:pt idx="5292">
                  <c:v>264.60000000000002</c:v>
                </c:pt>
                <c:pt idx="5293">
                  <c:v>264.64999999999998</c:v>
                </c:pt>
                <c:pt idx="5294">
                  <c:v>264.7</c:v>
                </c:pt>
                <c:pt idx="5295">
                  <c:v>264.75</c:v>
                </c:pt>
                <c:pt idx="5296">
                  <c:v>264.8</c:v>
                </c:pt>
                <c:pt idx="5297">
                  <c:v>264.85000000000002</c:v>
                </c:pt>
                <c:pt idx="5298">
                  <c:v>264.89999999999998</c:v>
                </c:pt>
                <c:pt idx="5299">
                  <c:v>264.95</c:v>
                </c:pt>
                <c:pt idx="5300">
                  <c:v>265</c:v>
                </c:pt>
                <c:pt idx="5301">
                  <c:v>265.05</c:v>
                </c:pt>
                <c:pt idx="5302">
                  <c:v>265.10000000000002</c:v>
                </c:pt>
                <c:pt idx="5303">
                  <c:v>265.14999999999998</c:v>
                </c:pt>
                <c:pt idx="5304">
                  <c:v>265.2</c:v>
                </c:pt>
                <c:pt idx="5305">
                  <c:v>265.25</c:v>
                </c:pt>
                <c:pt idx="5306">
                  <c:v>265.3</c:v>
                </c:pt>
                <c:pt idx="5307">
                  <c:v>265.35000000000002</c:v>
                </c:pt>
                <c:pt idx="5308">
                  <c:v>265.39999999999998</c:v>
                </c:pt>
                <c:pt idx="5309">
                  <c:v>265.45</c:v>
                </c:pt>
                <c:pt idx="5310">
                  <c:v>265.5</c:v>
                </c:pt>
                <c:pt idx="5311">
                  <c:v>265.55</c:v>
                </c:pt>
                <c:pt idx="5312">
                  <c:v>265.60000000000002</c:v>
                </c:pt>
                <c:pt idx="5313">
                  <c:v>265.64999999999998</c:v>
                </c:pt>
                <c:pt idx="5314">
                  <c:v>265.7</c:v>
                </c:pt>
                <c:pt idx="5315">
                  <c:v>265.75</c:v>
                </c:pt>
                <c:pt idx="5316">
                  <c:v>265.8</c:v>
                </c:pt>
                <c:pt idx="5317">
                  <c:v>265.85000000000002</c:v>
                </c:pt>
                <c:pt idx="5318">
                  <c:v>265.89999999999998</c:v>
                </c:pt>
                <c:pt idx="5319">
                  <c:v>265.95</c:v>
                </c:pt>
                <c:pt idx="5320">
                  <c:v>266</c:v>
                </c:pt>
                <c:pt idx="5321">
                  <c:v>266.05</c:v>
                </c:pt>
                <c:pt idx="5322">
                  <c:v>266.10000000000002</c:v>
                </c:pt>
                <c:pt idx="5323">
                  <c:v>266.14999999999998</c:v>
                </c:pt>
                <c:pt idx="5324">
                  <c:v>266.2</c:v>
                </c:pt>
                <c:pt idx="5325">
                  <c:v>266.25</c:v>
                </c:pt>
                <c:pt idx="5326">
                  <c:v>266.3</c:v>
                </c:pt>
                <c:pt idx="5327">
                  <c:v>266.35000000000002</c:v>
                </c:pt>
                <c:pt idx="5328">
                  <c:v>266.39999999999998</c:v>
                </c:pt>
                <c:pt idx="5329">
                  <c:v>266.45</c:v>
                </c:pt>
                <c:pt idx="5330">
                  <c:v>266.5</c:v>
                </c:pt>
                <c:pt idx="5331">
                  <c:v>266.55</c:v>
                </c:pt>
                <c:pt idx="5332">
                  <c:v>266.60000000000002</c:v>
                </c:pt>
                <c:pt idx="5333">
                  <c:v>266.64999999999998</c:v>
                </c:pt>
                <c:pt idx="5334">
                  <c:v>266.7</c:v>
                </c:pt>
                <c:pt idx="5335">
                  <c:v>266.75</c:v>
                </c:pt>
                <c:pt idx="5336">
                  <c:v>266.8</c:v>
                </c:pt>
                <c:pt idx="5337">
                  <c:v>266.85000000000002</c:v>
                </c:pt>
                <c:pt idx="5338">
                  <c:v>266.89999999999998</c:v>
                </c:pt>
                <c:pt idx="5339">
                  <c:v>266.95</c:v>
                </c:pt>
                <c:pt idx="5340">
                  <c:v>267</c:v>
                </c:pt>
                <c:pt idx="5341">
                  <c:v>267.05</c:v>
                </c:pt>
                <c:pt idx="5342">
                  <c:v>267.10000000000002</c:v>
                </c:pt>
                <c:pt idx="5343">
                  <c:v>267.14999999999998</c:v>
                </c:pt>
                <c:pt idx="5344">
                  <c:v>267.2</c:v>
                </c:pt>
                <c:pt idx="5345">
                  <c:v>267.25</c:v>
                </c:pt>
                <c:pt idx="5346">
                  <c:v>267.3</c:v>
                </c:pt>
                <c:pt idx="5347">
                  <c:v>267.35000000000002</c:v>
                </c:pt>
                <c:pt idx="5348">
                  <c:v>267.39999999999998</c:v>
                </c:pt>
                <c:pt idx="5349">
                  <c:v>267.45</c:v>
                </c:pt>
                <c:pt idx="5350">
                  <c:v>267.5</c:v>
                </c:pt>
                <c:pt idx="5351">
                  <c:v>267.55</c:v>
                </c:pt>
                <c:pt idx="5352">
                  <c:v>267.60000000000002</c:v>
                </c:pt>
                <c:pt idx="5353">
                  <c:v>267.64999999999998</c:v>
                </c:pt>
                <c:pt idx="5354">
                  <c:v>267.7</c:v>
                </c:pt>
                <c:pt idx="5355">
                  <c:v>267.75</c:v>
                </c:pt>
                <c:pt idx="5356">
                  <c:v>267.8</c:v>
                </c:pt>
                <c:pt idx="5357">
                  <c:v>267.85000000000002</c:v>
                </c:pt>
                <c:pt idx="5358">
                  <c:v>267.89999999999998</c:v>
                </c:pt>
                <c:pt idx="5359">
                  <c:v>267.95</c:v>
                </c:pt>
                <c:pt idx="5360">
                  <c:v>268</c:v>
                </c:pt>
                <c:pt idx="5361">
                  <c:v>268.05</c:v>
                </c:pt>
                <c:pt idx="5362">
                  <c:v>268.10000000000002</c:v>
                </c:pt>
                <c:pt idx="5363">
                  <c:v>268.14999999999998</c:v>
                </c:pt>
                <c:pt idx="5364">
                  <c:v>268.2</c:v>
                </c:pt>
                <c:pt idx="5365">
                  <c:v>268.25</c:v>
                </c:pt>
                <c:pt idx="5366">
                  <c:v>268.3</c:v>
                </c:pt>
                <c:pt idx="5367">
                  <c:v>268.35000000000002</c:v>
                </c:pt>
                <c:pt idx="5368">
                  <c:v>268.39999999999998</c:v>
                </c:pt>
                <c:pt idx="5369">
                  <c:v>268.45</c:v>
                </c:pt>
                <c:pt idx="5370">
                  <c:v>268.5</c:v>
                </c:pt>
                <c:pt idx="5371">
                  <c:v>268.55</c:v>
                </c:pt>
                <c:pt idx="5372">
                  <c:v>268.60000000000002</c:v>
                </c:pt>
                <c:pt idx="5373">
                  <c:v>268.64999999999998</c:v>
                </c:pt>
                <c:pt idx="5374">
                  <c:v>268.7</c:v>
                </c:pt>
                <c:pt idx="5375">
                  <c:v>268.75</c:v>
                </c:pt>
                <c:pt idx="5376">
                  <c:v>268.8</c:v>
                </c:pt>
                <c:pt idx="5377">
                  <c:v>268.85000000000002</c:v>
                </c:pt>
                <c:pt idx="5378">
                  <c:v>268.89999999999998</c:v>
                </c:pt>
                <c:pt idx="5379">
                  <c:v>268.95</c:v>
                </c:pt>
                <c:pt idx="5380">
                  <c:v>269</c:v>
                </c:pt>
                <c:pt idx="5381">
                  <c:v>269.05</c:v>
                </c:pt>
                <c:pt idx="5382">
                  <c:v>269.10000000000002</c:v>
                </c:pt>
                <c:pt idx="5383">
                  <c:v>269.14999999999998</c:v>
                </c:pt>
                <c:pt idx="5384">
                  <c:v>269.2</c:v>
                </c:pt>
                <c:pt idx="5385">
                  <c:v>269.25</c:v>
                </c:pt>
                <c:pt idx="5386">
                  <c:v>269.3</c:v>
                </c:pt>
                <c:pt idx="5387">
                  <c:v>269.35000000000002</c:v>
                </c:pt>
                <c:pt idx="5388">
                  <c:v>269.39999999999998</c:v>
                </c:pt>
                <c:pt idx="5389">
                  <c:v>269.45</c:v>
                </c:pt>
                <c:pt idx="5390">
                  <c:v>269.5</c:v>
                </c:pt>
                <c:pt idx="5391">
                  <c:v>269.55</c:v>
                </c:pt>
                <c:pt idx="5392">
                  <c:v>269.60000000000002</c:v>
                </c:pt>
                <c:pt idx="5393">
                  <c:v>269.64999999999998</c:v>
                </c:pt>
                <c:pt idx="5394">
                  <c:v>269.7</c:v>
                </c:pt>
                <c:pt idx="5395">
                  <c:v>269.75</c:v>
                </c:pt>
                <c:pt idx="5396">
                  <c:v>269.8</c:v>
                </c:pt>
                <c:pt idx="5397">
                  <c:v>269.85000000000002</c:v>
                </c:pt>
                <c:pt idx="5398">
                  <c:v>269.89999999999998</c:v>
                </c:pt>
                <c:pt idx="5399">
                  <c:v>269.95</c:v>
                </c:pt>
                <c:pt idx="5400">
                  <c:v>270</c:v>
                </c:pt>
                <c:pt idx="5401">
                  <c:v>270.05</c:v>
                </c:pt>
                <c:pt idx="5402">
                  <c:v>270.10000000000002</c:v>
                </c:pt>
                <c:pt idx="5403">
                  <c:v>270.14999999999998</c:v>
                </c:pt>
                <c:pt idx="5404">
                  <c:v>270.2</c:v>
                </c:pt>
                <c:pt idx="5405">
                  <c:v>270.25</c:v>
                </c:pt>
                <c:pt idx="5406">
                  <c:v>270.3</c:v>
                </c:pt>
                <c:pt idx="5407">
                  <c:v>270.35000000000002</c:v>
                </c:pt>
                <c:pt idx="5408">
                  <c:v>270.39999999999998</c:v>
                </c:pt>
                <c:pt idx="5409">
                  <c:v>270.45</c:v>
                </c:pt>
                <c:pt idx="5410">
                  <c:v>270.5</c:v>
                </c:pt>
                <c:pt idx="5411">
                  <c:v>270.55</c:v>
                </c:pt>
                <c:pt idx="5412">
                  <c:v>270.60000000000002</c:v>
                </c:pt>
                <c:pt idx="5413">
                  <c:v>270.64999999999998</c:v>
                </c:pt>
                <c:pt idx="5414">
                  <c:v>270.7</c:v>
                </c:pt>
                <c:pt idx="5415">
                  <c:v>270.75</c:v>
                </c:pt>
                <c:pt idx="5416">
                  <c:v>270.8</c:v>
                </c:pt>
                <c:pt idx="5417">
                  <c:v>270.85000000000002</c:v>
                </c:pt>
                <c:pt idx="5418">
                  <c:v>270.89999999999998</c:v>
                </c:pt>
                <c:pt idx="5419">
                  <c:v>270.95</c:v>
                </c:pt>
                <c:pt idx="5420">
                  <c:v>271</c:v>
                </c:pt>
                <c:pt idx="5421">
                  <c:v>271.05</c:v>
                </c:pt>
                <c:pt idx="5422">
                  <c:v>271.10000000000002</c:v>
                </c:pt>
                <c:pt idx="5423">
                  <c:v>271.14999999999998</c:v>
                </c:pt>
                <c:pt idx="5424">
                  <c:v>271.2</c:v>
                </c:pt>
                <c:pt idx="5425">
                  <c:v>271.25</c:v>
                </c:pt>
                <c:pt idx="5426">
                  <c:v>271.3</c:v>
                </c:pt>
                <c:pt idx="5427">
                  <c:v>271.35000000000002</c:v>
                </c:pt>
                <c:pt idx="5428">
                  <c:v>271.39999999999998</c:v>
                </c:pt>
                <c:pt idx="5429">
                  <c:v>271.45</c:v>
                </c:pt>
                <c:pt idx="5430">
                  <c:v>271.5</c:v>
                </c:pt>
                <c:pt idx="5431">
                  <c:v>271.55</c:v>
                </c:pt>
                <c:pt idx="5432">
                  <c:v>271.60000000000002</c:v>
                </c:pt>
                <c:pt idx="5433">
                  <c:v>271.64999999999998</c:v>
                </c:pt>
                <c:pt idx="5434">
                  <c:v>271.7</c:v>
                </c:pt>
                <c:pt idx="5435">
                  <c:v>271.75</c:v>
                </c:pt>
                <c:pt idx="5436">
                  <c:v>271.8</c:v>
                </c:pt>
                <c:pt idx="5437">
                  <c:v>271.85000000000002</c:v>
                </c:pt>
                <c:pt idx="5438">
                  <c:v>271.89999999999998</c:v>
                </c:pt>
                <c:pt idx="5439">
                  <c:v>271.95</c:v>
                </c:pt>
                <c:pt idx="5440">
                  <c:v>272</c:v>
                </c:pt>
                <c:pt idx="5441">
                  <c:v>272.05</c:v>
                </c:pt>
                <c:pt idx="5442">
                  <c:v>272.10000000000002</c:v>
                </c:pt>
                <c:pt idx="5443">
                  <c:v>272.14999999999998</c:v>
                </c:pt>
                <c:pt idx="5444">
                  <c:v>272.2</c:v>
                </c:pt>
                <c:pt idx="5445">
                  <c:v>272.25</c:v>
                </c:pt>
                <c:pt idx="5446">
                  <c:v>272.3</c:v>
                </c:pt>
                <c:pt idx="5447">
                  <c:v>272.35000000000002</c:v>
                </c:pt>
                <c:pt idx="5448">
                  <c:v>272.39999999999998</c:v>
                </c:pt>
                <c:pt idx="5449">
                  <c:v>272.45</c:v>
                </c:pt>
                <c:pt idx="5450">
                  <c:v>272.5</c:v>
                </c:pt>
                <c:pt idx="5451">
                  <c:v>272.55</c:v>
                </c:pt>
                <c:pt idx="5452">
                  <c:v>272.60000000000002</c:v>
                </c:pt>
                <c:pt idx="5453">
                  <c:v>272.64999999999998</c:v>
                </c:pt>
                <c:pt idx="5454">
                  <c:v>272.7</c:v>
                </c:pt>
                <c:pt idx="5455">
                  <c:v>272.75</c:v>
                </c:pt>
                <c:pt idx="5456">
                  <c:v>272.8</c:v>
                </c:pt>
                <c:pt idx="5457">
                  <c:v>272.85000000000002</c:v>
                </c:pt>
                <c:pt idx="5458">
                  <c:v>272.89999999999998</c:v>
                </c:pt>
                <c:pt idx="5459">
                  <c:v>272.95</c:v>
                </c:pt>
                <c:pt idx="5460">
                  <c:v>273</c:v>
                </c:pt>
                <c:pt idx="5461">
                  <c:v>273.05</c:v>
                </c:pt>
                <c:pt idx="5462">
                  <c:v>273.10000000000002</c:v>
                </c:pt>
                <c:pt idx="5463">
                  <c:v>273.14999999999998</c:v>
                </c:pt>
                <c:pt idx="5464">
                  <c:v>273.2</c:v>
                </c:pt>
                <c:pt idx="5465">
                  <c:v>273.25</c:v>
                </c:pt>
                <c:pt idx="5466">
                  <c:v>273.3</c:v>
                </c:pt>
                <c:pt idx="5467">
                  <c:v>273.35000000000002</c:v>
                </c:pt>
                <c:pt idx="5468">
                  <c:v>273.39999999999998</c:v>
                </c:pt>
                <c:pt idx="5469">
                  <c:v>273.45</c:v>
                </c:pt>
                <c:pt idx="5470">
                  <c:v>273.5</c:v>
                </c:pt>
                <c:pt idx="5471">
                  <c:v>273.55</c:v>
                </c:pt>
                <c:pt idx="5472">
                  <c:v>273.60000000000002</c:v>
                </c:pt>
                <c:pt idx="5473">
                  <c:v>273.64999999999998</c:v>
                </c:pt>
                <c:pt idx="5474">
                  <c:v>273.7</c:v>
                </c:pt>
                <c:pt idx="5475">
                  <c:v>273.75</c:v>
                </c:pt>
                <c:pt idx="5476">
                  <c:v>273.8</c:v>
                </c:pt>
                <c:pt idx="5477">
                  <c:v>273.85000000000002</c:v>
                </c:pt>
                <c:pt idx="5478">
                  <c:v>273.89999999999998</c:v>
                </c:pt>
                <c:pt idx="5479">
                  <c:v>273.95</c:v>
                </c:pt>
                <c:pt idx="5480">
                  <c:v>274</c:v>
                </c:pt>
                <c:pt idx="5481">
                  <c:v>274.05</c:v>
                </c:pt>
                <c:pt idx="5482">
                  <c:v>274.10000000000002</c:v>
                </c:pt>
                <c:pt idx="5483">
                  <c:v>274.14999999999998</c:v>
                </c:pt>
                <c:pt idx="5484">
                  <c:v>274.2</c:v>
                </c:pt>
                <c:pt idx="5485">
                  <c:v>274.25</c:v>
                </c:pt>
                <c:pt idx="5486">
                  <c:v>274.3</c:v>
                </c:pt>
                <c:pt idx="5487">
                  <c:v>274.35000000000002</c:v>
                </c:pt>
                <c:pt idx="5488">
                  <c:v>274.39999999999998</c:v>
                </c:pt>
                <c:pt idx="5489">
                  <c:v>274.45</c:v>
                </c:pt>
                <c:pt idx="5490">
                  <c:v>274.5</c:v>
                </c:pt>
                <c:pt idx="5491">
                  <c:v>274.55</c:v>
                </c:pt>
                <c:pt idx="5492">
                  <c:v>274.60000000000002</c:v>
                </c:pt>
                <c:pt idx="5493">
                  <c:v>274.64999999999998</c:v>
                </c:pt>
                <c:pt idx="5494">
                  <c:v>274.7</c:v>
                </c:pt>
                <c:pt idx="5495">
                  <c:v>274.75</c:v>
                </c:pt>
                <c:pt idx="5496">
                  <c:v>274.8</c:v>
                </c:pt>
                <c:pt idx="5497">
                  <c:v>274.85000000000002</c:v>
                </c:pt>
                <c:pt idx="5498">
                  <c:v>274.89999999999998</c:v>
                </c:pt>
                <c:pt idx="5499">
                  <c:v>274.95</c:v>
                </c:pt>
                <c:pt idx="5500">
                  <c:v>275</c:v>
                </c:pt>
                <c:pt idx="5501">
                  <c:v>275.05</c:v>
                </c:pt>
                <c:pt idx="5502">
                  <c:v>275.10000000000002</c:v>
                </c:pt>
                <c:pt idx="5503">
                  <c:v>275.14999999999998</c:v>
                </c:pt>
                <c:pt idx="5504">
                  <c:v>275.2</c:v>
                </c:pt>
                <c:pt idx="5505">
                  <c:v>275.25</c:v>
                </c:pt>
                <c:pt idx="5506">
                  <c:v>275.3</c:v>
                </c:pt>
                <c:pt idx="5507">
                  <c:v>275.35000000000002</c:v>
                </c:pt>
                <c:pt idx="5508">
                  <c:v>275.39999999999998</c:v>
                </c:pt>
                <c:pt idx="5509">
                  <c:v>275.45</c:v>
                </c:pt>
                <c:pt idx="5510">
                  <c:v>275.5</c:v>
                </c:pt>
                <c:pt idx="5511">
                  <c:v>275.55</c:v>
                </c:pt>
                <c:pt idx="5512">
                  <c:v>275.60000000000002</c:v>
                </c:pt>
                <c:pt idx="5513">
                  <c:v>275.64999999999998</c:v>
                </c:pt>
                <c:pt idx="5514">
                  <c:v>275.7</c:v>
                </c:pt>
                <c:pt idx="5515">
                  <c:v>275.75</c:v>
                </c:pt>
                <c:pt idx="5516">
                  <c:v>275.8</c:v>
                </c:pt>
                <c:pt idx="5517">
                  <c:v>275.85000000000002</c:v>
                </c:pt>
                <c:pt idx="5518">
                  <c:v>275.89999999999998</c:v>
                </c:pt>
                <c:pt idx="5519">
                  <c:v>275.95</c:v>
                </c:pt>
                <c:pt idx="5520">
                  <c:v>276</c:v>
                </c:pt>
                <c:pt idx="5521">
                  <c:v>276.05</c:v>
                </c:pt>
                <c:pt idx="5522">
                  <c:v>276.10000000000002</c:v>
                </c:pt>
                <c:pt idx="5523">
                  <c:v>276.14999999999998</c:v>
                </c:pt>
                <c:pt idx="5524">
                  <c:v>276.2</c:v>
                </c:pt>
                <c:pt idx="5525">
                  <c:v>276.25</c:v>
                </c:pt>
                <c:pt idx="5526">
                  <c:v>276.3</c:v>
                </c:pt>
                <c:pt idx="5527">
                  <c:v>276.35000000000002</c:v>
                </c:pt>
                <c:pt idx="5528">
                  <c:v>276.39999999999998</c:v>
                </c:pt>
                <c:pt idx="5529">
                  <c:v>276.45</c:v>
                </c:pt>
                <c:pt idx="5530">
                  <c:v>276.5</c:v>
                </c:pt>
                <c:pt idx="5531">
                  <c:v>276.55</c:v>
                </c:pt>
                <c:pt idx="5532">
                  <c:v>276.60000000000002</c:v>
                </c:pt>
                <c:pt idx="5533">
                  <c:v>276.64999999999998</c:v>
                </c:pt>
                <c:pt idx="5534">
                  <c:v>276.7</c:v>
                </c:pt>
                <c:pt idx="5535">
                  <c:v>276.75</c:v>
                </c:pt>
                <c:pt idx="5536">
                  <c:v>276.8</c:v>
                </c:pt>
                <c:pt idx="5537">
                  <c:v>276.85000000000002</c:v>
                </c:pt>
                <c:pt idx="5538">
                  <c:v>276.89999999999998</c:v>
                </c:pt>
                <c:pt idx="5539">
                  <c:v>276.95</c:v>
                </c:pt>
                <c:pt idx="5540">
                  <c:v>277</c:v>
                </c:pt>
                <c:pt idx="5541">
                  <c:v>277.05</c:v>
                </c:pt>
                <c:pt idx="5542">
                  <c:v>277.10000000000002</c:v>
                </c:pt>
                <c:pt idx="5543">
                  <c:v>277.14999999999998</c:v>
                </c:pt>
                <c:pt idx="5544">
                  <c:v>277.2</c:v>
                </c:pt>
                <c:pt idx="5545">
                  <c:v>277.25</c:v>
                </c:pt>
                <c:pt idx="5546">
                  <c:v>277.3</c:v>
                </c:pt>
                <c:pt idx="5547">
                  <c:v>277.35000000000002</c:v>
                </c:pt>
                <c:pt idx="5548">
                  <c:v>277.39999999999998</c:v>
                </c:pt>
                <c:pt idx="5549">
                  <c:v>277.45</c:v>
                </c:pt>
                <c:pt idx="5550">
                  <c:v>277.5</c:v>
                </c:pt>
                <c:pt idx="5551">
                  <c:v>277.55</c:v>
                </c:pt>
                <c:pt idx="5552">
                  <c:v>277.60000000000002</c:v>
                </c:pt>
                <c:pt idx="5553">
                  <c:v>277.64999999999998</c:v>
                </c:pt>
                <c:pt idx="5554">
                  <c:v>277.7</c:v>
                </c:pt>
                <c:pt idx="5555">
                  <c:v>277.75</c:v>
                </c:pt>
                <c:pt idx="5556">
                  <c:v>277.8</c:v>
                </c:pt>
                <c:pt idx="5557">
                  <c:v>277.85000000000002</c:v>
                </c:pt>
                <c:pt idx="5558">
                  <c:v>277.89999999999998</c:v>
                </c:pt>
                <c:pt idx="5559">
                  <c:v>277.95</c:v>
                </c:pt>
                <c:pt idx="5560">
                  <c:v>278</c:v>
                </c:pt>
                <c:pt idx="5561">
                  <c:v>278.05</c:v>
                </c:pt>
                <c:pt idx="5562">
                  <c:v>278.10000000000002</c:v>
                </c:pt>
                <c:pt idx="5563">
                  <c:v>278.14999999999998</c:v>
                </c:pt>
                <c:pt idx="5564">
                  <c:v>278.2</c:v>
                </c:pt>
                <c:pt idx="5565">
                  <c:v>278.25</c:v>
                </c:pt>
                <c:pt idx="5566">
                  <c:v>278.3</c:v>
                </c:pt>
                <c:pt idx="5567">
                  <c:v>278.35000000000002</c:v>
                </c:pt>
                <c:pt idx="5568">
                  <c:v>278.39999999999998</c:v>
                </c:pt>
                <c:pt idx="5569">
                  <c:v>278.45</c:v>
                </c:pt>
                <c:pt idx="5570">
                  <c:v>278.5</c:v>
                </c:pt>
                <c:pt idx="5571">
                  <c:v>278.55</c:v>
                </c:pt>
                <c:pt idx="5572">
                  <c:v>278.60000000000002</c:v>
                </c:pt>
                <c:pt idx="5573">
                  <c:v>278.64999999999998</c:v>
                </c:pt>
                <c:pt idx="5574">
                  <c:v>278.7</c:v>
                </c:pt>
                <c:pt idx="5575">
                  <c:v>278.75</c:v>
                </c:pt>
                <c:pt idx="5576">
                  <c:v>278.8</c:v>
                </c:pt>
                <c:pt idx="5577">
                  <c:v>278.85000000000002</c:v>
                </c:pt>
                <c:pt idx="5578">
                  <c:v>278.89999999999998</c:v>
                </c:pt>
                <c:pt idx="5579">
                  <c:v>278.95</c:v>
                </c:pt>
                <c:pt idx="5580">
                  <c:v>279</c:v>
                </c:pt>
                <c:pt idx="5581">
                  <c:v>279.05</c:v>
                </c:pt>
                <c:pt idx="5582">
                  <c:v>279.10000000000002</c:v>
                </c:pt>
                <c:pt idx="5583">
                  <c:v>279.14999999999998</c:v>
                </c:pt>
                <c:pt idx="5584">
                  <c:v>279.2</c:v>
                </c:pt>
                <c:pt idx="5585">
                  <c:v>279.25</c:v>
                </c:pt>
                <c:pt idx="5586">
                  <c:v>279.3</c:v>
                </c:pt>
                <c:pt idx="5587">
                  <c:v>279.35000000000002</c:v>
                </c:pt>
                <c:pt idx="5588">
                  <c:v>279.39999999999998</c:v>
                </c:pt>
                <c:pt idx="5589">
                  <c:v>279.45</c:v>
                </c:pt>
                <c:pt idx="5590">
                  <c:v>279.5</c:v>
                </c:pt>
                <c:pt idx="5591">
                  <c:v>279.55</c:v>
                </c:pt>
                <c:pt idx="5592">
                  <c:v>279.60000000000002</c:v>
                </c:pt>
                <c:pt idx="5593">
                  <c:v>279.64999999999998</c:v>
                </c:pt>
                <c:pt idx="5594">
                  <c:v>279.7</c:v>
                </c:pt>
                <c:pt idx="5595">
                  <c:v>279.75</c:v>
                </c:pt>
                <c:pt idx="5596">
                  <c:v>279.8</c:v>
                </c:pt>
                <c:pt idx="5597">
                  <c:v>279.85000000000002</c:v>
                </c:pt>
                <c:pt idx="5598">
                  <c:v>279.89999999999998</c:v>
                </c:pt>
                <c:pt idx="5599">
                  <c:v>279.95</c:v>
                </c:pt>
                <c:pt idx="5600">
                  <c:v>280</c:v>
                </c:pt>
                <c:pt idx="5601">
                  <c:v>280.05</c:v>
                </c:pt>
                <c:pt idx="5602">
                  <c:v>280.10000000000002</c:v>
                </c:pt>
                <c:pt idx="5603">
                  <c:v>280.14999999999998</c:v>
                </c:pt>
                <c:pt idx="5604">
                  <c:v>280.2</c:v>
                </c:pt>
                <c:pt idx="5605">
                  <c:v>280.25</c:v>
                </c:pt>
                <c:pt idx="5606">
                  <c:v>280.3</c:v>
                </c:pt>
                <c:pt idx="5607">
                  <c:v>280.35000000000002</c:v>
                </c:pt>
                <c:pt idx="5608">
                  <c:v>280.39999999999998</c:v>
                </c:pt>
                <c:pt idx="5609">
                  <c:v>280.45</c:v>
                </c:pt>
                <c:pt idx="5610">
                  <c:v>280.5</c:v>
                </c:pt>
                <c:pt idx="5611">
                  <c:v>280.55</c:v>
                </c:pt>
                <c:pt idx="5612">
                  <c:v>280.60000000000002</c:v>
                </c:pt>
                <c:pt idx="5613">
                  <c:v>280.64999999999998</c:v>
                </c:pt>
                <c:pt idx="5614">
                  <c:v>280.7</c:v>
                </c:pt>
                <c:pt idx="5615">
                  <c:v>280.75</c:v>
                </c:pt>
                <c:pt idx="5616">
                  <c:v>280.8</c:v>
                </c:pt>
                <c:pt idx="5617">
                  <c:v>280.85000000000002</c:v>
                </c:pt>
                <c:pt idx="5618">
                  <c:v>280.89999999999998</c:v>
                </c:pt>
                <c:pt idx="5619">
                  <c:v>280.95</c:v>
                </c:pt>
                <c:pt idx="5620">
                  <c:v>281</c:v>
                </c:pt>
                <c:pt idx="5621">
                  <c:v>281.05</c:v>
                </c:pt>
                <c:pt idx="5622">
                  <c:v>281.10000000000002</c:v>
                </c:pt>
                <c:pt idx="5623">
                  <c:v>281.14999999999998</c:v>
                </c:pt>
                <c:pt idx="5624">
                  <c:v>281.2</c:v>
                </c:pt>
                <c:pt idx="5625">
                  <c:v>281.25</c:v>
                </c:pt>
                <c:pt idx="5626">
                  <c:v>281.3</c:v>
                </c:pt>
                <c:pt idx="5627">
                  <c:v>281.35000000000002</c:v>
                </c:pt>
                <c:pt idx="5628">
                  <c:v>281.39999999999998</c:v>
                </c:pt>
                <c:pt idx="5629">
                  <c:v>281.45</c:v>
                </c:pt>
                <c:pt idx="5630">
                  <c:v>281.5</c:v>
                </c:pt>
                <c:pt idx="5631">
                  <c:v>281.55</c:v>
                </c:pt>
                <c:pt idx="5632">
                  <c:v>281.60000000000002</c:v>
                </c:pt>
                <c:pt idx="5633">
                  <c:v>281.64999999999998</c:v>
                </c:pt>
                <c:pt idx="5634">
                  <c:v>281.7</c:v>
                </c:pt>
                <c:pt idx="5635">
                  <c:v>281.75</c:v>
                </c:pt>
                <c:pt idx="5636">
                  <c:v>281.8</c:v>
                </c:pt>
                <c:pt idx="5637">
                  <c:v>281.85000000000002</c:v>
                </c:pt>
                <c:pt idx="5638">
                  <c:v>281.89999999999998</c:v>
                </c:pt>
                <c:pt idx="5639">
                  <c:v>281.95</c:v>
                </c:pt>
                <c:pt idx="5640">
                  <c:v>282</c:v>
                </c:pt>
                <c:pt idx="5641">
                  <c:v>282.05</c:v>
                </c:pt>
                <c:pt idx="5642">
                  <c:v>282.10000000000002</c:v>
                </c:pt>
                <c:pt idx="5643">
                  <c:v>282.14999999999998</c:v>
                </c:pt>
                <c:pt idx="5644">
                  <c:v>282.2</c:v>
                </c:pt>
                <c:pt idx="5645">
                  <c:v>282.25</c:v>
                </c:pt>
                <c:pt idx="5646">
                  <c:v>282.3</c:v>
                </c:pt>
                <c:pt idx="5647">
                  <c:v>282.35000000000002</c:v>
                </c:pt>
                <c:pt idx="5648">
                  <c:v>282.39999999999998</c:v>
                </c:pt>
                <c:pt idx="5649">
                  <c:v>282.45</c:v>
                </c:pt>
                <c:pt idx="5650">
                  <c:v>282.5</c:v>
                </c:pt>
                <c:pt idx="5651">
                  <c:v>282.55</c:v>
                </c:pt>
                <c:pt idx="5652">
                  <c:v>282.60000000000002</c:v>
                </c:pt>
                <c:pt idx="5653">
                  <c:v>282.64999999999998</c:v>
                </c:pt>
                <c:pt idx="5654">
                  <c:v>282.7</c:v>
                </c:pt>
                <c:pt idx="5655">
                  <c:v>282.75</c:v>
                </c:pt>
                <c:pt idx="5656">
                  <c:v>282.8</c:v>
                </c:pt>
                <c:pt idx="5657">
                  <c:v>282.85000000000002</c:v>
                </c:pt>
                <c:pt idx="5658">
                  <c:v>282.89999999999998</c:v>
                </c:pt>
                <c:pt idx="5659">
                  <c:v>282.95</c:v>
                </c:pt>
                <c:pt idx="5660">
                  <c:v>283</c:v>
                </c:pt>
                <c:pt idx="5661">
                  <c:v>283.05</c:v>
                </c:pt>
                <c:pt idx="5662">
                  <c:v>283.10000000000002</c:v>
                </c:pt>
                <c:pt idx="5663">
                  <c:v>283.14999999999998</c:v>
                </c:pt>
                <c:pt idx="5664">
                  <c:v>283.2</c:v>
                </c:pt>
                <c:pt idx="5665">
                  <c:v>283.25</c:v>
                </c:pt>
                <c:pt idx="5666">
                  <c:v>283.3</c:v>
                </c:pt>
                <c:pt idx="5667">
                  <c:v>283.35000000000002</c:v>
                </c:pt>
                <c:pt idx="5668">
                  <c:v>283.39999999999998</c:v>
                </c:pt>
                <c:pt idx="5669">
                  <c:v>283.45</c:v>
                </c:pt>
                <c:pt idx="5670">
                  <c:v>283.5</c:v>
                </c:pt>
                <c:pt idx="5671">
                  <c:v>283.55</c:v>
                </c:pt>
                <c:pt idx="5672">
                  <c:v>283.60000000000002</c:v>
                </c:pt>
                <c:pt idx="5673">
                  <c:v>283.64999999999998</c:v>
                </c:pt>
                <c:pt idx="5674">
                  <c:v>283.7</c:v>
                </c:pt>
                <c:pt idx="5675">
                  <c:v>283.75</c:v>
                </c:pt>
                <c:pt idx="5676">
                  <c:v>283.8</c:v>
                </c:pt>
                <c:pt idx="5677">
                  <c:v>283.85000000000002</c:v>
                </c:pt>
                <c:pt idx="5678">
                  <c:v>283.89999999999998</c:v>
                </c:pt>
                <c:pt idx="5679">
                  <c:v>283.95</c:v>
                </c:pt>
                <c:pt idx="5680">
                  <c:v>284</c:v>
                </c:pt>
                <c:pt idx="5681">
                  <c:v>284.05</c:v>
                </c:pt>
                <c:pt idx="5682">
                  <c:v>284.10000000000002</c:v>
                </c:pt>
                <c:pt idx="5683">
                  <c:v>284.14999999999998</c:v>
                </c:pt>
                <c:pt idx="5684">
                  <c:v>284.2</c:v>
                </c:pt>
                <c:pt idx="5685">
                  <c:v>284.25</c:v>
                </c:pt>
                <c:pt idx="5686">
                  <c:v>284.3</c:v>
                </c:pt>
                <c:pt idx="5687">
                  <c:v>284.35000000000002</c:v>
                </c:pt>
                <c:pt idx="5688">
                  <c:v>284.39999999999998</c:v>
                </c:pt>
                <c:pt idx="5689">
                  <c:v>284.45</c:v>
                </c:pt>
                <c:pt idx="5690">
                  <c:v>284.5</c:v>
                </c:pt>
                <c:pt idx="5691">
                  <c:v>284.55</c:v>
                </c:pt>
                <c:pt idx="5692">
                  <c:v>284.60000000000002</c:v>
                </c:pt>
                <c:pt idx="5693">
                  <c:v>284.64999999999998</c:v>
                </c:pt>
                <c:pt idx="5694">
                  <c:v>284.7</c:v>
                </c:pt>
                <c:pt idx="5695">
                  <c:v>284.75</c:v>
                </c:pt>
                <c:pt idx="5696">
                  <c:v>284.8</c:v>
                </c:pt>
                <c:pt idx="5697">
                  <c:v>284.85000000000002</c:v>
                </c:pt>
                <c:pt idx="5698">
                  <c:v>284.89999999999998</c:v>
                </c:pt>
                <c:pt idx="5699">
                  <c:v>284.95</c:v>
                </c:pt>
                <c:pt idx="5700">
                  <c:v>285</c:v>
                </c:pt>
                <c:pt idx="5701">
                  <c:v>285.05</c:v>
                </c:pt>
                <c:pt idx="5702">
                  <c:v>285.10000000000002</c:v>
                </c:pt>
                <c:pt idx="5703">
                  <c:v>285.14999999999998</c:v>
                </c:pt>
                <c:pt idx="5704">
                  <c:v>285.2</c:v>
                </c:pt>
                <c:pt idx="5705">
                  <c:v>285.25</c:v>
                </c:pt>
                <c:pt idx="5706">
                  <c:v>285.3</c:v>
                </c:pt>
                <c:pt idx="5707">
                  <c:v>285.35000000000002</c:v>
                </c:pt>
                <c:pt idx="5708">
                  <c:v>285.39999999999998</c:v>
                </c:pt>
                <c:pt idx="5709">
                  <c:v>285.45</c:v>
                </c:pt>
                <c:pt idx="5710">
                  <c:v>285.5</c:v>
                </c:pt>
                <c:pt idx="5711">
                  <c:v>285.55</c:v>
                </c:pt>
                <c:pt idx="5712">
                  <c:v>285.60000000000002</c:v>
                </c:pt>
                <c:pt idx="5713">
                  <c:v>285.64999999999998</c:v>
                </c:pt>
                <c:pt idx="5714">
                  <c:v>285.7</c:v>
                </c:pt>
                <c:pt idx="5715">
                  <c:v>285.75</c:v>
                </c:pt>
                <c:pt idx="5716">
                  <c:v>285.8</c:v>
                </c:pt>
                <c:pt idx="5717">
                  <c:v>285.85000000000002</c:v>
                </c:pt>
                <c:pt idx="5718">
                  <c:v>285.89999999999998</c:v>
                </c:pt>
                <c:pt idx="5719">
                  <c:v>285.95</c:v>
                </c:pt>
                <c:pt idx="5720">
                  <c:v>286</c:v>
                </c:pt>
                <c:pt idx="5721">
                  <c:v>286.05</c:v>
                </c:pt>
                <c:pt idx="5722">
                  <c:v>286.10000000000002</c:v>
                </c:pt>
                <c:pt idx="5723">
                  <c:v>286.14999999999998</c:v>
                </c:pt>
                <c:pt idx="5724">
                  <c:v>286.2</c:v>
                </c:pt>
                <c:pt idx="5725">
                  <c:v>286.25</c:v>
                </c:pt>
                <c:pt idx="5726">
                  <c:v>286.3</c:v>
                </c:pt>
                <c:pt idx="5727">
                  <c:v>286.35000000000002</c:v>
                </c:pt>
                <c:pt idx="5728">
                  <c:v>286.39999999999998</c:v>
                </c:pt>
                <c:pt idx="5729">
                  <c:v>286.45</c:v>
                </c:pt>
                <c:pt idx="5730">
                  <c:v>286.5</c:v>
                </c:pt>
                <c:pt idx="5731">
                  <c:v>286.55</c:v>
                </c:pt>
                <c:pt idx="5732">
                  <c:v>286.60000000000002</c:v>
                </c:pt>
                <c:pt idx="5733">
                  <c:v>286.64999999999998</c:v>
                </c:pt>
                <c:pt idx="5734">
                  <c:v>286.7</c:v>
                </c:pt>
                <c:pt idx="5735">
                  <c:v>286.75</c:v>
                </c:pt>
                <c:pt idx="5736">
                  <c:v>286.8</c:v>
                </c:pt>
                <c:pt idx="5737">
                  <c:v>286.85000000000002</c:v>
                </c:pt>
                <c:pt idx="5738">
                  <c:v>286.89999999999998</c:v>
                </c:pt>
                <c:pt idx="5739">
                  <c:v>286.95</c:v>
                </c:pt>
                <c:pt idx="5740">
                  <c:v>287</c:v>
                </c:pt>
                <c:pt idx="5741">
                  <c:v>287.05</c:v>
                </c:pt>
                <c:pt idx="5742">
                  <c:v>287.10000000000002</c:v>
                </c:pt>
                <c:pt idx="5743">
                  <c:v>287.14999999999998</c:v>
                </c:pt>
                <c:pt idx="5744">
                  <c:v>287.2</c:v>
                </c:pt>
                <c:pt idx="5745">
                  <c:v>287.25</c:v>
                </c:pt>
                <c:pt idx="5746">
                  <c:v>287.3</c:v>
                </c:pt>
                <c:pt idx="5747">
                  <c:v>287.35000000000002</c:v>
                </c:pt>
                <c:pt idx="5748">
                  <c:v>287.39999999999998</c:v>
                </c:pt>
                <c:pt idx="5749">
                  <c:v>287.45</c:v>
                </c:pt>
                <c:pt idx="5750">
                  <c:v>287.5</c:v>
                </c:pt>
                <c:pt idx="5751">
                  <c:v>287.55</c:v>
                </c:pt>
                <c:pt idx="5752">
                  <c:v>287.60000000000002</c:v>
                </c:pt>
                <c:pt idx="5753">
                  <c:v>287.64999999999998</c:v>
                </c:pt>
                <c:pt idx="5754">
                  <c:v>287.7</c:v>
                </c:pt>
                <c:pt idx="5755">
                  <c:v>287.75</c:v>
                </c:pt>
                <c:pt idx="5756">
                  <c:v>287.8</c:v>
                </c:pt>
                <c:pt idx="5757">
                  <c:v>287.85000000000002</c:v>
                </c:pt>
                <c:pt idx="5758">
                  <c:v>287.89999999999998</c:v>
                </c:pt>
                <c:pt idx="5759">
                  <c:v>287.95</c:v>
                </c:pt>
                <c:pt idx="5760">
                  <c:v>288</c:v>
                </c:pt>
                <c:pt idx="5761">
                  <c:v>288.05</c:v>
                </c:pt>
                <c:pt idx="5762">
                  <c:v>288.10000000000002</c:v>
                </c:pt>
                <c:pt idx="5763">
                  <c:v>288.14999999999998</c:v>
                </c:pt>
                <c:pt idx="5764">
                  <c:v>288.2</c:v>
                </c:pt>
                <c:pt idx="5765">
                  <c:v>288.25</c:v>
                </c:pt>
                <c:pt idx="5766">
                  <c:v>288.3</c:v>
                </c:pt>
                <c:pt idx="5767">
                  <c:v>288.35000000000002</c:v>
                </c:pt>
                <c:pt idx="5768">
                  <c:v>288.39999999999998</c:v>
                </c:pt>
                <c:pt idx="5769">
                  <c:v>288.45</c:v>
                </c:pt>
                <c:pt idx="5770">
                  <c:v>288.5</c:v>
                </c:pt>
                <c:pt idx="5771">
                  <c:v>288.55</c:v>
                </c:pt>
                <c:pt idx="5772">
                  <c:v>288.60000000000002</c:v>
                </c:pt>
                <c:pt idx="5773">
                  <c:v>288.64999999999998</c:v>
                </c:pt>
                <c:pt idx="5774">
                  <c:v>288.7</c:v>
                </c:pt>
                <c:pt idx="5775">
                  <c:v>288.75</c:v>
                </c:pt>
                <c:pt idx="5776">
                  <c:v>288.8</c:v>
                </c:pt>
                <c:pt idx="5777">
                  <c:v>288.85000000000002</c:v>
                </c:pt>
                <c:pt idx="5778">
                  <c:v>288.89999999999998</c:v>
                </c:pt>
                <c:pt idx="5779">
                  <c:v>288.95</c:v>
                </c:pt>
                <c:pt idx="5780">
                  <c:v>289</c:v>
                </c:pt>
                <c:pt idx="5781">
                  <c:v>289.05</c:v>
                </c:pt>
                <c:pt idx="5782">
                  <c:v>289.10000000000002</c:v>
                </c:pt>
                <c:pt idx="5783">
                  <c:v>289.14999999999998</c:v>
                </c:pt>
                <c:pt idx="5784">
                  <c:v>289.2</c:v>
                </c:pt>
                <c:pt idx="5785">
                  <c:v>289.25</c:v>
                </c:pt>
                <c:pt idx="5786">
                  <c:v>289.3</c:v>
                </c:pt>
                <c:pt idx="5787">
                  <c:v>289.35000000000002</c:v>
                </c:pt>
                <c:pt idx="5788">
                  <c:v>289.39999999999998</c:v>
                </c:pt>
                <c:pt idx="5789">
                  <c:v>289.45</c:v>
                </c:pt>
                <c:pt idx="5790">
                  <c:v>289.5</c:v>
                </c:pt>
                <c:pt idx="5791">
                  <c:v>289.55</c:v>
                </c:pt>
                <c:pt idx="5792">
                  <c:v>289.60000000000002</c:v>
                </c:pt>
                <c:pt idx="5793">
                  <c:v>289.64999999999998</c:v>
                </c:pt>
                <c:pt idx="5794">
                  <c:v>289.7</c:v>
                </c:pt>
                <c:pt idx="5795">
                  <c:v>289.75</c:v>
                </c:pt>
                <c:pt idx="5796">
                  <c:v>289.8</c:v>
                </c:pt>
                <c:pt idx="5797">
                  <c:v>289.85000000000002</c:v>
                </c:pt>
                <c:pt idx="5798">
                  <c:v>289.89999999999998</c:v>
                </c:pt>
                <c:pt idx="5799">
                  <c:v>289.95</c:v>
                </c:pt>
                <c:pt idx="5800">
                  <c:v>290</c:v>
                </c:pt>
                <c:pt idx="5801">
                  <c:v>290.05</c:v>
                </c:pt>
                <c:pt idx="5802">
                  <c:v>290.10000000000002</c:v>
                </c:pt>
                <c:pt idx="5803">
                  <c:v>290.14999999999998</c:v>
                </c:pt>
                <c:pt idx="5804">
                  <c:v>290.2</c:v>
                </c:pt>
                <c:pt idx="5805">
                  <c:v>290.25</c:v>
                </c:pt>
                <c:pt idx="5806">
                  <c:v>290.3</c:v>
                </c:pt>
                <c:pt idx="5807">
                  <c:v>290.35000000000002</c:v>
                </c:pt>
                <c:pt idx="5808">
                  <c:v>290.39999999999998</c:v>
                </c:pt>
                <c:pt idx="5809">
                  <c:v>290.45</c:v>
                </c:pt>
                <c:pt idx="5810">
                  <c:v>290.5</c:v>
                </c:pt>
                <c:pt idx="5811">
                  <c:v>290.55</c:v>
                </c:pt>
                <c:pt idx="5812">
                  <c:v>290.60000000000002</c:v>
                </c:pt>
                <c:pt idx="5813">
                  <c:v>290.64999999999998</c:v>
                </c:pt>
                <c:pt idx="5814">
                  <c:v>290.7</c:v>
                </c:pt>
                <c:pt idx="5815">
                  <c:v>290.75</c:v>
                </c:pt>
                <c:pt idx="5816">
                  <c:v>290.8</c:v>
                </c:pt>
                <c:pt idx="5817">
                  <c:v>290.85000000000002</c:v>
                </c:pt>
                <c:pt idx="5818">
                  <c:v>290.89999999999998</c:v>
                </c:pt>
                <c:pt idx="5819">
                  <c:v>290.95</c:v>
                </c:pt>
                <c:pt idx="5820">
                  <c:v>291</c:v>
                </c:pt>
                <c:pt idx="5821">
                  <c:v>291.05</c:v>
                </c:pt>
                <c:pt idx="5822">
                  <c:v>291.10000000000002</c:v>
                </c:pt>
                <c:pt idx="5823">
                  <c:v>291.14999999999998</c:v>
                </c:pt>
                <c:pt idx="5824">
                  <c:v>291.2</c:v>
                </c:pt>
                <c:pt idx="5825">
                  <c:v>291.25</c:v>
                </c:pt>
                <c:pt idx="5826">
                  <c:v>291.3</c:v>
                </c:pt>
                <c:pt idx="5827">
                  <c:v>291.35000000000002</c:v>
                </c:pt>
                <c:pt idx="5828">
                  <c:v>291.39999999999998</c:v>
                </c:pt>
                <c:pt idx="5829">
                  <c:v>291.45</c:v>
                </c:pt>
                <c:pt idx="5830">
                  <c:v>291.5</c:v>
                </c:pt>
                <c:pt idx="5831">
                  <c:v>291.55</c:v>
                </c:pt>
                <c:pt idx="5832">
                  <c:v>291.60000000000002</c:v>
                </c:pt>
                <c:pt idx="5833">
                  <c:v>291.64999999999998</c:v>
                </c:pt>
                <c:pt idx="5834">
                  <c:v>291.7</c:v>
                </c:pt>
                <c:pt idx="5835">
                  <c:v>291.75</c:v>
                </c:pt>
                <c:pt idx="5836">
                  <c:v>291.8</c:v>
                </c:pt>
                <c:pt idx="5837">
                  <c:v>291.85000000000002</c:v>
                </c:pt>
                <c:pt idx="5838">
                  <c:v>291.89999999999998</c:v>
                </c:pt>
                <c:pt idx="5839">
                  <c:v>291.95</c:v>
                </c:pt>
                <c:pt idx="5840">
                  <c:v>292</c:v>
                </c:pt>
                <c:pt idx="5841">
                  <c:v>292.05</c:v>
                </c:pt>
                <c:pt idx="5842">
                  <c:v>292.10000000000002</c:v>
                </c:pt>
                <c:pt idx="5843">
                  <c:v>292.14999999999998</c:v>
                </c:pt>
                <c:pt idx="5844">
                  <c:v>292.2</c:v>
                </c:pt>
                <c:pt idx="5845">
                  <c:v>292.25</c:v>
                </c:pt>
                <c:pt idx="5846">
                  <c:v>292.3</c:v>
                </c:pt>
                <c:pt idx="5847">
                  <c:v>292.35000000000002</c:v>
                </c:pt>
                <c:pt idx="5848">
                  <c:v>292.39999999999998</c:v>
                </c:pt>
                <c:pt idx="5849">
                  <c:v>292.45</c:v>
                </c:pt>
                <c:pt idx="5850">
                  <c:v>292.5</c:v>
                </c:pt>
                <c:pt idx="5851">
                  <c:v>292.55</c:v>
                </c:pt>
                <c:pt idx="5852">
                  <c:v>292.60000000000002</c:v>
                </c:pt>
                <c:pt idx="5853">
                  <c:v>292.64999999999998</c:v>
                </c:pt>
                <c:pt idx="5854">
                  <c:v>292.7</c:v>
                </c:pt>
                <c:pt idx="5855">
                  <c:v>292.75</c:v>
                </c:pt>
                <c:pt idx="5856">
                  <c:v>292.8</c:v>
                </c:pt>
                <c:pt idx="5857">
                  <c:v>292.85000000000002</c:v>
                </c:pt>
                <c:pt idx="5858">
                  <c:v>292.89999999999998</c:v>
                </c:pt>
                <c:pt idx="5859">
                  <c:v>292.95</c:v>
                </c:pt>
                <c:pt idx="5860">
                  <c:v>293</c:v>
                </c:pt>
                <c:pt idx="5861">
                  <c:v>293.05</c:v>
                </c:pt>
                <c:pt idx="5862">
                  <c:v>293.10000000000002</c:v>
                </c:pt>
                <c:pt idx="5863">
                  <c:v>293.14999999999998</c:v>
                </c:pt>
                <c:pt idx="5864">
                  <c:v>293.2</c:v>
                </c:pt>
                <c:pt idx="5865">
                  <c:v>293.25</c:v>
                </c:pt>
                <c:pt idx="5866">
                  <c:v>293.3</c:v>
                </c:pt>
                <c:pt idx="5867">
                  <c:v>293.35000000000002</c:v>
                </c:pt>
                <c:pt idx="5868">
                  <c:v>293.39999999999998</c:v>
                </c:pt>
                <c:pt idx="5869">
                  <c:v>293.45</c:v>
                </c:pt>
                <c:pt idx="5870">
                  <c:v>293.5</c:v>
                </c:pt>
                <c:pt idx="5871">
                  <c:v>293.55</c:v>
                </c:pt>
                <c:pt idx="5872">
                  <c:v>293.60000000000002</c:v>
                </c:pt>
                <c:pt idx="5873">
                  <c:v>293.64999999999998</c:v>
                </c:pt>
                <c:pt idx="5874">
                  <c:v>293.7</c:v>
                </c:pt>
                <c:pt idx="5875">
                  <c:v>293.75</c:v>
                </c:pt>
                <c:pt idx="5876">
                  <c:v>293.8</c:v>
                </c:pt>
                <c:pt idx="5877">
                  <c:v>293.85000000000002</c:v>
                </c:pt>
                <c:pt idx="5878">
                  <c:v>293.89999999999998</c:v>
                </c:pt>
                <c:pt idx="5879">
                  <c:v>293.95</c:v>
                </c:pt>
                <c:pt idx="5880">
                  <c:v>294</c:v>
                </c:pt>
                <c:pt idx="5881">
                  <c:v>294.05</c:v>
                </c:pt>
                <c:pt idx="5882">
                  <c:v>294.10000000000002</c:v>
                </c:pt>
                <c:pt idx="5883">
                  <c:v>294.14999999999998</c:v>
                </c:pt>
                <c:pt idx="5884">
                  <c:v>294.2</c:v>
                </c:pt>
                <c:pt idx="5885">
                  <c:v>294.25</c:v>
                </c:pt>
                <c:pt idx="5886">
                  <c:v>294.3</c:v>
                </c:pt>
                <c:pt idx="5887">
                  <c:v>294.35000000000002</c:v>
                </c:pt>
                <c:pt idx="5888">
                  <c:v>294.39999999999998</c:v>
                </c:pt>
                <c:pt idx="5889">
                  <c:v>294.45</c:v>
                </c:pt>
                <c:pt idx="5890">
                  <c:v>294.5</c:v>
                </c:pt>
                <c:pt idx="5891">
                  <c:v>294.55</c:v>
                </c:pt>
                <c:pt idx="5892">
                  <c:v>294.60000000000002</c:v>
                </c:pt>
                <c:pt idx="5893">
                  <c:v>294.64999999999998</c:v>
                </c:pt>
                <c:pt idx="5894">
                  <c:v>294.7</c:v>
                </c:pt>
                <c:pt idx="5895">
                  <c:v>294.75</c:v>
                </c:pt>
                <c:pt idx="5896">
                  <c:v>294.8</c:v>
                </c:pt>
                <c:pt idx="5897">
                  <c:v>294.85000000000002</c:v>
                </c:pt>
                <c:pt idx="5898">
                  <c:v>294.89999999999998</c:v>
                </c:pt>
                <c:pt idx="5899">
                  <c:v>294.95</c:v>
                </c:pt>
                <c:pt idx="5900">
                  <c:v>295</c:v>
                </c:pt>
                <c:pt idx="5901">
                  <c:v>295.05</c:v>
                </c:pt>
                <c:pt idx="5902">
                  <c:v>295.10000000000002</c:v>
                </c:pt>
                <c:pt idx="5903">
                  <c:v>295.14999999999998</c:v>
                </c:pt>
                <c:pt idx="5904">
                  <c:v>295.2</c:v>
                </c:pt>
                <c:pt idx="5905">
                  <c:v>295.25</c:v>
                </c:pt>
                <c:pt idx="5906">
                  <c:v>295.3</c:v>
                </c:pt>
                <c:pt idx="5907">
                  <c:v>295.35000000000002</c:v>
                </c:pt>
                <c:pt idx="5908">
                  <c:v>295.39999999999998</c:v>
                </c:pt>
                <c:pt idx="5909">
                  <c:v>295.45</c:v>
                </c:pt>
                <c:pt idx="5910">
                  <c:v>295.5</c:v>
                </c:pt>
                <c:pt idx="5911">
                  <c:v>295.55</c:v>
                </c:pt>
                <c:pt idx="5912">
                  <c:v>295.60000000000002</c:v>
                </c:pt>
                <c:pt idx="5913">
                  <c:v>295.64999999999998</c:v>
                </c:pt>
                <c:pt idx="5914">
                  <c:v>295.7</c:v>
                </c:pt>
                <c:pt idx="5915">
                  <c:v>295.75</c:v>
                </c:pt>
                <c:pt idx="5916">
                  <c:v>295.8</c:v>
                </c:pt>
                <c:pt idx="5917">
                  <c:v>295.85000000000002</c:v>
                </c:pt>
                <c:pt idx="5918">
                  <c:v>295.89999999999998</c:v>
                </c:pt>
                <c:pt idx="5919">
                  <c:v>295.95</c:v>
                </c:pt>
                <c:pt idx="5920">
                  <c:v>296</c:v>
                </c:pt>
                <c:pt idx="5921">
                  <c:v>296.05</c:v>
                </c:pt>
                <c:pt idx="5922">
                  <c:v>296.10000000000002</c:v>
                </c:pt>
                <c:pt idx="5923">
                  <c:v>296.14999999999998</c:v>
                </c:pt>
                <c:pt idx="5924">
                  <c:v>296.2</c:v>
                </c:pt>
                <c:pt idx="5925">
                  <c:v>296.25</c:v>
                </c:pt>
                <c:pt idx="5926">
                  <c:v>296.3</c:v>
                </c:pt>
                <c:pt idx="5927">
                  <c:v>296.35000000000002</c:v>
                </c:pt>
                <c:pt idx="5928">
                  <c:v>296.39999999999998</c:v>
                </c:pt>
                <c:pt idx="5929">
                  <c:v>296.45</c:v>
                </c:pt>
                <c:pt idx="5930">
                  <c:v>296.5</c:v>
                </c:pt>
                <c:pt idx="5931">
                  <c:v>296.55</c:v>
                </c:pt>
                <c:pt idx="5932">
                  <c:v>296.60000000000002</c:v>
                </c:pt>
                <c:pt idx="5933">
                  <c:v>296.64999999999998</c:v>
                </c:pt>
                <c:pt idx="5934">
                  <c:v>296.7</c:v>
                </c:pt>
                <c:pt idx="5935">
                  <c:v>296.75</c:v>
                </c:pt>
                <c:pt idx="5936">
                  <c:v>296.8</c:v>
                </c:pt>
                <c:pt idx="5937">
                  <c:v>296.85000000000002</c:v>
                </c:pt>
                <c:pt idx="5938">
                  <c:v>296.89999999999998</c:v>
                </c:pt>
                <c:pt idx="5939">
                  <c:v>296.95</c:v>
                </c:pt>
                <c:pt idx="5940">
                  <c:v>297</c:v>
                </c:pt>
                <c:pt idx="5941">
                  <c:v>297.05</c:v>
                </c:pt>
                <c:pt idx="5942">
                  <c:v>297.10000000000002</c:v>
                </c:pt>
                <c:pt idx="5943">
                  <c:v>297.14999999999998</c:v>
                </c:pt>
                <c:pt idx="5944">
                  <c:v>297.2</c:v>
                </c:pt>
                <c:pt idx="5945">
                  <c:v>297.25</c:v>
                </c:pt>
                <c:pt idx="5946">
                  <c:v>297.3</c:v>
                </c:pt>
                <c:pt idx="5947">
                  <c:v>297.35000000000002</c:v>
                </c:pt>
                <c:pt idx="5948">
                  <c:v>297.39999999999998</c:v>
                </c:pt>
                <c:pt idx="5949">
                  <c:v>297.45</c:v>
                </c:pt>
                <c:pt idx="5950">
                  <c:v>297.5</c:v>
                </c:pt>
                <c:pt idx="5951">
                  <c:v>297.55</c:v>
                </c:pt>
                <c:pt idx="5952">
                  <c:v>297.60000000000002</c:v>
                </c:pt>
                <c:pt idx="5953">
                  <c:v>297.64999999999998</c:v>
                </c:pt>
                <c:pt idx="5954">
                  <c:v>297.7</c:v>
                </c:pt>
                <c:pt idx="5955">
                  <c:v>297.75</c:v>
                </c:pt>
                <c:pt idx="5956">
                  <c:v>297.8</c:v>
                </c:pt>
                <c:pt idx="5957">
                  <c:v>297.85000000000002</c:v>
                </c:pt>
                <c:pt idx="5958">
                  <c:v>297.89999999999998</c:v>
                </c:pt>
                <c:pt idx="5959">
                  <c:v>297.95</c:v>
                </c:pt>
                <c:pt idx="5960">
                  <c:v>298</c:v>
                </c:pt>
                <c:pt idx="5961">
                  <c:v>298.05</c:v>
                </c:pt>
                <c:pt idx="5962">
                  <c:v>298.10000000000002</c:v>
                </c:pt>
                <c:pt idx="5963">
                  <c:v>298.14999999999998</c:v>
                </c:pt>
                <c:pt idx="5964">
                  <c:v>298.2</c:v>
                </c:pt>
                <c:pt idx="5965">
                  <c:v>298.25</c:v>
                </c:pt>
                <c:pt idx="5966">
                  <c:v>298.3</c:v>
                </c:pt>
                <c:pt idx="5967">
                  <c:v>298.35000000000002</c:v>
                </c:pt>
                <c:pt idx="5968">
                  <c:v>298.39999999999998</c:v>
                </c:pt>
                <c:pt idx="5969">
                  <c:v>298.45</c:v>
                </c:pt>
                <c:pt idx="5970">
                  <c:v>298.5</c:v>
                </c:pt>
                <c:pt idx="5971">
                  <c:v>298.55</c:v>
                </c:pt>
                <c:pt idx="5972">
                  <c:v>298.60000000000002</c:v>
                </c:pt>
                <c:pt idx="5973">
                  <c:v>298.64999999999998</c:v>
                </c:pt>
                <c:pt idx="5974">
                  <c:v>298.7</c:v>
                </c:pt>
                <c:pt idx="5975">
                  <c:v>298.75</c:v>
                </c:pt>
                <c:pt idx="5976">
                  <c:v>298.8</c:v>
                </c:pt>
                <c:pt idx="5977">
                  <c:v>298.85000000000002</c:v>
                </c:pt>
                <c:pt idx="5978">
                  <c:v>298.89999999999998</c:v>
                </c:pt>
                <c:pt idx="5979">
                  <c:v>298.95</c:v>
                </c:pt>
                <c:pt idx="5980">
                  <c:v>299</c:v>
                </c:pt>
                <c:pt idx="5981">
                  <c:v>299.05</c:v>
                </c:pt>
                <c:pt idx="5982">
                  <c:v>299.10000000000002</c:v>
                </c:pt>
                <c:pt idx="5983">
                  <c:v>299.14999999999998</c:v>
                </c:pt>
                <c:pt idx="5984">
                  <c:v>299.2</c:v>
                </c:pt>
                <c:pt idx="5985">
                  <c:v>299.25</c:v>
                </c:pt>
                <c:pt idx="5986">
                  <c:v>299.3</c:v>
                </c:pt>
                <c:pt idx="5987">
                  <c:v>299.35000000000002</c:v>
                </c:pt>
                <c:pt idx="5988">
                  <c:v>299.39999999999998</c:v>
                </c:pt>
                <c:pt idx="5989">
                  <c:v>299.45</c:v>
                </c:pt>
                <c:pt idx="5990">
                  <c:v>299.5</c:v>
                </c:pt>
                <c:pt idx="5991">
                  <c:v>299.55</c:v>
                </c:pt>
                <c:pt idx="5992">
                  <c:v>299.60000000000002</c:v>
                </c:pt>
                <c:pt idx="5993">
                  <c:v>299.64999999999998</c:v>
                </c:pt>
                <c:pt idx="5994">
                  <c:v>299.7</c:v>
                </c:pt>
                <c:pt idx="5995">
                  <c:v>299.75</c:v>
                </c:pt>
                <c:pt idx="5996">
                  <c:v>299.8</c:v>
                </c:pt>
                <c:pt idx="5997">
                  <c:v>299.85000000000002</c:v>
                </c:pt>
                <c:pt idx="5998">
                  <c:v>299.89999999999998</c:v>
                </c:pt>
                <c:pt idx="5999">
                  <c:v>299.95</c:v>
                </c:pt>
                <c:pt idx="6000">
                  <c:v>300</c:v>
                </c:pt>
                <c:pt idx="6001">
                  <c:v>300.05</c:v>
                </c:pt>
                <c:pt idx="6002">
                  <c:v>300.10000000000002</c:v>
                </c:pt>
                <c:pt idx="6003">
                  <c:v>300.14999999999998</c:v>
                </c:pt>
                <c:pt idx="6004">
                  <c:v>300.2</c:v>
                </c:pt>
                <c:pt idx="6005">
                  <c:v>300.25</c:v>
                </c:pt>
                <c:pt idx="6006">
                  <c:v>300.3</c:v>
                </c:pt>
                <c:pt idx="6007">
                  <c:v>300.35000000000002</c:v>
                </c:pt>
                <c:pt idx="6008">
                  <c:v>300.39999999999998</c:v>
                </c:pt>
                <c:pt idx="6009">
                  <c:v>300.45</c:v>
                </c:pt>
                <c:pt idx="6010">
                  <c:v>300.5</c:v>
                </c:pt>
                <c:pt idx="6011">
                  <c:v>300.55</c:v>
                </c:pt>
                <c:pt idx="6012">
                  <c:v>300.60000000000002</c:v>
                </c:pt>
                <c:pt idx="6013">
                  <c:v>300.64999999999998</c:v>
                </c:pt>
                <c:pt idx="6014">
                  <c:v>300.7</c:v>
                </c:pt>
                <c:pt idx="6015">
                  <c:v>300.75</c:v>
                </c:pt>
                <c:pt idx="6016">
                  <c:v>300.8</c:v>
                </c:pt>
                <c:pt idx="6017">
                  <c:v>300.85000000000002</c:v>
                </c:pt>
                <c:pt idx="6018">
                  <c:v>300.89999999999998</c:v>
                </c:pt>
                <c:pt idx="6019">
                  <c:v>300.95</c:v>
                </c:pt>
                <c:pt idx="6020">
                  <c:v>301</c:v>
                </c:pt>
                <c:pt idx="6021">
                  <c:v>301.05</c:v>
                </c:pt>
                <c:pt idx="6022">
                  <c:v>301.10000000000002</c:v>
                </c:pt>
                <c:pt idx="6023">
                  <c:v>301.14999999999998</c:v>
                </c:pt>
                <c:pt idx="6024">
                  <c:v>301.2</c:v>
                </c:pt>
                <c:pt idx="6025">
                  <c:v>301.25</c:v>
                </c:pt>
                <c:pt idx="6026">
                  <c:v>301.3</c:v>
                </c:pt>
                <c:pt idx="6027">
                  <c:v>301.35000000000002</c:v>
                </c:pt>
                <c:pt idx="6028">
                  <c:v>301.39999999999998</c:v>
                </c:pt>
                <c:pt idx="6029">
                  <c:v>301.45</c:v>
                </c:pt>
                <c:pt idx="6030">
                  <c:v>301.5</c:v>
                </c:pt>
                <c:pt idx="6031">
                  <c:v>301.55</c:v>
                </c:pt>
                <c:pt idx="6032">
                  <c:v>301.60000000000002</c:v>
                </c:pt>
                <c:pt idx="6033">
                  <c:v>301.64999999999998</c:v>
                </c:pt>
                <c:pt idx="6034">
                  <c:v>301.7</c:v>
                </c:pt>
                <c:pt idx="6035">
                  <c:v>301.75</c:v>
                </c:pt>
                <c:pt idx="6036">
                  <c:v>301.8</c:v>
                </c:pt>
                <c:pt idx="6037">
                  <c:v>301.85000000000002</c:v>
                </c:pt>
                <c:pt idx="6038">
                  <c:v>301.89999999999998</c:v>
                </c:pt>
                <c:pt idx="6039">
                  <c:v>301.95</c:v>
                </c:pt>
                <c:pt idx="6040">
                  <c:v>302</c:v>
                </c:pt>
                <c:pt idx="6041">
                  <c:v>302.05</c:v>
                </c:pt>
                <c:pt idx="6042">
                  <c:v>302.10000000000002</c:v>
                </c:pt>
                <c:pt idx="6043">
                  <c:v>302.14999999999998</c:v>
                </c:pt>
                <c:pt idx="6044">
                  <c:v>302.2</c:v>
                </c:pt>
                <c:pt idx="6045">
                  <c:v>302.25</c:v>
                </c:pt>
                <c:pt idx="6046">
                  <c:v>302.3</c:v>
                </c:pt>
                <c:pt idx="6047">
                  <c:v>302.35000000000002</c:v>
                </c:pt>
                <c:pt idx="6048">
                  <c:v>302.39999999999998</c:v>
                </c:pt>
                <c:pt idx="6049">
                  <c:v>302.45</c:v>
                </c:pt>
                <c:pt idx="6050">
                  <c:v>302.5</c:v>
                </c:pt>
                <c:pt idx="6051">
                  <c:v>302.55</c:v>
                </c:pt>
                <c:pt idx="6052">
                  <c:v>302.60000000000002</c:v>
                </c:pt>
                <c:pt idx="6053">
                  <c:v>302.64999999999998</c:v>
                </c:pt>
                <c:pt idx="6054">
                  <c:v>302.7</c:v>
                </c:pt>
                <c:pt idx="6055">
                  <c:v>302.75</c:v>
                </c:pt>
                <c:pt idx="6056">
                  <c:v>302.8</c:v>
                </c:pt>
                <c:pt idx="6057">
                  <c:v>302.85000000000002</c:v>
                </c:pt>
                <c:pt idx="6058">
                  <c:v>302.89999999999998</c:v>
                </c:pt>
                <c:pt idx="6059">
                  <c:v>302.95</c:v>
                </c:pt>
                <c:pt idx="6060">
                  <c:v>303</c:v>
                </c:pt>
                <c:pt idx="6061">
                  <c:v>303.05</c:v>
                </c:pt>
                <c:pt idx="6062">
                  <c:v>303.10000000000002</c:v>
                </c:pt>
                <c:pt idx="6063">
                  <c:v>303.14999999999998</c:v>
                </c:pt>
                <c:pt idx="6064">
                  <c:v>303.2</c:v>
                </c:pt>
                <c:pt idx="6065">
                  <c:v>303.25</c:v>
                </c:pt>
                <c:pt idx="6066">
                  <c:v>303.3</c:v>
                </c:pt>
                <c:pt idx="6067">
                  <c:v>303.35000000000002</c:v>
                </c:pt>
                <c:pt idx="6068">
                  <c:v>303.39999999999998</c:v>
                </c:pt>
                <c:pt idx="6069">
                  <c:v>303.45</c:v>
                </c:pt>
                <c:pt idx="6070">
                  <c:v>303.5</c:v>
                </c:pt>
                <c:pt idx="6071">
                  <c:v>303.55</c:v>
                </c:pt>
                <c:pt idx="6072">
                  <c:v>303.60000000000002</c:v>
                </c:pt>
                <c:pt idx="6073">
                  <c:v>303.64999999999998</c:v>
                </c:pt>
                <c:pt idx="6074">
                  <c:v>303.7</c:v>
                </c:pt>
                <c:pt idx="6075">
                  <c:v>303.75</c:v>
                </c:pt>
                <c:pt idx="6076">
                  <c:v>303.8</c:v>
                </c:pt>
                <c:pt idx="6077">
                  <c:v>303.85000000000002</c:v>
                </c:pt>
                <c:pt idx="6078">
                  <c:v>303.89999999999998</c:v>
                </c:pt>
                <c:pt idx="6079">
                  <c:v>303.95</c:v>
                </c:pt>
                <c:pt idx="6080">
                  <c:v>304</c:v>
                </c:pt>
                <c:pt idx="6081">
                  <c:v>304.05</c:v>
                </c:pt>
                <c:pt idx="6082">
                  <c:v>304.10000000000002</c:v>
                </c:pt>
                <c:pt idx="6083">
                  <c:v>304.14999999999998</c:v>
                </c:pt>
                <c:pt idx="6084">
                  <c:v>304.2</c:v>
                </c:pt>
                <c:pt idx="6085">
                  <c:v>304.25</c:v>
                </c:pt>
                <c:pt idx="6086">
                  <c:v>304.3</c:v>
                </c:pt>
                <c:pt idx="6087">
                  <c:v>304.35000000000002</c:v>
                </c:pt>
                <c:pt idx="6088">
                  <c:v>304.39999999999998</c:v>
                </c:pt>
                <c:pt idx="6089">
                  <c:v>304.45</c:v>
                </c:pt>
                <c:pt idx="6090">
                  <c:v>304.5</c:v>
                </c:pt>
                <c:pt idx="6091">
                  <c:v>304.55</c:v>
                </c:pt>
                <c:pt idx="6092">
                  <c:v>304.60000000000002</c:v>
                </c:pt>
                <c:pt idx="6093">
                  <c:v>304.64999999999998</c:v>
                </c:pt>
                <c:pt idx="6094">
                  <c:v>304.7</c:v>
                </c:pt>
                <c:pt idx="6095">
                  <c:v>304.75</c:v>
                </c:pt>
                <c:pt idx="6096">
                  <c:v>304.8</c:v>
                </c:pt>
                <c:pt idx="6097">
                  <c:v>304.85000000000002</c:v>
                </c:pt>
                <c:pt idx="6098">
                  <c:v>304.89999999999998</c:v>
                </c:pt>
                <c:pt idx="6099">
                  <c:v>304.95</c:v>
                </c:pt>
                <c:pt idx="6100">
                  <c:v>305</c:v>
                </c:pt>
                <c:pt idx="6101">
                  <c:v>305.05</c:v>
                </c:pt>
                <c:pt idx="6102">
                  <c:v>305.10000000000002</c:v>
                </c:pt>
                <c:pt idx="6103">
                  <c:v>305.14999999999998</c:v>
                </c:pt>
                <c:pt idx="6104">
                  <c:v>305.2</c:v>
                </c:pt>
                <c:pt idx="6105">
                  <c:v>305.25</c:v>
                </c:pt>
                <c:pt idx="6106">
                  <c:v>305.3</c:v>
                </c:pt>
                <c:pt idx="6107">
                  <c:v>305.35000000000002</c:v>
                </c:pt>
                <c:pt idx="6108">
                  <c:v>305.39999999999998</c:v>
                </c:pt>
                <c:pt idx="6109">
                  <c:v>305.45</c:v>
                </c:pt>
                <c:pt idx="6110">
                  <c:v>305.5</c:v>
                </c:pt>
                <c:pt idx="6111">
                  <c:v>305.55</c:v>
                </c:pt>
                <c:pt idx="6112">
                  <c:v>305.60000000000002</c:v>
                </c:pt>
                <c:pt idx="6113">
                  <c:v>305.64999999999998</c:v>
                </c:pt>
                <c:pt idx="6114">
                  <c:v>305.7</c:v>
                </c:pt>
                <c:pt idx="6115">
                  <c:v>305.75</c:v>
                </c:pt>
                <c:pt idx="6116">
                  <c:v>305.8</c:v>
                </c:pt>
                <c:pt idx="6117">
                  <c:v>305.85000000000002</c:v>
                </c:pt>
                <c:pt idx="6118">
                  <c:v>305.89999999999998</c:v>
                </c:pt>
                <c:pt idx="6119">
                  <c:v>305.95</c:v>
                </c:pt>
                <c:pt idx="6120">
                  <c:v>306</c:v>
                </c:pt>
                <c:pt idx="6121">
                  <c:v>306.05</c:v>
                </c:pt>
                <c:pt idx="6122">
                  <c:v>306.10000000000002</c:v>
                </c:pt>
                <c:pt idx="6123">
                  <c:v>306.14999999999998</c:v>
                </c:pt>
                <c:pt idx="6124">
                  <c:v>306.2</c:v>
                </c:pt>
                <c:pt idx="6125">
                  <c:v>306.25</c:v>
                </c:pt>
                <c:pt idx="6126">
                  <c:v>306.3</c:v>
                </c:pt>
                <c:pt idx="6127">
                  <c:v>306.35000000000002</c:v>
                </c:pt>
                <c:pt idx="6128">
                  <c:v>306.39999999999998</c:v>
                </c:pt>
                <c:pt idx="6129">
                  <c:v>306.45</c:v>
                </c:pt>
                <c:pt idx="6130">
                  <c:v>306.5</c:v>
                </c:pt>
                <c:pt idx="6131">
                  <c:v>306.55</c:v>
                </c:pt>
                <c:pt idx="6132">
                  <c:v>306.60000000000002</c:v>
                </c:pt>
                <c:pt idx="6133">
                  <c:v>306.64999999999998</c:v>
                </c:pt>
                <c:pt idx="6134">
                  <c:v>306.7</c:v>
                </c:pt>
                <c:pt idx="6135">
                  <c:v>306.75</c:v>
                </c:pt>
                <c:pt idx="6136">
                  <c:v>306.8</c:v>
                </c:pt>
                <c:pt idx="6137">
                  <c:v>306.85000000000002</c:v>
                </c:pt>
                <c:pt idx="6138">
                  <c:v>306.89999999999998</c:v>
                </c:pt>
                <c:pt idx="6139">
                  <c:v>306.95</c:v>
                </c:pt>
                <c:pt idx="6140">
                  <c:v>307</c:v>
                </c:pt>
                <c:pt idx="6141">
                  <c:v>307.05</c:v>
                </c:pt>
                <c:pt idx="6142">
                  <c:v>307.10000000000002</c:v>
                </c:pt>
                <c:pt idx="6143">
                  <c:v>307.14999999999998</c:v>
                </c:pt>
                <c:pt idx="6144">
                  <c:v>307.2</c:v>
                </c:pt>
                <c:pt idx="6145">
                  <c:v>307.25</c:v>
                </c:pt>
                <c:pt idx="6146">
                  <c:v>307.3</c:v>
                </c:pt>
                <c:pt idx="6147">
                  <c:v>307.35000000000002</c:v>
                </c:pt>
                <c:pt idx="6148">
                  <c:v>307.39999999999998</c:v>
                </c:pt>
                <c:pt idx="6149">
                  <c:v>307.45</c:v>
                </c:pt>
                <c:pt idx="6150">
                  <c:v>307.5</c:v>
                </c:pt>
                <c:pt idx="6151">
                  <c:v>307.55</c:v>
                </c:pt>
                <c:pt idx="6152">
                  <c:v>307.60000000000002</c:v>
                </c:pt>
                <c:pt idx="6153">
                  <c:v>307.64999999999998</c:v>
                </c:pt>
                <c:pt idx="6154">
                  <c:v>307.7</c:v>
                </c:pt>
                <c:pt idx="6155">
                  <c:v>307.75</c:v>
                </c:pt>
                <c:pt idx="6156">
                  <c:v>307.8</c:v>
                </c:pt>
                <c:pt idx="6157">
                  <c:v>307.85000000000002</c:v>
                </c:pt>
                <c:pt idx="6158">
                  <c:v>307.89999999999998</c:v>
                </c:pt>
                <c:pt idx="6159">
                  <c:v>307.95</c:v>
                </c:pt>
                <c:pt idx="6160">
                  <c:v>308</c:v>
                </c:pt>
                <c:pt idx="6161">
                  <c:v>308.05</c:v>
                </c:pt>
                <c:pt idx="6162">
                  <c:v>308.10000000000002</c:v>
                </c:pt>
                <c:pt idx="6163">
                  <c:v>308.14999999999998</c:v>
                </c:pt>
                <c:pt idx="6164">
                  <c:v>308.2</c:v>
                </c:pt>
                <c:pt idx="6165">
                  <c:v>308.25</c:v>
                </c:pt>
                <c:pt idx="6166">
                  <c:v>308.3</c:v>
                </c:pt>
                <c:pt idx="6167">
                  <c:v>308.35000000000002</c:v>
                </c:pt>
                <c:pt idx="6168">
                  <c:v>308.39999999999998</c:v>
                </c:pt>
                <c:pt idx="6169">
                  <c:v>308.45</c:v>
                </c:pt>
                <c:pt idx="6170">
                  <c:v>308.5</c:v>
                </c:pt>
                <c:pt idx="6171">
                  <c:v>308.55</c:v>
                </c:pt>
                <c:pt idx="6172">
                  <c:v>308.60000000000002</c:v>
                </c:pt>
                <c:pt idx="6173">
                  <c:v>308.64999999999998</c:v>
                </c:pt>
                <c:pt idx="6174">
                  <c:v>308.7</c:v>
                </c:pt>
                <c:pt idx="6175">
                  <c:v>308.75</c:v>
                </c:pt>
                <c:pt idx="6176">
                  <c:v>308.8</c:v>
                </c:pt>
                <c:pt idx="6177">
                  <c:v>308.85000000000002</c:v>
                </c:pt>
                <c:pt idx="6178">
                  <c:v>308.89999999999998</c:v>
                </c:pt>
                <c:pt idx="6179">
                  <c:v>308.95</c:v>
                </c:pt>
                <c:pt idx="6180">
                  <c:v>309</c:v>
                </c:pt>
                <c:pt idx="6181">
                  <c:v>309.05</c:v>
                </c:pt>
                <c:pt idx="6182">
                  <c:v>309.10000000000002</c:v>
                </c:pt>
                <c:pt idx="6183">
                  <c:v>309.14999999999998</c:v>
                </c:pt>
                <c:pt idx="6184">
                  <c:v>309.2</c:v>
                </c:pt>
                <c:pt idx="6185">
                  <c:v>309.25</c:v>
                </c:pt>
                <c:pt idx="6186">
                  <c:v>309.3</c:v>
                </c:pt>
                <c:pt idx="6187">
                  <c:v>309.35000000000002</c:v>
                </c:pt>
                <c:pt idx="6188">
                  <c:v>309.39999999999998</c:v>
                </c:pt>
                <c:pt idx="6189">
                  <c:v>309.45</c:v>
                </c:pt>
                <c:pt idx="6190">
                  <c:v>309.5</c:v>
                </c:pt>
                <c:pt idx="6191">
                  <c:v>309.55</c:v>
                </c:pt>
                <c:pt idx="6192">
                  <c:v>309.60000000000002</c:v>
                </c:pt>
                <c:pt idx="6193">
                  <c:v>309.64999999999998</c:v>
                </c:pt>
                <c:pt idx="6194">
                  <c:v>309.7</c:v>
                </c:pt>
                <c:pt idx="6195">
                  <c:v>309.75</c:v>
                </c:pt>
                <c:pt idx="6196">
                  <c:v>309.8</c:v>
                </c:pt>
                <c:pt idx="6197">
                  <c:v>309.85000000000002</c:v>
                </c:pt>
                <c:pt idx="6198">
                  <c:v>309.89999999999998</c:v>
                </c:pt>
                <c:pt idx="6199">
                  <c:v>309.95</c:v>
                </c:pt>
                <c:pt idx="6200">
                  <c:v>310</c:v>
                </c:pt>
                <c:pt idx="6201">
                  <c:v>310.05</c:v>
                </c:pt>
                <c:pt idx="6202">
                  <c:v>310.10000000000002</c:v>
                </c:pt>
                <c:pt idx="6203">
                  <c:v>310.14999999999998</c:v>
                </c:pt>
                <c:pt idx="6204">
                  <c:v>310.2</c:v>
                </c:pt>
                <c:pt idx="6205">
                  <c:v>310.25</c:v>
                </c:pt>
                <c:pt idx="6206">
                  <c:v>310.3</c:v>
                </c:pt>
                <c:pt idx="6207">
                  <c:v>310.35000000000002</c:v>
                </c:pt>
                <c:pt idx="6208">
                  <c:v>310.39999999999998</c:v>
                </c:pt>
                <c:pt idx="6209">
                  <c:v>310.45</c:v>
                </c:pt>
                <c:pt idx="6210">
                  <c:v>310.5</c:v>
                </c:pt>
                <c:pt idx="6211">
                  <c:v>310.55</c:v>
                </c:pt>
                <c:pt idx="6212">
                  <c:v>310.60000000000002</c:v>
                </c:pt>
                <c:pt idx="6213">
                  <c:v>310.64999999999998</c:v>
                </c:pt>
                <c:pt idx="6214">
                  <c:v>310.7</c:v>
                </c:pt>
                <c:pt idx="6215">
                  <c:v>310.75</c:v>
                </c:pt>
                <c:pt idx="6216">
                  <c:v>310.8</c:v>
                </c:pt>
                <c:pt idx="6217">
                  <c:v>310.85000000000002</c:v>
                </c:pt>
                <c:pt idx="6218">
                  <c:v>310.89999999999998</c:v>
                </c:pt>
                <c:pt idx="6219">
                  <c:v>310.95</c:v>
                </c:pt>
                <c:pt idx="6220">
                  <c:v>311</c:v>
                </c:pt>
                <c:pt idx="6221">
                  <c:v>311.05</c:v>
                </c:pt>
                <c:pt idx="6222">
                  <c:v>311.10000000000002</c:v>
                </c:pt>
                <c:pt idx="6223">
                  <c:v>311.14999999999998</c:v>
                </c:pt>
                <c:pt idx="6224">
                  <c:v>311.2</c:v>
                </c:pt>
                <c:pt idx="6225">
                  <c:v>311.25</c:v>
                </c:pt>
                <c:pt idx="6226">
                  <c:v>311.3</c:v>
                </c:pt>
                <c:pt idx="6227">
                  <c:v>311.35000000000002</c:v>
                </c:pt>
                <c:pt idx="6228">
                  <c:v>311.39999999999998</c:v>
                </c:pt>
                <c:pt idx="6229">
                  <c:v>311.45</c:v>
                </c:pt>
                <c:pt idx="6230">
                  <c:v>311.5</c:v>
                </c:pt>
                <c:pt idx="6231">
                  <c:v>311.55</c:v>
                </c:pt>
                <c:pt idx="6232">
                  <c:v>311.60000000000002</c:v>
                </c:pt>
                <c:pt idx="6233">
                  <c:v>311.64999999999998</c:v>
                </c:pt>
                <c:pt idx="6234">
                  <c:v>311.7</c:v>
                </c:pt>
                <c:pt idx="6235">
                  <c:v>311.75</c:v>
                </c:pt>
                <c:pt idx="6236">
                  <c:v>311.8</c:v>
                </c:pt>
                <c:pt idx="6237">
                  <c:v>311.85000000000002</c:v>
                </c:pt>
                <c:pt idx="6238">
                  <c:v>311.89999999999998</c:v>
                </c:pt>
                <c:pt idx="6239">
                  <c:v>311.95</c:v>
                </c:pt>
                <c:pt idx="6240">
                  <c:v>312</c:v>
                </c:pt>
                <c:pt idx="6241">
                  <c:v>312.05</c:v>
                </c:pt>
                <c:pt idx="6242">
                  <c:v>312.10000000000002</c:v>
                </c:pt>
                <c:pt idx="6243">
                  <c:v>312.14999999999998</c:v>
                </c:pt>
                <c:pt idx="6244">
                  <c:v>312.2</c:v>
                </c:pt>
                <c:pt idx="6245">
                  <c:v>312.25</c:v>
                </c:pt>
                <c:pt idx="6246">
                  <c:v>312.3</c:v>
                </c:pt>
                <c:pt idx="6247">
                  <c:v>312.35000000000002</c:v>
                </c:pt>
                <c:pt idx="6248">
                  <c:v>312.39999999999998</c:v>
                </c:pt>
                <c:pt idx="6249">
                  <c:v>312.45</c:v>
                </c:pt>
                <c:pt idx="6250">
                  <c:v>312.5</c:v>
                </c:pt>
                <c:pt idx="6251">
                  <c:v>312.55</c:v>
                </c:pt>
                <c:pt idx="6252">
                  <c:v>312.60000000000002</c:v>
                </c:pt>
                <c:pt idx="6253">
                  <c:v>312.64999999999998</c:v>
                </c:pt>
                <c:pt idx="6254">
                  <c:v>312.7</c:v>
                </c:pt>
                <c:pt idx="6255">
                  <c:v>312.75</c:v>
                </c:pt>
                <c:pt idx="6256">
                  <c:v>312.8</c:v>
                </c:pt>
                <c:pt idx="6257">
                  <c:v>312.85000000000002</c:v>
                </c:pt>
                <c:pt idx="6258">
                  <c:v>312.89999999999998</c:v>
                </c:pt>
                <c:pt idx="6259">
                  <c:v>312.95</c:v>
                </c:pt>
                <c:pt idx="6260">
                  <c:v>313</c:v>
                </c:pt>
                <c:pt idx="6261">
                  <c:v>313.05</c:v>
                </c:pt>
                <c:pt idx="6262">
                  <c:v>313.10000000000002</c:v>
                </c:pt>
                <c:pt idx="6263">
                  <c:v>313.14999999999998</c:v>
                </c:pt>
                <c:pt idx="6264">
                  <c:v>313.2</c:v>
                </c:pt>
                <c:pt idx="6265">
                  <c:v>313.25</c:v>
                </c:pt>
                <c:pt idx="6266">
                  <c:v>313.3</c:v>
                </c:pt>
                <c:pt idx="6267">
                  <c:v>313.35000000000002</c:v>
                </c:pt>
                <c:pt idx="6268">
                  <c:v>313.39999999999998</c:v>
                </c:pt>
                <c:pt idx="6269">
                  <c:v>313.45</c:v>
                </c:pt>
                <c:pt idx="6270">
                  <c:v>313.5</c:v>
                </c:pt>
                <c:pt idx="6271">
                  <c:v>313.55</c:v>
                </c:pt>
                <c:pt idx="6272">
                  <c:v>313.60000000000002</c:v>
                </c:pt>
                <c:pt idx="6273">
                  <c:v>313.64999999999998</c:v>
                </c:pt>
                <c:pt idx="6274">
                  <c:v>313.7</c:v>
                </c:pt>
                <c:pt idx="6275">
                  <c:v>313.75</c:v>
                </c:pt>
                <c:pt idx="6276">
                  <c:v>313.8</c:v>
                </c:pt>
                <c:pt idx="6277">
                  <c:v>313.85000000000002</c:v>
                </c:pt>
                <c:pt idx="6278">
                  <c:v>313.89999999999998</c:v>
                </c:pt>
                <c:pt idx="6279">
                  <c:v>313.95</c:v>
                </c:pt>
                <c:pt idx="6280">
                  <c:v>314</c:v>
                </c:pt>
                <c:pt idx="6281">
                  <c:v>314.05</c:v>
                </c:pt>
                <c:pt idx="6282">
                  <c:v>314.10000000000002</c:v>
                </c:pt>
                <c:pt idx="6283">
                  <c:v>314.14999999999998</c:v>
                </c:pt>
                <c:pt idx="6284">
                  <c:v>314.2</c:v>
                </c:pt>
                <c:pt idx="6285">
                  <c:v>314.25</c:v>
                </c:pt>
                <c:pt idx="6286">
                  <c:v>314.3</c:v>
                </c:pt>
                <c:pt idx="6287">
                  <c:v>314.35000000000002</c:v>
                </c:pt>
                <c:pt idx="6288">
                  <c:v>314.39999999999998</c:v>
                </c:pt>
                <c:pt idx="6289">
                  <c:v>314.45</c:v>
                </c:pt>
                <c:pt idx="6290">
                  <c:v>314.5</c:v>
                </c:pt>
                <c:pt idx="6291">
                  <c:v>314.55</c:v>
                </c:pt>
                <c:pt idx="6292">
                  <c:v>314.60000000000002</c:v>
                </c:pt>
                <c:pt idx="6293">
                  <c:v>314.64999999999998</c:v>
                </c:pt>
                <c:pt idx="6294">
                  <c:v>314.7</c:v>
                </c:pt>
                <c:pt idx="6295">
                  <c:v>314.75</c:v>
                </c:pt>
                <c:pt idx="6296">
                  <c:v>314.8</c:v>
                </c:pt>
                <c:pt idx="6297">
                  <c:v>314.85000000000002</c:v>
                </c:pt>
                <c:pt idx="6298">
                  <c:v>314.89999999999998</c:v>
                </c:pt>
                <c:pt idx="6299">
                  <c:v>314.95</c:v>
                </c:pt>
                <c:pt idx="6300">
                  <c:v>315</c:v>
                </c:pt>
                <c:pt idx="6301">
                  <c:v>315.05</c:v>
                </c:pt>
                <c:pt idx="6302">
                  <c:v>315.10000000000002</c:v>
                </c:pt>
                <c:pt idx="6303">
                  <c:v>315.14999999999998</c:v>
                </c:pt>
                <c:pt idx="6304">
                  <c:v>315.2</c:v>
                </c:pt>
                <c:pt idx="6305">
                  <c:v>315.25</c:v>
                </c:pt>
                <c:pt idx="6306">
                  <c:v>315.3</c:v>
                </c:pt>
                <c:pt idx="6307">
                  <c:v>315.35000000000002</c:v>
                </c:pt>
                <c:pt idx="6308">
                  <c:v>315.39999999999998</c:v>
                </c:pt>
                <c:pt idx="6309">
                  <c:v>315.45</c:v>
                </c:pt>
                <c:pt idx="6310">
                  <c:v>315.5</c:v>
                </c:pt>
                <c:pt idx="6311">
                  <c:v>315.55</c:v>
                </c:pt>
                <c:pt idx="6312">
                  <c:v>315.60000000000002</c:v>
                </c:pt>
                <c:pt idx="6313">
                  <c:v>315.64999999999998</c:v>
                </c:pt>
                <c:pt idx="6314">
                  <c:v>315.7</c:v>
                </c:pt>
                <c:pt idx="6315">
                  <c:v>315.75</c:v>
                </c:pt>
                <c:pt idx="6316">
                  <c:v>315.8</c:v>
                </c:pt>
                <c:pt idx="6317">
                  <c:v>315.85000000000002</c:v>
                </c:pt>
                <c:pt idx="6318">
                  <c:v>315.89999999999998</c:v>
                </c:pt>
                <c:pt idx="6319">
                  <c:v>315.95</c:v>
                </c:pt>
                <c:pt idx="6320">
                  <c:v>316</c:v>
                </c:pt>
                <c:pt idx="6321">
                  <c:v>316.05</c:v>
                </c:pt>
                <c:pt idx="6322">
                  <c:v>316.10000000000002</c:v>
                </c:pt>
                <c:pt idx="6323">
                  <c:v>316.14999999999998</c:v>
                </c:pt>
                <c:pt idx="6324">
                  <c:v>316.2</c:v>
                </c:pt>
                <c:pt idx="6325">
                  <c:v>316.25</c:v>
                </c:pt>
                <c:pt idx="6326">
                  <c:v>316.3</c:v>
                </c:pt>
                <c:pt idx="6327">
                  <c:v>316.35000000000002</c:v>
                </c:pt>
                <c:pt idx="6328">
                  <c:v>316.39999999999998</c:v>
                </c:pt>
                <c:pt idx="6329">
                  <c:v>316.45</c:v>
                </c:pt>
                <c:pt idx="6330">
                  <c:v>316.5</c:v>
                </c:pt>
                <c:pt idx="6331">
                  <c:v>316.55</c:v>
                </c:pt>
                <c:pt idx="6332">
                  <c:v>316.60000000000002</c:v>
                </c:pt>
                <c:pt idx="6333">
                  <c:v>316.64999999999998</c:v>
                </c:pt>
                <c:pt idx="6334">
                  <c:v>316.7</c:v>
                </c:pt>
                <c:pt idx="6335">
                  <c:v>316.75</c:v>
                </c:pt>
                <c:pt idx="6336">
                  <c:v>316.8</c:v>
                </c:pt>
                <c:pt idx="6337">
                  <c:v>316.85000000000002</c:v>
                </c:pt>
                <c:pt idx="6338">
                  <c:v>316.89999999999998</c:v>
                </c:pt>
                <c:pt idx="6339">
                  <c:v>316.95</c:v>
                </c:pt>
                <c:pt idx="6340">
                  <c:v>317</c:v>
                </c:pt>
                <c:pt idx="6341">
                  <c:v>317.05</c:v>
                </c:pt>
                <c:pt idx="6342">
                  <c:v>317.10000000000002</c:v>
                </c:pt>
                <c:pt idx="6343">
                  <c:v>317.14999999999998</c:v>
                </c:pt>
                <c:pt idx="6344">
                  <c:v>317.2</c:v>
                </c:pt>
                <c:pt idx="6345">
                  <c:v>317.25</c:v>
                </c:pt>
                <c:pt idx="6346">
                  <c:v>317.3</c:v>
                </c:pt>
                <c:pt idx="6347">
                  <c:v>317.35000000000002</c:v>
                </c:pt>
                <c:pt idx="6348">
                  <c:v>317.39999999999998</c:v>
                </c:pt>
                <c:pt idx="6349">
                  <c:v>317.45</c:v>
                </c:pt>
                <c:pt idx="6350">
                  <c:v>317.5</c:v>
                </c:pt>
                <c:pt idx="6351">
                  <c:v>317.55</c:v>
                </c:pt>
                <c:pt idx="6352">
                  <c:v>317.60000000000002</c:v>
                </c:pt>
                <c:pt idx="6353">
                  <c:v>317.64999999999998</c:v>
                </c:pt>
                <c:pt idx="6354">
                  <c:v>317.7</c:v>
                </c:pt>
                <c:pt idx="6355">
                  <c:v>317.75</c:v>
                </c:pt>
                <c:pt idx="6356">
                  <c:v>317.8</c:v>
                </c:pt>
                <c:pt idx="6357">
                  <c:v>317.85000000000002</c:v>
                </c:pt>
                <c:pt idx="6358">
                  <c:v>317.89999999999998</c:v>
                </c:pt>
                <c:pt idx="6359">
                  <c:v>317.95</c:v>
                </c:pt>
                <c:pt idx="6360">
                  <c:v>318</c:v>
                </c:pt>
                <c:pt idx="6361">
                  <c:v>318.05</c:v>
                </c:pt>
                <c:pt idx="6362">
                  <c:v>318.10000000000002</c:v>
                </c:pt>
                <c:pt idx="6363">
                  <c:v>318.14999999999998</c:v>
                </c:pt>
                <c:pt idx="6364">
                  <c:v>318.2</c:v>
                </c:pt>
                <c:pt idx="6365">
                  <c:v>318.25</c:v>
                </c:pt>
                <c:pt idx="6366">
                  <c:v>318.3</c:v>
                </c:pt>
                <c:pt idx="6367">
                  <c:v>318.35000000000002</c:v>
                </c:pt>
                <c:pt idx="6368">
                  <c:v>318.39999999999998</c:v>
                </c:pt>
                <c:pt idx="6369">
                  <c:v>318.45</c:v>
                </c:pt>
                <c:pt idx="6370">
                  <c:v>318.5</c:v>
                </c:pt>
                <c:pt idx="6371">
                  <c:v>318.55</c:v>
                </c:pt>
                <c:pt idx="6372">
                  <c:v>318.60000000000002</c:v>
                </c:pt>
                <c:pt idx="6373">
                  <c:v>318.64999999999998</c:v>
                </c:pt>
                <c:pt idx="6374">
                  <c:v>318.7</c:v>
                </c:pt>
                <c:pt idx="6375">
                  <c:v>318.75</c:v>
                </c:pt>
                <c:pt idx="6376">
                  <c:v>318.8</c:v>
                </c:pt>
                <c:pt idx="6377">
                  <c:v>318.85000000000002</c:v>
                </c:pt>
                <c:pt idx="6378">
                  <c:v>318.89999999999998</c:v>
                </c:pt>
                <c:pt idx="6379">
                  <c:v>318.95</c:v>
                </c:pt>
                <c:pt idx="6380">
                  <c:v>319</c:v>
                </c:pt>
                <c:pt idx="6381">
                  <c:v>319.05</c:v>
                </c:pt>
                <c:pt idx="6382">
                  <c:v>319.10000000000002</c:v>
                </c:pt>
                <c:pt idx="6383">
                  <c:v>319.14999999999998</c:v>
                </c:pt>
                <c:pt idx="6384">
                  <c:v>319.2</c:v>
                </c:pt>
                <c:pt idx="6385">
                  <c:v>319.25</c:v>
                </c:pt>
                <c:pt idx="6386">
                  <c:v>319.3</c:v>
                </c:pt>
                <c:pt idx="6387">
                  <c:v>319.35000000000002</c:v>
                </c:pt>
                <c:pt idx="6388">
                  <c:v>319.39999999999998</c:v>
                </c:pt>
                <c:pt idx="6389">
                  <c:v>319.45</c:v>
                </c:pt>
                <c:pt idx="6390">
                  <c:v>319.5</c:v>
                </c:pt>
                <c:pt idx="6391">
                  <c:v>319.55</c:v>
                </c:pt>
                <c:pt idx="6392">
                  <c:v>319.60000000000002</c:v>
                </c:pt>
                <c:pt idx="6393">
                  <c:v>319.64999999999998</c:v>
                </c:pt>
                <c:pt idx="6394">
                  <c:v>319.7</c:v>
                </c:pt>
                <c:pt idx="6395">
                  <c:v>319.75</c:v>
                </c:pt>
                <c:pt idx="6396">
                  <c:v>319.8</c:v>
                </c:pt>
                <c:pt idx="6397">
                  <c:v>319.85000000000002</c:v>
                </c:pt>
                <c:pt idx="6398">
                  <c:v>319.89999999999998</c:v>
                </c:pt>
                <c:pt idx="6399">
                  <c:v>319.95</c:v>
                </c:pt>
                <c:pt idx="6400">
                  <c:v>320</c:v>
                </c:pt>
                <c:pt idx="6401">
                  <c:v>320.05</c:v>
                </c:pt>
                <c:pt idx="6402">
                  <c:v>320.10000000000002</c:v>
                </c:pt>
                <c:pt idx="6403">
                  <c:v>320.14999999999998</c:v>
                </c:pt>
                <c:pt idx="6404">
                  <c:v>320.2</c:v>
                </c:pt>
                <c:pt idx="6405">
                  <c:v>320.25</c:v>
                </c:pt>
                <c:pt idx="6406">
                  <c:v>320.3</c:v>
                </c:pt>
                <c:pt idx="6407">
                  <c:v>320.35000000000002</c:v>
                </c:pt>
                <c:pt idx="6408">
                  <c:v>320.39999999999998</c:v>
                </c:pt>
                <c:pt idx="6409">
                  <c:v>320.45</c:v>
                </c:pt>
                <c:pt idx="6410">
                  <c:v>320.5</c:v>
                </c:pt>
                <c:pt idx="6411">
                  <c:v>320.55</c:v>
                </c:pt>
                <c:pt idx="6412">
                  <c:v>320.60000000000002</c:v>
                </c:pt>
                <c:pt idx="6413">
                  <c:v>320.64999999999998</c:v>
                </c:pt>
                <c:pt idx="6414">
                  <c:v>320.7</c:v>
                </c:pt>
                <c:pt idx="6415">
                  <c:v>320.75</c:v>
                </c:pt>
                <c:pt idx="6416">
                  <c:v>320.8</c:v>
                </c:pt>
                <c:pt idx="6417">
                  <c:v>320.85000000000002</c:v>
                </c:pt>
                <c:pt idx="6418">
                  <c:v>320.89999999999998</c:v>
                </c:pt>
                <c:pt idx="6419">
                  <c:v>320.95</c:v>
                </c:pt>
                <c:pt idx="6420">
                  <c:v>321</c:v>
                </c:pt>
                <c:pt idx="6421">
                  <c:v>321.05</c:v>
                </c:pt>
                <c:pt idx="6422">
                  <c:v>321.10000000000002</c:v>
                </c:pt>
                <c:pt idx="6423">
                  <c:v>321.14999999999998</c:v>
                </c:pt>
                <c:pt idx="6424">
                  <c:v>321.2</c:v>
                </c:pt>
                <c:pt idx="6425">
                  <c:v>321.25</c:v>
                </c:pt>
                <c:pt idx="6426">
                  <c:v>321.3</c:v>
                </c:pt>
                <c:pt idx="6427">
                  <c:v>321.35000000000002</c:v>
                </c:pt>
                <c:pt idx="6428">
                  <c:v>321.39999999999998</c:v>
                </c:pt>
                <c:pt idx="6429">
                  <c:v>321.45</c:v>
                </c:pt>
                <c:pt idx="6430">
                  <c:v>321.5</c:v>
                </c:pt>
                <c:pt idx="6431">
                  <c:v>321.55</c:v>
                </c:pt>
                <c:pt idx="6432">
                  <c:v>321.60000000000002</c:v>
                </c:pt>
                <c:pt idx="6433">
                  <c:v>321.64999999999998</c:v>
                </c:pt>
                <c:pt idx="6434">
                  <c:v>321.7</c:v>
                </c:pt>
                <c:pt idx="6435">
                  <c:v>321.75</c:v>
                </c:pt>
                <c:pt idx="6436">
                  <c:v>321.8</c:v>
                </c:pt>
                <c:pt idx="6437">
                  <c:v>321.85000000000002</c:v>
                </c:pt>
                <c:pt idx="6438">
                  <c:v>321.89999999999998</c:v>
                </c:pt>
                <c:pt idx="6439">
                  <c:v>321.95</c:v>
                </c:pt>
                <c:pt idx="6440">
                  <c:v>322</c:v>
                </c:pt>
                <c:pt idx="6441">
                  <c:v>322.05</c:v>
                </c:pt>
                <c:pt idx="6442">
                  <c:v>322.10000000000002</c:v>
                </c:pt>
                <c:pt idx="6443">
                  <c:v>322.14999999999998</c:v>
                </c:pt>
                <c:pt idx="6444">
                  <c:v>322.2</c:v>
                </c:pt>
                <c:pt idx="6445">
                  <c:v>322.25</c:v>
                </c:pt>
                <c:pt idx="6446">
                  <c:v>322.3</c:v>
                </c:pt>
                <c:pt idx="6447">
                  <c:v>322.35000000000002</c:v>
                </c:pt>
                <c:pt idx="6448">
                  <c:v>322.39999999999998</c:v>
                </c:pt>
                <c:pt idx="6449">
                  <c:v>322.45</c:v>
                </c:pt>
                <c:pt idx="6450">
                  <c:v>322.5</c:v>
                </c:pt>
                <c:pt idx="6451">
                  <c:v>322.55</c:v>
                </c:pt>
                <c:pt idx="6452">
                  <c:v>322.60000000000002</c:v>
                </c:pt>
                <c:pt idx="6453">
                  <c:v>322.64999999999998</c:v>
                </c:pt>
                <c:pt idx="6454">
                  <c:v>322.7</c:v>
                </c:pt>
                <c:pt idx="6455">
                  <c:v>322.75</c:v>
                </c:pt>
                <c:pt idx="6456">
                  <c:v>322.8</c:v>
                </c:pt>
                <c:pt idx="6457">
                  <c:v>322.85000000000002</c:v>
                </c:pt>
                <c:pt idx="6458">
                  <c:v>322.89999999999998</c:v>
                </c:pt>
                <c:pt idx="6459">
                  <c:v>322.95</c:v>
                </c:pt>
                <c:pt idx="6460">
                  <c:v>323</c:v>
                </c:pt>
                <c:pt idx="6461">
                  <c:v>323.05</c:v>
                </c:pt>
                <c:pt idx="6462">
                  <c:v>323.10000000000002</c:v>
                </c:pt>
                <c:pt idx="6463">
                  <c:v>323.14999999999998</c:v>
                </c:pt>
                <c:pt idx="6464">
                  <c:v>323.2</c:v>
                </c:pt>
                <c:pt idx="6465">
                  <c:v>323.25</c:v>
                </c:pt>
                <c:pt idx="6466">
                  <c:v>323.3</c:v>
                </c:pt>
                <c:pt idx="6467">
                  <c:v>323.35000000000002</c:v>
                </c:pt>
                <c:pt idx="6468">
                  <c:v>323.39999999999998</c:v>
                </c:pt>
                <c:pt idx="6469">
                  <c:v>323.45</c:v>
                </c:pt>
                <c:pt idx="6470">
                  <c:v>323.5</c:v>
                </c:pt>
                <c:pt idx="6471">
                  <c:v>323.55</c:v>
                </c:pt>
                <c:pt idx="6472">
                  <c:v>323.60000000000002</c:v>
                </c:pt>
                <c:pt idx="6473">
                  <c:v>323.64999999999998</c:v>
                </c:pt>
                <c:pt idx="6474">
                  <c:v>323.7</c:v>
                </c:pt>
                <c:pt idx="6475">
                  <c:v>323.75</c:v>
                </c:pt>
                <c:pt idx="6476">
                  <c:v>323.8</c:v>
                </c:pt>
                <c:pt idx="6477">
                  <c:v>323.85000000000002</c:v>
                </c:pt>
                <c:pt idx="6478">
                  <c:v>323.89999999999998</c:v>
                </c:pt>
                <c:pt idx="6479">
                  <c:v>323.95</c:v>
                </c:pt>
                <c:pt idx="6480">
                  <c:v>324</c:v>
                </c:pt>
                <c:pt idx="6481">
                  <c:v>324.05</c:v>
                </c:pt>
                <c:pt idx="6482">
                  <c:v>324.10000000000002</c:v>
                </c:pt>
                <c:pt idx="6483">
                  <c:v>324.14999999999998</c:v>
                </c:pt>
                <c:pt idx="6484">
                  <c:v>324.2</c:v>
                </c:pt>
                <c:pt idx="6485">
                  <c:v>324.25</c:v>
                </c:pt>
                <c:pt idx="6486">
                  <c:v>324.3</c:v>
                </c:pt>
                <c:pt idx="6487">
                  <c:v>324.35000000000002</c:v>
                </c:pt>
                <c:pt idx="6488">
                  <c:v>324.39999999999998</c:v>
                </c:pt>
                <c:pt idx="6489">
                  <c:v>324.45</c:v>
                </c:pt>
                <c:pt idx="6490">
                  <c:v>324.5</c:v>
                </c:pt>
                <c:pt idx="6491">
                  <c:v>324.55</c:v>
                </c:pt>
                <c:pt idx="6492">
                  <c:v>324.60000000000002</c:v>
                </c:pt>
                <c:pt idx="6493">
                  <c:v>324.64999999999998</c:v>
                </c:pt>
                <c:pt idx="6494">
                  <c:v>324.7</c:v>
                </c:pt>
                <c:pt idx="6495">
                  <c:v>324.75</c:v>
                </c:pt>
                <c:pt idx="6496">
                  <c:v>324.8</c:v>
                </c:pt>
                <c:pt idx="6497">
                  <c:v>324.85000000000002</c:v>
                </c:pt>
                <c:pt idx="6498">
                  <c:v>324.89999999999998</c:v>
                </c:pt>
                <c:pt idx="6499">
                  <c:v>324.95</c:v>
                </c:pt>
                <c:pt idx="6500">
                  <c:v>325</c:v>
                </c:pt>
                <c:pt idx="6501">
                  <c:v>325.05</c:v>
                </c:pt>
                <c:pt idx="6502">
                  <c:v>325.10000000000002</c:v>
                </c:pt>
                <c:pt idx="6503">
                  <c:v>325.14999999999998</c:v>
                </c:pt>
                <c:pt idx="6504">
                  <c:v>325.2</c:v>
                </c:pt>
                <c:pt idx="6505">
                  <c:v>325.25</c:v>
                </c:pt>
                <c:pt idx="6506">
                  <c:v>325.3</c:v>
                </c:pt>
                <c:pt idx="6507">
                  <c:v>325.35000000000002</c:v>
                </c:pt>
                <c:pt idx="6508">
                  <c:v>325.39999999999998</c:v>
                </c:pt>
                <c:pt idx="6509">
                  <c:v>325.45</c:v>
                </c:pt>
                <c:pt idx="6510">
                  <c:v>325.5</c:v>
                </c:pt>
                <c:pt idx="6511">
                  <c:v>325.55</c:v>
                </c:pt>
                <c:pt idx="6512">
                  <c:v>325.60000000000002</c:v>
                </c:pt>
                <c:pt idx="6513">
                  <c:v>325.64999999999998</c:v>
                </c:pt>
                <c:pt idx="6514">
                  <c:v>325.7</c:v>
                </c:pt>
                <c:pt idx="6515">
                  <c:v>325.75</c:v>
                </c:pt>
                <c:pt idx="6516">
                  <c:v>325.8</c:v>
                </c:pt>
                <c:pt idx="6517">
                  <c:v>325.85000000000002</c:v>
                </c:pt>
                <c:pt idx="6518">
                  <c:v>325.89999999999998</c:v>
                </c:pt>
                <c:pt idx="6519">
                  <c:v>325.95</c:v>
                </c:pt>
                <c:pt idx="6520">
                  <c:v>326</c:v>
                </c:pt>
                <c:pt idx="6521">
                  <c:v>326.05</c:v>
                </c:pt>
                <c:pt idx="6522">
                  <c:v>326.10000000000002</c:v>
                </c:pt>
                <c:pt idx="6523">
                  <c:v>326.14999999999998</c:v>
                </c:pt>
                <c:pt idx="6524">
                  <c:v>326.2</c:v>
                </c:pt>
                <c:pt idx="6525">
                  <c:v>326.25</c:v>
                </c:pt>
                <c:pt idx="6526">
                  <c:v>326.3</c:v>
                </c:pt>
                <c:pt idx="6527">
                  <c:v>326.35000000000002</c:v>
                </c:pt>
                <c:pt idx="6528">
                  <c:v>326.39999999999998</c:v>
                </c:pt>
                <c:pt idx="6529">
                  <c:v>326.45</c:v>
                </c:pt>
                <c:pt idx="6530">
                  <c:v>326.5</c:v>
                </c:pt>
                <c:pt idx="6531">
                  <c:v>326.55</c:v>
                </c:pt>
                <c:pt idx="6532">
                  <c:v>326.60000000000002</c:v>
                </c:pt>
                <c:pt idx="6533">
                  <c:v>326.64999999999998</c:v>
                </c:pt>
                <c:pt idx="6534">
                  <c:v>326.7</c:v>
                </c:pt>
                <c:pt idx="6535">
                  <c:v>326.75</c:v>
                </c:pt>
                <c:pt idx="6536">
                  <c:v>326.8</c:v>
                </c:pt>
                <c:pt idx="6537">
                  <c:v>326.85000000000002</c:v>
                </c:pt>
                <c:pt idx="6538">
                  <c:v>326.89999999999998</c:v>
                </c:pt>
                <c:pt idx="6539">
                  <c:v>326.95</c:v>
                </c:pt>
                <c:pt idx="6540">
                  <c:v>327</c:v>
                </c:pt>
                <c:pt idx="6541">
                  <c:v>327.05</c:v>
                </c:pt>
                <c:pt idx="6542">
                  <c:v>327.10000000000002</c:v>
                </c:pt>
                <c:pt idx="6543">
                  <c:v>327.14999999999998</c:v>
                </c:pt>
                <c:pt idx="6544">
                  <c:v>327.2</c:v>
                </c:pt>
                <c:pt idx="6545">
                  <c:v>327.25</c:v>
                </c:pt>
                <c:pt idx="6546">
                  <c:v>327.3</c:v>
                </c:pt>
                <c:pt idx="6547">
                  <c:v>327.35000000000002</c:v>
                </c:pt>
                <c:pt idx="6548">
                  <c:v>327.39999999999998</c:v>
                </c:pt>
                <c:pt idx="6549">
                  <c:v>327.45</c:v>
                </c:pt>
                <c:pt idx="6550">
                  <c:v>327.5</c:v>
                </c:pt>
                <c:pt idx="6551">
                  <c:v>327.55</c:v>
                </c:pt>
                <c:pt idx="6552">
                  <c:v>327.60000000000002</c:v>
                </c:pt>
                <c:pt idx="6553">
                  <c:v>327.64999999999998</c:v>
                </c:pt>
                <c:pt idx="6554">
                  <c:v>327.7</c:v>
                </c:pt>
                <c:pt idx="6555">
                  <c:v>327.75</c:v>
                </c:pt>
                <c:pt idx="6556">
                  <c:v>327.8</c:v>
                </c:pt>
                <c:pt idx="6557">
                  <c:v>327.85</c:v>
                </c:pt>
                <c:pt idx="6558">
                  <c:v>327.9</c:v>
                </c:pt>
                <c:pt idx="6559">
                  <c:v>327.95</c:v>
                </c:pt>
                <c:pt idx="6560">
                  <c:v>328</c:v>
                </c:pt>
                <c:pt idx="6561">
                  <c:v>328.05</c:v>
                </c:pt>
                <c:pt idx="6562">
                  <c:v>328.1</c:v>
                </c:pt>
                <c:pt idx="6563">
                  <c:v>328.15</c:v>
                </c:pt>
                <c:pt idx="6564">
                  <c:v>328.2</c:v>
                </c:pt>
                <c:pt idx="6565">
                  <c:v>328.25</c:v>
                </c:pt>
                <c:pt idx="6566">
                  <c:v>328.3</c:v>
                </c:pt>
                <c:pt idx="6567">
                  <c:v>328.35</c:v>
                </c:pt>
                <c:pt idx="6568">
                  <c:v>328.4</c:v>
                </c:pt>
                <c:pt idx="6569">
                  <c:v>328.45</c:v>
                </c:pt>
                <c:pt idx="6570">
                  <c:v>328.5</c:v>
                </c:pt>
                <c:pt idx="6571">
                  <c:v>328.55</c:v>
                </c:pt>
                <c:pt idx="6572">
                  <c:v>328.6</c:v>
                </c:pt>
                <c:pt idx="6573">
                  <c:v>328.65</c:v>
                </c:pt>
                <c:pt idx="6574">
                  <c:v>328.7</c:v>
                </c:pt>
                <c:pt idx="6575">
                  <c:v>328.75</c:v>
                </c:pt>
                <c:pt idx="6576">
                  <c:v>328.8</c:v>
                </c:pt>
                <c:pt idx="6577">
                  <c:v>328.85</c:v>
                </c:pt>
                <c:pt idx="6578">
                  <c:v>328.9</c:v>
                </c:pt>
                <c:pt idx="6579">
                  <c:v>328.95</c:v>
                </c:pt>
                <c:pt idx="6580">
                  <c:v>329</c:v>
                </c:pt>
                <c:pt idx="6581">
                  <c:v>329.05</c:v>
                </c:pt>
                <c:pt idx="6582">
                  <c:v>329.1</c:v>
                </c:pt>
                <c:pt idx="6583">
                  <c:v>329.15</c:v>
                </c:pt>
                <c:pt idx="6584">
                  <c:v>329.2</c:v>
                </c:pt>
                <c:pt idx="6585">
                  <c:v>329.25</c:v>
                </c:pt>
                <c:pt idx="6586">
                  <c:v>329.3</c:v>
                </c:pt>
                <c:pt idx="6587">
                  <c:v>329.35</c:v>
                </c:pt>
                <c:pt idx="6588">
                  <c:v>329.4</c:v>
                </c:pt>
                <c:pt idx="6589">
                  <c:v>329.45</c:v>
                </c:pt>
                <c:pt idx="6590">
                  <c:v>329.5</c:v>
                </c:pt>
                <c:pt idx="6591">
                  <c:v>329.55</c:v>
                </c:pt>
                <c:pt idx="6592">
                  <c:v>329.6</c:v>
                </c:pt>
                <c:pt idx="6593">
                  <c:v>329.65</c:v>
                </c:pt>
                <c:pt idx="6594">
                  <c:v>329.7</c:v>
                </c:pt>
                <c:pt idx="6595">
                  <c:v>329.75</c:v>
                </c:pt>
                <c:pt idx="6596">
                  <c:v>329.8</c:v>
                </c:pt>
                <c:pt idx="6597">
                  <c:v>329.85</c:v>
                </c:pt>
                <c:pt idx="6598">
                  <c:v>329.9</c:v>
                </c:pt>
                <c:pt idx="6599">
                  <c:v>329.95</c:v>
                </c:pt>
                <c:pt idx="6600">
                  <c:v>330</c:v>
                </c:pt>
                <c:pt idx="6601">
                  <c:v>330.05</c:v>
                </c:pt>
                <c:pt idx="6602">
                  <c:v>330.1</c:v>
                </c:pt>
                <c:pt idx="6603">
                  <c:v>330.15</c:v>
                </c:pt>
                <c:pt idx="6604">
                  <c:v>330.2</c:v>
                </c:pt>
                <c:pt idx="6605">
                  <c:v>330.25</c:v>
                </c:pt>
                <c:pt idx="6606">
                  <c:v>330.3</c:v>
                </c:pt>
                <c:pt idx="6607">
                  <c:v>330.35</c:v>
                </c:pt>
                <c:pt idx="6608">
                  <c:v>330.4</c:v>
                </c:pt>
                <c:pt idx="6609">
                  <c:v>330.45</c:v>
                </c:pt>
                <c:pt idx="6610">
                  <c:v>330.5</c:v>
                </c:pt>
                <c:pt idx="6611">
                  <c:v>330.55</c:v>
                </c:pt>
                <c:pt idx="6612">
                  <c:v>330.6</c:v>
                </c:pt>
                <c:pt idx="6613">
                  <c:v>330.65</c:v>
                </c:pt>
                <c:pt idx="6614">
                  <c:v>330.7</c:v>
                </c:pt>
                <c:pt idx="6615">
                  <c:v>330.75</c:v>
                </c:pt>
                <c:pt idx="6616">
                  <c:v>330.8</c:v>
                </c:pt>
                <c:pt idx="6617">
                  <c:v>330.85</c:v>
                </c:pt>
                <c:pt idx="6618">
                  <c:v>330.9</c:v>
                </c:pt>
                <c:pt idx="6619">
                  <c:v>330.95</c:v>
                </c:pt>
                <c:pt idx="6620">
                  <c:v>331</c:v>
                </c:pt>
                <c:pt idx="6621">
                  <c:v>331.05</c:v>
                </c:pt>
                <c:pt idx="6622">
                  <c:v>331.1</c:v>
                </c:pt>
                <c:pt idx="6623">
                  <c:v>331.15</c:v>
                </c:pt>
                <c:pt idx="6624">
                  <c:v>331.2</c:v>
                </c:pt>
                <c:pt idx="6625">
                  <c:v>331.25</c:v>
                </c:pt>
                <c:pt idx="6626">
                  <c:v>331.3</c:v>
                </c:pt>
                <c:pt idx="6627">
                  <c:v>331.35</c:v>
                </c:pt>
                <c:pt idx="6628">
                  <c:v>331.4</c:v>
                </c:pt>
                <c:pt idx="6629">
                  <c:v>331.45</c:v>
                </c:pt>
                <c:pt idx="6630">
                  <c:v>331.5</c:v>
                </c:pt>
                <c:pt idx="6631">
                  <c:v>331.55</c:v>
                </c:pt>
                <c:pt idx="6632">
                  <c:v>331.6</c:v>
                </c:pt>
                <c:pt idx="6633">
                  <c:v>331.65</c:v>
                </c:pt>
                <c:pt idx="6634">
                  <c:v>331.7</c:v>
                </c:pt>
                <c:pt idx="6635">
                  <c:v>331.75</c:v>
                </c:pt>
                <c:pt idx="6636">
                  <c:v>331.8</c:v>
                </c:pt>
                <c:pt idx="6637">
                  <c:v>331.85</c:v>
                </c:pt>
                <c:pt idx="6638">
                  <c:v>331.9</c:v>
                </c:pt>
                <c:pt idx="6639">
                  <c:v>331.95</c:v>
                </c:pt>
                <c:pt idx="6640">
                  <c:v>332</c:v>
                </c:pt>
                <c:pt idx="6641">
                  <c:v>332.05</c:v>
                </c:pt>
                <c:pt idx="6642">
                  <c:v>332.1</c:v>
                </c:pt>
                <c:pt idx="6643">
                  <c:v>332.15</c:v>
                </c:pt>
                <c:pt idx="6644">
                  <c:v>332.2</c:v>
                </c:pt>
                <c:pt idx="6645">
                  <c:v>332.25</c:v>
                </c:pt>
                <c:pt idx="6646">
                  <c:v>332.3</c:v>
                </c:pt>
                <c:pt idx="6647">
                  <c:v>332.35</c:v>
                </c:pt>
                <c:pt idx="6648">
                  <c:v>332.4</c:v>
                </c:pt>
                <c:pt idx="6649">
                  <c:v>332.45</c:v>
                </c:pt>
                <c:pt idx="6650">
                  <c:v>332.5</c:v>
                </c:pt>
                <c:pt idx="6651">
                  <c:v>332.55</c:v>
                </c:pt>
                <c:pt idx="6652">
                  <c:v>332.6</c:v>
                </c:pt>
                <c:pt idx="6653">
                  <c:v>332.65</c:v>
                </c:pt>
                <c:pt idx="6654">
                  <c:v>332.7</c:v>
                </c:pt>
                <c:pt idx="6655">
                  <c:v>332.75</c:v>
                </c:pt>
                <c:pt idx="6656">
                  <c:v>332.8</c:v>
                </c:pt>
                <c:pt idx="6657">
                  <c:v>332.85</c:v>
                </c:pt>
                <c:pt idx="6658">
                  <c:v>332.9</c:v>
                </c:pt>
                <c:pt idx="6659">
                  <c:v>332.95</c:v>
                </c:pt>
                <c:pt idx="6660">
                  <c:v>333</c:v>
                </c:pt>
                <c:pt idx="6661">
                  <c:v>333.05</c:v>
                </c:pt>
                <c:pt idx="6662">
                  <c:v>333.1</c:v>
                </c:pt>
                <c:pt idx="6663">
                  <c:v>333.15</c:v>
                </c:pt>
                <c:pt idx="6664">
                  <c:v>333.2</c:v>
                </c:pt>
                <c:pt idx="6665">
                  <c:v>333.25</c:v>
                </c:pt>
                <c:pt idx="6666">
                  <c:v>333.3</c:v>
                </c:pt>
                <c:pt idx="6667">
                  <c:v>333.35</c:v>
                </c:pt>
                <c:pt idx="6668">
                  <c:v>333.4</c:v>
                </c:pt>
                <c:pt idx="6669">
                  <c:v>333.45</c:v>
                </c:pt>
                <c:pt idx="6670">
                  <c:v>333.5</c:v>
                </c:pt>
                <c:pt idx="6671">
                  <c:v>333.55</c:v>
                </c:pt>
                <c:pt idx="6672">
                  <c:v>333.6</c:v>
                </c:pt>
                <c:pt idx="6673">
                  <c:v>333.65</c:v>
                </c:pt>
                <c:pt idx="6674">
                  <c:v>333.7</c:v>
                </c:pt>
                <c:pt idx="6675">
                  <c:v>333.75</c:v>
                </c:pt>
                <c:pt idx="6676">
                  <c:v>333.8</c:v>
                </c:pt>
                <c:pt idx="6677">
                  <c:v>333.85</c:v>
                </c:pt>
                <c:pt idx="6678">
                  <c:v>333.9</c:v>
                </c:pt>
                <c:pt idx="6679">
                  <c:v>333.95</c:v>
                </c:pt>
                <c:pt idx="6680">
                  <c:v>334</c:v>
                </c:pt>
                <c:pt idx="6681">
                  <c:v>334.05</c:v>
                </c:pt>
                <c:pt idx="6682">
                  <c:v>334.1</c:v>
                </c:pt>
                <c:pt idx="6683">
                  <c:v>334.15</c:v>
                </c:pt>
                <c:pt idx="6684">
                  <c:v>334.2</c:v>
                </c:pt>
                <c:pt idx="6685">
                  <c:v>334.25</c:v>
                </c:pt>
                <c:pt idx="6686">
                  <c:v>334.3</c:v>
                </c:pt>
                <c:pt idx="6687">
                  <c:v>334.35</c:v>
                </c:pt>
                <c:pt idx="6688">
                  <c:v>334.4</c:v>
                </c:pt>
                <c:pt idx="6689">
                  <c:v>334.45</c:v>
                </c:pt>
                <c:pt idx="6690">
                  <c:v>334.5</c:v>
                </c:pt>
                <c:pt idx="6691">
                  <c:v>334.55</c:v>
                </c:pt>
                <c:pt idx="6692">
                  <c:v>334.6</c:v>
                </c:pt>
                <c:pt idx="6693">
                  <c:v>334.65</c:v>
                </c:pt>
                <c:pt idx="6694">
                  <c:v>334.7</c:v>
                </c:pt>
                <c:pt idx="6695">
                  <c:v>334.75</c:v>
                </c:pt>
                <c:pt idx="6696">
                  <c:v>334.8</c:v>
                </c:pt>
                <c:pt idx="6697">
                  <c:v>334.85</c:v>
                </c:pt>
                <c:pt idx="6698">
                  <c:v>334.9</c:v>
                </c:pt>
                <c:pt idx="6699">
                  <c:v>334.95</c:v>
                </c:pt>
                <c:pt idx="6700">
                  <c:v>335</c:v>
                </c:pt>
                <c:pt idx="6701">
                  <c:v>335.05</c:v>
                </c:pt>
                <c:pt idx="6702">
                  <c:v>335.1</c:v>
                </c:pt>
                <c:pt idx="6703">
                  <c:v>335.15</c:v>
                </c:pt>
                <c:pt idx="6704">
                  <c:v>335.2</c:v>
                </c:pt>
                <c:pt idx="6705">
                  <c:v>335.25</c:v>
                </c:pt>
                <c:pt idx="6706">
                  <c:v>335.3</c:v>
                </c:pt>
                <c:pt idx="6707">
                  <c:v>335.35</c:v>
                </c:pt>
                <c:pt idx="6708">
                  <c:v>335.4</c:v>
                </c:pt>
                <c:pt idx="6709">
                  <c:v>335.45</c:v>
                </c:pt>
                <c:pt idx="6710">
                  <c:v>335.5</c:v>
                </c:pt>
                <c:pt idx="6711">
                  <c:v>335.55</c:v>
                </c:pt>
                <c:pt idx="6712">
                  <c:v>335.6</c:v>
                </c:pt>
                <c:pt idx="6713">
                  <c:v>335.65</c:v>
                </c:pt>
                <c:pt idx="6714">
                  <c:v>335.7</c:v>
                </c:pt>
                <c:pt idx="6715">
                  <c:v>335.75</c:v>
                </c:pt>
                <c:pt idx="6716">
                  <c:v>335.8</c:v>
                </c:pt>
                <c:pt idx="6717">
                  <c:v>335.85</c:v>
                </c:pt>
                <c:pt idx="6718">
                  <c:v>335.9</c:v>
                </c:pt>
                <c:pt idx="6719">
                  <c:v>335.95</c:v>
                </c:pt>
                <c:pt idx="6720">
                  <c:v>336</c:v>
                </c:pt>
                <c:pt idx="6721">
                  <c:v>336.05</c:v>
                </c:pt>
                <c:pt idx="6722">
                  <c:v>336.1</c:v>
                </c:pt>
                <c:pt idx="6723">
                  <c:v>336.15</c:v>
                </c:pt>
                <c:pt idx="6724">
                  <c:v>336.2</c:v>
                </c:pt>
                <c:pt idx="6725">
                  <c:v>336.25</c:v>
                </c:pt>
                <c:pt idx="6726">
                  <c:v>336.3</c:v>
                </c:pt>
                <c:pt idx="6727">
                  <c:v>336.35</c:v>
                </c:pt>
                <c:pt idx="6728">
                  <c:v>336.4</c:v>
                </c:pt>
                <c:pt idx="6729">
                  <c:v>336.45</c:v>
                </c:pt>
                <c:pt idx="6730">
                  <c:v>336.5</c:v>
                </c:pt>
                <c:pt idx="6731">
                  <c:v>336.55</c:v>
                </c:pt>
                <c:pt idx="6732">
                  <c:v>336.6</c:v>
                </c:pt>
                <c:pt idx="6733">
                  <c:v>336.65</c:v>
                </c:pt>
                <c:pt idx="6734">
                  <c:v>336.7</c:v>
                </c:pt>
                <c:pt idx="6735">
                  <c:v>336.75</c:v>
                </c:pt>
                <c:pt idx="6736">
                  <c:v>336.8</c:v>
                </c:pt>
                <c:pt idx="6737">
                  <c:v>336.85</c:v>
                </c:pt>
                <c:pt idx="6738">
                  <c:v>336.9</c:v>
                </c:pt>
                <c:pt idx="6739">
                  <c:v>336.95</c:v>
                </c:pt>
                <c:pt idx="6740">
                  <c:v>337</c:v>
                </c:pt>
                <c:pt idx="6741">
                  <c:v>337.05</c:v>
                </c:pt>
                <c:pt idx="6742">
                  <c:v>337.1</c:v>
                </c:pt>
                <c:pt idx="6743">
                  <c:v>337.15</c:v>
                </c:pt>
                <c:pt idx="6744">
                  <c:v>337.2</c:v>
                </c:pt>
                <c:pt idx="6745">
                  <c:v>337.25</c:v>
                </c:pt>
                <c:pt idx="6746">
                  <c:v>337.3</c:v>
                </c:pt>
                <c:pt idx="6747">
                  <c:v>337.35</c:v>
                </c:pt>
                <c:pt idx="6748">
                  <c:v>337.4</c:v>
                </c:pt>
                <c:pt idx="6749">
                  <c:v>337.45</c:v>
                </c:pt>
                <c:pt idx="6750">
                  <c:v>337.5</c:v>
                </c:pt>
                <c:pt idx="6751">
                  <c:v>337.55</c:v>
                </c:pt>
                <c:pt idx="6752">
                  <c:v>337.6</c:v>
                </c:pt>
                <c:pt idx="6753">
                  <c:v>337.65</c:v>
                </c:pt>
                <c:pt idx="6754">
                  <c:v>337.7</c:v>
                </c:pt>
                <c:pt idx="6755">
                  <c:v>337.75</c:v>
                </c:pt>
                <c:pt idx="6756">
                  <c:v>337.8</c:v>
                </c:pt>
                <c:pt idx="6757">
                  <c:v>337.85</c:v>
                </c:pt>
                <c:pt idx="6758">
                  <c:v>337.9</c:v>
                </c:pt>
                <c:pt idx="6759">
                  <c:v>337.95</c:v>
                </c:pt>
                <c:pt idx="6760">
                  <c:v>338</c:v>
                </c:pt>
                <c:pt idx="6761">
                  <c:v>338.05</c:v>
                </c:pt>
                <c:pt idx="6762">
                  <c:v>338.1</c:v>
                </c:pt>
                <c:pt idx="6763">
                  <c:v>338.15</c:v>
                </c:pt>
                <c:pt idx="6764">
                  <c:v>338.2</c:v>
                </c:pt>
                <c:pt idx="6765">
                  <c:v>338.25</c:v>
                </c:pt>
                <c:pt idx="6766">
                  <c:v>338.3</c:v>
                </c:pt>
                <c:pt idx="6767">
                  <c:v>338.35</c:v>
                </c:pt>
                <c:pt idx="6768">
                  <c:v>338.4</c:v>
                </c:pt>
                <c:pt idx="6769">
                  <c:v>338.45</c:v>
                </c:pt>
                <c:pt idx="6770">
                  <c:v>338.5</c:v>
                </c:pt>
                <c:pt idx="6771">
                  <c:v>338.55</c:v>
                </c:pt>
                <c:pt idx="6772">
                  <c:v>338.6</c:v>
                </c:pt>
                <c:pt idx="6773">
                  <c:v>338.65</c:v>
                </c:pt>
                <c:pt idx="6774">
                  <c:v>338.7</c:v>
                </c:pt>
                <c:pt idx="6775">
                  <c:v>338.75</c:v>
                </c:pt>
                <c:pt idx="6776">
                  <c:v>338.8</c:v>
                </c:pt>
                <c:pt idx="6777">
                  <c:v>338.85</c:v>
                </c:pt>
                <c:pt idx="6778">
                  <c:v>338.9</c:v>
                </c:pt>
                <c:pt idx="6779">
                  <c:v>338.95</c:v>
                </c:pt>
                <c:pt idx="6780">
                  <c:v>339</c:v>
                </c:pt>
                <c:pt idx="6781">
                  <c:v>339.05</c:v>
                </c:pt>
                <c:pt idx="6782">
                  <c:v>339.1</c:v>
                </c:pt>
                <c:pt idx="6783">
                  <c:v>339.15</c:v>
                </c:pt>
                <c:pt idx="6784">
                  <c:v>339.2</c:v>
                </c:pt>
                <c:pt idx="6785">
                  <c:v>339.25</c:v>
                </c:pt>
                <c:pt idx="6786">
                  <c:v>339.3</c:v>
                </c:pt>
                <c:pt idx="6787">
                  <c:v>339.35</c:v>
                </c:pt>
                <c:pt idx="6788">
                  <c:v>339.4</c:v>
                </c:pt>
                <c:pt idx="6789">
                  <c:v>339.45</c:v>
                </c:pt>
                <c:pt idx="6790">
                  <c:v>339.5</c:v>
                </c:pt>
                <c:pt idx="6791">
                  <c:v>339.55</c:v>
                </c:pt>
                <c:pt idx="6792">
                  <c:v>339.6</c:v>
                </c:pt>
                <c:pt idx="6793">
                  <c:v>339.65</c:v>
                </c:pt>
                <c:pt idx="6794">
                  <c:v>339.7</c:v>
                </c:pt>
                <c:pt idx="6795">
                  <c:v>339.75</c:v>
                </c:pt>
                <c:pt idx="6796">
                  <c:v>339.8</c:v>
                </c:pt>
                <c:pt idx="6797">
                  <c:v>339.85</c:v>
                </c:pt>
                <c:pt idx="6798">
                  <c:v>339.9</c:v>
                </c:pt>
                <c:pt idx="6799">
                  <c:v>339.95</c:v>
                </c:pt>
                <c:pt idx="6800">
                  <c:v>340</c:v>
                </c:pt>
                <c:pt idx="6801">
                  <c:v>340.05</c:v>
                </c:pt>
                <c:pt idx="6802">
                  <c:v>340.1</c:v>
                </c:pt>
                <c:pt idx="6803">
                  <c:v>340.15</c:v>
                </c:pt>
                <c:pt idx="6804">
                  <c:v>340.2</c:v>
                </c:pt>
                <c:pt idx="6805">
                  <c:v>340.25</c:v>
                </c:pt>
                <c:pt idx="6806">
                  <c:v>340.3</c:v>
                </c:pt>
                <c:pt idx="6807">
                  <c:v>340.35</c:v>
                </c:pt>
                <c:pt idx="6808">
                  <c:v>340.4</c:v>
                </c:pt>
                <c:pt idx="6809">
                  <c:v>340.45</c:v>
                </c:pt>
                <c:pt idx="6810">
                  <c:v>340.5</c:v>
                </c:pt>
                <c:pt idx="6811">
                  <c:v>340.55</c:v>
                </c:pt>
                <c:pt idx="6812">
                  <c:v>340.6</c:v>
                </c:pt>
                <c:pt idx="6813">
                  <c:v>340.65</c:v>
                </c:pt>
                <c:pt idx="6814">
                  <c:v>340.7</c:v>
                </c:pt>
                <c:pt idx="6815">
                  <c:v>340.75</c:v>
                </c:pt>
                <c:pt idx="6816">
                  <c:v>340.8</c:v>
                </c:pt>
                <c:pt idx="6817">
                  <c:v>340.85</c:v>
                </c:pt>
                <c:pt idx="6818">
                  <c:v>340.9</c:v>
                </c:pt>
                <c:pt idx="6819">
                  <c:v>340.95</c:v>
                </c:pt>
                <c:pt idx="6820">
                  <c:v>341</c:v>
                </c:pt>
                <c:pt idx="6821">
                  <c:v>341.05</c:v>
                </c:pt>
                <c:pt idx="6822">
                  <c:v>341.1</c:v>
                </c:pt>
                <c:pt idx="6823">
                  <c:v>341.15</c:v>
                </c:pt>
                <c:pt idx="6824">
                  <c:v>341.2</c:v>
                </c:pt>
                <c:pt idx="6825">
                  <c:v>341.25</c:v>
                </c:pt>
                <c:pt idx="6826">
                  <c:v>341.3</c:v>
                </c:pt>
                <c:pt idx="6827">
                  <c:v>341.35</c:v>
                </c:pt>
                <c:pt idx="6828">
                  <c:v>341.4</c:v>
                </c:pt>
                <c:pt idx="6829">
                  <c:v>341.45</c:v>
                </c:pt>
                <c:pt idx="6830">
                  <c:v>341.5</c:v>
                </c:pt>
                <c:pt idx="6831">
                  <c:v>341.55</c:v>
                </c:pt>
                <c:pt idx="6832">
                  <c:v>341.6</c:v>
                </c:pt>
                <c:pt idx="6833">
                  <c:v>341.65</c:v>
                </c:pt>
                <c:pt idx="6834">
                  <c:v>341.7</c:v>
                </c:pt>
                <c:pt idx="6835">
                  <c:v>341.75</c:v>
                </c:pt>
                <c:pt idx="6836">
                  <c:v>341.8</c:v>
                </c:pt>
                <c:pt idx="6837">
                  <c:v>341.85</c:v>
                </c:pt>
                <c:pt idx="6838">
                  <c:v>341.9</c:v>
                </c:pt>
                <c:pt idx="6839">
                  <c:v>341.95</c:v>
                </c:pt>
                <c:pt idx="6840">
                  <c:v>342</c:v>
                </c:pt>
                <c:pt idx="6841">
                  <c:v>342.05</c:v>
                </c:pt>
                <c:pt idx="6842">
                  <c:v>342.1</c:v>
                </c:pt>
                <c:pt idx="6843">
                  <c:v>342.15</c:v>
                </c:pt>
                <c:pt idx="6844">
                  <c:v>342.2</c:v>
                </c:pt>
                <c:pt idx="6845">
                  <c:v>342.25</c:v>
                </c:pt>
                <c:pt idx="6846">
                  <c:v>342.3</c:v>
                </c:pt>
                <c:pt idx="6847">
                  <c:v>342.35</c:v>
                </c:pt>
                <c:pt idx="6848">
                  <c:v>342.4</c:v>
                </c:pt>
                <c:pt idx="6849">
                  <c:v>342.45</c:v>
                </c:pt>
                <c:pt idx="6850">
                  <c:v>342.5</c:v>
                </c:pt>
                <c:pt idx="6851">
                  <c:v>342.55</c:v>
                </c:pt>
                <c:pt idx="6852">
                  <c:v>342.6</c:v>
                </c:pt>
                <c:pt idx="6853">
                  <c:v>342.65</c:v>
                </c:pt>
                <c:pt idx="6854">
                  <c:v>342.7</c:v>
                </c:pt>
                <c:pt idx="6855">
                  <c:v>342.75</c:v>
                </c:pt>
                <c:pt idx="6856">
                  <c:v>342.8</c:v>
                </c:pt>
                <c:pt idx="6857">
                  <c:v>342.85</c:v>
                </c:pt>
                <c:pt idx="6858">
                  <c:v>342.9</c:v>
                </c:pt>
                <c:pt idx="6859">
                  <c:v>342.95</c:v>
                </c:pt>
                <c:pt idx="6860">
                  <c:v>343</c:v>
                </c:pt>
                <c:pt idx="6861">
                  <c:v>343.05</c:v>
                </c:pt>
                <c:pt idx="6862">
                  <c:v>343.1</c:v>
                </c:pt>
                <c:pt idx="6863">
                  <c:v>343.15</c:v>
                </c:pt>
                <c:pt idx="6864">
                  <c:v>343.2</c:v>
                </c:pt>
                <c:pt idx="6865">
                  <c:v>343.25</c:v>
                </c:pt>
                <c:pt idx="6866">
                  <c:v>343.3</c:v>
                </c:pt>
                <c:pt idx="6867">
                  <c:v>343.35</c:v>
                </c:pt>
                <c:pt idx="6868">
                  <c:v>343.4</c:v>
                </c:pt>
                <c:pt idx="6869">
                  <c:v>343.45</c:v>
                </c:pt>
                <c:pt idx="6870">
                  <c:v>343.5</c:v>
                </c:pt>
                <c:pt idx="6871">
                  <c:v>343.55</c:v>
                </c:pt>
                <c:pt idx="6872">
                  <c:v>343.6</c:v>
                </c:pt>
                <c:pt idx="6873">
                  <c:v>343.65</c:v>
                </c:pt>
                <c:pt idx="6874">
                  <c:v>343.7</c:v>
                </c:pt>
                <c:pt idx="6875">
                  <c:v>343.75</c:v>
                </c:pt>
                <c:pt idx="6876">
                  <c:v>343.8</c:v>
                </c:pt>
                <c:pt idx="6877">
                  <c:v>343.85</c:v>
                </c:pt>
                <c:pt idx="6878">
                  <c:v>343.9</c:v>
                </c:pt>
                <c:pt idx="6879">
                  <c:v>343.95</c:v>
                </c:pt>
                <c:pt idx="6880">
                  <c:v>344</c:v>
                </c:pt>
                <c:pt idx="6881">
                  <c:v>344.05</c:v>
                </c:pt>
                <c:pt idx="6882">
                  <c:v>344.1</c:v>
                </c:pt>
                <c:pt idx="6883">
                  <c:v>344.15</c:v>
                </c:pt>
                <c:pt idx="6884">
                  <c:v>344.2</c:v>
                </c:pt>
                <c:pt idx="6885">
                  <c:v>344.25</c:v>
                </c:pt>
                <c:pt idx="6886">
                  <c:v>344.3</c:v>
                </c:pt>
                <c:pt idx="6887">
                  <c:v>344.35</c:v>
                </c:pt>
                <c:pt idx="6888">
                  <c:v>344.4</c:v>
                </c:pt>
                <c:pt idx="6889">
                  <c:v>344.45</c:v>
                </c:pt>
                <c:pt idx="6890">
                  <c:v>344.5</c:v>
                </c:pt>
                <c:pt idx="6891">
                  <c:v>344.55</c:v>
                </c:pt>
                <c:pt idx="6892">
                  <c:v>344.6</c:v>
                </c:pt>
                <c:pt idx="6893">
                  <c:v>344.65</c:v>
                </c:pt>
                <c:pt idx="6894">
                  <c:v>344.7</c:v>
                </c:pt>
                <c:pt idx="6895">
                  <c:v>344.75</c:v>
                </c:pt>
                <c:pt idx="6896">
                  <c:v>344.8</c:v>
                </c:pt>
                <c:pt idx="6897">
                  <c:v>344.85</c:v>
                </c:pt>
                <c:pt idx="6898">
                  <c:v>344.9</c:v>
                </c:pt>
                <c:pt idx="6899">
                  <c:v>344.95</c:v>
                </c:pt>
                <c:pt idx="6900">
                  <c:v>345</c:v>
                </c:pt>
                <c:pt idx="6901">
                  <c:v>345.05</c:v>
                </c:pt>
                <c:pt idx="6902">
                  <c:v>345.1</c:v>
                </c:pt>
                <c:pt idx="6903">
                  <c:v>345.15</c:v>
                </c:pt>
                <c:pt idx="6904">
                  <c:v>345.2</c:v>
                </c:pt>
                <c:pt idx="6905">
                  <c:v>345.25</c:v>
                </c:pt>
                <c:pt idx="6906">
                  <c:v>345.3</c:v>
                </c:pt>
                <c:pt idx="6907">
                  <c:v>345.35</c:v>
                </c:pt>
                <c:pt idx="6908">
                  <c:v>345.4</c:v>
                </c:pt>
                <c:pt idx="6909">
                  <c:v>345.45</c:v>
                </c:pt>
                <c:pt idx="6910">
                  <c:v>345.5</c:v>
                </c:pt>
                <c:pt idx="6911">
                  <c:v>345.55</c:v>
                </c:pt>
                <c:pt idx="6912">
                  <c:v>345.6</c:v>
                </c:pt>
                <c:pt idx="6913">
                  <c:v>345.65</c:v>
                </c:pt>
                <c:pt idx="6914">
                  <c:v>345.7</c:v>
                </c:pt>
                <c:pt idx="6915">
                  <c:v>345.75</c:v>
                </c:pt>
                <c:pt idx="6916">
                  <c:v>345.8</c:v>
                </c:pt>
                <c:pt idx="6917">
                  <c:v>345.85</c:v>
                </c:pt>
                <c:pt idx="6918">
                  <c:v>345.9</c:v>
                </c:pt>
                <c:pt idx="6919">
                  <c:v>345.95</c:v>
                </c:pt>
                <c:pt idx="6920">
                  <c:v>346</c:v>
                </c:pt>
                <c:pt idx="6921">
                  <c:v>346.05</c:v>
                </c:pt>
                <c:pt idx="6922">
                  <c:v>346.1</c:v>
                </c:pt>
                <c:pt idx="6923">
                  <c:v>346.15</c:v>
                </c:pt>
                <c:pt idx="6924">
                  <c:v>346.2</c:v>
                </c:pt>
                <c:pt idx="6925">
                  <c:v>346.25</c:v>
                </c:pt>
                <c:pt idx="6926">
                  <c:v>346.3</c:v>
                </c:pt>
                <c:pt idx="6927">
                  <c:v>346.35</c:v>
                </c:pt>
                <c:pt idx="6928">
                  <c:v>346.4</c:v>
                </c:pt>
                <c:pt idx="6929">
                  <c:v>346.45</c:v>
                </c:pt>
                <c:pt idx="6930">
                  <c:v>346.5</c:v>
                </c:pt>
                <c:pt idx="6931">
                  <c:v>346.55</c:v>
                </c:pt>
                <c:pt idx="6932">
                  <c:v>346.6</c:v>
                </c:pt>
                <c:pt idx="6933">
                  <c:v>346.65</c:v>
                </c:pt>
                <c:pt idx="6934">
                  <c:v>346.7</c:v>
                </c:pt>
                <c:pt idx="6935">
                  <c:v>346.75</c:v>
                </c:pt>
                <c:pt idx="6936">
                  <c:v>346.8</c:v>
                </c:pt>
                <c:pt idx="6937">
                  <c:v>346.85</c:v>
                </c:pt>
                <c:pt idx="6938">
                  <c:v>346.9</c:v>
                </c:pt>
                <c:pt idx="6939">
                  <c:v>346.95</c:v>
                </c:pt>
                <c:pt idx="6940">
                  <c:v>347</c:v>
                </c:pt>
                <c:pt idx="6941">
                  <c:v>347.05</c:v>
                </c:pt>
                <c:pt idx="6942">
                  <c:v>347.1</c:v>
                </c:pt>
                <c:pt idx="6943">
                  <c:v>347.15</c:v>
                </c:pt>
                <c:pt idx="6944">
                  <c:v>347.2</c:v>
                </c:pt>
                <c:pt idx="6945">
                  <c:v>347.25</c:v>
                </c:pt>
                <c:pt idx="6946">
                  <c:v>347.3</c:v>
                </c:pt>
                <c:pt idx="6947">
                  <c:v>347.35</c:v>
                </c:pt>
                <c:pt idx="6948">
                  <c:v>347.4</c:v>
                </c:pt>
                <c:pt idx="6949">
                  <c:v>347.45</c:v>
                </c:pt>
                <c:pt idx="6950">
                  <c:v>347.5</c:v>
                </c:pt>
                <c:pt idx="6951">
                  <c:v>347.55</c:v>
                </c:pt>
                <c:pt idx="6952">
                  <c:v>347.6</c:v>
                </c:pt>
                <c:pt idx="6953">
                  <c:v>347.65</c:v>
                </c:pt>
                <c:pt idx="6954">
                  <c:v>347.7</c:v>
                </c:pt>
                <c:pt idx="6955">
                  <c:v>347.75</c:v>
                </c:pt>
                <c:pt idx="6956">
                  <c:v>347.8</c:v>
                </c:pt>
                <c:pt idx="6957">
                  <c:v>347.85</c:v>
                </c:pt>
                <c:pt idx="6958">
                  <c:v>347.9</c:v>
                </c:pt>
                <c:pt idx="6959">
                  <c:v>347.95</c:v>
                </c:pt>
                <c:pt idx="6960">
                  <c:v>348</c:v>
                </c:pt>
                <c:pt idx="6961">
                  <c:v>348.05</c:v>
                </c:pt>
                <c:pt idx="6962">
                  <c:v>348.1</c:v>
                </c:pt>
                <c:pt idx="6963">
                  <c:v>348.15</c:v>
                </c:pt>
                <c:pt idx="6964">
                  <c:v>348.2</c:v>
                </c:pt>
                <c:pt idx="6965">
                  <c:v>348.25</c:v>
                </c:pt>
                <c:pt idx="6966">
                  <c:v>348.3</c:v>
                </c:pt>
                <c:pt idx="6967">
                  <c:v>348.35</c:v>
                </c:pt>
                <c:pt idx="6968">
                  <c:v>348.4</c:v>
                </c:pt>
                <c:pt idx="6969">
                  <c:v>348.45</c:v>
                </c:pt>
                <c:pt idx="6970">
                  <c:v>348.5</c:v>
                </c:pt>
                <c:pt idx="6971">
                  <c:v>348.55</c:v>
                </c:pt>
                <c:pt idx="6972">
                  <c:v>348.6</c:v>
                </c:pt>
                <c:pt idx="6973">
                  <c:v>348.65</c:v>
                </c:pt>
                <c:pt idx="6974">
                  <c:v>348.7</c:v>
                </c:pt>
                <c:pt idx="6975">
                  <c:v>348.75</c:v>
                </c:pt>
                <c:pt idx="6976">
                  <c:v>348.8</c:v>
                </c:pt>
                <c:pt idx="6977">
                  <c:v>348.85</c:v>
                </c:pt>
                <c:pt idx="6978">
                  <c:v>348.9</c:v>
                </c:pt>
                <c:pt idx="6979">
                  <c:v>348.95</c:v>
                </c:pt>
                <c:pt idx="6980">
                  <c:v>349</c:v>
                </c:pt>
                <c:pt idx="6981">
                  <c:v>349.05</c:v>
                </c:pt>
                <c:pt idx="6982">
                  <c:v>349.1</c:v>
                </c:pt>
                <c:pt idx="6983">
                  <c:v>349.15</c:v>
                </c:pt>
                <c:pt idx="6984">
                  <c:v>349.2</c:v>
                </c:pt>
                <c:pt idx="6985">
                  <c:v>349.25</c:v>
                </c:pt>
                <c:pt idx="6986">
                  <c:v>349.3</c:v>
                </c:pt>
                <c:pt idx="6987">
                  <c:v>349.35</c:v>
                </c:pt>
                <c:pt idx="6988">
                  <c:v>349.4</c:v>
                </c:pt>
                <c:pt idx="6989">
                  <c:v>349.45</c:v>
                </c:pt>
                <c:pt idx="6990">
                  <c:v>349.5</c:v>
                </c:pt>
                <c:pt idx="6991">
                  <c:v>349.55</c:v>
                </c:pt>
                <c:pt idx="6992">
                  <c:v>349.6</c:v>
                </c:pt>
                <c:pt idx="6993">
                  <c:v>349.65</c:v>
                </c:pt>
                <c:pt idx="6994">
                  <c:v>349.7</c:v>
                </c:pt>
                <c:pt idx="6995">
                  <c:v>349.75</c:v>
                </c:pt>
                <c:pt idx="6996">
                  <c:v>349.8</c:v>
                </c:pt>
                <c:pt idx="6997">
                  <c:v>349.85</c:v>
                </c:pt>
                <c:pt idx="6998">
                  <c:v>349.9</c:v>
                </c:pt>
                <c:pt idx="6999">
                  <c:v>349.95</c:v>
                </c:pt>
                <c:pt idx="7000">
                  <c:v>350</c:v>
                </c:pt>
                <c:pt idx="7001">
                  <c:v>350.05</c:v>
                </c:pt>
                <c:pt idx="7002">
                  <c:v>350.1</c:v>
                </c:pt>
                <c:pt idx="7003">
                  <c:v>350.15</c:v>
                </c:pt>
                <c:pt idx="7004">
                  <c:v>350.2</c:v>
                </c:pt>
                <c:pt idx="7005">
                  <c:v>350.25</c:v>
                </c:pt>
                <c:pt idx="7006">
                  <c:v>350.3</c:v>
                </c:pt>
                <c:pt idx="7007">
                  <c:v>350.35</c:v>
                </c:pt>
                <c:pt idx="7008">
                  <c:v>350.4</c:v>
                </c:pt>
                <c:pt idx="7009">
                  <c:v>350.45</c:v>
                </c:pt>
                <c:pt idx="7010">
                  <c:v>350.5</c:v>
                </c:pt>
                <c:pt idx="7011">
                  <c:v>350.55</c:v>
                </c:pt>
                <c:pt idx="7012">
                  <c:v>350.6</c:v>
                </c:pt>
                <c:pt idx="7013">
                  <c:v>350.65</c:v>
                </c:pt>
                <c:pt idx="7014">
                  <c:v>350.7</c:v>
                </c:pt>
                <c:pt idx="7015">
                  <c:v>350.75</c:v>
                </c:pt>
                <c:pt idx="7016">
                  <c:v>350.8</c:v>
                </c:pt>
                <c:pt idx="7017">
                  <c:v>350.85</c:v>
                </c:pt>
                <c:pt idx="7018">
                  <c:v>350.9</c:v>
                </c:pt>
                <c:pt idx="7019">
                  <c:v>350.95</c:v>
                </c:pt>
                <c:pt idx="7020">
                  <c:v>351</c:v>
                </c:pt>
                <c:pt idx="7021">
                  <c:v>351.05</c:v>
                </c:pt>
                <c:pt idx="7022">
                  <c:v>351.1</c:v>
                </c:pt>
                <c:pt idx="7023">
                  <c:v>351.15</c:v>
                </c:pt>
                <c:pt idx="7024">
                  <c:v>351.2</c:v>
                </c:pt>
                <c:pt idx="7025">
                  <c:v>351.25</c:v>
                </c:pt>
                <c:pt idx="7026">
                  <c:v>351.3</c:v>
                </c:pt>
                <c:pt idx="7027">
                  <c:v>351.35</c:v>
                </c:pt>
                <c:pt idx="7028">
                  <c:v>351.4</c:v>
                </c:pt>
                <c:pt idx="7029">
                  <c:v>351.45</c:v>
                </c:pt>
                <c:pt idx="7030">
                  <c:v>351.5</c:v>
                </c:pt>
                <c:pt idx="7031">
                  <c:v>351.55</c:v>
                </c:pt>
                <c:pt idx="7032">
                  <c:v>351.6</c:v>
                </c:pt>
                <c:pt idx="7033">
                  <c:v>351.65</c:v>
                </c:pt>
                <c:pt idx="7034">
                  <c:v>351.7</c:v>
                </c:pt>
                <c:pt idx="7035">
                  <c:v>351.75</c:v>
                </c:pt>
                <c:pt idx="7036">
                  <c:v>351.8</c:v>
                </c:pt>
                <c:pt idx="7037">
                  <c:v>351.85</c:v>
                </c:pt>
                <c:pt idx="7038">
                  <c:v>351.9</c:v>
                </c:pt>
                <c:pt idx="7039">
                  <c:v>351.95</c:v>
                </c:pt>
                <c:pt idx="7040">
                  <c:v>352</c:v>
                </c:pt>
                <c:pt idx="7041">
                  <c:v>352.05</c:v>
                </c:pt>
                <c:pt idx="7042">
                  <c:v>352.1</c:v>
                </c:pt>
                <c:pt idx="7043">
                  <c:v>352.15</c:v>
                </c:pt>
                <c:pt idx="7044">
                  <c:v>352.2</c:v>
                </c:pt>
                <c:pt idx="7045">
                  <c:v>352.25</c:v>
                </c:pt>
                <c:pt idx="7046">
                  <c:v>352.3</c:v>
                </c:pt>
                <c:pt idx="7047">
                  <c:v>352.35</c:v>
                </c:pt>
                <c:pt idx="7048">
                  <c:v>352.4</c:v>
                </c:pt>
                <c:pt idx="7049">
                  <c:v>352.45</c:v>
                </c:pt>
                <c:pt idx="7050">
                  <c:v>352.5</c:v>
                </c:pt>
                <c:pt idx="7051">
                  <c:v>352.55</c:v>
                </c:pt>
                <c:pt idx="7052">
                  <c:v>352.6</c:v>
                </c:pt>
                <c:pt idx="7053">
                  <c:v>352.65</c:v>
                </c:pt>
                <c:pt idx="7054">
                  <c:v>352.7</c:v>
                </c:pt>
                <c:pt idx="7055">
                  <c:v>352.75</c:v>
                </c:pt>
                <c:pt idx="7056">
                  <c:v>352.8</c:v>
                </c:pt>
                <c:pt idx="7057">
                  <c:v>352.85</c:v>
                </c:pt>
                <c:pt idx="7058">
                  <c:v>352.9</c:v>
                </c:pt>
                <c:pt idx="7059">
                  <c:v>352.95</c:v>
                </c:pt>
                <c:pt idx="7060">
                  <c:v>353</c:v>
                </c:pt>
                <c:pt idx="7061">
                  <c:v>353.05</c:v>
                </c:pt>
                <c:pt idx="7062">
                  <c:v>353.1</c:v>
                </c:pt>
                <c:pt idx="7063">
                  <c:v>353.15</c:v>
                </c:pt>
                <c:pt idx="7064">
                  <c:v>353.2</c:v>
                </c:pt>
                <c:pt idx="7065">
                  <c:v>353.25</c:v>
                </c:pt>
                <c:pt idx="7066">
                  <c:v>353.3</c:v>
                </c:pt>
                <c:pt idx="7067">
                  <c:v>353.35</c:v>
                </c:pt>
                <c:pt idx="7068">
                  <c:v>353.4</c:v>
                </c:pt>
                <c:pt idx="7069">
                  <c:v>353.45</c:v>
                </c:pt>
                <c:pt idx="7070">
                  <c:v>353.5</c:v>
                </c:pt>
                <c:pt idx="7071">
                  <c:v>353.55</c:v>
                </c:pt>
                <c:pt idx="7072">
                  <c:v>353.6</c:v>
                </c:pt>
                <c:pt idx="7073">
                  <c:v>353.65</c:v>
                </c:pt>
                <c:pt idx="7074">
                  <c:v>353.7</c:v>
                </c:pt>
                <c:pt idx="7075">
                  <c:v>353.75</c:v>
                </c:pt>
                <c:pt idx="7076">
                  <c:v>353.8</c:v>
                </c:pt>
                <c:pt idx="7077">
                  <c:v>353.85</c:v>
                </c:pt>
                <c:pt idx="7078">
                  <c:v>353.9</c:v>
                </c:pt>
                <c:pt idx="7079">
                  <c:v>353.95</c:v>
                </c:pt>
                <c:pt idx="7080">
                  <c:v>354</c:v>
                </c:pt>
                <c:pt idx="7081">
                  <c:v>354.05</c:v>
                </c:pt>
                <c:pt idx="7082">
                  <c:v>354.1</c:v>
                </c:pt>
                <c:pt idx="7083">
                  <c:v>354.15</c:v>
                </c:pt>
                <c:pt idx="7084">
                  <c:v>354.2</c:v>
                </c:pt>
                <c:pt idx="7085">
                  <c:v>354.25</c:v>
                </c:pt>
                <c:pt idx="7086">
                  <c:v>354.3</c:v>
                </c:pt>
                <c:pt idx="7087">
                  <c:v>354.35</c:v>
                </c:pt>
                <c:pt idx="7088">
                  <c:v>354.4</c:v>
                </c:pt>
                <c:pt idx="7089">
                  <c:v>354.45</c:v>
                </c:pt>
                <c:pt idx="7090">
                  <c:v>354.5</c:v>
                </c:pt>
                <c:pt idx="7091">
                  <c:v>354.55</c:v>
                </c:pt>
                <c:pt idx="7092">
                  <c:v>354.6</c:v>
                </c:pt>
                <c:pt idx="7093">
                  <c:v>354.65</c:v>
                </c:pt>
                <c:pt idx="7094">
                  <c:v>354.7</c:v>
                </c:pt>
                <c:pt idx="7095">
                  <c:v>354.75</c:v>
                </c:pt>
                <c:pt idx="7096">
                  <c:v>354.8</c:v>
                </c:pt>
                <c:pt idx="7097">
                  <c:v>354.85</c:v>
                </c:pt>
                <c:pt idx="7098">
                  <c:v>354.9</c:v>
                </c:pt>
                <c:pt idx="7099">
                  <c:v>354.95</c:v>
                </c:pt>
                <c:pt idx="7100">
                  <c:v>355</c:v>
                </c:pt>
                <c:pt idx="7101">
                  <c:v>355.05</c:v>
                </c:pt>
                <c:pt idx="7102">
                  <c:v>355.1</c:v>
                </c:pt>
                <c:pt idx="7103">
                  <c:v>355.15</c:v>
                </c:pt>
                <c:pt idx="7104">
                  <c:v>355.2</c:v>
                </c:pt>
                <c:pt idx="7105">
                  <c:v>355.25</c:v>
                </c:pt>
                <c:pt idx="7106">
                  <c:v>355.3</c:v>
                </c:pt>
                <c:pt idx="7107">
                  <c:v>355.35</c:v>
                </c:pt>
                <c:pt idx="7108">
                  <c:v>355.4</c:v>
                </c:pt>
                <c:pt idx="7109">
                  <c:v>355.45</c:v>
                </c:pt>
                <c:pt idx="7110">
                  <c:v>355.5</c:v>
                </c:pt>
                <c:pt idx="7111">
                  <c:v>355.55</c:v>
                </c:pt>
                <c:pt idx="7112">
                  <c:v>355.6</c:v>
                </c:pt>
                <c:pt idx="7113">
                  <c:v>355.65</c:v>
                </c:pt>
                <c:pt idx="7114">
                  <c:v>355.7</c:v>
                </c:pt>
                <c:pt idx="7115">
                  <c:v>355.75</c:v>
                </c:pt>
                <c:pt idx="7116">
                  <c:v>355.8</c:v>
                </c:pt>
                <c:pt idx="7117">
                  <c:v>355.85</c:v>
                </c:pt>
                <c:pt idx="7118">
                  <c:v>355.9</c:v>
                </c:pt>
                <c:pt idx="7119">
                  <c:v>355.95</c:v>
                </c:pt>
                <c:pt idx="7120">
                  <c:v>356</c:v>
                </c:pt>
                <c:pt idx="7121">
                  <c:v>356.05</c:v>
                </c:pt>
                <c:pt idx="7122">
                  <c:v>356.1</c:v>
                </c:pt>
                <c:pt idx="7123">
                  <c:v>356.15</c:v>
                </c:pt>
                <c:pt idx="7124">
                  <c:v>356.2</c:v>
                </c:pt>
                <c:pt idx="7125">
                  <c:v>356.25</c:v>
                </c:pt>
                <c:pt idx="7126">
                  <c:v>356.3</c:v>
                </c:pt>
                <c:pt idx="7127">
                  <c:v>356.35</c:v>
                </c:pt>
                <c:pt idx="7128">
                  <c:v>356.4</c:v>
                </c:pt>
                <c:pt idx="7129">
                  <c:v>356.45</c:v>
                </c:pt>
                <c:pt idx="7130">
                  <c:v>356.5</c:v>
                </c:pt>
                <c:pt idx="7131">
                  <c:v>356.55</c:v>
                </c:pt>
                <c:pt idx="7132">
                  <c:v>356.6</c:v>
                </c:pt>
                <c:pt idx="7133">
                  <c:v>356.65</c:v>
                </c:pt>
                <c:pt idx="7134">
                  <c:v>356.7</c:v>
                </c:pt>
                <c:pt idx="7135">
                  <c:v>356.75</c:v>
                </c:pt>
                <c:pt idx="7136">
                  <c:v>356.8</c:v>
                </c:pt>
                <c:pt idx="7137">
                  <c:v>356.85</c:v>
                </c:pt>
                <c:pt idx="7138">
                  <c:v>356.9</c:v>
                </c:pt>
                <c:pt idx="7139">
                  <c:v>356.95</c:v>
                </c:pt>
                <c:pt idx="7140">
                  <c:v>357</c:v>
                </c:pt>
                <c:pt idx="7141">
                  <c:v>357.05</c:v>
                </c:pt>
                <c:pt idx="7142">
                  <c:v>357.1</c:v>
                </c:pt>
                <c:pt idx="7143">
                  <c:v>357.15</c:v>
                </c:pt>
                <c:pt idx="7144">
                  <c:v>357.2</c:v>
                </c:pt>
                <c:pt idx="7145">
                  <c:v>357.25</c:v>
                </c:pt>
                <c:pt idx="7146">
                  <c:v>357.3</c:v>
                </c:pt>
                <c:pt idx="7147">
                  <c:v>357.35</c:v>
                </c:pt>
                <c:pt idx="7148">
                  <c:v>357.4</c:v>
                </c:pt>
                <c:pt idx="7149">
                  <c:v>357.45</c:v>
                </c:pt>
                <c:pt idx="7150">
                  <c:v>357.5</c:v>
                </c:pt>
                <c:pt idx="7151">
                  <c:v>357.55</c:v>
                </c:pt>
                <c:pt idx="7152">
                  <c:v>357.6</c:v>
                </c:pt>
                <c:pt idx="7153">
                  <c:v>357.65</c:v>
                </c:pt>
                <c:pt idx="7154">
                  <c:v>357.7</c:v>
                </c:pt>
                <c:pt idx="7155">
                  <c:v>357.75</c:v>
                </c:pt>
                <c:pt idx="7156">
                  <c:v>357.8</c:v>
                </c:pt>
                <c:pt idx="7157">
                  <c:v>357.85</c:v>
                </c:pt>
                <c:pt idx="7158">
                  <c:v>357.9</c:v>
                </c:pt>
                <c:pt idx="7159">
                  <c:v>357.95</c:v>
                </c:pt>
                <c:pt idx="7160">
                  <c:v>358</c:v>
                </c:pt>
                <c:pt idx="7161">
                  <c:v>358.05</c:v>
                </c:pt>
                <c:pt idx="7162">
                  <c:v>358.1</c:v>
                </c:pt>
                <c:pt idx="7163">
                  <c:v>358.15</c:v>
                </c:pt>
                <c:pt idx="7164">
                  <c:v>358.2</c:v>
                </c:pt>
                <c:pt idx="7165">
                  <c:v>358.25</c:v>
                </c:pt>
                <c:pt idx="7166">
                  <c:v>358.3</c:v>
                </c:pt>
                <c:pt idx="7167">
                  <c:v>358.35</c:v>
                </c:pt>
                <c:pt idx="7168">
                  <c:v>358.4</c:v>
                </c:pt>
                <c:pt idx="7169">
                  <c:v>358.45</c:v>
                </c:pt>
                <c:pt idx="7170">
                  <c:v>358.5</c:v>
                </c:pt>
                <c:pt idx="7171">
                  <c:v>358.55</c:v>
                </c:pt>
                <c:pt idx="7172">
                  <c:v>358.6</c:v>
                </c:pt>
                <c:pt idx="7173">
                  <c:v>358.65</c:v>
                </c:pt>
                <c:pt idx="7174">
                  <c:v>358.7</c:v>
                </c:pt>
                <c:pt idx="7175">
                  <c:v>358.75</c:v>
                </c:pt>
                <c:pt idx="7176">
                  <c:v>358.8</c:v>
                </c:pt>
                <c:pt idx="7177">
                  <c:v>358.85</c:v>
                </c:pt>
                <c:pt idx="7178">
                  <c:v>358.9</c:v>
                </c:pt>
                <c:pt idx="7179">
                  <c:v>358.95</c:v>
                </c:pt>
                <c:pt idx="7180">
                  <c:v>359</c:v>
                </c:pt>
                <c:pt idx="7181">
                  <c:v>359.05</c:v>
                </c:pt>
                <c:pt idx="7182">
                  <c:v>359.1</c:v>
                </c:pt>
                <c:pt idx="7183">
                  <c:v>359.15</c:v>
                </c:pt>
                <c:pt idx="7184">
                  <c:v>359.2</c:v>
                </c:pt>
                <c:pt idx="7185">
                  <c:v>359.25</c:v>
                </c:pt>
                <c:pt idx="7186">
                  <c:v>359.3</c:v>
                </c:pt>
                <c:pt idx="7187">
                  <c:v>359.35</c:v>
                </c:pt>
                <c:pt idx="7188">
                  <c:v>359.4</c:v>
                </c:pt>
                <c:pt idx="7189">
                  <c:v>359.45</c:v>
                </c:pt>
                <c:pt idx="7190">
                  <c:v>359.5</c:v>
                </c:pt>
                <c:pt idx="7191">
                  <c:v>359.55</c:v>
                </c:pt>
                <c:pt idx="7192">
                  <c:v>359.6</c:v>
                </c:pt>
                <c:pt idx="7193">
                  <c:v>359.65</c:v>
                </c:pt>
                <c:pt idx="7194">
                  <c:v>359.7</c:v>
                </c:pt>
                <c:pt idx="7195">
                  <c:v>359.75</c:v>
                </c:pt>
                <c:pt idx="7196">
                  <c:v>359.8</c:v>
                </c:pt>
                <c:pt idx="7197">
                  <c:v>359.85</c:v>
                </c:pt>
                <c:pt idx="7198">
                  <c:v>359.9</c:v>
                </c:pt>
                <c:pt idx="7199">
                  <c:v>359.95</c:v>
                </c:pt>
                <c:pt idx="7200">
                  <c:v>360</c:v>
                </c:pt>
                <c:pt idx="7201">
                  <c:v>360.05</c:v>
                </c:pt>
                <c:pt idx="7202">
                  <c:v>360.1</c:v>
                </c:pt>
                <c:pt idx="7203">
                  <c:v>360.15</c:v>
                </c:pt>
                <c:pt idx="7204">
                  <c:v>360.2</c:v>
                </c:pt>
                <c:pt idx="7205">
                  <c:v>360.25</c:v>
                </c:pt>
                <c:pt idx="7206">
                  <c:v>360.3</c:v>
                </c:pt>
                <c:pt idx="7207">
                  <c:v>360.35</c:v>
                </c:pt>
                <c:pt idx="7208">
                  <c:v>360.4</c:v>
                </c:pt>
                <c:pt idx="7209">
                  <c:v>360.45</c:v>
                </c:pt>
                <c:pt idx="7210">
                  <c:v>360.5</c:v>
                </c:pt>
                <c:pt idx="7211">
                  <c:v>360.55</c:v>
                </c:pt>
                <c:pt idx="7212">
                  <c:v>360.6</c:v>
                </c:pt>
                <c:pt idx="7213">
                  <c:v>360.65</c:v>
                </c:pt>
                <c:pt idx="7214">
                  <c:v>360.7</c:v>
                </c:pt>
                <c:pt idx="7215">
                  <c:v>360.75</c:v>
                </c:pt>
                <c:pt idx="7216">
                  <c:v>360.8</c:v>
                </c:pt>
                <c:pt idx="7217">
                  <c:v>360.85</c:v>
                </c:pt>
                <c:pt idx="7218">
                  <c:v>360.9</c:v>
                </c:pt>
                <c:pt idx="7219">
                  <c:v>360.95</c:v>
                </c:pt>
                <c:pt idx="7220">
                  <c:v>361</c:v>
                </c:pt>
                <c:pt idx="7221">
                  <c:v>361.05</c:v>
                </c:pt>
                <c:pt idx="7222">
                  <c:v>361.1</c:v>
                </c:pt>
                <c:pt idx="7223">
                  <c:v>361.15</c:v>
                </c:pt>
                <c:pt idx="7224">
                  <c:v>361.2</c:v>
                </c:pt>
                <c:pt idx="7225">
                  <c:v>361.25</c:v>
                </c:pt>
                <c:pt idx="7226">
                  <c:v>361.3</c:v>
                </c:pt>
                <c:pt idx="7227">
                  <c:v>361.35</c:v>
                </c:pt>
                <c:pt idx="7228">
                  <c:v>361.4</c:v>
                </c:pt>
                <c:pt idx="7229">
                  <c:v>361.45</c:v>
                </c:pt>
                <c:pt idx="7230">
                  <c:v>361.5</c:v>
                </c:pt>
                <c:pt idx="7231">
                  <c:v>361.55</c:v>
                </c:pt>
                <c:pt idx="7232">
                  <c:v>361.6</c:v>
                </c:pt>
                <c:pt idx="7233">
                  <c:v>361.65</c:v>
                </c:pt>
                <c:pt idx="7234">
                  <c:v>361.7</c:v>
                </c:pt>
                <c:pt idx="7235">
                  <c:v>361.75</c:v>
                </c:pt>
                <c:pt idx="7236">
                  <c:v>361.8</c:v>
                </c:pt>
                <c:pt idx="7237">
                  <c:v>361.85</c:v>
                </c:pt>
                <c:pt idx="7238">
                  <c:v>361.9</c:v>
                </c:pt>
                <c:pt idx="7239">
                  <c:v>361.95</c:v>
                </c:pt>
                <c:pt idx="7240">
                  <c:v>362</c:v>
                </c:pt>
                <c:pt idx="7241">
                  <c:v>362.05</c:v>
                </c:pt>
                <c:pt idx="7242">
                  <c:v>362.1</c:v>
                </c:pt>
                <c:pt idx="7243">
                  <c:v>362.15</c:v>
                </c:pt>
                <c:pt idx="7244">
                  <c:v>362.2</c:v>
                </c:pt>
                <c:pt idx="7245">
                  <c:v>362.25</c:v>
                </c:pt>
                <c:pt idx="7246">
                  <c:v>362.3</c:v>
                </c:pt>
                <c:pt idx="7247">
                  <c:v>362.35</c:v>
                </c:pt>
                <c:pt idx="7248">
                  <c:v>362.4</c:v>
                </c:pt>
                <c:pt idx="7249">
                  <c:v>362.45</c:v>
                </c:pt>
                <c:pt idx="7250">
                  <c:v>362.5</c:v>
                </c:pt>
                <c:pt idx="7251">
                  <c:v>362.55</c:v>
                </c:pt>
                <c:pt idx="7252">
                  <c:v>362.6</c:v>
                </c:pt>
                <c:pt idx="7253">
                  <c:v>362.65</c:v>
                </c:pt>
                <c:pt idx="7254">
                  <c:v>362.7</c:v>
                </c:pt>
                <c:pt idx="7255">
                  <c:v>362.75</c:v>
                </c:pt>
                <c:pt idx="7256">
                  <c:v>362.8</c:v>
                </c:pt>
                <c:pt idx="7257">
                  <c:v>362.85</c:v>
                </c:pt>
                <c:pt idx="7258">
                  <c:v>362.9</c:v>
                </c:pt>
                <c:pt idx="7259">
                  <c:v>362.95</c:v>
                </c:pt>
                <c:pt idx="7260">
                  <c:v>363</c:v>
                </c:pt>
                <c:pt idx="7261">
                  <c:v>363.05</c:v>
                </c:pt>
                <c:pt idx="7262">
                  <c:v>363.1</c:v>
                </c:pt>
                <c:pt idx="7263">
                  <c:v>363.15</c:v>
                </c:pt>
                <c:pt idx="7264">
                  <c:v>363.2</c:v>
                </c:pt>
                <c:pt idx="7265">
                  <c:v>363.25</c:v>
                </c:pt>
                <c:pt idx="7266">
                  <c:v>363.3</c:v>
                </c:pt>
                <c:pt idx="7267">
                  <c:v>363.35</c:v>
                </c:pt>
                <c:pt idx="7268">
                  <c:v>363.4</c:v>
                </c:pt>
                <c:pt idx="7269">
                  <c:v>363.45</c:v>
                </c:pt>
                <c:pt idx="7270">
                  <c:v>363.5</c:v>
                </c:pt>
                <c:pt idx="7271">
                  <c:v>363.55</c:v>
                </c:pt>
                <c:pt idx="7272">
                  <c:v>363.6</c:v>
                </c:pt>
                <c:pt idx="7273">
                  <c:v>363.65</c:v>
                </c:pt>
                <c:pt idx="7274">
                  <c:v>363.7</c:v>
                </c:pt>
                <c:pt idx="7275">
                  <c:v>363.75</c:v>
                </c:pt>
                <c:pt idx="7276">
                  <c:v>363.8</c:v>
                </c:pt>
                <c:pt idx="7277">
                  <c:v>363.85</c:v>
                </c:pt>
                <c:pt idx="7278">
                  <c:v>363.9</c:v>
                </c:pt>
                <c:pt idx="7279">
                  <c:v>363.95</c:v>
                </c:pt>
                <c:pt idx="7280">
                  <c:v>364</c:v>
                </c:pt>
                <c:pt idx="7281">
                  <c:v>364.05</c:v>
                </c:pt>
                <c:pt idx="7282">
                  <c:v>364.1</c:v>
                </c:pt>
                <c:pt idx="7283">
                  <c:v>364.15</c:v>
                </c:pt>
                <c:pt idx="7284">
                  <c:v>364.2</c:v>
                </c:pt>
                <c:pt idx="7285">
                  <c:v>364.25</c:v>
                </c:pt>
                <c:pt idx="7286">
                  <c:v>364.3</c:v>
                </c:pt>
                <c:pt idx="7287">
                  <c:v>364.35</c:v>
                </c:pt>
                <c:pt idx="7288">
                  <c:v>364.4</c:v>
                </c:pt>
                <c:pt idx="7289">
                  <c:v>364.45</c:v>
                </c:pt>
                <c:pt idx="7290">
                  <c:v>364.5</c:v>
                </c:pt>
                <c:pt idx="7291">
                  <c:v>364.55</c:v>
                </c:pt>
                <c:pt idx="7292">
                  <c:v>364.6</c:v>
                </c:pt>
                <c:pt idx="7293">
                  <c:v>364.65</c:v>
                </c:pt>
                <c:pt idx="7294">
                  <c:v>364.7</c:v>
                </c:pt>
                <c:pt idx="7295">
                  <c:v>364.75</c:v>
                </c:pt>
                <c:pt idx="7296">
                  <c:v>364.8</c:v>
                </c:pt>
                <c:pt idx="7297">
                  <c:v>364.85</c:v>
                </c:pt>
                <c:pt idx="7298">
                  <c:v>364.9</c:v>
                </c:pt>
                <c:pt idx="7299">
                  <c:v>364.95</c:v>
                </c:pt>
                <c:pt idx="7300">
                  <c:v>365</c:v>
                </c:pt>
                <c:pt idx="7301">
                  <c:v>365.05</c:v>
                </c:pt>
                <c:pt idx="7302">
                  <c:v>365.1</c:v>
                </c:pt>
                <c:pt idx="7303">
                  <c:v>365.15</c:v>
                </c:pt>
                <c:pt idx="7304">
                  <c:v>365.2</c:v>
                </c:pt>
                <c:pt idx="7305">
                  <c:v>365.25</c:v>
                </c:pt>
                <c:pt idx="7306">
                  <c:v>365.3</c:v>
                </c:pt>
                <c:pt idx="7307">
                  <c:v>365.35</c:v>
                </c:pt>
                <c:pt idx="7308">
                  <c:v>365.4</c:v>
                </c:pt>
                <c:pt idx="7309">
                  <c:v>365.45</c:v>
                </c:pt>
                <c:pt idx="7310">
                  <c:v>365.5</c:v>
                </c:pt>
                <c:pt idx="7311">
                  <c:v>365.55</c:v>
                </c:pt>
                <c:pt idx="7312">
                  <c:v>365.6</c:v>
                </c:pt>
                <c:pt idx="7313">
                  <c:v>365.65</c:v>
                </c:pt>
                <c:pt idx="7314">
                  <c:v>365.7</c:v>
                </c:pt>
                <c:pt idx="7315">
                  <c:v>365.75</c:v>
                </c:pt>
                <c:pt idx="7316">
                  <c:v>365.8</c:v>
                </c:pt>
                <c:pt idx="7317">
                  <c:v>365.85</c:v>
                </c:pt>
                <c:pt idx="7318">
                  <c:v>365.9</c:v>
                </c:pt>
                <c:pt idx="7319">
                  <c:v>365.95</c:v>
                </c:pt>
                <c:pt idx="7320">
                  <c:v>366</c:v>
                </c:pt>
                <c:pt idx="7321">
                  <c:v>366.05</c:v>
                </c:pt>
                <c:pt idx="7322">
                  <c:v>366.1</c:v>
                </c:pt>
                <c:pt idx="7323">
                  <c:v>366.15</c:v>
                </c:pt>
                <c:pt idx="7324">
                  <c:v>366.2</c:v>
                </c:pt>
                <c:pt idx="7325">
                  <c:v>366.25</c:v>
                </c:pt>
                <c:pt idx="7326">
                  <c:v>366.3</c:v>
                </c:pt>
                <c:pt idx="7327">
                  <c:v>366.35</c:v>
                </c:pt>
                <c:pt idx="7328">
                  <c:v>366.4</c:v>
                </c:pt>
                <c:pt idx="7329">
                  <c:v>366.45</c:v>
                </c:pt>
                <c:pt idx="7330">
                  <c:v>366.5</c:v>
                </c:pt>
                <c:pt idx="7331">
                  <c:v>366.55</c:v>
                </c:pt>
                <c:pt idx="7332">
                  <c:v>366.6</c:v>
                </c:pt>
                <c:pt idx="7333">
                  <c:v>366.65</c:v>
                </c:pt>
                <c:pt idx="7334">
                  <c:v>366.7</c:v>
                </c:pt>
                <c:pt idx="7335">
                  <c:v>366.75</c:v>
                </c:pt>
                <c:pt idx="7336">
                  <c:v>366.8</c:v>
                </c:pt>
                <c:pt idx="7337">
                  <c:v>366.85</c:v>
                </c:pt>
                <c:pt idx="7338">
                  <c:v>366.9</c:v>
                </c:pt>
                <c:pt idx="7339">
                  <c:v>366.95</c:v>
                </c:pt>
                <c:pt idx="7340">
                  <c:v>367</c:v>
                </c:pt>
                <c:pt idx="7341">
                  <c:v>367.05</c:v>
                </c:pt>
                <c:pt idx="7342">
                  <c:v>367.1</c:v>
                </c:pt>
                <c:pt idx="7343">
                  <c:v>367.15</c:v>
                </c:pt>
                <c:pt idx="7344">
                  <c:v>367.2</c:v>
                </c:pt>
                <c:pt idx="7345">
                  <c:v>367.25</c:v>
                </c:pt>
                <c:pt idx="7346">
                  <c:v>367.3</c:v>
                </c:pt>
                <c:pt idx="7347">
                  <c:v>367.35</c:v>
                </c:pt>
                <c:pt idx="7348">
                  <c:v>367.4</c:v>
                </c:pt>
                <c:pt idx="7349">
                  <c:v>367.45</c:v>
                </c:pt>
                <c:pt idx="7350">
                  <c:v>367.5</c:v>
                </c:pt>
                <c:pt idx="7351">
                  <c:v>367.55</c:v>
                </c:pt>
                <c:pt idx="7352">
                  <c:v>367.6</c:v>
                </c:pt>
                <c:pt idx="7353">
                  <c:v>367.65</c:v>
                </c:pt>
                <c:pt idx="7354">
                  <c:v>367.7</c:v>
                </c:pt>
                <c:pt idx="7355">
                  <c:v>367.75</c:v>
                </c:pt>
                <c:pt idx="7356">
                  <c:v>367.8</c:v>
                </c:pt>
                <c:pt idx="7357">
                  <c:v>367.85</c:v>
                </c:pt>
                <c:pt idx="7358">
                  <c:v>367.9</c:v>
                </c:pt>
                <c:pt idx="7359">
                  <c:v>367.95</c:v>
                </c:pt>
                <c:pt idx="7360">
                  <c:v>368</c:v>
                </c:pt>
                <c:pt idx="7361">
                  <c:v>368.05</c:v>
                </c:pt>
                <c:pt idx="7362">
                  <c:v>368.1</c:v>
                </c:pt>
                <c:pt idx="7363">
                  <c:v>368.15</c:v>
                </c:pt>
                <c:pt idx="7364">
                  <c:v>368.2</c:v>
                </c:pt>
                <c:pt idx="7365">
                  <c:v>368.25</c:v>
                </c:pt>
                <c:pt idx="7366">
                  <c:v>368.3</c:v>
                </c:pt>
                <c:pt idx="7367">
                  <c:v>368.35</c:v>
                </c:pt>
                <c:pt idx="7368">
                  <c:v>368.4</c:v>
                </c:pt>
                <c:pt idx="7369">
                  <c:v>368.45</c:v>
                </c:pt>
                <c:pt idx="7370">
                  <c:v>368.5</c:v>
                </c:pt>
                <c:pt idx="7371">
                  <c:v>368.55</c:v>
                </c:pt>
                <c:pt idx="7372">
                  <c:v>368.6</c:v>
                </c:pt>
                <c:pt idx="7373">
                  <c:v>368.65</c:v>
                </c:pt>
                <c:pt idx="7374">
                  <c:v>368.7</c:v>
                </c:pt>
                <c:pt idx="7375">
                  <c:v>368.75</c:v>
                </c:pt>
                <c:pt idx="7376">
                  <c:v>368.8</c:v>
                </c:pt>
                <c:pt idx="7377">
                  <c:v>368.85</c:v>
                </c:pt>
                <c:pt idx="7378">
                  <c:v>368.9</c:v>
                </c:pt>
                <c:pt idx="7379">
                  <c:v>368.95</c:v>
                </c:pt>
                <c:pt idx="7380">
                  <c:v>369</c:v>
                </c:pt>
                <c:pt idx="7381">
                  <c:v>369.05</c:v>
                </c:pt>
                <c:pt idx="7382">
                  <c:v>369.1</c:v>
                </c:pt>
                <c:pt idx="7383">
                  <c:v>369.15</c:v>
                </c:pt>
                <c:pt idx="7384">
                  <c:v>369.2</c:v>
                </c:pt>
                <c:pt idx="7385">
                  <c:v>369.25</c:v>
                </c:pt>
                <c:pt idx="7386">
                  <c:v>369.3</c:v>
                </c:pt>
                <c:pt idx="7387">
                  <c:v>369.35</c:v>
                </c:pt>
                <c:pt idx="7388">
                  <c:v>369.4</c:v>
                </c:pt>
                <c:pt idx="7389">
                  <c:v>369.45</c:v>
                </c:pt>
                <c:pt idx="7390">
                  <c:v>369.5</c:v>
                </c:pt>
                <c:pt idx="7391">
                  <c:v>369.55</c:v>
                </c:pt>
                <c:pt idx="7392">
                  <c:v>369.6</c:v>
                </c:pt>
                <c:pt idx="7393">
                  <c:v>369.65</c:v>
                </c:pt>
                <c:pt idx="7394">
                  <c:v>369.7</c:v>
                </c:pt>
                <c:pt idx="7395">
                  <c:v>369.75</c:v>
                </c:pt>
                <c:pt idx="7396">
                  <c:v>369.8</c:v>
                </c:pt>
                <c:pt idx="7397">
                  <c:v>369.85</c:v>
                </c:pt>
                <c:pt idx="7398">
                  <c:v>369.9</c:v>
                </c:pt>
                <c:pt idx="7399">
                  <c:v>369.95</c:v>
                </c:pt>
                <c:pt idx="7400">
                  <c:v>370</c:v>
                </c:pt>
                <c:pt idx="7401">
                  <c:v>370.05</c:v>
                </c:pt>
                <c:pt idx="7402">
                  <c:v>370.1</c:v>
                </c:pt>
                <c:pt idx="7403">
                  <c:v>370.15</c:v>
                </c:pt>
                <c:pt idx="7404">
                  <c:v>370.2</c:v>
                </c:pt>
                <c:pt idx="7405">
                  <c:v>370.25</c:v>
                </c:pt>
                <c:pt idx="7406">
                  <c:v>370.3</c:v>
                </c:pt>
                <c:pt idx="7407">
                  <c:v>370.35</c:v>
                </c:pt>
                <c:pt idx="7408">
                  <c:v>370.4</c:v>
                </c:pt>
                <c:pt idx="7409">
                  <c:v>370.45</c:v>
                </c:pt>
                <c:pt idx="7410">
                  <c:v>370.5</c:v>
                </c:pt>
                <c:pt idx="7411">
                  <c:v>370.55</c:v>
                </c:pt>
                <c:pt idx="7412">
                  <c:v>370.6</c:v>
                </c:pt>
                <c:pt idx="7413">
                  <c:v>370.65</c:v>
                </c:pt>
                <c:pt idx="7414">
                  <c:v>370.7</c:v>
                </c:pt>
                <c:pt idx="7415">
                  <c:v>370.75</c:v>
                </c:pt>
                <c:pt idx="7416">
                  <c:v>370.8</c:v>
                </c:pt>
                <c:pt idx="7417">
                  <c:v>370.85</c:v>
                </c:pt>
                <c:pt idx="7418">
                  <c:v>370.9</c:v>
                </c:pt>
                <c:pt idx="7419">
                  <c:v>370.95</c:v>
                </c:pt>
                <c:pt idx="7420">
                  <c:v>371</c:v>
                </c:pt>
                <c:pt idx="7421">
                  <c:v>371.05</c:v>
                </c:pt>
                <c:pt idx="7422">
                  <c:v>371.1</c:v>
                </c:pt>
                <c:pt idx="7423">
                  <c:v>371.15</c:v>
                </c:pt>
                <c:pt idx="7424">
                  <c:v>371.2</c:v>
                </c:pt>
                <c:pt idx="7425">
                  <c:v>371.25</c:v>
                </c:pt>
                <c:pt idx="7426">
                  <c:v>371.3</c:v>
                </c:pt>
                <c:pt idx="7427">
                  <c:v>371.35</c:v>
                </c:pt>
                <c:pt idx="7428">
                  <c:v>371.4</c:v>
                </c:pt>
                <c:pt idx="7429">
                  <c:v>371.45</c:v>
                </c:pt>
                <c:pt idx="7430">
                  <c:v>371.5</c:v>
                </c:pt>
                <c:pt idx="7431">
                  <c:v>371.55</c:v>
                </c:pt>
                <c:pt idx="7432">
                  <c:v>371.6</c:v>
                </c:pt>
                <c:pt idx="7433">
                  <c:v>371.65</c:v>
                </c:pt>
                <c:pt idx="7434">
                  <c:v>371.7</c:v>
                </c:pt>
                <c:pt idx="7435">
                  <c:v>371.75</c:v>
                </c:pt>
                <c:pt idx="7436">
                  <c:v>371.8</c:v>
                </c:pt>
                <c:pt idx="7437">
                  <c:v>371.85</c:v>
                </c:pt>
                <c:pt idx="7438">
                  <c:v>371.9</c:v>
                </c:pt>
                <c:pt idx="7439">
                  <c:v>371.95</c:v>
                </c:pt>
                <c:pt idx="7440">
                  <c:v>372</c:v>
                </c:pt>
                <c:pt idx="7441">
                  <c:v>372.05</c:v>
                </c:pt>
                <c:pt idx="7442">
                  <c:v>372.1</c:v>
                </c:pt>
                <c:pt idx="7443">
                  <c:v>372.15</c:v>
                </c:pt>
                <c:pt idx="7444">
                  <c:v>372.2</c:v>
                </c:pt>
                <c:pt idx="7445">
                  <c:v>372.25</c:v>
                </c:pt>
                <c:pt idx="7446">
                  <c:v>372.3</c:v>
                </c:pt>
                <c:pt idx="7447">
                  <c:v>372.35</c:v>
                </c:pt>
                <c:pt idx="7448">
                  <c:v>372.4</c:v>
                </c:pt>
                <c:pt idx="7449">
                  <c:v>372.45</c:v>
                </c:pt>
                <c:pt idx="7450">
                  <c:v>372.5</c:v>
                </c:pt>
                <c:pt idx="7451">
                  <c:v>372.55</c:v>
                </c:pt>
                <c:pt idx="7452">
                  <c:v>372.6</c:v>
                </c:pt>
                <c:pt idx="7453">
                  <c:v>372.65</c:v>
                </c:pt>
                <c:pt idx="7454">
                  <c:v>372.7</c:v>
                </c:pt>
                <c:pt idx="7455">
                  <c:v>372.75</c:v>
                </c:pt>
                <c:pt idx="7456">
                  <c:v>372.8</c:v>
                </c:pt>
                <c:pt idx="7457">
                  <c:v>372.85</c:v>
                </c:pt>
                <c:pt idx="7458">
                  <c:v>372.9</c:v>
                </c:pt>
                <c:pt idx="7459">
                  <c:v>372.95</c:v>
                </c:pt>
                <c:pt idx="7460">
                  <c:v>373</c:v>
                </c:pt>
                <c:pt idx="7461">
                  <c:v>373.05</c:v>
                </c:pt>
                <c:pt idx="7462">
                  <c:v>373.1</c:v>
                </c:pt>
                <c:pt idx="7463">
                  <c:v>373.15</c:v>
                </c:pt>
                <c:pt idx="7464">
                  <c:v>373.2</c:v>
                </c:pt>
                <c:pt idx="7465">
                  <c:v>373.25</c:v>
                </c:pt>
                <c:pt idx="7466">
                  <c:v>373.3</c:v>
                </c:pt>
                <c:pt idx="7467">
                  <c:v>373.35</c:v>
                </c:pt>
                <c:pt idx="7468">
                  <c:v>373.4</c:v>
                </c:pt>
                <c:pt idx="7469">
                  <c:v>373.45</c:v>
                </c:pt>
                <c:pt idx="7470">
                  <c:v>373.5</c:v>
                </c:pt>
                <c:pt idx="7471">
                  <c:v>373.55</c:v>
                </c:pt>
                <c:pt idx="7472">
                  <c:v>373.6</c:v>
                </c:pt>
                <c:pt idx="7473">
                  <c:v>373.65</c:v>
                </c:pt>
                <c:pt idx="7474">
                  <c:v>373.7</c:v>
                </c:pt>
                <c:pt idx="7475">
                  <c:v>373.75</c:v>
                </c:pt>
                <c:pt idx="7476">
                  <c:v>373.8</c:v>
                </c:pt>
                <c:pt idx="7477">
                  <c:v>373.85</c:v>
                </c:pt>
                <c:pt idx="7478">
                  <c:v>373.9</c:v>
                </c:pt>
                <c:pt idx="7479">
                  <c:v>373.95</c:v>
                </c:pt>
                <c:pt idx="7480">
                  <c:v>374</c:v>
                </c:pt>
                <c:pt idx="7481">
                  <c:v>374.05</c:v>
                </c:pt>
                <c:pt idx="7482">
                  <c:v>374.1</c:v>
                </c:pt>
                <c:pt idx="7483">
                  <c:v>374.15</c:v>
                </c:pt>
                <c:pt idx="7484">
                  <c:v>374.2</c:v>
                </c:pt>
                <c:pt idx="7485">
                  <c:v>374.25</c:v>
                </c:pt>
                <c:pt idx="7486">
                  <c:v>374.3</c:v>
                </c:pt>
                <c:pt idx="7487">
                  <c:v>374.35</c:v>
                </c:pt>
                <c:pt idx="7488">
                  <c:v>374.4</c:v>
                </c:pt>
                <c:pt idx="7489">
                  <c:v>374.45</c:v>
                </c:pt>
                <c:pt idx="7490">
                  <c:v>374.5</c:v>
                </c:pt>
                <c:pt idx="7491">
                  <c:v>374.55</c:v>
                </c:pt>
                <c:pt idx="7492">
                  <c:v>374.6</c:v>
                </c:pt>
                <c:pt idx="7493">
                  <c:v>374.65</c:v>
                </c:pt>
                <c:pt idx="7494">
                  <c:v>374.7</c:v>
                </c:pt>
                <c:pt idx="7495">
                  <c:v>374.75</c:v>
                </c:pt>
                <c:pt idx="7496">
                  <c:v>374.8</c:v>
                </c:pt>
                <c:pt idx="7497">
                  <c:v>374.85</c:v>
                </c:pt>
                <c:pt idx="7498">
                  <c:v>374.9</c:v>
                </c:pt>
                <c:pt idx="7499">
                  <c:v>374.95</c:v>
                </c:pt>
                <c:pt idx="7500">
                  <c:v>375</c:v>
                </c:pt>
                <c:pt idx="7501">
                  <c:v>375.05</c:v>
                </c:pt>
                <c:pt idx="7502">
                  <c:v>375.1</c:v>
                </c:pt>
                <c:pt idx="7503">
                  <c:v>375.15</c:v>
                </c:pt>
                <c:pt idx="7504">
                  <c:v>375.2</c:v>
                </c:pt>
                <c:pt idx="7505">
                  <c:v>375.25</c:v>
                </c:pt>
                <c:pt idx="7506">
                  <c:v>375.3</c:v>
                </c:pt>
                <c:pt idx="7507">
                  <c:v>375.35</c:v>
                </c:pt>
                <c:pt idx="7508">
                  <c:v>375.4</c:v>
                </c:pt>
                <c:pt idx="7509">
                  <c:v>375.45</c:v>
                </c:pt>
                <c:pt idx="7510">
                  <c:v>375.5</c:v>
                </c:pt>
                <c:pt idx="7511">
                  <c:v>375.55</c:v>
                </c:pt>
                <c:pt idx="7512">
                  <c:v>375.6</c:v>
                </c:pt>
                <c:pt idx="7513">
                  <c:v>375.65</c:v>
                </c:pt>
                <c:pt idx="7514">
                  <c:v>375.7</c:v>
                </c:pt>
                <c:pt idx="7515">
                  <c:v>375.75</c:v>
                </c:pt>
                <c:pt idx="7516">
                  <c:v>375.8</c:v>
                </c:pt>
                <c:pt idx="7517">
                  <c:v>375.85</c:v>
                </c:pt>
                <c:pt idx="7518">
                  <c:v>375.9</c:v>
                </c:pt>
                <c:pt idx="7519">
                  <c:v>375.95</c:v>
                </c:pt>
                <c:pt idx="7520">
                  <c:v>376</c:v>
                </c:pt>
                <c:pt idx="7521">
                  <c:v>376.05</c:v>
                </c:pt>
                <c:pt idx="7522">
                  <c:v>376.1</c:v>
                </c:pt>
                <c:pt idx="7523">
                  <c:v>376.15</c:v>
                </c:pt>
                <c:pt idx="7524">
                  <c:v>376.2</c:v>
                </c:pt>
                <c:pt idx="7525">
                  <c:v>376.25</c:v>
                </c:pt>
                <c:pt idx="7526">
                  <c:v>376.3</c:v>
                </c:pt>
                <c:pt idx="7527">
                  <c:v>376.35</c:v>
                </c:pt>
                <c:pt idx="7528">
                  <c:v>376.4</c:v>
                </c:pt>
                <c:pt idx="7529">
                  <c:v>376.45</c:v>
                </c:pt>
                <c:pt idx="7530">
                  <c:v>376.5</c:v>
                </c:pt>
                <c:pt idx="7531">
                  <c:v>376.55</c:v>
                </c:pt>
                <c:pt idx="7532">
                  <c:v>376.6</c:v>
                </c:pt>
                <c:pt idx="7533">
                  <c:v>376.65</c:v>
                </c:pt>
                <c:pt idx="7534">
                  <c:v>376.7</c:v>
                </c:pt>
                <c:pt idx="7535">
                  <c:v>376.75</c:v>
                </c:pt>
                <c:pt idx="7536">
                  <c:v>376.8</c:v>
                </c:pt>
                <c:pt idx="7537">
                  <c:v>376.85</c:v>
                </c:pt>
                <c:pt idx="7538">
                  <c:v>376.9</c:v>
                </c:pt>
                <c:pt idx="7539">
                  <c:v>376.95</c:v>
                </c:pt>
                <c:pt idx="7540">
                  <c:v>377</c:v>
                </c:pt>
                <c:pt idx="7541">
                  <c:v>377.05</c:v>
                </c:pt>
                <c:pt idx="7542">
                  <c:v>377.1</c:v>
                </c:pt>
                <c:pt idx="7543">
                  <c:v>377.15</c:v>
                </c:pt>
                <c:pt idx="7544">
                  <c:v>377.2</c:v>
                </c:pt>
                <c:pt idx="7545">
                  <c:v>377.25</c:v>
                </c:pt>
                <c:pt idx="7546">
                  <c:v>377.3</c:v>
                </c:pt>
                <c:pt idx="7547">
                  <c:v>377.35</c:v>
                </c:pt>
                <c:pt idx="7548">
                  <c:v>377.4</c:v>
                </c:pt>
                <c:pt idx="7549">
                  <c:v>377.45</c:v>
                </c:pt>
                <c:pt idx="7550">
                  <c:v>377.5</c:v>
                </c:pt>
                <c:pt idx="7551">
                  <c:v>377.55</c:v>
                </c:pt>
                <c:pt idx="7552">
                  <c:v>377.6</c:v>
                </c:pt>
                <c:pt idx="7553">
                  <c:v>377.65</c:v>
                </c:pt>
                <c:pt idx="7554">
                  <c:v>377.7</c:v>
                </c:pt>
                <c:pt idx="7555">
                  <c:v>377.75</c:v>
                </c:pt>
                <c:pt idx="7556">
                  <c:v>377.8</c:v>
                </c:pt>
                <c:pt idx="7557">
                  <c:v>377.85</c:v>
                </c:pt>
                <c:pt idx="7558">
                  <c:v>377.9</c:v>
                </c:pt>
                <c:pt idx="7559">
                  <c:v>377.95</c:v>
                </c:pt>
                <c:pt idx="7560">
                  <c:v>378</c:v>
                </c:pt>
                <c:pt idx="7561">
                  <c:v>378.05</c:v>
                </c:pt>
                <c:pt idx="7562">
                  <c:v>378.1</c:v>
                </c:pt>
                <c:pt idx="7563">
                  <c:v>378.15</c:v>
                </c:pt>
                <c:pt idx="7564">
                  <c:v>378.2</c:v>
                </c:pt>
                <c:pt idx="7565">
                  <c:v>378.25</c:v>
                </c:pt>
                <c:pt idx="7566">
                  <c:v>378.3</c:v>
                </c:pt>
                <c:pt idx="7567">
                  <c:v>378.35</c:v>
                </c:pt>
                <c:pt idx="7568">
                  <c:v>378.4</c:v>
                </c:pt>
                <c:pt idx="7569">
                  <c:v>378.45</c:v>
                </c:pt>
                <c:pt idx="7570">
                  <c:v>378.5</c:v>
                </c:pt>
                <c:pt idx="7571">
                  <c:v>378.55</c:v>
                </c:pt>
                <c:pt idx="7572">
                  <c:v>378.6</c:v>
                </c:pt>
                <c:pt idx="7573">
                  <c:v>378.65</c:v>
                </c:pt>
                <c:pt idx="7574">
                  <c:v>378.7</c:v>
                </c:pt>
                <c:pt idx="7575">
                  <c:v>378.75</c:v>
                </c:pt>
                <c:pt idx="7576">
                  <c:v>378.8</c:v>
                </c:pt>
                <c:pt idx="7577">
                  <c:v>378.85</c:v>
                </c:pt>
                <c:pt idx="7578">
                  <c:v>378.9</c:v>
                </c:pt>
                <c:pt idx="7579">
                  <c:v>378.95</c:v>
                </c:pt>
                <c:pt idx="7580">
                  <c:v>379</c:v>
                </c:pt>
                <c:pt idx="7581">
                  <c:v>379.05</c:v>
                </c:pt>
                <c:pt idx="7582">
                  <c:v>379.1</c:v>
                </c:pt>
                <c:pt idx="7583">
                  <c:v>379.15</c:v>
                </c:pt>
                <c:pt idx="7584">
                  <c:v>379.2</c:v>
                </c:pt>
                <c:pt idx="7585">
                  <c:v>379.25</c:v>
                </c:pt>
                <c:pt idx="7586">
                  <c:v>379.3</c:v>
                </c:pt>
                <c:pt idx="7587">
                  <c:v>379.35</c:v>
                </c:pt>
                <c:pt idx="7588">
                  <c:v>379.4</c:v>
                </c:pt>
                <c:pt idx="7589">
                  <c:v>379.45</c:v>
                </c:pt>
                <c:pt idx="7590">
                  <c:v>379.5</c:v>
                </c:pt>
                <c:pt idx="7591">
                  <c:v>379.55</c:v>
                </c:pt>
                <c:pt idx="7592">
                  <c:v>379.6</c:v>
                </c:pt>
                <c:pt idx="7593">
                  <c:v>379.65</c:v>
                </c:pt>
                <c:pt idx="7594">
                  <c:v>379.7</c:v>
                </c:pt>
                <c:pt idx="7595">
                  <c:v>379.75</c:v>
                </c:pt>
                <c:pt idx="7596">
                  <c:v>379.8</c:v>
                </c:pt>
                <c:pt idx="7597">
                  <c:v>379.85</c:v>
                </c:pt>
                <c:pt idx="7598">
                  <c:v>379.9</c:v>
                </c:pt>
                <c:pt idx="7599">
                  <c:v>379.95</c:v>
                </c:pt>
                <c:pt idx="7600">
                  <c:v>380</c:v>
                </c:pt>
                <c:pt idx="7601">
                  <c:v>380.05</c:v>
                </c:pt>
                <c:pt idx="7602">
                  <c:v>380.1</c:v>
                </c:pt>
                <c:pt idx="7603">
                  <c:v>380.15</c:v>
                </c:pt>
                <c:pt idx="7604">
                  <c:v>380.2</c:v>
                </c:pt>
                <c:pt idx="7605">
                  <c:v>380.25</c:v>
                </c:pt>
                <c:pt idx="7606">
                  <c:v>380.3</c:v>
                </c:pt>
                <c:pt idx="7607">
                  <c:v>380.35</c:v>
                </c:pt>
                <c:pt idx="7608">
                  <c:v>380.4</c:v>
                </c:pt>
                <c:pt idx="7609">
                  <c:v>380.45</c:v>
                </c:pt>
                <c:pt idx="7610">
                  <c:v>380.5</c:v>
                </c:pt>
                <c:pt idx="7611">
                  <c:v>380.55</c:v>
                </c:pt>
                <c:pt idx="7612">
                  <c:v>380.6</c:v>
                </c:pt>
                <c:pt idx="7613">
                  <c:v>380.65</c:v>
                </c:pt>
                <c:pt idx="7614">
                  <c:v>380.7</c:v>
                </c:pt>
                <c:pt idx="7615">
                  <c:v>380.75</c:v>
                </c:pt>
                <c:pt idx="7616">
                  <c:v>380.8</c:v>
                </c:pt>
                <c:pt idx="7617">
                  <c:v>380.85</c:v>
                </c:pt>
                <c:pt idx="7618">
                  <c:v>380.9</c:v>
                </c:pt>
                <c:pt idx="7619">
                  <c:v>380.95</c:v>
                </c:pt>
                <c:pt idx="7620">
                  <c:v>381</c:v>
                </c:pt>
                <c:pt idx="7621">
                  <c:v>381.05</c:v>
                </c:pt>
                <c:pt idx="7622">
                  <c:v>381.1</c:v>
                </c:pt>
                <c:pt idx="7623">
                  <c:v>381.15</c:v>
                </c:pt>
                <c:pt idx="7624">
                  <c:v>381.2</c:v>
                </c:pt>
                <c:pt idx="7625">
                  <c:v>381.25</c:v>
                </c:pt>
                <c:pt idx="7626">
                  <c:v>381.3</c:v>
                </c:pt>
                <c:pt idx="7627">
                  <c:v>381.35</c:v>
                </c:pt>
                <c:pt idx="7628">
                  <c:v>381.4</c:v>
                </c:pt>
                <c:pt idx="7629">
                  <c:v>381.45</c:v>
                </c:pt>
                <c:pt idx="7630">
                  <c:v>381.5</c:v>
                </c:pt>
                <c:pt idx="7631">
                  <c:v>381.55</c:v>
                </c:pt>
                <c:pt idx="7632">
                  <c:v>381.6</c:v>
                </c:pt>
                <c:pt idx="7633">
                  <c:v>381.65</c:v>
                </c:pt>
                <c:pt idx="7634">
                  <c:v>381.7</c:v>
                </c:pt>
                <c:pt idx="7635">
                  <c:v>381.75</c:v>
                </c:pt>
                <c:pt idx="7636">
                  <c:v>381.8</c:v>
                </c:pt>
                <c:pt idx="7637">
                  <c:v>381.85</c:v>
                </c:pt>
                <c:pt idx="7638">
                  <c:v>381.9</c:v>
                </c:pt>
                <c:pt idx="7639">
                  <c:v>381.95</c:v>
                </c:pt>
                <c:pt idx="7640">
                  <c:v>382</c:v>
                </c:pt>
                <c:pt idx="7641">
                  <c:v>382.05</c:v>
                </c:pt>
                <c:pt idx="7642">
                  <c:v>382.1</c:v>
                </c:pt>
                <c:pt idx="7643">
                  <c:v>382.15</c:v>
                </c:pt>
                <c:pt idx="7644">
                  <c:v>382.2</c:v>
                </c:pt>
                <c:pt idx="7645">
                  <c:v>382.25</c:v>
                </c:pt>
                <c:pt idx="7646">
                  <c:v>382.3</c:v>
                </c:pt>
                <c:pt idx="7647">
                  <c:v>382.35</c:v>
                </c:pt>
                <c:pt idx="7648">
                  <c:v>382.4</c:v>
                </c:pt>
                <c:pt idx="7649">
                  <c:v>382.45</c:v>
                </c:pt>
                <c:pt idx="7650">
                  <c:v>382.5</c:v>
                </c:pt>
                <c:pt idx="7651">
                  <c:v>382.55</c:v>
                </c:pt>
                <c:pt idx="7652">
                  <c:v>382.6</c:v>
                </c:pt>
                <c:pt idx="7653">
                  <c:v>382.65</c:v>
                </c:pt>
                <c:pt idx="7654">
                  <c:v>382.7</c:v>
                </c:pt>
                <c:pt idx="7655">
                  <c:v>382.75</c:v>
                </c:pt>
                <c:pt idx="7656">
                  <c:v>382.8</c:v>
                </c:pt>
                <c:pt idx="7657">
                  <c:v>382.85</c:v>
                </c:pt>
                <c:pt idx="7658">
                  <c:v>382.9</c:v>
                </c:pt>
                <c:pt idx="7659">
                  <c:v>382.95</c:v>
                </c:pt>
                <c:pt idx="7660">
                  <c:v>383</c:v>
                </c:pt>
                <c:pt idx="7661">
                  <c:v>383.05</c:v>
                </c:pt>
                <c:pt idx="7662">
                  <c:v>383.1</c:v>
                </c:pt>
                <c:pt idx="7663">
                  <c:v>383.15</c:v>
                </c:pt>
                <c:pt idx="7664">
                  <c:v>383.2</c:v>
                </c:pt>
                <c:pt idx="7665">
                  <c:v>383.25</c:v>
                </c:pt>
                <c:pt idx="7666">
                  <c:v>383.3</c:v>
                </c:pt>
                <c:pt idx="7667">
                  <c:v>383.35</c:v>
                </c:pt>
                <c:pt idx="7668">
                  <c:v>383.4</c:v>
                </c:pt>
                <c:pt idx="7669">
                  <c:v>383.45</c:v>
                </c:pt>
                <c:pt idx="7670">
                  <c:v>383.5</c:v>
                </c:pt>
                <c:pt idx="7671">
                  <c:v>383.55</c:v>
                </c:pt>
                <c:pt idx="7672">
                  <c:v>383.6</c:v>
                </c:pt>
                <c:pt idx="7673">
                  <c:v>383.65</c:v>
                </c:pt>
                <c:pt idx="7674">
                  <c:v>383.7</c:v>
                </c:pt>
                <c:pt idx="7675">
                  <c:v>383.75</c:v>
                </c:pt>
                <c:pt idx="7676">
                  <c:v>383.8</c:v>
                </c:pt>
                <c:pt idx="7677">
                  <c:v>383.85</c:v>
                </c:pt>
                <c:pt idx="7678">
                  <c:v>383.9</c:v>
                </c:pt>
                <c:pt idx="7679">
                  <c:v>383.95</c:v>
                </c:pt>
                <c:pt idx="7680">
                  <c:v>384</c:v>
                </c:pt>
                <c:pt idx="7681">
                  <c:v>384.05</c:v>
                </c:pt>
                <c:pt idx="7682">
                  <c:v>384.1</c:v>
                </c:pt>
                <c:pt idx="7683">
                  <c:v>384.15</c:v>
                </c:pt>
                <c:pt idx="7684">
                  <c:v>384.2</c:v>
                </c:pt>
                <c:pt idx="7685">
                  <c:v>384.25</c:v>
                </c:pt>
                <c:pt idx="7686">
                  <c:v>384.3</c:v>
                </c:pt>
                <c:pt idx="7687">
                  <c:v>384.35</c:v>
                </c:pt>
                <c:pt idx="7688">
                  <c:v>384.4</c:v>
                </c:pt>
                <c:pt idx="7689">
                  <c:v>384.45</c:v>
                </c:pt>
                <c:pt idx="7690">
                  <c:v>384.5</c:v>
                </c:pt>
                <c:pt idx="7691">
                  <c:v>384.55</c:v>
                </c:pt>
                <c:pt idx="7692">
                  <c:v>384.6</c:v>
                </c:pt>
                <c:pt idx="7693">
                  <c:v>384.65</c:v>
                </c:pt>
                <c:pt idx="7694">
                  <c:v>384.7</c:v>
                </c:pt>
                <c:pt idx="7695">
                  <c:v>384.75</c:v>
                </c:pt>
                <c:pt idx="7696">
                  <c:v>384.8</c:v>
                </c:pt>
                <c:pt idx="7697">
                  <c:v>384.85</c:v>
                </c:pt>
                <c:pt idx="7698">
                  <c:v>384.9</c:v>
                </c:pt>
                <c:pt idx="7699">
                  <c:v>384.95</c:v>
                </c:pt>
                <c:pt idx="7700">
                  <c:v>385</c:v>
                </c:pt>
                <c:pt idx="7701">
                  <c:v>385.05</c:v>
                </c:pt>
                <c:pt idx="7702">
                  <c:v>385.1</c:v>
                </c:pt>
                <c:pt idx="7703">
                  <c:v>385.15</c:v>
                </c:pt>
                <c:pt idx="7704">
                  <c:v>385.2</c:v>
                </c:pt>
                <c:pt idx="7705">
                  <c:v>385.25</c:v>
                </c:pt>
                <c:pt idx="7706">
                  <c:v>385.3</c:v>
                </c:pt>
                <c:pt idx="7707">
                  <c:v>385.35</c:v>
                </c:pt>
                <c:pt idx="7708">
                  <c:v>385.4</c:v>
                </c:pt>
                <c:pt idx="7709">
                  <c:v>385.45</c:v>
                </c:pt>
                <c:pt idx="7710">
                  <c:v>385.5</c:v>
                </c:pt>
                <c:pt idx="7711">
                  <c:v>385.55</c:v>
                </c:pt>
                <c:pt idx="7712">
                  <c:v>385.6</c:v>
                </c:pt>
                <c:pt idx="7713">
                  <c:v>385.65</c:v>
                </c:pt>
                <c:pt idx="7714">
                  <c:v>385.7</c:v>
                </c:pt>
                <c:pt idx="7715">
                  <c:v>385.75</c:v>
                </c:pt>
                <c:pt idx="7716">
                  <c:v>385.8</c:v>
                </c:pt>
                <c:pt idx="7717">
                  <c:v>385.85</c:v>
                </c:pt>
                <c:pt idx="7718">
                  <c:v>385.9</c:v>
                </c:pt>
                <c:pt idx="7719">
                  <c:v>385.95</c:v>
                </c:pt>
                <c:pt idx="7720">
                  <c:v>386</c:v>
                </c:pt>
                <c:pt idx="7721">
                  <c:v>386.05</c:v>
                </c:pt>
                <c:pt idx="7722">
                  <c:v>386.1</c:v>
                </c:pt>
                <c:pt idx="7723">
                  <c:v>386.15</c:v>
                </c:pt>
                <c:pt idx="7724">
                  <c:v>386.2</c:v>
                </c:pt>
                <c:pt idx="7725">
                  <c:v>386.25</c:v>
                </c:pt>
                <c:pt idx="7726">
                  <c:v>386.3</c:v>
                </c:pt>
                <c:pt idx="7727">
                  <c:v>386.35</c:v>
                </c:pt>
                <c:pt idx="7728">
                  <c:v>386.4</c:v>
                </c:pt>
                <c:pt idx="7729">
                  <c:v>386.45</c:v>
                </c:pt>
                <c:pt idx="7730">
                  <c:v>386.5</c:v>
                </c:pt>
                <c:pt idx="7731">
                  <c:v>386.55</c:v>
                </c:pt>
                <c:pt idx="7732">
                  <c:v>386.6</c:v>
                </c:pt>
                <c:pt idx="7733">
                  <c:v>386.65</c:v>
                </c:pt>
                <c:pt idx="7734">
                  <c:v>386.7</c:v>
                </c:pt>
                <c:pt idx="7735">
                  <c:v>386.75</c:v>
                </c:pt>
                <c:pt idx="7736">
                  <c:v>386.8</c:v>
                </c:pt>
                <c:pt idx="7737">
                  <c:v>386.85</c:v>
                </c:pt>
                <c:pt idx="7738">
                  <c:v>386.9</c:v>
                </c:pt>
                <c:pt idx="7739">
                  <c:v>386.95</c:v>
                </c:pt>
                <c:pt idx="7740">
                  <c:v>387</c:v>
                </c:pt>
                <c:pt idx="7741">
                  <c:v>387.05</c:v>
                </c:pt>
                <c:pt idx="7742">
                  <c:v>387.1</c:v>
                </c:pt>
                <c:pt idx="7743">
                  <c:v>387.15</c:v>
                </c:pt>
                <c:pt idx="7744">
                  <c:v>387.2</c:v>
                </c:pt>
                <c:pt idx="7745">
                  <c:v>387.25</c:v>
                </c:pt>
                <c:pt idx="7746">
                  <c:v>387.3</c:v>
                </c:pt>
                <c:pt idx="7747">
                  <c:v>387.35</c:v>
                </c:pt>
                <c:pt idx="7748">
                  <c:v>387.4</c:v>
                </c:pt>
                <c:pt idx="7749">
                  <c:v>387.45</c:v>
                </c:pt>
                <c:pt idx="7750">
                  <c:v>387.5</c:v>
                </c:pt>
                <c:pt idx="7751">
                  <c:v>387.55</c:v>
                </c:pt>
                <c:pt idx="7752">
                  <c:v>387.6</c:v>
                </c:pt>
                <c:pt idx="7753">
                  <c:v>387.65</c:v>
                </c:pt>
                <c:pt idx="7754">
                  <c:v>387.7</c:v>
                </c:pt>
                <c:pt idx="7755">
                  <c:v>387.75</c:v>
                </c:pt>
                <c:pt idx="7756">
                  <c:v>387.8</c:v>
                </c:pt>
                <c:pt idx="7757">
                  <c:v>387.85</c:v>
                </c:pt>
                <c:pt idx="7758">
                  <c:v>387.9</c:v>
                </c:pt>
                <c:pt idx="7759">
                  <c:v>387.95</c:v>
                </c:pt>
                <c:pt idx="7760">
                  <c:v>388</c:v>
                </c:pt>
                <c:pt idx="7761">
                  <c:v>388.05</c:v>
                </c:pt>
                <c:pt idx="7762">
                  <c:v>388.1</c:v>
                </c:pt>
                <c:pt idx="7763">
                  <c:v>388.15</c:v>
                </c:pt>
                <c:pt idx="7764">
                  <c:v>388.2</c:v>
                </c:pt>
                <c:pt idx="7765">
                  <c:v>388.25</c:v>
                </c:pt>
                <c:pt idx="7766">
                  <c:v>388.3</c:v>
                </c:pt>
                <c:pt idx="7767">
                  <c:v>388.35</c:v>
                </c:pt>
                <c:pt idx="7768">
                  <c:v>388.4</c:v>
                </c:pt>
                <c:pt idx="7769">
                  <c:v>388.45</c:v>
                </c:pt>
                <c:pt idx="7770">
                  <c:v>388.5</c:v>
                </c:pt>
                <c:pt idx="7771">
                  <c:v>388.55</c:v>
                </c:pt>
                <c:pt idx="7772">
                  <c:v>388.6</c:v>
                </c:pt>
                <c:pt idx="7773">
                  <c:v>388.65</c:v>
                </c:pt>
                <c:pt idx="7774">
                  <c:v>388.7</c:v>
                </c:pt>
                <c:pt idx="7775">
                  <c:v>388.75</c:v>
                </c:pt>
                <c:pt idx="7776">
                  <c:v>388.8</c:v>
                </c:pt>
                <c:pt idx="7777">
                  <c:v>388.85</c:v>
                </c:pt>
                <c:pt idx="7778">
                  <c:v>388.9</c:v>
                </c:pt>
                <c:pt idx="7779">
                  <c:v>388.95</c:v>
                </c:pt>
                <c:pt idx="7780">
                  <c:v>389</c:v>
                </c:pt>
                <c:pt idx="7781">
                  <c:v>389.05</c:v>
                </c:pt>
                <c:pt idx="7782">
                  <c:v>389.1</c:v>
                </c:pt>
                <c:pt idx="7783">
                  <c:v>389.15</c:v>
                </c:pt>
                <c:pt idx="7784">
                  <c:v>389.2</c:v>
                </c:pt>
                <c:pt idx="7785">
                  <c:v>389.25</c:v>
                </c:pt>
                <c:pt idx="7786">
                  <c:v>389.3</c:v>
                </c:pt>
                <c:pt idx="7787">
                  <c:v>389.35</c:v>
                </c:pt>
                <c:pt idx="7788">
                  <c:v>389.4</c:v>
                </c:pt>
                <c:pt idx="7789">
                  <c:v>389.45</c:v>
                </c:pt>
                <c:pt idx="7790">
                  <c:v>389.5</c:v>
                </c:pt>
                <c:pt idx="7791">
                  <c:v>389.55</c:v>
                </c:pt>
                <c:pt idx="7792">
                  <c:v>389.6</c:v>
                </c:pt>
                <c:pt idx="7793">
                  <c:v>389.65</c:v>
                </c:pt>
                <c:pt idx="7794">
                  <c:v>389.7</c:v>
                </c:pt>
                <c:pt idx="7795">
                  <c:v>389.75</c:v>
                </c:pt>
                <c:pt idx="7796">
                  <c:v>389.8</c:v>
                </c:pt>
                <c:pt idx="7797">
                  <c:v>389.85</c:v>
                </c:pt>
                <c:pt idx="7798">
                  <c:v>389.9</c:v>
                </c:pt>
                <c:pt idx="7799">
                  <c:v>389.95</c:v>
                </c:pt>
                <c:pt idx="7800">
                  <c:v>390</c:v>
                </c:pt>
                <c:pt idx="7801">
                  <c:v>390.05</c:v>
                </c:pt>
                <c:pt idx="7802">
                  <c:v>390.1</c:v>
                </c:pt>
                <c:pt idx="7803">
                  <c:v>390.15</c:v>
                </c:pt>
                <c:pt idx="7804">
                  <c:v>390.2</c:v>
                </c:pt>
                <c:pt idx="7805">
                  <c:v>390.25</c:v>
                </c:pt>
                <c:pt idx="7806">
                  <c:v>390.3</c:v>
                </c:pt>
                <c:pt idx="7807">
                  <c:v>390.35</c:v>
                </c:pt>
                <c:pt idx="7808">
                  <c:v>390.4</c:v>
                </c:pt>
                <c:pt idx="7809">
                  <c:v>390.45</c:v>
                </c:pt>
                <c:pt idx="7810">
                  <c:v>390.5</c:v>
                </c:pt>
                <c:pt idx="7811">
                  <c:v>390.55</c:v>
                </c:pt>
                <c:pt idx="7812">
                  <c:v>390.6</c:v>
                </c:pt>
                <c:pt idx="7813">
                  <c:v>390.65</c:v>
                </c:pt>
                <c:pt idx="7814">
                  <c:v>390.7</c:v>
                </c:pt>
                <c:pt idx="7815">
                  <c:v>390.75</c:v>
                </c:pt>
                <c:pt idx="7816">
                  <c:v>390.8</c:v>
                </c:pt>
                <c:pt idx="7817">
                  <c:v>390.85</c:v>
                </c:pt>
                <c:pt idx="7818">
                  <c:v>390.9</c:v>
                </c:pt>
                <c:pt idx="7819">
                  <c:v>390.95</c:v>
                </c:pt>
                <c:pt idx="7820">
                  <c:v>391</c:v>
                </c:pt>
                <c:pt idx="7821">
                  <c:v>391.05</c:v>
                </c:pt>
                <c:pt idx="7822">
                  <c:v>391.1</c:v>
                </c:pt>
                <c:pt idx="7823">
                  <c:v>391.15</c:v>
                </c:pt>
                <c:pt idx="7824">
                  <c:v>391.2</c:v>
                </c:pt>
                <c:pt idx="7825">
                  <c:v>391.25</c:v>
                </c:pt>
                <c:pt idx="7826">
                  <c:v>391.3</c:v>
                </c:pt>
                <c:pt idx="7827">
                  <c:v>391.35</c:v>
                </c:pt>
                <c:pt idx="7828">
                  <c:v>391.4</c:v>
                </c:pt>
                <c:pt idx="7829">
                  <c:v>391.45</c:v>
                </c:pt>
                <c:pt idx="7830">
                  <c:v>391.5</c:v>
                </c:pt>
                <c:pt idx="7831">
                  <c:v>391.55</c:v>
                </c:pt>
                <c:pt idx="7832">
                  <c:v>391.6</c:v>
                </c:pt>
                <c:pt idx="7833">
                  <c:v>391.65</c:v>
                </c:pt>
                <c:pt idx="7834">
                  <c:v>391.7</c:v>
                </c:pt>
                <c:pt idx="7835">
                  <c:v>391.75</c:v>
                </c:pt>
                <c:pt idx="7836">
                  <c:v>391.8</c:v>
                </c:pt>
                <c:pt idx="7837">
                  <c:v>391.85</c:v>
                </c:pt>
                <c:pt idx="7838">
                  <c:v>391.9</c:v>
                </c:pt>
                <c:pt idx="7839">
                  <c:v>391.95</c:v>
                </c:pt>
                <c:pt idx="7840">
                  <c:v>392</c:v>
                </c:pt>
                <c:pt idx="7841">
                  <c:v>392.05</c:v>
                </c:pt>
                <c:pt idx="7842">
                  <c:v>392.1</c:v>
                </c:pt>
                <c:pt idx="7843">
                  <c:v>392.15</c:v>
                </c:pt>
                <c:pt idx="7844">
                  <c:v>392.2</c:v>
                </c:pt>
                <c:pt idx="7845">
                  <c:v>392.25</c:v>
                </c:pt>
                <c:pt idx="7846">
                  <c:v>392.3</c:v>
                </c:pt>
                <c:pt idx="7847">
                  <c:v>392.35</c:v>
                </c:pt>
                <c:pt idx="7848">
                  <c:v>392.4</c:v>
                </c:pt>
                <c:pt idx="7849">
                  <c:v>392.45</c:v>
                </c:pt>
                <c:pt idx="7850">
                  <c:v>392.5</c:v>
                </c:pt>
                <c:pt idx="7851">
                  <c:v>392.55</c:v>
                </c:pt>
                <c:pt idx="7852">
                  <c:v>392.6</c:v>
                </c:pt>
                <c:pt idx="7853">
                  <c:v>392.65</c:v>
                </c:pt>
                <c:pt idx="7854">
                  <c:v>392.7</c:v>
                </c:pt>
                <c:pt idx="7855">
                  <c:v>392.75</c:v>
                </c:pt>
                <c:pt idx="7856">
                  <c:v>392.8</c:v>
                </c:pt>
                <c:pt idx="7857">
                  <c:v>392.85</c:v>
                </c:pt>
                <c:pt idx="7858">
                  <c:v>392.9</c:v>
                </c:pt>
                <c:pt idx="7859">
                  <c:v>392.95</c:v>
                </c:pt>
                <c:pt idx="7860">
                  <c:v>393</c:v>
                </c:pt>
                <c:pt idx="7861">
                  <c:v>393.05</c:v>
                </c:pt>
                <c:pt idx="7862">
                  <c:v>393.1</c:v>
                </c:pt>
                <c:pt idx="7863">
                  <c:v>393.15</c:v>
                </c:pt>
                <c:pt idx="7864">
                  <c:v>393.2</c:v>
                </c:pt>
                <c:pt idx="7865">
                  <c:v>393.25</c:v>
                </c:pt>
                <c:pt idx="7866">
                  <c:v>393.3</c:v>
                </c:pt>
                <c:pt idx="7867">
                  <c:v>393.35</c:v>
                </c:pt>
                <c:pt idx="7868">
                  <c:v>393.4</c:v>
                </c:pt>
                <c:pt idx="7869">
                  <c:v>393.45</c:v>
                </c:pt>
                <c:pt idx="7870">
                  <c:v>393.5</c:v>
                </c:pt>
                <c:pt idx="7871">
                  <c:v>393.55</c:v>
                </c:pt>
                <c:pt idx="7872">
                  <c:v>393.6</c:v>
                </c:pt>
                <c:pt idx="7873">
                  <c:v>393.65</c:v>
                </c:pt>
                <c:pt idx="7874">
                  <c:v>393.7</c:v>
                </c:pt>
                <c:pt idx="7875">
                  <c:v>393.75</c:v>
                </c:pt>
                <c:pt idx="7876">
                  <c:v>393.8</c:v>
                </c:pt>
                <c:pt idx="7877">
                  <c:v>393.85</c:v>
                </c:pt>
                <c:pt idx="7878">
                  <c:v>393.9</c:v>
                </c:pt>
                <c:pt idx="7879">
                  <c:v>393.95</c:v>
                </c:pt>
                <c:pt idx="7880">
                  <c:v>394</c:v>
                </c:pt>
                <c:pt idx="7881">
                  <c:v>394.05</c:v>
                </c:pt>
                <c:pt idx="7882">
                  <c:v>394.1</c:v>
                </c:pt>
                <c:pt idx="7883">
                  <c:v>394.15</c:v>
                </c:pt>
                <c:pt idx="7884">
                  <c:v>394.2</c:v>
                </c:pt>
                <c:pt idx="7885">
                  <c:v>394.25</c:v>
                </c:pt>
                <c:pt idx="7886">
                  <c:v>394.3</c:v>
                </c:pt>
                <c:pt idx="7887">
                  <c:v>394.35</c:v>
                </c:pt>
                <c:pt idx="7888">
                  <c:v>394.4</c:v>
                </c:pt>
                <c:pt idx="7889">
                  <c:v>394.45</c:v>
                </c:pt>
                <c:pt idx="7890">
                  <c:v>394.5</c:v>
                </c:pt>
                <c:pt idx="7891">
                  <c:v>394.55</c:v>
                </c:pt>
                <c:pt idx="7892">
                  <c:v>394.6</c:v>
                </c:pt>
                <c:pt idx="7893">
                  <c:v>394.65</c:v>
                </c:pt>
                <c:pt idx="7894">
                  <c:v>394.7</c:v>
                </c:pt>
                <c:pt idx="7895">
                  <c:v>394.75</c:v>
                </c:pt>
                <c:pt idx="7896">
                  <c:v>394.8</c:v>
                </c:pt>
                <c:pt idx="7897">
                  <c:v>394.85</c:v>
                </c:pt>
                <c:pt idx="7898">
                  <c:v>394.9</c:v>
                </c:pt>
                <c:pt idx="7899">
                  <c:v>394.95</c:v>
                </c:pt>
                <c:pt idx="7900">
                  <c:v>395</c:v>
                </c:pt>
                <c:pt idx="7901">
                  <c:v>395.05</c:v>
                </c:pt>
                <c:pt idx="7902">
                  <c:v>395.1</c:v>
                </c:pt>
                <c:pt idx="7903">
                  <c:v>395.15</c:v>
                </c:pt>
                <c:pt idx="7904">
                  <c:v>395.2</c:v>
                </c:pt>
                <c:pt idx="7905">
                  <c:v>395.25</c:v>
                </c:pt>
                <c:pt idx="7906">
                  <c:v>395.3</c:v>
                </c:pt>
                <c:pt idx="7907">
                  <c:v>395.35</c:v>
                </c:pt>
                <c:pt idx="7908">
                  <c:v>395.4</c:v>
                </c:pt>
                <c:pt idx="7909">
                  <c:v>395.45</c:v>
                </c:pt>
                <c:pt idx="7910">
                  <c:v>395.5</c:v>
                </c:pt>
                <c:pt idx="7911">
                  <c:v>395.55</c:v>
                </c:pt>
                <c:pt idx="7912">
                  <c:v>395.6</c:v>
                </c:pt>
                <c:pt idx="7913">
                  <c:v>395.65</c:v>
                </c:pt>
                <c:pt idx="7914">
                  <c:v>395.7</c:v>
                </c:pt>
                <c:pt idx="7915">
                  <c:v>395.75</c:v>
                </c:pt>
                <c:pt idx="7916">
                  <c:v>395.8</c:v>
                </c:pt>
                <c:pt idx="7917">
                  <c:v>395.85</c:v>
                </c:pt>
                <c:pt idx="7918">
                  <c:v>395.9</c:v>
                </c:pt>
                <c:pt idx="7919">
                  <c:v>395.95</c:v>
                </c:pt>
                <c:pt idx="7920">
                  <c:v>396</c:v>
                </c:pt>
                <c:pt idx="7921">
                  <c:v>396.05</c:v>
                </c:pt>
                <c:pt idx="7922">
                  <c:v>396.1</c:v>
                </c:pt>
                <c:pt idx="7923">
                  <c:v>396.15</c:v>
                </c:pt>
                <c:pt idx="7924">
                  <c:v>396.2</c:v>
                </c:pt>
                <c:pt idx="7925">
                  <c:v>396.25</c:v>
                </c:pt>
                <c:pt idx="7926">
                  <c:v>396.3</c:v>
                </c:pt>
                <c:pt idx="7927">
                  <c:v>396.35</c:v>
                </c:pt>
                <c:pt idx="7928">
                  <c:v>396.4</c:v>
                </c:pt>
                <c:pt idx="7929">
                  <c:v>396.45</c:v>
                </c:pt>
                <c:pt idx="7930">
                  <c:v>396.5</c:v>
                </c:pt>
                <c:pt idx="7931">
                  <c:v>396.55</c:v>
                </c:pt>
                <c:pt idx="7932">
                  <c:v>396.6</c:v>
                </c:pt>
                <c:pt idx="7933">
                  <c:v>396.65</c:v>
                </c:pt>
                <c:pt idx="7934">
                  <c:v>396.7</c:v>
                </c:pt>
                <c:pt idx="7935">
                  <c:v>396.75</c:v>
                </c:pt>
                <c:pt idx="7936">
                  <c:v>396.8</c:v>
                </c:pt>
                <c:pt idx="7937">
                  <c:v>396.85</c:v>
                </c:pt>
                <c:pt idx="7938">
                  <c:v>396.9</c:v>
                </c:pt>
                <c:pt idx="7939">
                  <c:v>396.95</c:v>
                </c:pt>
                <c:pt idx="7940">
                  <c:v>397</c:v>
                </c:pt>
                <c:pt idx="7941">
                  <c:v>397.05</c:v>
                </c:pt>
                <c:pt idx="7942">
                  <c:v>397.1</c:v>
                </c:pt>
                <c:pt idx="7943">
                  <c:v>397.15</c:v>
                </c:pt>
                <c:pt idx="7944">
                  <c:v>397.2</c:v>
                </c:pt>
                <c:pt idx="7945">
                  <c:v>397.25</c:v>
                </c:pt>
                <c:pt idx="7946">
                  <c:v>397.3</c:v>
                </c:pt>
                <c:pt idx="7947">
                  <c:v>397.35</c:v>
                </c:pt>
                <c:pt idx="7948">
                  <c:v>397.4</c:v>
                </c:pt>
                <c:pt idx="7949">
                  <c:v>397.45</c:v>
                </c:pt>
                <c:pt idx="7950">
                  <c:v>397.5</c:v>
                </c:pt>
                <c:pt idx="7951">
                  <c:v>397.55</c:v>
                </c:pt>
                <c:pt idx="7952">
                  <c:v>397.6</c:v>
                </c:pt>
                <c:pt idx="7953">
                  <c:v>397.65</c:v>
                </c:pt>
                <c:pt idx="7954">
                  <c:v>397.7</c:v>
                </c:pt>
                <c:pt idx="7955">
                  <c:v>397.75</c:v>
                </c:pt>
                <c:pt idx="7956">
                  <c:v>397.8</c:v>
                </c:pt>
                <c:pt idx="7957">
                  <c:v>397.85</c:v>
                </c:pt>
                <c:pt idx="7958">
                  <c:v>397.9</c:v>
                </c:pt>
                <c:pt idx="7959">
                  <c:v>397.95</c:v>
                </c:pt>
                <c:pt idx="7960">
                  <c:v>398</c:v>
                </c:pt>
                <c:pt idx="7961">
                  <c:v>398.05</c:v>
                </c:pt>
                <c:pt idx="7962">
                  <c:v>398.1</c:v>
                </c:pt>
                <c:pt idx="7963">
                  <c:v>398.15</c:v>
                </c:pt>
                <c:pt idx="7964">
                  <c:v>398.2</c:v>
                </c:pt>
                <c:pt idx="7965">
                  <c:v>398.25</c:v>
                </c:pt>
                <c:pt idx="7966">
                  <c:v>398.3</c:v>
                </c:pt>
                <c:pt idx="7967">
                  <c:v>398.35</c:v>
                </c:pt>
                <c:pt idx="7968">
                  <c:v>398.4</c:v>
                </c:pt>
                <c:pt idx="7969">
                  <c:v>398.45</c:v>
                </c:pt>
                <c:pt idx="7970">
                  <c:v>398.5</c:v>
                </c:pt>
                <c:pt idx="7971">
                  <c:v>398.55</c:v>
                </c:pt>
                <c:pt idx="7972">
                  <c:v>398.6</c:v>
                </c:pt>
                <c:pt idx="7973">
                  <c:v>398.65</c:v>
                </c:pt>
                <c:pt idx="7974">
                  <c:v>398.7</c:v>
                </c:pt>
                <c:pt idx="7975">
                  <c:v>398.75</c:v>
                </c:pt>
                <c:pt idx="7976">
                  <c:v>398.8</c:v>
                </c:pt>
                <c:pt idx="7977">
                  <c:v>398.85</c:v>
                </c:pt>
                <c:pt idx="7978">
                  <c:v>398.9</c:v>
                </c:pt>
                <c:pt idx="7979">
                  <c:v>398.95</c:v>
                </c:pt>
                <c:pt idx="7980">
                  <c:v>399</c:v>
                </c:pt>
                <c:pt idx="7981">
                  <c:v>399.05</c:v>
                </c:pt>
                <c:pt idx="7982">
                  <c:v>399.1</c:v>
                </c:pt>
                <c:pt idx="7983">
                  <c:v>399.15</c:v>
                </c:pt>
                <c:pt idx="7984">
                  <c:v>399.2</c:v>
                </c:pt>
                <c:pt idx="7985">
                  <c:v>399.25</c:v>
                </c:pt>
                <c:pt idx="7986">
                  <c:v>399.3</c:v>
                </c:pt>
                <c:pt idx="7987">
                  <c:v>399.35</c:v>
                </c:pt>
                <c:pt idx="7988">
                  <c:v>399.4</c:v>
                </c:pt>
                <c:pt idx="7989">
                  <c:v>399.45</c:v>
                </c:pt>
                <c:pt idx="7990">
                  <c:v>399.5</c:v>
                </c:pt>
                <c:pt idx="7991">
                  <c:v>399.55</c:v>
                </c:pt>
                <c:pt idx="7992">
                  <c:v>399.6</c:v>
                </c:pt>
                <c:pt idx="7993">
                  <c:v>399.65</c:v>
                </c:pt>
                <c:pt idx="7994">
                  <c:v>399.7</c:v>
                </c:pt>
                <c:pt idx="7995">
                  <c:v>399.75</c:v>
                </c:pt>
                <c:pt idx="7996">
                  <c:v>399.8</c:v>
                </c:pt>
                <c:pt idx="7997">
                  <c:v>399.85</c:v>
                </c:pt>
                <c:pt idx="7998">
                  <c:v>399.9</c:v>
                </c:pt>
                <c:pt idx="7999">
                  <c:v>399.95</c:v>
                </c:pt>
                <c:pt idx="8000">
                  <c:v>400</c:v>
                </c:pt>
                <c:pt idx="8001">
                  <c:v>400.05</c:v>
                </c:pt>
                <c:pt idx="8002">
                  <c:v>400.1</c:v>
                </c:pt>
                <c:pt idx="8003">
                  <c:v>400.15</c:v>
                </c:pt>
                <c:pt idx="8004">
                  <c:v>400.2</c:v>
                </c:pt>
                <c:pt idx="8005">
                  <c:v>400.25</c:v>
                </c:pt>
                <c:pt idx="8006">
                  <c:v>400.3</c:v>
                </c:pt>
                <c:pt idx="8007">
                  <c:v>400.35</c:v>
                </c:pt>
                <c:pt idx="8008">
                  <c:v>400.4</c:v>
                </c:pt>
                <c:pt idx="8009">
                  <c:v>400.45</c:v>
                </c:pt>
                <c:pt idx="8010">
                  <c:v>400.5</c:v>
                </c:pt>
                <c:pt idx="8011">
                  <c:v>400.55</c:v>
                </c:pt>
                <c:pt idx="8012">
                  <c:v>400.6</c:v>
                </c:pt>
                <c:pt idx="8013">
                  <c:v>400.65</c:v>
                </c:pt>
                <c:pt idx="8014">
                  <c:v>400.7</c:v>
                </c:pt>
                <c:pt idx="8015">
                  <c:v>400.75</c:v>
                </c:pt>
                <c:pt idx="8016">
                  <c:v>400.8</c:v>
                </c:pt>
                <c:pt idx="8017">
                  <c:v>400.85</c:v>
                </c:pt>
                <c:pt idx="8018">
                  <c:v>400.9</c:v>
                </c:pt>
                <c:pt idx="8019">
                  <c:v>400.95</c:v>
                </c:pt>
                <c:pt idx="8020">
                  <c:v>401</c:v>
                </c:pt>
                <c:pt idx="8021">
                  <c:v>401.05</c:v>
                </c:pt>
                <c:pt idx="8022">
                  <c:v>401.1</c:v>
                </c:pt>
                <c:pt idx="8023">
                  <c:v>401.15</c:v>
                </c:pt>
                <c:pt idx="8024">
                  <c:v>401.2</c:v>
                </c:pt>
                <c:pt idx="8025">
                  <c:v>401.25</c:v>
                </c:pt>
                <c:pt idx="8026">
                  <c:v>401.3</c:v>
                </c:pt>
                <c:pt idx="8027">
                  <c:v>401.35</c:v>
                </c:pt>
                <c:pt idx="8028">
                  <c:v>401.4</c:v>
                </c:pt>
                <c:pt idx="8029">
                  <c:v>401.45</c:v>
                </c:pt>
                <c:pt idx="8030">
                  <c:v>401.5</c:v>
                </c:pt>
                <c:pt idx="8031">
                  <c:v>401.55</c:v>
                </c:pt>
                <c:pt idx="8032">
                  <c:v>401.6</c:v>
                </c:pt>
                <c:pt idx="8033">
                  <c:v>401.65</c:v>
                </c:pt>
                <c:pt idx="8034">
                  <c:v>401.7</c:v>
                </c:pt>
                <c:pt idx="8035">
                  <c:v>401.75</c:v>
                </c:pt>
                <c:pt idx="8036">
                  <c:v>401.8</c:v>
                </c:pt>
                <c:pt idx="8037">
                  <c:v>401.85</c:v>
                </c:pt>
                <c:pt idx="8038">
                  <c:v>401.9</c:v>
                </c:pt>
                <c:pt idx="8039">
                  <c:v>401.95</c:v>
                </c:pt>
                <c:pt idx="8040">
                  <c:v>402</c:v>
                </c:pt>
                <c:pt idx="8041">
                  <c:v>402.05</c:v>
                </c:pt>
                <c:pt idx="8042">
                  <c:v>402.1</c:v>
                </c:pt>
                <c:pt idx="8043">
                  <c:v>402.15</c:v>
                </c:pt>
                <c:pt idx="8044">
                  <c:v>402.2</c:v>
                </c:pt>
                <c:pt idx="8045">
                  <c:v>402.25</c:v>
                </c:pt>
                <c:pt idx="8046">
                  <c:v>402.3</c:v>
                </c:pt>
                <c:pt idx="8047">
                  <c:v>402.35</c:v>
                </c:pt>
                <c:pt idx="8048">
                  <c:v>402.4</c:v>
                </c:pt>
                <c:pt idx="8049">
                  <c:v>402.45</c:v>
                </c:pt>
                <c:pt idx="8050">
                  <c:v>402.5</c:v>
                </c:pt>
                <c:pt idx="8051">
                  <c:v>402.55</c:v>
                </c:pt>
                <c:pt idx="8052">
                  <c:v>402.6</c:v>
                </c:pt>
                <c:pt idx="8053">
                  <c:v>402.65</c:v>
                </c:pt>
                <c:pt idx="8054">
                  <c:v>402.7</c:v>
                </c:pt>
                <c:pt idx="8055">
                  <c:v>402.75</c:v>
                </c:pt>
                <c:pt idx="8056">
                  <c:v>402.8</c:v>
                </c:pt>
                <c:pt idx="8057">
                  <c:v>402.85</c:v>
                </c:pt>
                <c:pt idx="8058">
                  <c:v>402.9</c:v>
                </c:pt>
                <c:pt idx="8059">
                  <c:v>402.95</c:v>
                </c:pt>
                <c:pt idx="8060">
                  <c:v>403</c:v>
                </c:pt>
                <c:pt idx="8061">
                  <c:v>403.05</c:v>
                </c:pt>
                <c:pt idx="8062">
                  <c:v>403.1</c:v>
                </c:pt>
                <c:pt idx="8063">
                  <c:v>403.15</c:v>
                </c:pt>
                <c:pt idx="8064">
                  <c:v>403.2</c:v>
                </c:pt>
                <c:pt idx="8065">
                  <c:v>403.25</c:v>
                </c:pt>
                <c:pt idx="8066">
                  <c:v>403.3</c:v>
                </c:pt>
                <c:pt idx="8067">
                  <c:v>403.35</c:v>
                </c:pt>
                <c:pt idx="8068">
                  <c:v>403.4</c:v>
                </c:pt>
                <c:pt idx="8069">
                  <c:v>403.45</c:v>
                </c:pt>
                <c:pt idx="8070">
                  <c:v>403.5</c:v>
                </c:pt>
                <c:pt idx="8071">
                  <c:v>403.55</c:v>
                </c:pt>
                <c:pt idx="8072">
                  <c:v>403.6</c:v>
                </c:pt>
                <c:pt idx="8073">
                  <c:v>403.65</c:v>
                </c:pt>
                <c:pt idx="8074">
                  <c:v>403.7</c:v>
                </c:pt>
                <c:pt idx="8075">
                  <c:v>403.75</c:v>
                </c:pt>
                <c:pt idx="8076">
                  <c:v>403.8</c:v>
                </c:pt>
                <c:pt idx="8077">
                  <c:v>403.85</c:v>
                </c:pt>
                <c:pt idx="8078">
                  <c:v>403.9</c:v>
                </c:pt>
                <c:pt idx="8079">
                  <c:v>403.95</c:v>
                </c:pt>
                <c:pt idx="8080">
                  <c:v>404</c:v>
                </c:pt>
                <c:pt idx="8081">
                  <c:v>404.05</c:v>
                </c:pt>
                <c:pt idx="8082">
                  <c:v>404.1</c:v>
                </c:pt>
                <c:pt idx="8083">
                  <c:v>404.15</c:v>
                </c:pt>
                <c:pt idx="8084">
                  <c:v>404.2</c:v>
                </c:pt>
                <c:pt idx="8085">
                  <c:v>404.25</c:v>
                </c:pt>
                <c:pt idx="8086">
                  <c:v>404.3</c:v>
                </c:pt>
                <c:pt idx="8087">
                  <c:v>404.35</c:v>
                </c:pt>
                <c:pt idx="8088">
                  <c:v>404.4</c:v>
                </c:pt>
                <c:pt idx="8089">
                  <c:v>404.45</c:v>
                </c:pt>
                <c:pt idx="8090">
                  <c:v>404.5</c:v>
                </c:pt>
                <c:pt idx="8091">
                  <c:v>404.55</c:v>
                </c:pt>
                <c:pt idx="8092">
                  <c:v>404.6</c:v>
                </c:pt>
                <c:pt idx="8093">
                  <c:v>404.65</c:v>
                </c:pt>
                <c:pt idx="8094">
                  <c:v>404.7</c:v>
                </c:pt>
                <c:pt idx="8095">
                  <c:v>404.75</c:v>
                </c:pt>
                <c:pt idx="8096">
                  <c:v>404.8</c:v>
                </c:pt>
                <c:pt idx="8097">
                  <c:v>404.85</c:v>
                </c:pt>
                <c:pt idx="8098">
                  <c:v>404.9</c:v>
                </c:pt>
                <c:pt idx="8099">
                  <c:v>404.95</c:v>
                </c:pt>
                <c:pt idx="8100">
                  <c:v>405</c:v>
                </c:pt>
                <c:pt idx="8101">
                  <c:v>405.05</c:v>
                </c:pt>
                <c:pt idx="8102">
                  <c:v>405.1</c:v>
                </c:pt>
                <c:pt idx="8103">
                  <c:v>405.15</c:v>
                </c:pt>
                <c:pt idx="8104">
                  <c:v>405.2</c:v>
                </c:pt>
                <c:pt idx="8105">
                  <c:v>405.25</c:v>
                </c:pt>
                <c:pt idx="8106">
                  <c:v>405.3</c:v>
                </c:pt>
                <c:pt idx="8107">
                  <c:v>405.35</c:v>
                </c:pt>
                <c:pt idx="8108">
                  <c:v>405.4</c:v>
                </c:pt>
                <c:pt idx="8109">
                  <c:v>405.45</c:v>
                </c:pt>
                <c:pt idx="8110">
                  <c:v>405.5</c:v>
                </c:pt>
                <c:pt idx="8111">
                  <c:v>405.55</c:v>
                </c:pt>
                <c:pt idx="8112">
                  <c:v>405.6</c:v>
                </c:pt>
                <c:pt idx="8113">
                  <c:v>405.65</c:v>
                </c:pt>
                <c:pt idx="8114">
                  <c:v>405.7</c:v>
                </c:pt>
                <c:pt idx="8115">
                  <c:v>405.75</c:v>
                </c:pt>
                <c:pt idx="8116">
                  <c:v>405.8</c:v>
                </c:pt>
                <c:pt idx="8117">
                  <c:v>405.85</c:v>
                </c:pt>
                <c:pt idx="8118">
                  <c:v>405.9</c:v>
                </c:pt>
                <c:pt idx="8119">
                  <c:v>405.95</c:v>
                </c:pt>
                <c:pt idx="8120">
                  <c:v>406</c:v>
                </c:pt>
                <c:pt idx="8121">
                  <c:v>406.05</c:v>
                </c:pt>
                <c:pt idx="8122">
                  <c:v>406.1</c:v>
                </c:pt>
                <c:pt idx="8123">
                  <c:v>406.15</c:v>
                </c:pt>
                <c:pt idx="8124">
                  <c:v>406.2</c:v>
                </c:pt>
                <c:pt idx="8125">
                  <c:v>406.25</c:v>
                </c:pt>
                <c:pt idx="8126">
                  <c:v>406.3</c:v>
                </c:pt>
                <c:pt idx="8127">
                  <c:v>406.35</c:v>
                </c:pt>
                <c:pt idx="8128">
                  <c:v>406.4</c:v>
                </c:pt>
                <c:pt idx="8129">
                  <c:v>406.45</c:v>
                </c:pt>
                <c:pt idx="8130">
                  <c:v>406.5</c:v>
                </c:pt>
                <c:pt idx="8131">
                  <c:v>406.55</c:v>
                </c:pt>
                <c:pt idx="8132">
                  <c:v>406.6</c:v>
                </c:pt>
                <c:pt idx="8133">
                  <c:v>406.65</c:v>
                </c:pt>
                <c:pt idx="8134">
                  <c:v>406.7</c:v>
                </c:pt>
                <c:pt idx="8135">
                  <c:v>406.75</c:v>
                </c:pt>
                <c:pt idx="8136">
                  <c:v>406.8</c:v>
                </c:pt>
                <c:pt idx="8137">
                  <c:v>406.85</c:v>
                </c:pt>
                <c:pt idx="8138">
                  <c:v>406.9</c:v>
                </c:pt>
                <c:pt idx="8139">
                  <c:v>406.95</c:v>
                </c:pt>
                <c:pt idx="8140">
                  <c:v>407</c:v>
                </c:pt>
                <c:pt idx="8141">
                  <c:v>407.05</c:v>
                </c:pt>
                <c:pt idx="8142">
                  <c:v>407.1</c:v>
                </c:pt>
                <c:pt idx="8143">
                  <c:v>407.15</c:v>
                </c:pt>
                <c:pt idx="8144">
                  <c:v>407.2</c:v>
                </c:pt>
                <c:pt idx="8145">
                  <c:v>407.25</c:v>
                </c:pt>
                <c:pt idx="8146">
                  <c:v>407.3</c:v>
                </c:pt>
                <c:pt idx="8147">
                  <c:v>407.35</c:v>
                </c:pt>
                <c:pt idx="8148">
                  <c:v>407.4</c:v>
                </c:pt>
                <c:pt idx="8149">
                  <c:v>407.45</c:v>
                </c:pt>
                <c:pt idx="8150">
                  <c:v>407.5</c:v>
                </c:pt>
                <c:pt idx="8151">
                  <c:v>407.55</c:v>
                </c:pt>
                <c:pt idx="8152">
                  <c:v>407.6</c:v>
                </c:pt>
                <c:pt idx="8153">
                  <c:v>407.65</c:v>
                </c:pt>
                <c:pt idx="8154">
                  <c:v>407.7</c:v>
                </c:pt>
                <c:pt idx="8155">
                  <c:v>407.75</c:v>
                </c:pt>
                <c:pt idx="8156">
                  <c:v>407.8</c:v>
                </c:pt>
                <c:pt idx="8157">
                  <c:v>407.85</c:v>
                </c:pt>
                <c:pt idx="8158">
                  <c:v>407.9</c:v>
                </c:pt>
                <c:pt idx="8159">
                  <c:v>407.95</c:v>
                </c:pt>
                <c:pt idx="8160">
                  <c:v>408</c:v>
                </c:pt>
                <c:pt idx="8161">
                  <c:v>408.05</c:v>
                </c:pt>
                <c:pt idx="8162">
                  <c:v>408.1</c:v>
                </c:pt>
                <c:pt idx="8163">
                  <c:v>408.15</c:v>
                </c:pt>
                <c:pt idx="8164">
                  <c:v>408.2</c:v>
                </c:pt>
                <c:pt idx="8165">
                  <c:v>408.25</c:v>
                </c:pt>
                <c:pt idx="8166">
                  <c:v>408.3</c:v>
                </c:pt>
                <c:pt idx="8167">
                  <c:v>408.35</c:v>
                </c:pt>
                <c:pt idx="8168">
                  <c:v>408.4</c:v>
                </c:pt>
                <c:pt idx="8169">
                  <c:v>408.45</c:v>
                </c:pt>
                <c:pt idx="8170">
                  <c:v>408.5</c:v>
                </c:pt>
                <c:pt idx="8171">
                  <c:v>408.55</c:v>
                </c:pt>
                <c:pt idx="8172">
                  <c:v>408.6</c:v>
                </c:pt>
                <c:pt idx="8173">
                  <c:v>408.65</c:v>
                </c:pt>
                <c:pt idx="8174">
                  <c:v>408.7</c:v>
                </c:pt>
                <c:pt idx="8175">
                  <c:v>408.75</c:v>
                </c:pt>
                <c:pt idx="8176">
                  <c:v>408.8</c:v>
                </c:pt>
                <c:pt idx="8177">
                  <c:v>408.85</c:v>
                </c:pt>
                <c:pt idx="8178">
                  <c:v>408.9</c:v>
                </c:pt>
                <c:pt idx="8179">
                  <c:v>408.95</c:v>
                </c:pt>
                <c:pt idx="8180">
                  <c:v>409</c:v>
                </c:pt>
                <c:pt idx="8181">
                  <c:v>409.05</c:v>
                </c:pt>
                <c:pt idx="8182">
                  <c:v>409.1</c:v>
                </c:pt>
                <c:pt idx="8183">
                  <c:v>409.15</c:v>
                </c:pt>
                <c:pt idx="8184">
                  <c:v>409.2</c:v>
                </c:pt>
                <c:pt idx="8185">
                  <c:v>409.25</c:v>
                </c:pt>
                <c:pt idx="8186">
                  <c:v>409.3</c:v>
                </c:pt>
                <c:pt idx="8187">
                  <c:v>409.35</c:v>
                </c:pt>
                <c:pt idx="8188">
                  <c:v>409.4</c:v>
                </c:pt>
                <c:pt idx="8189">
                  <c:v>409.45</c:v>
                </c:pt>
                <c:pt idx="8190">
                  <c:v>409.5</c:v>
                </c:pt>
                <c:pt idx="8191">
                  <c:v>409.55</c:v>
                </c:pt>
                <c:pt idx="8192">
                  <c:v>409.6</c:v>
                </c:pt>
                <c:pt idx="8193">
                  <c:v>409.65</c:v>
                </c:pt>
                <c:pt idx="8194">
                  <c:v>409.7</c:v>
                </c:pt>
                <c:pt idx="8195">
                  <c:v>409.75</c:v>
                </c:pt>
                <c:pt idx="8196">
                  <c:v>409.8</c:v>
                </c:pt>
                <c:pt idx="8197">
                  <c:v>409.85</c:v>
                </c:pt>
                <c:pt idx="8198">
                  <c:v>409.9</c:v>
                </c:pt>
                <c:pt idx="8199">
                  <c:v>409.95</c:v>
                </c:pt>
                <c:pt idx="8200">
                  <c:v>410</c:v>
                </c:pt>
                <c:pt idx="8201">
                  <c:v>410.05</c:v>
                </c:pt>
                <c:pt idx="8202">
                  <c:v>410.1</c:v>
                </c:pt>
                <c:pt idx="8203">
                  <c:v>410.15</c:v>
                </c:pt>
                <c:pt idx="8204">
                  <c:v>410.2</c:v>
                </c:pt>
                <c:pt idx="8205">
                  <c:v>410.25</c:v>
                </c:pt>
                <c:pt idx="8206">
                  <c:v>410.3</c:v>
                </c:pt>
                <c:pt idx="8207">
                  <c:v>410.35</c:v>
                </c:pt>
                <c:pt idx="8208">
                  <c:v>410.4</c:v>
                </c:pt>
                <c:pt idx="8209">
                  <c:v>410.45</c:v>
                </c:pt>
                <c:pt idx="8210">
                  <c:v>410.5</c:v>
                </c:pt>
                <c:pt idx="8211">
                  <c:v>410.55</c:v>
                </c:pt>
                <c:pt idx="8212">
                  <c:v>410.6</c:v>
                </c:pt>
                <c:pt idx="8213">
                  <c:v>410.65</c:v>
                </c:pt>
                <c:pt idx="8214">
                  <c:v>410.7</c:v>
                </c:pt>
                <c:pt idx="8215">
                  <c:v>410.75</c:v>
                </c:pt>
                <c:pt idx="8216">
                  <c:v>410.8</c:v>
                </c:pt>
                <c:pt idx="8217">
                  <c:v>410.85</c:v>
                </c:pt>
                <c:pt idx="8218">
                  <c:v>410.9</c:v>
                </c:pt>
                <c:pt idx="8219">
                  <c:v>410.95</c:v>
                </c:pt>
                <c:pt idx="8220">
                  <c:v>411</c:v>
                </c:pt>
                <c:pt idx="8221">
                  <c:v>411.05</c:v>
                </c:pt>
                <c:pt idx="8222">
                  <c:v>411.1</c:v>
                </c:pt>
                <c:pt idx="8223">
                  <c:v>411.15</c:v>
                </c:pt>
                <c:pt idx="8224">
                  <c:v>411.2</c:v>
                </c:pt>
                <c:pt idx="8225">
                  <c:v>411.25</c:v>
                </c:pt>
                <c:pt idx="8226">
                  <c:v>411.3</c:v>
                </c:pt>
                <c:pt idx="8227">
                  <c:v>411.35</c:v>
                </c:pt>
                <c:pt idx="8228">
                  <c:v>411.4</c:v>
                </c:pt>
                <c:pt idx="8229">
                  <c:v>411.45</c:v>
                </c:pt>
                <c:pt idx="8230">
                  <c:v>411.5</c:v>
                </c:pt>
                <c:pt idx="8231">
                  <c:v>411.55</c:v>
                </c:pt>
                <c:pt idx="8232">
                  <c:v>411.6</c:v>
                </c:pt>
                <c:pt idx="8233">
                  <c:v>411.65</c:v>
                </c:pt>
                <c:pt idx="8234">
                  <c:v>411.7</c:v>
                </c:pt>
                <c:pt idx="8235">
                  <c:v>411.75</c:v>
                </c:pt>
                <c:pt idx="8236">
                  <c:v>411.8</c:v>
                </c:pt>
                <c:pt idx="8237">
                  <c:v>411.85</c:v>
                </c:pt>
                <c:pt idx="8238">
                  <c:v>411.9</c:v>
                </c:pt>
                <c:pt idx="8239">
                  <c:v>411.95</c:v>
                </c:pt>
                <c:pt idx="8240">
                  <c:v>412</c:v>
                </c:pt>
                <c:pt idx="8241">
                  <c:v>412.05</c:v>
                </c:pt>
                <c:pt idx="8242">
                  <c:v>412.1</c:v>
                </c:pt>
                <c:pt idx="8243">
                  <c:v>412.15</c:v>
                </c:pt>
                <c:pt idx="8244">
                  <c:v>412.2</c:v>
                </c:pt>
                <c:pt idx="8245">
                  <c:v>412.25</c:v>
                </c:pt>
                <c:pt idx="8246">
                  <c:v>412.3</c:v>
                </c:pt>
                <c:pt idx="8247">
                  <c:v>412.35</c:v>
                </c:pt>
                <c:pt idx="8248">
                  <c:v>412.4</c:v>
                </c:pt>
                <c:pt idx="8249">
                  <c:v>412.45</c:v>
                </c:pt>
                <c:pt idx="8250">
                  <c:v>412.5</c:v>
                </c:pt>
                <c:pt idx="8251">
                  <c:v>412.55</c:v>
                </c:pt>
                <c:pt idx="8252">
                  <c:v>412.6</c:v>
                </c:pt>
                <c:pt idx="8253">
                  <c:v>412.65</c:v>
                </c:pt>
                <c:pt idx="8254">
                  <c:v>412.7</c:v>
                </c:pt>
                <c:pt idx="8255">
                  <c:v>412.75</c:v>
                </c:pt>
                <c:pt idx="8256">
                  <c:v>412.8</c:v>
                </c:pt>
                <c:pt idx="8257">
                  <c:v>412.85</c:v>
                </c:pt>
                <c:pt idx="8258">
                  <c:v>412.9</c:v>
                </c:pt>
                <c:pt idx="8259">
                  <c:v>412.95</c:v>
                </c:pt>
                <c:pt idx="8260">
                  <c:v>413</c:v>
                </c:pt>
                <c:pt idx="8261">
                  <c:v>413.05</c:v>
                </c:pt>
                <c:pt idx="8262">
                  <c:v>413.1</c:v>
                </c:pt>
                <c:pt idx="8263">
                  <c:v>413.15</c:v>
                </c:pt>
                <c:pt idx="8264">
                  <c:v>413.2</c:v>
                </c:pt>
                <c:pt idx="8265">
                  <c:v>413.25</c:v>
                </c:pt>
                <c:pt idx="8266">
                  <c:v>413.3</c:v>
                </c:pt>
                <c:pt idx="8267">
                  <c:v>413.35</c:v>
                </c:pt>
                <c:pt idx="8268">
                  <c:v>413.4</c:v>
                </c:pt>
                <c:pt idx="8269">
                  <c:v>413.45</c:v>
                </c:pt>
                <c:pt idx="8270">
                  <c:v>413.5</c:v>
                </c:pt>
                <c:pt idx="8271">
                  <c:v>413.55</c:v>
                </c:pt>
                <c:pt idx="8272">
                  <c:v>413.6</c:v>
                </c:pt>
                <c:pt idx="8273">
                  <c:v>413.65</c:v>
                </c:pt>
                <c:pt idx="8274">
                  <c:v>413.7</c:v>
                </c:pt>
                <c:pt idx="8275">
                  <c:v>413.75</c:v>
                </c:pt>
                <c:pt idx="8276">
                  <c:v>413.8</c:v>
                </c:pt>
                <c:pt idx="8277">
                  <c:v>413.85</c:v>
                </c:pt>
                <c:pt idx="8278">
                  <c:v>413.9</c:v>
                </c:pt>
                <c:pt idx="8279">
                  <c:v>413.95</c:v>
                </c:pt>
                <c:pt idx="8280">
                  <c:v>414</c:v>
                </c:pt>
                <c:pt idx="8281">
                  <c:v>414.05</c:v>
                </c:pt>
                <c:pt idx="8282">
                  <c:v>414.1</c:v>
                </c:pt>
                <c:pt idx="8283">
                  <c:v>414.15</c:v>
                </c:pt>
                <c:pt idx="8284">
                  <c:v>414.2</c:v>
                </c:pt>
                <c:pt idx="8285">
                  <c:v>414.25</c:v>
                </c:pt>
                <c:pt idx="8286">
                  <c:v>414.3</c:v>
                </c:pt>
                <c:pt idx="8287">
                  <c:v>414.35</c:v>
                </c:pt>
                <c:pt idx="8288">
                  <c:v>414.4</c:v>
                </c:pt>
                <c:pt idx="8289">
                  <c:v>414.45</c:v>
                </c:pt>
                <c:pt idx="8290">
                  <c:v>414.5</c:v>
                </c:pt>
                <c:pt idx="8291">
                  <c:v>414.55</c:v>
                </c:pt>
                <c:pt idx="8292">
                  <c:v>414.6</c:v>
                </c:pt>
                <c:pt idx="8293">
                  <c:v>414.65</c:v>
                </c:pt>
                <c:pt idx="8294">
                  <c:v>414.7</c:v>
                </c:pt>
                <c:pt idx="8295">
                  <c:v>414.75</c:v>
                </c:pt>
                <c:pt idx="8296">
                  <c:v>414.8</c:v>
                </c:pt>
                <c:pt idx="8297">
                  <c:v>414.85</c:v>
                </c:pt>
                <c:pt idx="8298">
                  <c:v>414.9</c:v>
                </c:pt>
                <c:pt idx="8299">
                  <c:v>414.95</c:v>
                </c:pt>
                <c:pt idx="8300">
                  <c:v>415</c:v>
                </c:pt>
                <c:pt idx="8301">
                  <c:v>415.05</c:v>
                </c:pt>
                <c:pt idx="8302">
                  <c:v>415.1</c:v>
                </c:pt>
                <c:pt idx="8303">
                  <c:v>415.15</c:v>
                </c:pt>
                <c:pt idx="8304">
                  <c:v>415.2</c:v>
                </c:pt>
                <c:pt idx="8305">
                  <c:v>415.25</c:v>
                </c:pt>
                <c:pt idx="8306">
                  <c:v>415.3</c:v>
                </c:pt>
                <c:pt idx="8307">
                  <c:v>415.35</c:v>
                </c:pt>
                <c:pt idx="8308">
                  <c:v>415.4</c:v>
                </c:pt>
                <c:pt idx="8309">
                  <c:v>415.45</c:v>
                </c:pt>
                <c:pt idx="8310">
                  <c:v>415.5</c:v>
                </c:pt>
                <c:pt idx="8311">
                  <c:v>415.55</c:v>
                </c:pt>
                <c:pt idx="8312">
                  <c:v>415.6</c:v>
                </c:pt>
                <c:pt idx="8313">
                  <c:v>415.65</c:v>
                </c:pt>
                <c:pt idx="8314">
                  <c:v>415.7</c:v>
                </c:pt>
                <c:pt idx="8315">
                  <c:v>415.75</c:v>
                </c:pt>
                <c:pt idx="8316">
                  <c:v>415.8</c:v>
                </c:pt>
                <c:pt idx="8317">
                  <c:v>415.85</c:v>
                </c:pt>
                <c:pt idx="8318">
                  <c:v>415.9</c:v>
                </c:pt>
                <c:pt idx="8319">
                  <c:v>415.95</c:v>
                </c:pt>
                <c:pt idx="8320">
                  <c:v>416</c:v>
                </c:pt>
                <c:pt idx="8321">
                  <c:v>416.05</c:v>
                </c:pt>
                <c:pt idx="8322">
                  <c:v>416.1</c:v>
                </c:pt>
                <c:pt idx="8323">
                  <c:v>416.15</c:v>
                </c:pt>
                <c:pt idx="8324">
                  <c:v>416.2</c:v>
                </c:pt>
                <c:pt idx="8325">
                  <c:v>416.25</c:v>
                </c:pt>
                <c:pt idx="8326">
                  <c:v>416.3</c:v>
                </c:pt>
                <c:pt idx="8327">
                  <c:v>416.35</c:v>
                </c:pt>
                <c:pt idx="8328">
                  <c:v>416.4</c:v>
                </c:pt>
                <c:pt idx="8329">
                  <c:v>416.45</c:v>
                </c:pt>
                <c:pt idx="8330">
                  <c:v>416.5</c:v>
                </c:pt>
                <c:pt idx="8331">
                  <c:v>416.55</c:v>
                </c:pt>
                <c:pt idx="8332">
                  <c:v>416.6</c:v>
                </c:pt>
                <c:pt idx="8333">
                  <c:v>416.65</c:v>
                </c:pt>
                <c:pt idx="8334">
                  <c:v>416.7</c:v>
                </c:pt>
                <c:pt idx="8335">
                  <c:v>416.75</c:v>
                </c:pt>
                <c:pt idx="8336">
                  <c:v>416.8</c:v>
                </c:pt>
                <c:pt idx="8337">
                  <c:v>416.85</c:v>
                </c:pt>
                <c:pt idx="8338">
                  <c:v>416.9</c:v>
                </c:pt>
                <c:pt idx="8339">
                  <c:v>416.95</c:v>
                </c:pt>
                <c:pt idx="8340">
                  <c:v>417</c:v>
                </c:pt>
                <c:pt idx="8341">
                  <c:v>417.05</c:v>
                </c:pt>
                <c:pt idx="8342">
                  <c:v>417.1</c:v>
                </c:pt>
                <c:pt idx="8343">
                  <c:v>417.15</c:v>
                </c:pt>
                <c:pt idx="8344">
                  <c:v>417.2</c:v>
                </c:pt>
                <c:pt idx="8345">
                  <c:v>417.25</c:v>
                </c:pt>
                <c:pt idx="8346">
                  <c:v>417.3</c:v>
                </c:pt>
                <c:pt idx="8347">
                  <c:v>417.35</c:v>
                </c:pt>
                <c:pt idx="8348">
                  <c:v>417.4</c:v>
                </c:pt>
                <c:pt idx="8349">
                  <c:v>417.45</c:v>
                </c:pt>
                <c:pt idx="8350">
                  <c:v>417.5</c:v>
                </c:pt>
                <c:pt idx="8351">
                  <c:v>417.55</c:v>
                </c:pt>
                <c:pt idx="8352">
                  <c:v>417.6</c:v>
                </c:pt>
                <c:pt idx="8353">
                  <c:v>417.65</c:v>
                </c:pt>
                <c:pt idx="8354">
                  <c:v>417.7</c:v>
                </c:pt>
                <c:pt idx="8355">
                  <c:v>417.75</c:v>
                </c:pt>
                <c:pt idx="8356">
                  <c:v>417.8</c:v>
                </c:pt>
                <c:pt idx="8357">
                  <c:v>417.85</c:v>
                </c:pt>
                <c:pt idx="8358">
                  <c:v>417.9</c:v>
                </c:pt>
                <c:pt idx="8359">
                  <c:v>417.95</c:v>
                </c:pt>
                <c:pt idx="8360">
                  <c:v>418</c:v>
                </c:pt>
                <c:pt idx="8361">
                  <c:v>418.05</c:v>
                </c:pt>
                <c:pt idx="8362">
                  <c:v>418.1</c:v>
                </c:pt>
                <c:pt idx="8363">
                  <c:v>418.15</c:v>
                </c:pt>
                <c:pt idx="8364">
                  <c:v>418.2</c:v>
                </c:pt>
                <c:pt idx="8365">
                  <c:v>418.25</c:v>
                </c:pt>
                <c:pt idx="8366">
                  <c:v>418.3</c:v>
                </c:pt>
                <c:pt idx="8367">
                  <c:v>418.35</c:v>
                </c:pt>
                <c:pt idx="8368">
                  <c:v>418.4</c:v>
                </c:pt>
                <c:pt idx="8369">
                  <c:v>418.45</c:v>
                </c:pt>
                <c:pt idx="8370">
                  <c:v>418.5</c:v>
                </c:pt>
                <c:pt idx="8371">
                  <c:v>418.55</c:v>
                </c:pt>
                <c:pt idx="8372">
                  <c:v>418.6</c:v>
                </c:pt>
                <c:pt idx="8373">
                  <c:v>418.65</c:v>
                </c:pt>
                <c:pt idx="8374">
                  <c:v>418.7</c:v>
                </c:pt>
                <c:pt idx="8375">
                  <c:v>418.75</c:v>
                </c:pt>
                <c:pt idx="8376">
                  <c:v>418.8</c:v>
                </c:pt>
                <c:pt idx="8377">
                  <c:v>418.85</c:v>
                </c:pt>
                <c:pt idx="8378">
                  <c:v>418.9</c:v>
                </c:pt>
                <c:pt idx="8379">
                  <c:v>418.95</c:v>
                </c:pt>
                <c:pt idx="8380">
                  <c:v>419</c:v>
                </c:pt>
                <c:pt idx="8381">
                  <c:v>419.05</c:v>
                </c:pt>
                <c:pt idx="8382">
                  <c:v>419.1</c:v>
                </c:pt>
                <c:pt idx="8383">
                  <c:v>419.15</c:v>
                </c:pt>
                <c:pt idx="8384">
                  <c:v>419.2</c:v>
                </c:pt>
                <c:pt idx="8385">
                  <c:v>419.25</c:v>
                </c:pt>
                <c:pt idx="8386">
                  <c:v>419.3</c:v>
                </c:pt>
                <c:pt idx="8387">
                  <c:v>419.35</c:v>
                </c:pt>
                <c:pt idx="8388">
                  <c:v>419.4</c:v>
                </c:pt>
                <c:pt idx="8389">
                  <c:v>419.45</c:v>
                </c:pt>
                <c:pt idx="8390">
                  <c:v>419.5</c:v>
                </c:pt>
                <c:pt idx="8391">
                  <c:v>419.55</c:v>
                </c:pt>
                <c:pt idx="8392">
                  <c:v>419.6</c:v>
                </c:pt>
                <c:pt idx="8393">
                  <c:v>419.65</c:v>
                </c:pt>
                <c:pt idx="8394">
                  <c:v>419.7</c:v>
                </c:pt>
                <c:pt idx="8395">
                  <c:v>419.75</c:v>
                </c:pt>
                <c:pt idx="8396">
                  <c:v>419.8</c:v>
                </c:pt>
                <c:pt idx="8397">
                  <c:v>419.85</c:v>
                </c:pt>
                <c:pt idx="8398">
                  <c:v>419.9</c:v>
                </c:pt>
                <c:pt idx="8399">
                  <c:v>419.95</c:v>
                </c:pt>
                <c:pt idx="8400">
                  <c:v>420</c:v>
                </c:pt>
                <c:pt idx="8401">
                  <c:v>420.05</c:v>
                </c:pt>
                <c:pt idx="8402">
                  <c:v>420.1</c:v>
                </c:pt>
                <c:pt idx="8403">
                  <c:v>420.15</c:v>
                </c:pt>
                <c:pt idx="8404">
                  <c:v>420.2</c:v>
                </c:pt>
                <c:pt idx="8405">
                  <c:v>420.25</c:v>
                </c:pt>
                <c:pt idx="8406">
                  <c:v>420.3</c:v>
                </c:pt>
                <c:pt idx="8407">
                  <c:v>420.35</c:v>
                </c:pt>
                <c:pt idx="8408">
                  <c:v>420.4</c:v>
                </c:pt>
                <c:pt idx="8409">
                  <c:v>420.45</c:v>
                </c:pt>
                <c:pt idx="8410">
                  <c:v>420.5</c:v>
                </c:pt>
                <c:pt idx="8411">
                  <c:v>420.55</c:v>
                </c:pt>
                <c:pt idx="8412">
                  <c:v>420.6</c:v>
                </c:pt>
                <c:pt idx="8413">
                  <c:v>420.65</c:v>
                </c:pt>
                <c:pt idx="8414">
                  <c:v>420.7</c:v>
                </c:pt>
                <c:pt idx="8415">
                  <c:v>420.75</c:v>
                </c:pt>
                <c:pt idx="8416">
                  <c:v>420.8</c:v>
                </c:pt>
                <c:pt idx="8417">
                  <c:v>420.85</c:v>
                </c:pt>
                <c:pt idx="8418">
                  <c:v>420.9</c:v>
                </c:pt>
                <c:pt idx="8419">
                  <c:v>420.95</c:v>
                </c:pt>
                <c:pt idx="8420">
                  <c:v>421</c:v>
                </c:pt>
                <c:pt idx="8421">
                  <c:v>421.05</c:v>
                </c:pt>
                <c:pt idx="8422">
                  <c:v>421.1</c:v>
                </c:pt>
                <c:pt idx="8423">
                  <c:v>421.15</c:v>
                </c:pt>
                <c:pt idx="8424">
                  <c:v>421.2</c:v>
                </c:pt>
                <c:pt idx="8425">
                  <c:v>421.25</c:v>
                </c:pt>
                <c:pt idx="8426">
                  <c:v>421.3</c:v>
                </c:pt>
                <c:pt idx="8427">
                  <c:v>421.35</c:v>
                </c:pt>
                <c:pt idx="8428">
                  <c:v>421.4</c:v>
                </c:pt>
                <c:pt idx="8429">
                  <c:v>421.45</c:v>
                </c:pt>
                <c:pt idx="8430">
                  <c:v>421.5</c:v>
                </c:pt>
                <c:pt idx="8431">
                  <c:v>421.55</c:v>
                </c:pt>
                <c:pt idx="8432">
                  <c:v>421.6</c:v>
                </c:pt>
                <c:pt idx="8433">
                  <c:v>421.65</c:v>
                </c:pt>
                <c:pt idx="8434">
                  <c:v>421.7</c:v>
                </c:pt>
                <c:pt idx="8435">
                  <c:v>421.75</c:v>
                </c:pt>
                <c:pt idx="8436">
                  <c:v>421.8</c:v>
                </c:pt>
                <c:pt idx="8437">
                  <c:v>421.85</c:v>
                </c:pt>
                <c:pt idx="8438">
                  <c:v>421.9</c:v>
                </c:pt>
                <c:pt idx="8439">
                  <c:v>421.95</c:v>
                </c:pt>
                <c:pt idx="8440">
                  <c:v>422</c:v>
                </c:pt>
                <c:pt idx="8441">
                  <c:v>422.05</c:v>
                </c:pt>
                <c:pt idx="8442">
                  <c:v>422.1</c:v>
                </c:pt>
                <c:pt idx="8443">
                  <c:v>422.15</c:v>
                </c:pt>
                <c:pt idx="8444">
                  <c:v>422.2</c:v>
                </c:pt>
                <c:pt idx="8445">
                  <c:v>422.25</c:v>
                </c:pt>
                <c:pt idx="8446">
                  <c:v>422.3</c:v>
                </c:pt>
                <c:pt idx="8447">
                  <c:v>422.35</c:v>
                </c:pt>
                <c:pt idx="8448">
                  <c:v>422.4</c:v>
                </c:pt>
                <c:pt idx="8449">
                  <c:v>422.45</c:v>
                </c:pt>
                <c:pt idx="8450">
                  <c:v>422.5</c:v>
                </c:pt>
                <c:pt idx="8451">
                  <c:v>422.55</c:v>
                </c:pt>
                <c:pt idx="8452">
                  <c:v>422.6</c:v>
                </c:pt>
                <c:pt idx="8453">
                  <c:v>422.65</c:v>
                </c:pt>
                <c:pt idx="8454">
                  <c:v>422.7</c:v>
                </c:pt>
                <c:pt idx="8455">
                  <c:v>422.75</c:v>
                </c:pt>
                <c:pt idx="8456">
                  <c:v>422.8</c:v>
                </c:pt>
                <c:pt idx="8457">
                  <c:v>422.85</c:v>
                </c:pt>
                <c:pt idx="8458">
                  <c:v>422.9</c:v>
                </c:pt>
                <c:pt idx="8459">
                  <c:v>422.95</c:v>
                </c:pt>
                <c:pt idx="8460">
                  <c:v>423</c:v>
                </c:pt>
                <c:pt idx="8461">
                  <c:v>423.05</c:v>
                </c:pt>
                <c:pt idx="8462">
                  <c:v>423.1</c:v>
                </c:pt>
                <c:pt idx="8463">
                  <c:v>423.15</c:v>
                </c:pt>
                <c:pt idx="8464">
                  <c:v>423.2</c:v>
                </c:pt>
                <c:pt idx="8465">
                  <c:v>423.25</c:v>
                </c:pt>
                <c:pt idx="8466">
                  <c:v>423.3</c:v>
                </c:pt>
                <c:pt idx="8467">
                  <c:v>423.35</c:v>
                </c:pt>
                <c:pt idx="8468">
                  <c:v>423.4</c:v>
                </c:pt>
                <c:pt idx="8469">
                  <c:v>423.45</c:v>
                </c:pt>
                <c:pt idx="8470">
                  <c:v>423.5</c:v>
                </c:pt>
                <c:pt idx="8471">
                  <c:v>423.55</c:v>
                </c:pt>
                <c:pt idx="8472">
                  <c:v>423.6</c:v>
                </c:pt>
                <c:pt idx="8473">
                  <c:v>423.65</c:v>
                </c:pt>
                <c:pt idx="8474">
                  <c:v>423.7</c:v>
                </c:pt>
                <c:pt idx="8475">
                  <c:v>423.75</c:v>
                </c:pt>
                <c:pt idx="8476">
                  <c:v>423.8</c:v>
                </c:pt>
                <c:pt idx="8477">
                  <c:v>423.85</c:v>
                </c:pt>
                <c:pt idx="8478">
                  <c:v>423.9</c:v>
                </c:pt>
                <c:pt idx="8479">
                  <c:v>423.95</c:v>
                </c:pt>
                <c:pt idx="8480">
                  <c:v>424</c:v>
                </c:pt>
                <c:pt idx="8481">
                  <c:v>424.05</c:v>
                </c:pt>
                <c:pt idx="8482">
                  <c:v>424.1</c:v>
                </c:pt>
                <c:pt idx="8483">
                  <c:v>424.15</c:v>
                </c:pt>
                <c:pt idx="8484">
                  <c:v>424.2</c:v>
                </c:pt>
                <c:pt idx="8485">
                  <c:v>424.25</c:v>
                </c:pt>
                <c:pt idx="8486">
                  <c:v>424.3</c:v>
                </c:pt>
                <c:pt idx="8487">
                  <c:v>424.35</c:v>
                </c:pt>
                <c:pt idx="8488">
                  <c:v>424.4</c:v>
                </c:pt>
                <c:pt idx="8489">
                  <c:v>424.45</c:v>
                </c:pt>
                <c:pt idx="8490">
                  <c:v>424.5</c:v>
                </c:pt>
                <c:pt idx="8491">
                  <c:v>424.55</c:v>
                </c:pt>
                <c:pt idx="8492">
                  <c:v>424.6</c:v>
                </c:pt>
                <c:pt idx="8493">
                  <c:v>424.65</c:v>
                </c:pt>
                <c:pt idx="8494">
                  <c:v>424.7</c:v>
                </c:pt>
                <c:pt idx="8495">
                  <c:v>424.75</c:v>
                </c:pt>
                <c:pt idx="8496">
                  <c:v>424.8</c:v>
                </c:pt>
                <c:pt idx="8497">
                  <c:v>424.85</c:v>
                </c:pt>
                <c:pt idx="8498">
                  <c:v>424.9</c:v>
                </c:pt>
                <c:pt idx="8499">
                  <c:v>424.95</c:v>
                </c:pt>
                <c:pt idx="8500">
                  <c:v>425</c:v>
                </c:pt>
                <c:pt idx="8501">
                  <c:v>425.05</c:v>
                </c:pt>
                <c:pt idx="8502">
                  <c:v>425.1</c:v>
                </c:pt>
                <c:pt idx="8503">
                  <c:v>425.15</c:v>
                </c:pt>
                <c:pt idx="8504">
                  <c:v>425.2</c:v>
                </c:pt>
                <c:pt idx="8505">
                  <c:v>425.25</c:v>
                </c:pt>
                <c:pt idx="8506">
                  <c:v>425.3</c:v>
                </c:pt>
                <c:pt idx="8507">
                  <c:v>425.35</c:v>
                </c:pt>
                <c:pt idx="8508">
                  <c:v>425.4</c:v>
                </c:pt>
                <c:pt idx="8509">
                  <c:v>425.45</c:v>
                </c:pt>
                <c:pt idx="8510">
                  <c:v>425.5</c:v>
                </c:pt>
                <c:pt idx="8511">
                  <c:v>425.55</c:v>
                </c:pt>
                <c:pt idx="8512">
                  <c:v>425.6</c:v>
                </c:pt>
                <c:pt idx="8513">
                  <c:v>425.65</c:v>
                </c:pt>
                <c:pt idx="8514">
                  <c:v>425.7</c:v>
                </c:pt>
                <c:pt idx="8515">
                  <c:v>425.75</c:v>
                </c:pt>
                <c:pt idx="8516">
                  <c:v>425.8</c:v>
                </c:pt>
                <c:pt idx="8517">
                  <c:v>425.85</c:v>
                </c:pt>
                <c:pt idx="8518">
                  <c:v>425.9</c:v>
                </c:pt>
                <c:pt idx="8519">
                  <c:v>425.95</c:v>
                </c:pt>
                <c:pt idx="8520">
                  <c:v>426</c:v>
                </c:pt>
                <c:pt idx="8521">
                  <c:v>426.05</c:v>
                </c:pt>
                <c:pt idx="8522">
                  <c:v>426.1</c:v>
                </c:pt>
                <c:pt idx="8523">
                  <c:v>426.15</c:v>
                </c:pt>
                <c:pt idx="8524">
                  <c:v>426.2</c:v>
                </c:pt>
                <c:pt idx="8525">
                  <c:v>426.25</c:v>
                </c:pt>
                <c:pt idx="8526">
                  <c:v>426.3</c:v>
                </c:pt>
                <c:pt idx="8527">
                  <c:v>426.35</c:v>
                </c:pt>
                <c:pt idx="8528">
                  <c:v>426.4</c:v>
                </c:pt>
                <c:pt idx="8529">
                  <c:v>426.45</c:v>
                </c:pt>
                <c:pt idx="8530">
                  <c:v>426.5</c:v>
                </c:pt>
                <c:pt idx="8531">
                  <c:v>426.55</c:v>
                </c:pt>
                <c:pt idx="8532">
                  <c:v>426.6</c:v>
                </c:pt>
                <c:pt idx="8533">
                  <c:v>426.65</c:v>
                </c:pt>
                <c:pt idx="8534">
                  <c:v>426.7</c:v>
                </c:pt>
                <c:pt idx="8535">
                  <c:v>426.75</c:v>
                </c:pt>
                <c:pt idx="8536">
                  <c:v>426.8</c:v>
                </c:pt>
                <c:pt idx="8537">
                  <c:v>426.85</c:v>
                </c:pt>
                <c:pt idx="8538">
                  <c:v>426.9</c:v>
                </c:pt>
                <c:pt idx="8539">
                  <c:v>426.95</c:v>
                </c:pt>
                <c:pt idx="8540">
                  <c:v>427</c:v>
                </c:pt>
                <c:pt idx="8541">
                  <c:v>427.05</c:v>
                </c:pt>
                <c:pt idx="8542">
                  <c:v>427.1</c:v>
                </c:pt>
                <c:pt idx="8543">
                  <c:v>427.15</c:v>
                </c:pt>
                <c:pt idx="8544">
                  <c:v>427.2</c:v>
                </c:pt>
                <c:pt idx="8545">
                  <c:v>427.25</c:v>
                </c:pt>
                <c:pt idx="8546">
                  <c:v>427.3</c:v>
                </c:pt>
                <c:pt idx="8547">
                  <c:v>427.35</c:v>
                </c:pt>
                <c:pt idx="8548">
                  <c:v>427.4</c:v>
                </c:pt>
                <c:pt idx="8549">
                  <c:v>427.45</c:v>
                </c:pt>
                <c:pt idx="8550">
                  <c:v>427.5</c:v>
                </c:pt>
                <c:pt idx="8551">
                  <c:v>427.55</c:v>
                </c:pt>
                <c:pt idx="8552">
                  <c:v>427.6</c:v>
                </c:pt>
                <c:pt idx="8553">
                  <c:v>427.65</c:v>
                </c:pt>
                <c:pt idx="8554">
                  <c:v>427.7</c:v>
                </c:pt>
                <c:pt idx="8555">
                  <c:v>427.75</c:v>
                </c:pt>
                <c:pt idx="8556">
                  <c:v>427.8</c:v>
                </c:pt>
                <c:pt idx="8557">
                  <c:v>427.85</c:v>
                </c:pt>
                <c:pt idx="8558">
                  <c:v>427.9</c:v>
                </c:pt>
                <c:pt idx="8559">
                  <c:v>427.95</c:v>
                </c:pt>
                <c:pt idx="8560">
                  <c:v>428</c:v>
                </c:pt>
                <c:pt idx="8561">
                  <c:v>428.05</c:v>
                </c:pt>
                <c:pt idx="8562">
                  <c:v>428.1</c:v>
                </c:pt>
                <c:pt idx="8563">
                  <c:v>428.15</c:v>
                </c:pt>
                <c:pt idx="8564">
                  <c:v>428.2</c:v>
                </c:pt>
                <c:pt idx="8565">
                  <c:v>428.25</c:v>
                </c:pt>
                <c:pt idx="8566">
                  <c:v>428.3</c:v>
                </c:pt>
                <c:pt idx="8567">
                  <c:v>428.35</c:v>
                </c:pt>
                <c:pt idx="8568">
                  <c:v>428.4</c:v>
                </c:pt>
                <c:pt idx="8569">
                  <c:v>428.45</c:v>
                </c:pt>
                <c:pt idx="8570">
                  <c:v>428.5</c:v>
                </c:pt>
                <c:pt idx="8571">
                  <c:v>428.55</c:v>
                </c:pt>
                <c:pt idx="8572">
                  <c:v>428.6</c:v>
                </c:pt>
                <c:pt idx="8573">
                  <c:v>428.65</c:v>
                </c:pt>
                <c:pt idx="8574">
                  <c:v>428.7</c:v>
                </c:pt>
                <c:pt idx="8575">
                  <c:v>428.75</c:v>
                </c:pt>
                <c:pt idx="8576">
                  <c:v>428.8</c:v>
                </c:pt>
                <c:pt idx="8577">
                  <c:v>428.85</c:v>
                </c:pt>
                <c:pt idx="8578">
                  <c:v>428.9</c:v>
                </c:pt>
                <c:pt idx="8579">
                  <c:v>428.95</c:v>
                </c:pt>
                <c:pt idx="8580">
                  <c:v>429</c:v>
                </c:pt>
                <c:pt idx="8581">
                  <c:v>429.05</c:v>
                </c:pt>
                <c:pt idx="8582">
                  <c:v>429.1</c:v>
                </c:pt>
                <c:pt idx="8583">
                  <c:v>429.15</c:v>
                </c:pt>
                <c:pt idx="8584">
                  <c:v>429.2</c:v>
                </c:pt>
                <c:pt idx="8585">
                  <c:v>429.25</c:v>
                </c:pt>
                <c:pt idx="8586">
                  <c:v>429.3</c:v>
                </c:pt>
                <c:pt idx="8587">
                  <c:v>429.35</c:v>
                </c:pt>
                <c:pt idx="8588">
                  <c:v>429.4</c:v>
                </c:pt>
                <c:pt idx="8589">
                  <c:v>429.45</c:v>
                </c:pt>
                <c:pt idx="8590">
                  <c:v>429.5</c:v>
                </c:pt>
                <c:pt idx="8591">
                  <c:v>429.55</c:v>
                </c:pt>
                <c:pt idx="8592">
                  <c:v>429.6</c:v>
                </c:pt>
                <c:pt idx="8593">
                  <c:v>429.65</c:v>
                </c:pt>
                <c:pt idx="8594">
                  <c:v>429.7</c:v>
                </c:pt>
                <c:pt idx="8595">
                  <c:v>429.75</c:v>
                </c:pt>
                <c:pt idx="8596">
                  <c:v>429.8</c:v>
                </c:pt>
                <c:pt idx="8597">
                  <c:v>429.85</c:v>
                </c:pt>
                <c:pt idx="8598">
                  <c:v>429.9</c:v>
                </c:pt>
                <c:pt idx="8599">
                  <c:v>429.95</c:v>
                </c:pt>
                <c:pt idx="8600">
                  <c:v>430</c:v>
                </c:pt>
                <c:pt idx="8601">
                  <c:v>430.05</c:v>
                </c:pt>
                <c:pt idx="8602">
                  <c:v>430.1</c:v>
                </c:pt>
                <c:pt idx="8603">
                  <c:v>430.15</c:v>
                </c:pt>
                <c:pt idx="8604">
                  <c:v>430.2</c:v>
                </c:pt>
                <c:pt idx="8605">
                  <c:v>430.25</c:v>
                </c:pt>
                <c:pt idx="8606">
                  <c:v>430.3</c:v>
                </c:pt>
                <c:pt idx="8607">
                  <c:v>430.35</c:v>
                </c:pt>
                <c:pt idx="8608">
                  <c:v>430.4</c:v>
                </c:pt>
                <c:pt idx="8609">
                  <c:v>430.45</c:v>
                </c:pt>
                <c:pt idx="8610">
                  <c:v>430.5</c:v>
                </c:pt>
                <c:pt idx="8611">
                  <c:v>430.55</c:v>
                </c:pt>
                <c:pt idx="8612">
                  <c:v>430.6</c:v>
                </c:pt>
                <c:pt idx="8613">
                  <c:v>430.65</c:v>
                </c:pt>
                <c:pt idx="8614">
                  <c:v>430.7</c:v>
                </c:pt>
                <c:pt idx="8615">
                  <c:v>430.75</c:v>
                </c:pt>
                <c:pt idx="8616">
                  <c:v>430.8</c:v>
                </c:pt>
                <c:pt idx="8617">
                  <c:v>430.85</c:v>
                </c:pt>
                <c:pt idx="8618">
                  <c:v>430.9</c:v>
                </c:pt>
                <c:pt idx="8619">
                  <c:v>430.95</c:v>
                </c:pt>
                <c:pt idx="8620">
                  <c:v>431</c:v>
                </c:pt>
                <c:pt idx="8621">
                  <c:v>431.05</c:v>
                </c:pt>
                <c:pt idx="8622">
                  <c:v>431.1</c:v>
                </c:pt>
                <c:pt idx="8623">
                  <c:v>431.15</c:v>
                </c:pt>
                <c:pt idx="8624">
                  <c:v>431.2</c:v>
                </c:pt>
                <c:pt idx="8625">
                  <c:v>431.25</c:v>
                </c:pt>
                <c:pt idx="8626">
                  <c:v>431.3</c:v>
                </c:pt>
                <c:pt idx="8627">
                  <c:v>431.35</c:v>
                </c:pt>
                <c:pt idx="8628">
                  <c:v>431.4</c:v>
                </c:pt>
                <c:pt idx="8629">
                  <c:v>431.45</c:v>
                </c:pt>
                <c:pt idx="8630">
                  <c:v>431.5</c:v>
                </c:pt>
                <c:pt idx="8631">
                  <c:v>431.55</c:v>
                </c:pt>
                <c:pt idx="8632">
                  <c:v>431.6</c:v>
                </c:pt>
                <c:pt idx="8633">
                  <c:v>431.65</c:v>
                </c:pt>
                <c:pt idx="8634">
                  <c:v>431.7</c:v>
                </c:pt>
                <c:pt idx="8635">
                  <c:v>431.75</c:v>
                </c:pt>
                <c:pt idx="8636">
                  <c:v>431.8</c:v>
                </c:pt>
                <c:pt idx="8637">
                  <c:v>431.85</c:v>
                </c:pt>
                <c:pt idx="8638">
                  <c:v>431.9</c:v>
                </c:pt>
                <c:pt idx="8639">
                  <c:v>431.95</c:v>
                </c:pt>
                <c:pt idx="8640">
                  <c:v>432</c:v>
                </c:pt>
                <c:pt idx="8641">
                  <c:v>432.05</c:v>
                </c:pt>
                <c:pt idx="8642">
                  <c:v>432.1</c:v>
                </c:pt>
                <c:pt idx="8643">
                  <c:v>432.15</c:v>
                </c:pt>
                <c:pt idx="8644">
                  <c:v>432.2</c:v>
                </c:pt>
                <c:pt idx="8645">
                  <c:v>432.25</c:v>
                </c:pt>
                <c:pt idx="8646">
                  <c:v>432.3</c:v>
                </c:pt>
                <c:pt idx="8647">
                  <c:v>432.35</c:v>
                </c:pt>
                <c:pt idx="8648">
                  <c:v>432.4</c:v>
                </c:pt>
                <c:pt idx="8649">
                  <c:v>432.45</c:v>
                </c:pt>
                <c:pt idx="8650">
                  <c:v>432.5</c:v>
                </c:pt>
                <c:pt idx="8651">
                  <c:v>432.55</c:v>
                </c:pt>
                <c:pt idx="8652">
                  <c:v>432.6</c:v>
                </c:pt>
                <c:pt idx="8653">
                  <c:v>432.65</c:v>
                </c:pt>
                <c:pt idx="8654">
                  <c:v>432.7</c:v>
                </c:pt>
                <c:pt idx="8655">
                  <c:v>432.75</c:v>
                </c:pt>
                <c:pt idx="8656">
                  <c:v>432.8</c:v>
                </c:pt>
                <c:pt idx="8657">
                  <c:v>432.85</c:v>
                </c:pt>
                <c:pt idx="8658">
                  <c:v>432.9</c:v>
                </c:pt>
                <c:pt idx="8659">
                  <c:v>432.95</c:v>
                </c:pt>
                <c:pt idx="8660">
                  <c:v>433</c:v>
                </c:pt>
                <c:pt idx="8661">
                  <c:v>433.05</c:v>
                </c:pt>
                <c:pt idx="8662">
                  <c:v>433.1</c:v>
                </c:pt>
                <c:pt idx="8663">
                  <c:v>433.15</c:v>
                </c:pt>
                <c:pt idx="8664">
                  <c:v>433.2</c:v>
                </c:pt>
                <c:pt idx="8665">
                  <c:v>433.25</c:v>
                </c:pt>
                <c:pt idx="8666">
                  <c:v>433.3</c:v>
                </c:pt>
                <c:pt idx="8667">
                  <c:v>433.35</c:v>
                </c:pt>
                <c:pt idx="8668">
                  <c:v>433.4</c:v>
                </c:pt>
                <c:pt idx="8669">
                  <c:v>433.45</c:v>
                </c:pt>
                <c:pt idx="8670">
                  <c:v>433.5</c:v>
                </c:pt>
                <c:pt idx="8671">
                  <c:v>433.55</c:v>
                </c:pt>
                <c:pt idx="8672">
                  <c:v>433.6</c:v>
                </c:pt>
                <c:pt idx="8673">
                  <c:v>433.65</c:v>
                </c:pt>
                <c:pt idx="8674">
                  <c:v>433.7</c:v>
                </c:pt>
                <c:pt idx="8675">
                  <c:v>433.75</c:v>
                </c:pt>
                <c:pt idx="8676">
                  <c:v>433.8</c:v>
                </c:pt>
                <c:pt idx="8677">
                  <c:v>433.85</c:v>
                </c:pt>
                <c:pt idx="8678">
                  <c:v>433.9</c:v>
                </c:pt>
                <c:pt idx="8679">
                  <c:v>433.95</c:v>
                </c:pt>
                <c:pt idx="8680">
                  <c:v>434</c:v>
                </c:pt>
                <c:pt idx="8681">
                  <c:v>434.05</c:v>
                </c:pt>
                <c:pt idx="8682">
                  <c:v>434.1</c:v>
                </c:pt>
                <c:pt idx="8683">
                  <c:v>434.15</c:v>
                </c:pt>
                <c:pt idx="8684">
                  <c:v>434.2</c:v>
                </c:pt>
                <c:pt idx="8685">
                  <c:v>434.25</c:v>
                </c:pt>
                <c:pt idx="8686">
                  <c:v>434.3</c:v>
                </c:pt>
                <c:pt idx="8687">
                  <c:v>434.35</c:v>
                </c:pt>
                <c:pt idx="8688">
                  <c:v>434.4</c:v>
                </c:pt>
                <c:pt idx="8689">
                  <c:v>434.45</c:v>
                </c:pt>
                <c:pt idx="8690">
                  <c:v>434.5</c:v>
                </c:pt>
                <c:pt idx="8691">
                  <c:v>434.55</c:v>
                </c:pt>
                <c:pt idx="8692">
                  <c:v>434.6</c:v>
                </c:pt>
                <c:pt idx="8693">
                  <c:v>434.65</c:v>
                </c:pt>
                <c:pt idx="8694">
                  <c:v>434.7</c:v>
                </c:pt>
                <c:pt idx="8695">
                  <c:v>434.75</c:v>
                </c:pt>
                <c:pt idx="8696">
                  <c:v>434.8</c:v>
                </c:pt>
                <c:pt idx="8697">
                  <c:v>434.85</c:v>
                </c:pt>
                <c:pt idx="8698">
                  <c:v>434.9</c:v>
                </c:pt>
                <c:pt idx="8699">
                  <c:v>434.95</c:v>
                </c:pt>
                <c:pt idx="8700">
                  <c:v>435</c:v>
                </c:pt>
                <c:pt idx="8701">
                  <c:v>435.05</c:v>
                </c:pt>
                <c:pt idx="8702">
                  <c:v>435.1</c:v>
                </c:pt>
                <c:pt idx="8703">
                  <c:v>435.15</c:v>
                </c:pt>
                <c:pt idx="8704">
                  <c:v>435.2</c:v>
                </c:pt>
                <c:pt idx="8705">
                  <c:v>435.25</c:v>
                </c:pt>
                <c:pt idx="8706">
                  <c:v>435.3</c:v>
                </c:pt>
                <c:pt idx="8707">
                  <c:v>435.35</c:v>
                </c:pt>
                <c:pt idx="8708">
                  <c:v>435.4</c:v>
                </c:pt>
                <c:pt idx="8709">
                  <c:v>435.45</c:v>
                </c:pt>
                <c:pt idx="8710">
                  <c:v>435.5</c:v>
                </c:pt>
                <c:pt idx="8711">
                  <c:v>435.55</c:v>
                </c:pt>
                <c:pt idx="8712">
                  <c:v>435.6</c:v>
                </c:pt>
                <c:pt idx="8713">
                  <c:v>435.65</c:v>
                </c:pt>
                <c:pt idx="8714">
                  <c:v>435.7</c:v>
                </c:pt>
                <c:pt idx="8715">
                  <c:v>435.75</c:v>
                </c:pt>
                <c:pt idx="8716">
                  <c:v>435.8</c:v>
                </c:pt>
                <c:pt idx="8717">
                  <c:v>435.85</c:v>
                </c:pt>
                <c:pt idx="8718">
                  <c:v>435.9</c:v>
                </c:pt>
                <c:pt idx="8719">
                  <c:v>435.95</c:v>
                </c:pt>
                <c:pt idx="8720">
                  <c:v>436</c:v>
                </c:pt>
                <c:pt idx="8721">
                  <c:v>436.05</c:v>
                </c:pt>
                <c:pt idx="8722">
                  <c:v>436.1</c:v>
                </c:pt>
                <c:pt idx="8723">
                  <c:v>436.15</c:v>
                </c:pt>
                <c:pt idx="8724">
                  <c:v>436.2</c:v>
                </c:pt>
                <c:pt idx="8725">
                  <c:v>436.25</c:v>
                </c:pt>
                <c:pt idx="8726">
                  <c:v>436.3</c:v>
                </c:pt>
                <c:pt idx="8727">
                  <c:v>436.35</c:v>
                </c:pt>
                <c:pt idx="8728">
                  <c:v>436.4</c:v>
                </c:pt>
                <c:pt idx="8729">
                  <c:v>436.45</c:v>
                </c:pt>
                <c:pt idx="8730">
                  <c:v>436.5</c:v>
                </c:pt>
                <c:pt idx="8731">
                  <c:v>436.55</c:v>
                </c:pt>
                <c:pt idx="8732">
                  <c:v>436.6</c:v>
                </c:pt>
                <c:pt idx="8733">
                  <c:v>436.65</c:v>
                </c:pt>
                <c:pt idx="8734">
                  <c:v>436.7</c:v>
                </c:pt>
                <c:pt idx="8735">
                  <c:v>436.75</c:v>
                </c:pt>
                <c:pt idx="8736">
                  <c:v>436.8</c:v>
                </c:pt>
                <c:pt idx="8737">
                  <c:v>436.85</c:v>
                </c:pt>
                <c:pt idx="8738">
                  <c:v>436.9</c:v>
                </c:pt>
                <c:pt idx="8739">
                  <c:v>436.95</c:v>
                </c:pt>
                <c:pt idx="8740">
                  <c:v>437</c:v>
                </c:pt>
                <c:pt idx="8741">
                  <c:v>437.05</c:v>
                </c:pt>
                <c:pt idx="8742">
                  <c:v>437.1</c:v>
                </c:pt>
                <c:pt idx="8743">
                  <c:v>437.15</c:v>
                </c:pt>
                <c:pt idx="8744">
                  <c:v>437.2</c:v>
                </c:pt>
                <c:pt idx="8745">
                  <c:v>437.25</c:v>
                </c:pt>
                <c:pt idx="8746">
                  <c:v>437.3</c:v>
                </c:pt>
                <c:pt idx="8747">
                  <c:v>437.35</c:v>
                </c:pt>
                <c:pt idx="8748">
                  <c:v>437.4</c:v>
                </c:pt>
                <c:pt idx="8749">
                  <c:v>437.45</c:v>
                </c:pt>
                <c:pt idx="8750">
                  <c:v>437.5</c:v>
                </c:pt>
                <c:pt idx="8751">
                  <c:v>437.55</c:v>
                </c:pt>
                <c:pt idx="8752">
                  <c:v>437.6</c:v>
                </c:pt>
                <c:pt idx="8753">
                  <c:v>437.65</c:v>
                </c:pt>
                <c:pt idx="8754">
                  <c:v>437.7</c:v>
                </c:pt>
                <c:pt idx="8755">
                  <c:v>437.75</c:v>
                </c:pt>
                <c:pt idx="8756">
                  <c:v>437.8</c:v>
                </c:pt>
                <c:pt idx="8757">
                  <c:v>437.85</c:v>
                </c:pt>
                <c:pt idx="8758">
                  <c:v>437.9</c:v>
                </c:pt>
                <c:pt idx="8759">
                  <c:v>437.95</c:v>
                </c:pt>
                <c:pt idx="8760">
                  <c:v>438</c:v>
                </c:pt>
                <c:pt idx="8761">
                  <c:v>438.05</c:v>
                </c:pt>
                <c:pt idx="8762">
                  <c:v>438.1</c:v>
                </c:pt>
                <c:pt idx="8763">
                  <c:v>438.15</c:v>
                </c:pt>
                <c:pt idx="8764">
                  <c:v>438.2</c:v>
                </c:pt>
                <c:pt idx="8765">
                  <c:v>438.25</c:v>
                </c:pt>
                <c:pt idx="8766">
                  <c:v>438.3</c:v>
                </c:pt>
                <c:pt idx="8767">
                  <c:v>438.35</c:v>
                </c:pt>
                <c:pt idx="8768">
                  <c:v>438.4</c:v>
                </c:pt>
                <c:pt idx="8769">
                  <c:v>438.45</c:v>
                </c:pt>
                <c:pt idx="8770">
                  <c:v>438.5</c:v>
                </c:pt>
                <c:pt idx="8771">
                  <c:v>438.55</c:v>
                </c:pt>
                <c:pt idx="8772">
                  <c:v>438.6</c:v>
                </c:pt>
                <c:pt idx="8773">
                  <c:v>438.65</c:v>
                </c:pt>
                <c:pt idx="8774">
                  <c:v>438.7</c:v>
                </c:pt>
                <c:pt idx="8775">
                  <c:v>438.75</c:v>
                </c:pt>
                <c:pt idx="8776">
                  <c:v>438.8</c:v>
                </c:pt>
                <c:pt idx="8777">
                  <c:v>438.85</c:v>
                </c:pt>
                <c:pt idx="8778">
                  <c:v>438.9</c:v>
                </c:pt>
                <c:pt idx="8779">
                  <c:v>438.95</c:v>
                </c:pt>
                <c:pt idx="8780">
                  <c:v>439</c:v>
                </c:pt>
                <c:pt idx="8781">
                  <c:v>439.05</c:v>
                </c:pt>
                <c:pt idx="8782">
                  <c:v>439.1</c:v>
                </c:pt>
                <c:pt idx="8783">
                  <c:v>439.15</c:v>
                </c:pt>
                <c:pt idx="8784">
                  <c:v>439.2</c:v>
                </c:pt>
                <c:pt idx="8785">
                  <c:v>439.25</c:v>
                </c:pt>
                <c:pt idx="8786">
                  <c:v>439.3</c:v>
                </c:pt>
                <c:pt idx="8787">
                  <c:v>439.35</c:v>
                </c:pt>
                <c:pt idx="8788">
                  <c:v>439.4</c:v>
                </c:pt>
                <c:pt idx="8789">
                  <c:v>439.45</c:v>
                </c:pt>
                <c:pt idx="8790">
                  <c:v>439.5</c:v>
                </c:pt>
                <c:pt idx="8791">
                  <c:v>439.55</c:v>
                </c:pt>
                <c:pt idx="8792">
                  <c:v>439.6</c:v>
                </c:pt>
                <c:pt idx="8793">
                  <c:v>439.65</c:v>
                </c:pt>
                <c:pt idx="8794">
                  <c:v>439.7</c:v>
                </c:pt>
                <c:pt idx="8795">
                  <c:v>439.75</c:v>
                </c:pt>
                <c:pt idx="8796">
                  <c:v>439.8</c:v>
                </c:pt>
                <c:pt idx="8797">
                  <c:v>439.85</c:v>
                </c:pt>
                <c:pt idx="8798">
                  <c:v>439.9</c:v>
                </c:pt>
                <c:pt idx="8799">
                  <c:v>439.95</c:v>
                </c:pt>
                <c:pt idx="8800">
                  <c:v>440</c:v>
                </c:pt>
                <c:pt idx="8801">
                  <c:v>440.05</c:v>
                </c:pt>
                <c:pt idx="8802">
                  <c:v>440.1</c:v>
                </c:pt>
                <c:pt idx="8803">
                  <c:v>440.15</c:v>
                </c:pt>
                <c:pt idx="8804">
                  <c:v>440.2</c:v>
                </c:pt>
                <c:pt idx="8805">
                  <c:v>440.25</c:v>
                </c:pt>
                <c:pt idx="8806">
                  <c:v>440.3</c:v>
                </c:pt>
                <c:pt idx="8807">
                  <c:v>440.35</c:v>
                </c:pt>
                <c:pt idx="8808">
                  <c:v>440.4</c:v>
                </c:pt>
                <c:pt idx="8809">
                  <c:v>440.45</c:v>
                </c:pt>
                <c:pt idx="8810">
                  <c:v>440.5</c:v>
                </c:pt>
                <c:pt idx="8811">
                  <c:v>440.55</c:v>
                </c:pt>
                <c:pt idx="8812">
                  <c:v>440.6</c:v>
                </c:pt>
                <c:pt idx="8813">
                  <c:v>440.65</c:v>
                </c:pt>
                <c:pt idx="8814">
                  <c:v>440.7</c:v>
                </c:pt>
                <c:pt idx="8815">
                  <c:v>440.75</c:v>
                </c:pt>
                <c:pt idx="8816">
                  <c:v>440.8</c:v>
                </c:pt>
                <c:pt idx="8817">
                  <c:v>440.85</c:v>
                </c:pt>
                <c:pt idx="8818">
                  <c:v>440.9</c:v>
                </c:pt>
                <c:pt idx="8819">
                  <c:v>440.95</c:v>
                </c:pt>
                <c:pt idx="8820">
                  <c:v>441</c:v>
                </c:pt>
                <c:pt idx="8821">
                  <c:v>441.05</c:v>
                </c:pt>
                <c:pt idx="8822">
                  <c:v>441.1</c:v>
                </c:pt>
                <c:pt idx="8823">
                  <c:v>441.15</c:v>
                </c:pt>
                <c:pt idx="8824">
                  <c:v>441.2</c:v>
                </c:pt>
                <c:pt idx="8825">
                  <c:v>441.25</c:v>
                </c:pt>
                <c:pt idx="8826">
                  <c:v>441.3</c:v>
                </c:pt>
                <c:pt idx="8827">
                  <c:v>441.35</c:v>
                </c:pt>
                <c:pt idx="8828">
                  <c:v>441.4</c:v>
                </c:pt>
                <c:pt idx="8829">
                  <c:v>441.45</c:v>
                </c:pt>
                <c:pt idx="8830">
                  <c:v>441.5</c:v>
                </c:pt>
                <c:pt idx="8831">
                  <c:v>441.55</c:v>
                </c:pt>
                <c:pt idx="8832">
                  <c:v>441.6</c:v>
                </c:pt>
                <c:pt idx="8833">
                  <c:v>441.65</c:v>
                </c:pt>
                <c:pt idx="8834">
                  <c:v>441.7</c:v>
                </c:pt>
                <c:pt idx="8835">
                  <c:v>441.75</c:v>
                </c:pt>
                <c:pt idx="8836">
                  <c:v>441.8</c:v>
                </c:pt>
                <c:pt idx="8837">
                  <c:v>441.85</c:v>
                </c:pt>
                <c:pt idx="8838">
                  <c:v>441.9</c:v>
                </c:pt>
                <c:pt idx="8839">
                  <c:v>441.95</c:v>
                </c:pt>
                <c:pt idx="8840">
                  <c:v>442</c:v>
                </c:pt>
                <c:pt idx="8841">
                  <c:v>442.05</c:v>
                </c:pt>
                <c:pt idx="8842">
                  <c:v>442.1</c:v>
                </c:pt>
                <c:pt idx="8843">
                  <c:v>442.15</c:v>
                </c:pt>
                <c:pt idx="8844">
                  <c:v>442.2</c:v>
                </c:pt>
                <c:pt idx="8845">
                  <c:v>442.25</c:v>
                </c:pt>
                <c:pt idx="8846">
                  <c:v>442.3</c:v>
                </c:pt>
                <c:pt idx="8847">
                  <c:v>442.35</c:v>
                </c:pt>
                <c:pt idx="8848">
                  <c:v>442.4</c:v>
                </c:pt>
                <c:pt idx="8849">
                  <c:v>442.45</c:v>
                </c:pt>
                <c:pt idx="8850">
                  <c:v>442.5</c:v>
                </c:pt>
                <c:pt idx="8851">
                  <c:v>442.55</c:v>
                </c:pt>
                <c:pt idx="8852">
                  <c:v>442.6</c:v>
                </c:pt>
                <c:pt idx="8853">
                  <c:v>442.65</c:v>
                </c:pt>
                <c:pt idx="8854">
                  <c:v>442.7</c:v>
                </c:pt>
                <c:pt idx="8855">
                  <c:v>442.75</c:v>
                </c:pt>
                <c:pt idx="8856">
                  <c:v>442.8</c:v>
                </c:pt>
                <c:pt idx="8857">
                  <c:v>442.85</c:v>
                </c:pt>
                <c:pt idx="8858">
                  <c:v>442.9</c:v>
                </c:pt>
                <c:pt idx="8859">
                  <c:v>442.95</c:v>
                </c:pt>
                <c:pt idx="8860">
                  <c:v>443</c:v>
                </c:pt>
                <c:pt idx="8861">
                  <c:v>443.05</c:v>
                </c:pt>
                <c:pt idx="8862">
                  <c:v>443.1</c:v>
                </c:pt>
                <c:pt idx="8863">
                  <c:v>443.15</c:v>
                </c:pt>
                <c:pt idx="8864">
                  <c:v>443.2</c:v>
                </c:pt>
                <c:pt idx="8865">
                  <c:v>443.25</c:v>
                </c:pt>
                <c:pt idx="8866">
                  <c:v>443.3</c:v>
                </c:pt>
                <c:pt idx="8867">
                  <c:v>443.35</c:v>
                </c:pt>
                <c:pt idx="8868">
                  <c:v>443.4</c:v>
                </c:pt>
                <c:pt idx="8869">
                  <c:v>443.45</c:v>
                </c:pt>
                <c:pt idx="8870">
                  <c:v>443.5</c:v>
                </c:pt>
                <c:pt idx="8871">
                  <c:v>443.55</c:v>
                </c:pt>
                <c:pt idx="8872">
                  <c:v>443.6</c:v>
                </c:pt>
                <c:pt idx="8873">
                  <c:v>443.65</c:v>
                </c:pt>
                <c:pt idx="8874">
                  <c:v>443.7</c:v>
                </c:pt>
                <c:pt idx="8875">
                  <c:v>443.75</c:v>
                </c:pt>
                <c:pt idx="8876">
                  <c:v>443.8</c:v>
                </c:pt>
                <c:pt idx="8877">
                  <c:v>443.85</c:v>
                </c:pt>
                <c:pt idx="8878">
                  <c:v>443.9</c:v>
                </c:pt>
                <c:pt idx="8879">
                  <c:v>443.95</c:v>
                </c:pt>
                <c:pt idx="8880">
                  <c:v>444</c:v>
                </c:pt>
                <c:pt idx="8881">
                  <c:v>444.05</c:v>
                </c:pt>
                <c:pt idx="8882">
                  <c:v>444.1</c:v>
                </c:pt>
                <c:pt idx="8883">
                  <c:v>444.15</c:v>
                </c:pt>
                <c:pt idx="8884">
                  <c:v>444.2</c:v>
                </c:pt>
                <c:pt idx="8885">
                  <c:v>444.25</c:v>
                </c:pt>
                <c:pt idx="8886">
                  <c:v>444.3</c:v>
                </c:pt>
                <c:pt idx="8887">
                  <c:v>444.35</c:v>
                </c:pt>
                <c:pt idx="8888">
                  <c:v>444.4</c:v>
                </c:pt>
                <c:pt idx="8889">
                  <c:v>444.45</c:v>
                </c:pt>
                <c:pt idx="8890">
                  <c:v>444.5</c:v>
                </c:pt>
                <c:pt idx="8891">
                  <c:v>444.55</c:v>
                </c:pt>
                <c:pt idx="8892">
                  <c:v>444.6</c:v>
                </c:pt>
                <c:pt idx="8893">
                  <c:v>444.65</c:v>
                </c:pt>
                <c:pt idx="8894">
                  <c:v>444.7</c:v>
                </c:pt>
                <c:pt idx="8895">
                  <c:v>444.75</c:v>
                </c:pt>
                <c:pt idx="8896">
                  <c:v>444.8</c:v>
                </c:pt>
                <c:pt idx="8897">
                  <c:v>444.85</c:v>
                </c:pt>
                <c:pt idx="8898">
                  <c:v>444.9</c:v>
                </c:pt>
                <c:pt idx="8899">
                  <c:v>444.95</c:v>
                </c:pt>
                <c:pt idx="8900">
                  <c:v>445</c:v>
                </c:pt>
                <c:pt idx="8901">
                  <c:v>445.05</c:v>
                </c:pt>
                <c:pt idx="8902">
                  <c:v>445.1</c:v>
                </c:pt>
                <c:pt idx="8903">
                  <c:v>445.15</c:v>
                </c:pt>
                <c:pt idx="8904">
                  <c:v>445.2</c:v>
                </c:pt>
                <c:pt idx="8905">
                  <c:v>445.25</c:v>
                </c:pt>
                <c:pt idx="8906">
                  <c:v>445.3</c:v>
                </c:pt>
                <c:pt idx="8907">
                  <c:v>445.35</c:v>
                </c:pt>
                <c:pt idx="8908">
                  <c:v>445.4</c:v>
                </c:pt>
                <c:pt idx="8909">
                  <c:v>445.45</c:v>
                </c:pt>
                <c:pt idx="8910">
                  <c:v>445.5</c:v>
                </c:pt>
                <c:pt idx="8911">
                  <c:v>445.55</c:v>
                </c:pt>
                <c:pt idx="8912">
                  <c:v>445.6</c:v>
                </c:pt>
                <c:pt idx="8913">
                  <c:v>445.65</c:v>
                </c:pt>
                <c:pt idx="8914">
                  <c:v>445.7</c:v>
                </c:pt>
                <c:pt idx="8915">
                  <c:v>445.75</c:v>
                </c:pt>
                <c:pt idx="8916">
                  <c:v>445.8</c:v>
                </c:pt>
                <c:pt idx="8917">
                  <c:v>445.85</c:v>
                </c:pt>
                <c:pt idx="8918">
                  <c:v>445.9</c:v>
                </c:pt>
                <c:pt idx="8919">
                  <c:v>445.95</c:v>
                </c:pt>
                <c:pt idx="8920">
                  <c:v>446</c:v>
                </c:pt>
                <c:pt idx="8921">
                  <c:v>446.05</c:v>
                </c:pt>
                <c:pt idx="8922">
                  <c:v>446.1</c:v>
                </c:pt>
                <c:pt idx="8923">
                  <c:v>446.15</c:v>
                </c:pt>
                <c:pt idx="8924">
                  <c:v>446.2</c:v>
                </c:pt>
                <c:pt idx="8925">
                  <c:v>446.25</c:v>
                </c:pt>
                <c:pt idx="8926">
                  <c:v>446.3</c:v>
                </c:pt>
                <c:pt idx="8927">
                  <c:v>446.35</c:v>
                </c:pt>
                <c:pt idx="8928">
                  <c:v>446.4</c:v>
                </c:pt>
                <c:pt idx="8929">
                  <c:v>446.45</c:v>
                </c:pt>
                <c:pt idx="8930">
                  <c:v>446.5</c:v>
                </c:pt>
                <c:pt idx="8931">
                  <c:v>446.55</c:v>
                </c:pt>
                <c:pt idx="8932">
                  <c:v>446.6</c:v>
                </c:pt>
                <c:pt idx="8933">
                  <c:v>446.65</c:v>
                </c:pt>
                <c:pt idx="8934">
                  <c:v>446.7</c:v>
                </c:pt>
                <c:pt idx="8935">
                  <c:v>446.75</c:v>
                </c:pt>
                <c:pt idx="8936">
                  <c:v>446.8</c:v>
                </c:pt>
                <c:pt idx="8937">
                  <c:v>446.85</c:v>
                </c:pt>
                <c:pt idx="8938">
                  <c:v>446.9</c:v>
                </c:pt>
                <c:pt idx="8939">
                  <c:v>446.95</c:v>
                </c:pt>
                <c:pt idx="8940">
                  <c:v>447</c:v>
                </c:pt>
                <c:pt idx="8941">
                  <c:v>447.05</c:v>
                </c:pt>
                <c:pt idx="8942">
                  <c:v>447.1</c:v>
                </c:pt>
                <c:pt idx="8943">
                  <c:v>447.15</c:v>
                </c:pt>
                <c:pt idx="8944">
                  <c:v>447.2</c:v>
                </c:pt>
                <c:pt idx="8945">
                  <c:v>447.25</c:v>
                </c:pt>
                <c:pt idx="8946">
                  <c:v>447.3</c:v>
                </c:pt>
                <c:pt idx="8947">
                  <c:v>447.35</c:v>
                </c:pt>
                <c:pt idx="8948">
                  <c:v>447.4</c:v>
                </c:pt>
                <c:pt idx="8949">
                  <c:v>447.45</c:v>
                </c:pt>
                <c:pt idx="8950">
                  <c:v>447.5</c:v>
                </c:pt>
                <c:pt idx="8951">
                  <c:v>447.55</c:v>
                </c:pt>
                <c:pt idx="8952">
                  <c:v>447.6</c:v>
                </c:pt>
                <c:pt idx="8953">
                  <c:v>447.65</c:v>
                </c:pt>
                <c:pt idx="8954">
                  <c:v>447.7</c:v>
                </c:pt>
                <c:pt idx="8955">
                  <c:v>447.75</c:v>
                </c:pt>
                <c:pt idx="8956">
                  <c:v>447.8</c:v>
                </c:pt>
                <c:pt idx="8957">
                  <c:v>447.85</c:v>
                </c:pt>
                <c:pt idx="8958">
                  <c:v>447.9</c:v>
                </c:pt>
                <c:pt idx="8959">
                  <c:v>447.95</c:v>
                </c:pt>
                <c:pt idx="8960">
                  <c:v>448</c:v>
                </c:pt>
                <c:pt idx="8961">
                  <c:v>448.05</c:v>
                </c:pt>
                <c:pt idx="8962">
                  <c:v>448.1</c:v>
                </c:pt>
                <c:pt idx="8963">
                  <c:v>448.15</c:v>
                </c:pt>
                <c:pt idx="8964">
                  <c:v>448.2</c:v>
                </c:pt>
                <c:pt idx="8965">
                  <c:v>448.25</c:v>
                </c:pt>
                <c:pt idx="8966">
                  <c:v>448.3</c:v>
                </c:pt>
                <c:pt idx="8967">
                  <c:v>448.35</c:v>
                </c:pt>
                <c:pt idx="8968">
                  <c:v>448.4</c:v>
                </c:pt>
                <c:pt idx="8969">
                  <c:v>448.45</c:v>
                </c:pt>
                <c:pt idx="8970">
                  <c:v>448.5</c:v>
                </c:pt>
                <c:pt idx="8971">
                  <c:v>448.55</c:v>
                </c:pt>
                <c:pt idx="8972">
                  <c:v>448.6</c:v>
                </c:pt>
                <c:pt idx="8973">
                  <c:v>448.65</c:v>
                </c:pt>
                <c:pt idx="8974">
                  <c:v>448.7</c:v>
                </c:pt>
                <c:pt idx="8975">
                  <c:v>448.75</c:v>
                </c:pt>
                <c:pt idx="8976">
                  <c:v>448.8</c:v>
                </c:pt>
                <c:pt idx="8977">
                  <c:v>448.85</c:v>
                </c:pt>
                <c:pt idx="8978">
                  <c:v>448.9</c:v>
                </c:pt>
                <c:pt idx="8979">
                  <c:v>448.95</c:v>
                </c:pt>
                <c:pt idx="8980">
                  <c:v>449</c:v>
                </c:pt>
                <c:pt idx="8981">
                  <c:v>449.05</c:v>
                </c:pt>
                <c:pt idx="8982">
                  <c:v>449.1</c:v>
                </c:pt>
                <c:pt idx="8983">
                  <c:v>449.15</c:v>
                </c:pt>
                <c:pt idx="8984">
                  <c:v>449.2</c:v>
                </c:pt>
                <c:pt idx="8985">
                  <c:v>449.25</c:v>
                </c:pt>
                <c:pt idx="8986">
                  <c:v>449.3</c:v>
                </c:pt>
                <c:pt idx="8987">
                  <c:v>449.35</c:v>
                </c:pt>
                <c:pt idx="8988">
                  <c:v>449.4</c:v>
                </c:pt>
                <c:pt idx="8989">
                  <c:v>449.45</c:v>
                </c:pt>
                <c:pt idx="8990">
                  <c:v>449.5</c:v>
                </c:pt>
                <c:pt idx="8991">
                  <c:v>449.55</c:v>
                </c:pt>
                <c:pt idx="8992">
                  <c:v>449.6</c:v>
                </c:pt>
                <c:pt idx="8993">
                  <c:v>449.65</c:v>
                </c:pt>
                <c:pt idx="8994">
                  <c:v>449.7</c:v>
                </c:pt>
                <c:pt idx="8995">
                  <c:v>449.75</c:v>
                </c:pt>
                <c:pt idx="8996">
                  <c:v>449.8</c:v>
                </c:pt>
                <c:pt idx="8997">
                  <c:v>449.85</c:v>
                </c:pt>
                <c:pt idx="8998">
                  <c:v>449.9</c:v>
                </c:pt>
                <c:pt idx="8999">
                  <c:v>449.95</c:v>
                </c:pt>
                <c:pt idx="9000">
                  <c:v>450</c:v>
                </c:pt>
                <c:pt idx="9001">
                  <c:v>450.05</c:v>
                </c:pt>
                <c:pt idx="9002">
                  <c:v>450.1</c:v>
                </c:pt>
                <c:pt idx="9003">
                  <c:v>450.15</c:v>
                </c:pt>
                <c:pt idx="9004">
                  <c:v>450.2</c:v>
                </c:pt>
                <c:pt idx="9005">
                  <c:v>450.25</c:v>
                </c:pt>
                <c:pt idx="9006">
                  <c:v>450.3</c:v>
                </c:pt>
                <c:pt idx="9007">
                  <c:v>450.35</c:v>
                </c:pt>
                <c:pt idx="9008">
                  <c:v>450.4</c:v>
                </c:pt>
                <c:pt idx="9009">
                  <c:v>450.45</c:v>
                </c:pt>
                <c:pt idx="9010">
                  <c:v>450.5</c:v>
                </c:pt>
                <c:pt idx="9011">
                  <c:v>450.55</c:v>
                </c:pt>
                <c:pt idx="9012">
                  <c:v>450.6</c:v>
                </c:pt>
                <c:pt idx="9013">
                  <c:v>450.65</c:v>
                </c:pt>
                <c:pt idx="9014">
                  <c:v>450.7</c:v>
                </c:pt>
                <c:pt idx="9015">
                  <c:v>450.75</c:v>
                </c:pt>
                <c:pt idx="9016">
                  <c:v>450.8</c:v>
                </c:pt>
                <c:pt idx="9017">
                  <c:v>450.85</c:v>
                </c:pt>
                <c:pt idx="9018">
                  <c:v>450.9</c:v>
                </c:pt>
                <c:pt idx="9019">
                  <c:v>450.95</c:v>
                </c:pt>
                <c:pt idx="9020">
                  <c:v>451</c:v>
                </c:pt>
                <c:pt idx="9021">
                  <c:v>451.05</c:v>
                </c:pt>
                <c:pt idx="9022">
                  <c:v>451.1</c:v>
                </c:pt>
                <c:pt idx="9023">
                  <c:v>451.15</c:v>
                </c:pt>
                <c:pt idx="9024">
                  <c:v>451.2</c:v>
                </c:pt>
                <c:pt idx="9025">
                  <c:v>451.25</c:v>
                </c:pt>
                <c:pt idx="9026">
                  <c:v>451.3</c:v>
                </c:pt>
                <c:pt idx="9027">
                  <c:v>451.35</c:v>
                </c:pt>
                <c:pt idx="9028">
                  <c:v>451.4</c:v>
                </c:pt>
                <c:pt idx="9029">
                  <c:v>451.45</c:v>
                </c:pt>
                <c:pt idx="9030">
                  <c:v>451.5</c:v>
                </c:pt>
                <c:pt idx="9031">
                  <c:v>451.55</c:v>
                </c:pt>
                <c:pt idx="9032">
                  <c:v>451.6</c:v>
                </c:pt>
                <c:pt idx="9033">
                  <c:v>451.65</c:v>
                </c:pt>
                <c:pt idx="9034">
                  <c:v>451.7</c:v>
                </c:pt>
                <c:pt idx="9035">
                  <c:v>451.75</c:v>
                </c:pt>
                <c:pt idx="9036">
                  <c:v>451.8</c:v>
                </c:pt>
                <c:pt idx="9037">
                  <c:v>451.85</c:v>
                </c:pt>
                <c:pt idx="9038">
                  <c:v>451.9</c:v>
                </c:pt>
                <c:pt idx="9039">
                  <c:v>451.95</c:v>
                </c:pt>
                <c:pt idx="9040">
                  <c:v>452</c:v>
                </c:pt>
                <c:pt idx="9041">
                  <c:v>452.05</c:v>
                </c:pt>
                <c:pt idx="9042">
                  <c:v>452.1</c:v>
                </c:pt>
                <c:pt idx="9043">
                  <c:v>452.15</c:v>
                </c:pt>
                <c:pt idx="9044">
                  <c:v>452.2</c:v>
                </c:pt>
                <c:pt idx="9045">
                  <c:v>452.25</c:v>
                </c:pt>
                <c:pt idx="9046">
                  <c:v>452.3</c:v>
                </c:pt>
                <c:pt idx="9047">
                  <c:v>452.35</c:v>
                </c:pt>
                <c:pt idx="9048">
                  <c:v>452.4</c:v>
                </c:pt>
                <c:pt idx="9049">
                  <c:v>452.45</c:v>
                </c:pt>
                <c:pt idx="9050">
                  <c:v>452.5</c:v>
                </c:pt>
                <c:pt idx="9051">
                  <c:v>452.55</c:v>
                </c:pt>
                <c:pt idx="9052">
                  <c:v>452.6</c:v>
                </c:pt>
                <c:pt idx="9053">
                  <c:v>452.65</c:v>
                </c:pt>
                <c:pt idx="9054">
                  <c:v>452.7</c:v>
                </c:pt>
                <c:pt idx="9055">
                  <c:v>452.75</c:v>
                </c:pt>
                <c:pt idx="9056">
                  <c:v>452.8</c:v>
                </c:pt>
                <c:pt idx="9057">
                  <c:v>452.85</c:v>
                </c:pt>
                <c:pt idx="9058">
                  <c:v>452.9</c:v>
                </c:pt>
                <c:pt idx="9059">
                  <c:v>452.95</c:v>
                </c:pt>
                <c:pt idx="9060">
                  <c:v>453</c:v>
                </c:pt>
                <c:pt idx="9061">
                  <c:v>453.05</c:v>
                </c:pt>
                <c:pt idx="9062">
                  <c:v>453.1</c:v>
                </c:pt>
                <c:pt idx="9063">
                  <c:v>453.15</c:v>
                </c:pt>
                <c:pt idx="9064">
                  <c:v>453.2</c:v>
                </c:pt>
                <c:pt idx="9065">
                  <c:v>453.25</c:v>
                </c:pt>
                <c:pt idx="9066">
                  <c:v>453.3</c:v>
                </c:pt>
                <c:pt idx="9067">
                  <c:v>453.35</c:v>
                </c:pt>
                <c:pt idx="9068">
                  <c:v>453.4</c:v>
                </c:pt>
                <c:pt idx="9069">
                  <c:v>453.45</c:v>
                </c:pt>
                <c:pt idx="9070">
                  <c:v>453.5</c:v>
                </c:pt>
                <c:pt idx="9071">
                  <c:v>453.55</c:v>
                </c:pt>
                <c:pt idx="9072">
                  <c:v>453.6</c:v>
                </c:pt>
                <c:pt idx="9073">
                  <c:v>453.65</c:v>
                </c:pt>
                <c:pt idx="9074">
                  <c:v>453.7</c:v>
                </c:pt>
                <c:pt idx="9075">
                  <c:v>453.75</c:v>
                </c:pt>
                <c:pt idx="9076">
                  <c:v>453.8</c:v>
                </c:pt>
                <c:pt idx="9077">
                  <c:v>453.85</c:v>
                </c:pt>
                <c:pt idx="9078">
                  <c:v>453.9</c:v>
                </c:pt>
                <c:pt idx="9079">
                  <c:v>453.95</c:v>
                </c:pt>
                <c:pt idx="9080">
                  <c:v>454</c:v>
                </c:pt>
                <c:pt idx="9081">
                  <c:v>454.05</c:v>
                </c:pt>
                <c:pt idx="9082">
                  <c:v>454.1</c:v>
                </c:pt>
                <c:pt idx="9083">
                  <c:v>454.15</c:v>
                </c:pt>
                <c:pt idx="9084">
                  <c:v>454.2</c:v>
                </c:pt>
                <c:pt idx="9085">
                  <c:v>454.25</c:v>
                </c:pt>
                <c:pt idx="9086">
                  <c:v>454.3</c:v>
                </c:pt>
                <c:pt idx="9087">
                  <c:v>454.35</c:v>
                </c:pt>
                <c:pt idx="9088">
                  <c:v>454.4</c:v>
                </c:pt>
                <c:pt idx="9089">
                  <c:v>454.45</c:v>
                </c:pt>
                <c:pt idx="9090">
                  <c:v>454.5</c:v>
                </c:pt>
                <c:pt idx="9091">
                  <c:v>454.55</c:v>
                </c:pt>
                <c:pt idx="9092">
                  <c:v>454.6</c:v>
                </c:pt>
                <c:pt idx="9093">
                  <c:v>454.65</c:v>
                </c:pt>
                <c:pt idx="9094">
                  <c:v>454.7</c:v>
                </c:pt>
                <c:pt idx="9095">
                  <c:v>454.75</c:v>
                </c:pt>
                <c:pt idx="9096">
                  <c:v>454.8</c:v>
                </c:pt>
                <c:pt idx="9097">
                  <c:v>454.85</c:v>
                </c:pt>
                <c:pt idx="9098">
                  <c:v>454.9</c:v>
                </c:pt>
                <c:pt idx="9099">
                  <c:v>454.95</c:v>
                </c:pt>
                <c:pt idx="9100">
                  <c:v>455</c:v>
                </c:pt>
                <c:pt idx="9101">
                  <c:v>455.05</c:v>
                </c:pt>
                <c:pt idx="9102">
                  <c:v>455.1</c:v>
                </c:pt>
                <c:pt idx="9103">
                  <c:v>455.15</c:v>
                </c:pt>
                <c:pt idx="9104">
                  <c:v>455.2</c:v>
                </c:pt>
                <c:pt idx="9105">
                  <c:v>455.25</c:v>
                </c:pt>
                <c:pt idx="9106">
                  <c:v>455.3</c:v>
                </c:pt>
                <c:pt idx="9107">
                  <c:v>455.35</c:v>
                </c:pt>
                <c:pt idx="9108">
                  <c:v>455.4</c:v>
                </c:pt>
                <c:pt idx="9109">
                  <c:v>455.45</c:v>
                </c:pt>
                <c:pt idx="9110">
                  <c:v>455.5</c:v>
                </c:pt>
                <c:pt idx="9111">
                  <c:v>455.55</c:v>
                </c:pt>
                <c:pt idx="9112">
                  <c:v>455.6</c:v>
                </c:pt>
                <c:pt idx="9113">
                  <c:v>455.65</c:v>
                </c:pt>
                <c:pt idx="9114">
                  <c:v>455.7</c:v>
                </c:pt>
                <c:pt idx="9115">
                  <c:v>455.75</c:v>
                </c:pt>
                <c:pt idx="9116">
                  <c:v>455.8</c:v>
                </c:pt>
                <c:pt idx="9117">
                  <c:v>455.85</c:v>
                </c:pt>
                <c:pt idx="9118">
                  <c:v>455.9</c:v>
                </c:pt>
                <c:pt idx="9119">
                  <c:v>455.95</c:v>
                </c:pt>
                <c:pt idx="9120">
                  <c:v>456</c:v>
                </c:pt>
                <c:pt idx="9121">
                  <c:v>456.05</c:v>
                </c:pt>
                <c:pt idx="9122">
                  <c:v>456.1</c:v>
                </c:pt>
                <c:pt idx="9123">
                  <c:v>456.15</c:v>
                </c:pt>
                <c:pt idx="9124">
                  <c:v>456.2</c:v>
                </c:pt>
                <c:pt idx="9125">
                  <c:v>456.25</c:v>
                </c:pt>
                <c:pt idx="9126">
                  <c:v>456.3</c:v>
                </c:pt>
                <c:pt idx="9127">
                  <c:v>456.35</c:v>
                </c:pt>
                <c:pt idx="9128">
                  <c:v>456.4</c:v>
                </c:pt>
                <c:pt idx="9129">
                  <c:v>456.45</c:v>
                </c:pt>
                <c:pt idx="9130">
                  <c:v>456.5</c:v>
                </c:pt>
                <c:pt idx="9131">
                  <c:v>456.55</c:v>
                </c:pt>
                <c:pt idx="9132">
                  <c:v>456.6</c:v>
                </c:pt>
                <c:pt idx="9133">
                  <c:v>456.65</c:v>
                </c:pt>
                <c:pt idx="9134">
                  <c:v>456.7</c:v>
                </c:pt>
                <c:pt idx="9135">
                  <c:v>456.75</c:v>
                </c:pt>
                <c:pt idx="9136">
                  <c:v>456.8</c:v>
                </c:pt>
                <c:pt idx="9137">
                  <c:v>456.85</c:v>
                </c:pt>
                <c:pt idx="9138">
                  <c:v>456.9</c:v>
                </c:pt>
                <c:pt idx="9139">
                  <c:v>456.95</c:v>
                </c:pt>
                <c:pt idx="9140">
                  <c:v>457</c:v>
                </c:pt>
                <c:pt idx="9141">
                  <c:v>457.05</c:v>
                </c:pt>
                <c:pt idx="9142">
                  <c:v>457.1</c:v>
                </c:pt>
                <c:pt idx="9143">
                  <c:v>457.15</c:v>
                </c:pt>
                <c:pt idx="9144">
                  <c:v>457.2</c:v>
                </c:pt>
                <c:pt idx="9145">
                  <c:v>457.25</c:v>
                </c:pt>
                <c:pt idx="9146">
                  <c:v>457.3</c:v>
                </c:pt>
                <c:pt idx="9147">
                  <c:v>457.35</c:v>
                </c:pt>
                <c:pt idx="9148">
                  <c:v>457.4</c:v>
                </c:pt>
                <c:pt idx="9149">
                  <c:v>457.45</c:v>
                </c:pt>
                <c:pt idx="9150">
                  <c:v>457.5</c:v>
                </c:pt>
                <c:pt idx="9151">
                  <c:v>457.55</c:v>
                </c:pt>
                <c:pt idx="9152">
                  <c:v>457.6</c:v>
                </c:pt>
                <c:pt idx="9153">
                  <c:v>457.65</c:v>
                </c:pt>
                <c:pt idx="9154">
                  <c:v>457.7</c:v>
                </c:pt>
                <c:pt idx="9155">
                  <c:v>457.75</c:v>
                </c:pt>
                <c:pt idx="9156">
                  <c:v>457.8</c:v>
                </c:pt>
                <c:pt idx="9157">
                  <c:v>457.85</c:v>
                </c:pt>
                <c:pt idx="9158">
                  <c:v>457.9</c:v>
                </c:pt>
                <c:pt idx="9159">
                  <c:v>457.95</c:v>
                </c:pt>
                <c:pt idx="9160">
                  <c:v>458</c:v>
                </c:pt>
                <c:pt idx="9161">
                  <c:v>458.05</c:v>
                </c:pt>
                <c:pt idx="9162">
                  <c:v>458.1</c:v>
                </c:pt>
                <c:pt idx="9163">
                  <c:v>458.15</c:v>
                </c:pt>
                <c:pt idx="9164">
                  <c:v>458.2</c:v>
                </c:pt>
                <c:pt idx="9165">
                  <c:v>458.25</c:v>
                </c:pt>
                <c:pt idx="9166">
                  <c:v>458.3</c:v>
                </c:pt>
                <c:pt idx="9167">
                  <c:v>458.35</c:v>
                </c:pt>
                <c:pt idx="9168">
                  <c:v>458.4</c:v>
                </c:pt>
                <c:pt idx="9169">
                  <c:v>458.45</c:v>
                </c:pt>
                <c:pt idx="9170">
                  <c:v>458.5</c:v>
                </c:pt>
                <c:pt idx="9171">
                  <c:v>458.55</c:v>
                </c:pt>
                <c:pt idx="9172">
                  <c:v>458.6</c:v>
                </c:pt>
                <c:pt idx="9173">
                  <c:v>458.65</c:v>
                </c:pt>
                <c:pt idx="9174">
                  <c:v>458.7</c:v>
                </c:pt>
                <c:pt idx="9175">
                  <c:v>458.75</c:v>
                </c:pt>
                <c:pt idx="9176">
                  <c:v>458.8</c:v>
                </c:pt>
                <c:pt idx="9177">
                  <c:v>458.85</c:v>
                </c:pt>
                <c:pt idx="9178">
                  <c:v>458.9</c:v>
                </c:pt>
                <c:pt idx="9179">
                  <c:v>458.95</c:v>
                </c:pt>
                <c:pt idx="9180">
                  <c:v>459</c:v>
                </c:pt>
                <c:pt idx="9181">
                  <c:v>459.05</c:v>
                </c:pt>
                <c:pt idx="9182">
                  <c:v>459.1</c:v>
                </c:pt>
                <c:pt idx="9183">
                  <c:v>459.15</c:v>
                </c:pt>
                <c:pt idx="9184">
                  <c:v>459.2</c:v>
                </c:pt>
                <c:pt idx="9185">
                  <c:v>459.25</c:v>
                </c:pt>
                <c:pt idx="9186">
                  <c:v>459.3</c:v>
                </c:pt>
                <c:pt idx="9187">
                  <c:v>459.35</c:v>
                </c:pt>
                <c:pt idx="9188">
                  <c:v>459.4</c:v>
                </c:pt>
                <c:pt idx="9189">
                  <c:v>459.45</c:v>
                </c:pt>
                <c:pt idx="9190">
                  <c:v>459.5</c:v>
                </c:pt>
                <c:pt idx="9191">
                  <c:v>459.55</c:v>
                </c:pt>
                <c:pt idx="9192">
                  <c:v>459.6</c:v>
                </c:pt>
                <c:pt idx="9193">
                  <c:v>459.65</c:v>
                </c:pt>
                <c:pt idx="9194">
                  <c:v>459.7</c:v>
                </c:pt>
                <c:pt idx="9195">
                  <c:v>459.75</c:v>
                </c:pt>
                <c:pt idx="9196">
                  <c:v>459.8</c:v>
                </c:pt>
                <c:pt idx="9197">
                  <c:v>459.85</c:v>
                </c:pt>
                <c:pt idx="9198">
                  <c:v>459.9</c:v>
                </c:pt>
                <c:pt idx="9199">
                  <c:v>459.95</c:v>
                </c:pt>
                <c:pt idx="9200">
                  <c:v>460</c:v>
                </c:pt>
                <c:pt idx="9201">
                  <c:v>460.05</c:v>
                </c:pt>
                <c:pt idx="9202">
                  <c:v>460.1</c:v>
                </c:pt>
                <c:pt idx="9203">
                  <c:v>460.15</c:v>
                </c:pt>
                <c:pt idx="9204">
                  <c:v>460.2</c:v>
                </c:pt>
                <c:pt idx="9205">
                  <c:v>460.25</c:v>
                </c:pt>
                <c:pt idx="9206">
                  <c:v>460.3</c:v>
                </c:pt>
                <c:pt idx="9207">
                  <c:v>460.35</c:v>
                </c:pt>
                <c:pt idx="9208">
                  <c:v>460.4</c:v>
                </c:pt>
                <c:pt idx="9209">
                  <c:v>460.45</c:v>
                </c:pt>
                <c:pt idx="9210">
                  <c:v>460.5</c:v>
                </c:pt>
                <c:pt idx="9211">
                  <c:v>460.55</c:v>
                </c:pt>
                <c:pt idx="9212">
                  <c:v>460.6</c:v>
                </c:pt>
                <c:pt idx="9213">
                  <c:v>460.65</c:v>
                </c:pt>
                <c:pt idx="9214">
                  <c:v>460.7</c:v>
                </c:pt>
                <c:pt idx="9215">
                  <c:v>460.75</c:v>
                </c:pt>
                <c:pt idx="9216">
                  <c:v>460.8</c:v>
                </c:pt>
                <c:pt idx="9217">
                  <c:v>460.85</c:v>
                </c:pt>
                <c:pt idx="9218">
                  <c:v>460.9</c:v>
                </c:pt>
                <c:pt idx="9219">
                  <c:v>460.95</c:v>
                </c:pt>
                <c:pt idx="9220">
                  <c:v>461</c:v>
                </c:pt>
                <c:pt idx="9221">
                  <c:v>461.05</c:v>
                </c:pt>
                <c:pt idx="9222">
                  <c:v>461.1</c:v>
                </c:pt>
                <c:pt idx="9223">
                  <c:v>461.15</c:v>
                </c:pt>
                <c:pt idx="9224">
                  <c:v>461.2</c:v>
                </c:pt>
                <c:pt idx="9225">
                  <c:v>461.25</c:v>
                </c:pt>
                <c:pt idx="9226">
                  <c:v>461.3</c:v>
                </c:pt>
                <c:pt idx="9227">
                  <c:v>461.35</c:v>
                </c:pt>
                <c:pt idx="9228">
                  <c:v>461.4</c:v>
                </c:pt>
                <c:pt idx="9229">
                  <c:v>461.45</c:v>
                </c:pt>
                <c:pt idx="9230">
                  <c:v>461.5</c:v>
                </c:pt>
                <c:pt idx="9231">
                  <c:v>461.55</c:v>
                </c:pt>
                <c:pt idx="9232">
                  <c:v>461.6</c:v>
                </c:pt>
                <c:pt idx="9233">
                  <c:v>461.65</c:v>
                </c:pt>
                <c:pt idx="9234">
                  <c:v>461.7</c:v>
                </c:pt>
                <c:pt idx="9235">
                  <c:v>461.75</c:v>
                </c:pt>
                <c:pt idx="9236">
                  <c:v>461.8</c:v>
                </c:pt>
                <c:pt idx="9237">
                  <c:v>461.85</c:v>
                </c:pt>
                <c:pt idx="9238">
                  <c:v>461.9</c:v>
                </c:pt>
                <c:pt idx="9239">
                  <c:v>461.95</c:v>
                </c:pt>
                <c:pt idx="9240">
                  <c:v>462</c:v>
                </c:pt>
                <c:pt idx="9241">
                  <c:v>462.05</c:v>
                </c:pt>
                <c:pt idx="9242">
                  <c:v>462.1</c:v>
                </c:pt>
                <c:pt idx="9243">
                  <c:v>462.15</c:v>
                </c:pt>
                <c:pt idx="9244">
                  <c:v>462.2</c:v>
                </c:pt>
                <c:pt idx="9245">
                  <c:v>462.25</c:v>
                </c:pt>
                <c:pt idx="9246">
                  <c:v>462.3</c:v>
                </c:pt>
                <c:pt idx="9247">
                  <c:v>462.35</c:v>
                </c:pt>
                <c:pt idx="9248">
                  <c:v>462.4</c:v>
                </c:pt>
                <c:pt idx="9249">
                  <c:v>462.45</c:v>
                </c:pt>
                <c:pt idx="9250">
                  <c:v>462.5</c:v>
                </c:pt>
                <c:pt idx="9251">
                  <c:v>462.55</c:v>
                </c:pt>
                <c:pt idx="9252">
                  <c:v>462.6</c:v>
                </c:pt>
                <c:pt idx="9253">
                  <c:v>462.65</c:v>
                </c:pt>
                <c:pt idx="9254">
                  <c:v>462.7</c:v>
                </c:pt>
                <c:pt idx="9255">
                  <c:v>462.75</c:v>
                </c:pt>
                <c:pt idx="9256">
                  <c:v>462.8</c:v>
                </c:pt>
                <c:pt idx="9257">
                  <c:v>462.85</c:v>
                </c:pt>
                <c:pt idx="9258">
                  <c:v>462.9</c:v>
                </c:pt>
                <c:pt idx="9259">
                  <c:v>462.95</c:v>
                </c:pt>
                <c:pt idx="9260">
                  <c:v>463</c:v>
                </c:pt>
                <c:pt idx="9261">
                  <c:v>463.05</c:v>
                </c:pt>
                <c:pt idx="9262">
                  <c:v>463.1</c:v>
                </c:pt>
                <c:pt idx="9263">
                  <c:v>463.15</c:v>
                </c:pt>
                <c:pt idx="9264">
                  <c:v>463.2</c:v>
                </c:pt>
                <c:pt idx="9265">
                  <c:v>463.25</c:v>
                </c:pt>
                <c:pt idx="9266">
                  <c:v>463.3</c:v>
                </c:pt>
                <c:pt idx="9267">
                  <c:v>463.35</c:v>
                </c:pt>
                <c:pt idx="9268">
                  <c:v>463.4</c:v>
                </c:pt>
                <c:pt idx="9269">
                  <c:v>463.45</c:v>
                </c:pt>
                <c:pt idx="9270">
                  <c:v>463.5</c:v>
                </c:pt>
                <c:pt idx="9271">
                  <c:v>463.55</c:v>
                </c:pt>
                <c:pt idx="9272">
                  <c:v>463.6</c:v>
                </c:pt>
                <c:pt idx="9273">
                  <c:v>463.65</c:v>
                </c:pt>
                <c:pt idx="9274">
                  <c:v>463.7</c:v>
                </c:pt>
                <c:pt idx="9275">
                  <c:v>463.75</c:v>
                </c:pt>
                <c:pt idx="9276">
                  <c:v>463.8</c:v>
                </c:pt>
                <c:pt idx="9277">
                  <c:v>463.85</c:v>
                </c:pt>
                <c:pt idx="9278">
                  <c:v>463.9</c:v>
                </c:pt>
                <c:pt idx="9279">
                  <c:v>463.95</c:v>
                </c:pt>
                <c:pt idx="9280">
                  <c:v>464</c:v>
                </c:pt>
                <c:pt idx="9281">
                  <c:v>464.05</c:v>
                </c:pt>
                <c:pt idx="9282">
                  <c:v>464.1</c:v>
                </c:pt>
                <c:pt idx="9283">
                  <c:v>464.15</c:v>
                </c:pt>
                <c:pt idx="9284">
                  <c:v>464.2</c:v>
                </c:pt>
                <c:pt idx="9285">
                  <c:v>464.25</c:v>
                </c:pt>
                <c:pt idx="9286">
                  <c:v>464.3</c:v>
                </c:pt>
                <c:pt idx="9287">
                  <c:v>464.35</c:v>
                </c:pt>
                <c:pt idx="9288">
                  <c:v>464.4</c:v>
                </c:pt>
                <c:pt idx="9289">
                  <c:v>464.45</c:v>
                </c:pt>
                <c:pt idx="9290">
                  <c:v>464.5</c:v>
                </c:pt>
                <c:pt idx="9291">
                  <c:v>464.55</c:v>
                </c:pt>
                <c:pt idx="9292">
                  <c:v>464.6</c:v>
                </c:pt>
                <c:pt idx="9293">
                  <c:v>464.65</c:v>
                </c:pt>
                <c:pt idx="9294">
                  <c:v>464.7</c:v>
                </c:pt>
                <c:pt idx="9295">
                  <c:v>464.75</c:v>
                </c:pt>
                <c:pt idx="9296">
                  <c:v>464.8</c:v>
                </c:pt>
                <c:pt idx="9297">
                  <c:v>464.85</c:v>
                </c:pt>
                <c:pt idx="9298">
                  <c:v>464.9</c:v>
                </c:pt>
                <c:pt idx="9299">
                  <c:v>464.95</c:v>
                </c:pt>
                <c:pt idx="9300">
                  <c:v>465</c:v>
                </c:pt>
                <c:pt idx="9301">
                  <c:v>465.05</c:v>
                </c:pt>
                <c:pt idx="9302">
                  <c:v>465.1</c:v>
                </c:pt>
                <c:pt idx="9303">
                  <c:v>465.15</c:v>
                </c:pt>
                <c:pt idx="9304">
                  <c:v>465.2</c:v>
                </c:pt>
                <c:pt idx="9305">
                  <c:v>465.25</c:v>
                </c:pt>
                <c:pt idx="9306">
                  <c:v>465.3</c:v>
                </c:pt>
                <c:pt idx="9307">
                  <c:v>465.35</c:v>
                </c:pt>
                <c:pt idx="9308">
                  <c:v>465.4</c:v>
                </c:pt>
                <c:pt idx="9309">
                  <c:v>465.45</c:v>
                </c:pt>
                <c:pt idx="9310">
                  <c:v>465.5</c:v>
                </c:pt>
                <c:pt idx="9311">
                  <c:v>465.55</c:v>
                </c:pt>
                <c:pt idx="9312">
                  <c:v>465.6</c:v>
                </c:pt>
                <c:pt idx="9313">
                  <c:v>465.65</c:v>
                </c:pt>
                <c:pt idx="9314">
                  <c:v>465.7</c:v>
                </c:pt>
                <c:pt idx="9315">
                  <c:v>465.75</c:v>
                </c:pt>
                <c:pt idx="9316">
                  <c:v>465.8</c:v>
                </c:pt>
                <c:pt idx="9317">
                  <c:v>465.85</c:v>
                </c:pt>
                <c:pt idx="9318">
                  <c:v>465.9</c:v>
                </c:pt>
                <c:pt idx="9319">
                  <c:v>465.95</c:v>
                </c:pt>
                <c:pt idx="9320">
                  <c:v>466</c:v>
                </c:pt>
                <c:pt idx="9321">
                  <c:v>466.05</c:v>
                </c:pt>
                <c:pt idx="9322">
                  <c:v>466.1</c:v>
                </c:pt>
                <c:pt idx="9323">
                  <c:v>466.15</c:v>
                </c:pt>
                <c:pt idx="9324">
                  <c:v>466.2</c:v>
                </c:pt>
                <c:pt idx="9325">
                  <c:v>466.25</c:v>
                </c:pt>
                <c:pt idx="9326">
                  <c:v>466.3</c:v>
                </c:pt>
                <c:pt idx="9327">
                  <c:v>466.35</c:v>
                </c:pt>
                <c:pt idx="9328">
                  <c:v>466.4</c:v>
                </c:pt>
                <c:pt idx="9329">
                  <c:v>466.45</c:v>
                </c:pt>
                <c:pt idx="9330">
                  <c:v>466.5</c:v>
                </c:pt>
                <c:pt idx="9331">
                  <c:v>466.55</c:v>
                </c:pt>
                <c:pt idx="9332">
                  <c:v>466.6</c:v>
                </c:pt>
                <c:pt idx="9333">
                  <c:v>466.65</c:v>
                </c:pt>
                <c:pt idx="9334">
                  <c:v>466.7</c:v>
                </c:pt>
                <c:pt idx="9335">
                  <c:v>466.75</c:v>
                </c:pt>
                <c:pt idx="9336">
                  <c:v>466.8</c:v>
                </c:pt>
                <c:pt idx="9337">
                  <c:v>466.85</c:v>
                </c:pt>
                <c:pt idx="9338">
                  <c:v>466.9</c:v>
                </c:pt>
                <c:pt idx="9339">
                  <c:v>466.95</c:v>
                </c:pt>
                <c:pt idx="9340">
                  <c:v>467</c:v>
                </c:pt>
                <c:pt idx="9341">
                  <c:v>467.05</c:v>
                </c:pt>
                <c:pt idx="9342">
                  <c:v>467.1</c:v>
                </c:pt>
                <c:pt idx="9343">
                  <c:v>467.15</c:v>
                </c:pt>
                <c:pt idx="9344">
                  <c:v>467.2</c:v>
                </c:pt>
                <c:pt idx="9345">
                  <c:v>467.25</c:v>
                </c:pt>
                <c:pt idx="9346">
                  <c:v>467.3</c:v>
                </c:pt>
                <c:pt idx="9347">
                  <c:v>467.35</c:v>
                </c:pt>
                <c:pt idx="9348">
                  <c:v>467.4</c:v>
                </c:pt>
                <c:pt idx="9349">
                  <c:v>467.45</c:v>
                </c:pt>
                <c:pt idx="9350">
                  <c:v>467.5</c:v>
                </c:pt>
                <c:pt idx="9351">
                  <c:v>467.55</c:v>
                </c:pt>
                <c:pt idx="9352">
                  <c:v>467.6</c:v>
                </c:pt>
                <c:pt idx="9353">
                  <c:v>467.65</c:v>
                </c:pt>
                <c:pt idx="9354">
                  <c:v>467.7</c:v>
                </c:pt>
                <c:pt idx="9355">
                  <c:v>467.75</c:v>
                </c:pt>
                <c:pt idx="9356">
                  <c:v>467.8</c:v>
                </c:pt>
                <c:pt idx="9357">
                  <c:v>467.85</c:v>
                </c:pt>
                <c:pt idx="9358">
                  <c:v>467.9</c:v>
                </c:pt>
                <c:pt idx="9359">
                  <c:v>467.95</c:v>
                </c:pt>
                <c:pt idx="9360">
                  <c:v>468</c:v>
                </c:pt>
                <c:pt idx="9361">
                  <c:v>468.05</c:v>
                </c:pt>
                <c:pt idx="9362">
                  <c:v>468.1</c:v>
                </c:pt>
                <c:pt idx="9363">
                  <c:v>468.15</c:v>
                </c:pt>
                <c:pt idx="9364">
                  <c:v>468.2</c:v>
                </c:pt>
                <c:pt idx="9365">
                  <c:v>468.25</c:v>
                </c:pt>
                <c:pt idx="9366">
                  <c:v>468.3</c:v>
                </c:pt>
                <c:pt idx="9367">
                  <c:v>468.35</c:v>
                </c:pt>
                <c:pt idx="9368">
                  <c:v>468.4</c:v>
                </c:pt>
                <c:pt idx="9369">
                  <c:v>468.45</c:v>
                </c:pt>
                <c:pt idx="9370">
                  <c:v>468.5</c:v>
                </c:pt>
                <c:pt idx="9371">
                  <c:v>468.55</c:v>
                </c:pt>
                <c:pt idx="9372">
                  <c:v>468.6</c:v>
                </c:pt>
                <c:pt idx="9373">
                  <c:v>468.65</c:v>
                </c:pt>
                <c:pt idx="9374">
                  <c:v>468.7</c:v>
                </c:pt>
                <c:pt idx="9375">
                  <c:v>468.75</c:v>
                </c:pt>
                <c:pt idx="9376">
                  <c:v>468.8</c:v>
                </c:pt>
                <c:pt idx="9377">
                  <c:v>468.85</c:v>
                </c:pt>
                <c:pt idx="9378">
                  <c:v>468.9</c:v>
                </c:pt>
                <c:pt idx="9379">
                  <c:v>468.95</c:v>
                </c:pt>
                <c:pt idx="9380">
                  <c:v>469</c:v>
                </c:pt>
                <c:pt idx="9381">
                  <c:v>469.05</c:v>
                </c:pt>
                <c:pt idx="9382">
                  <c:v>469.1</c:v>
                </c:pt>
                <c:pt idx="9383">
                  <c:v>469.15</c:v>
                </c:pt>
                <c:pt idx="9384">
                  <c:v>469.2</c:v>
                </c:pt>
                <c:pt idx="9385">
                  <c:v>469.25</c:v>
                </c:pt>
                <c:pt idx="9386">
                  <c:v>469.3</c:v>
                </c:pt>
                <c:pt idx="9387">
                  <c:v>469.35</c:v>
                </c:pt>
                <c:pt idx="9388">
                  <c:v>469.4</c:v>
                </c:pt>
                <c:pt idx="9389">
                  <c:v>469.45</c:v>
                </c:pt>
                <c:pt idx="9390">
                  <c:v>469.5</c:v>
                </c:pt>
                <c:pt idx="9391">
                  <c:v>469.55</c:v>
                </c:pt>
                <c:pt idx="9392">
                  <c:v>469.6</c:v>
                </c:pt>
                <c:pt idx="9393">
                  <c:v>469.65</c:v>
                </c:pt>
                <c:pt idx="9394">
                  <c:v>469.7</c:v>
                </c:pt>
                <c:pt idx="9395">
                  <c:v>469.75</c:v>
                </c:pt>
                <c:pt idx="9396">
                  <c:v>469.8</c:v>
                </c:pt>
                <c:pt idx="9397">
                  <c:v>469.85</c:v>
                </c:pt>
                <c:pt idx="9398">
                  <c:v>469.9</c:v>
                </c:pt>
                <c:pt idx="9399">
                  <c:v>469.95</c:v>
                </c:pt>
                <c:pt idx="9400">
                  <c:v>470</c:v>
                </c:pt>
                <c:pt idx="9401">
                  <c:v>470.05</c:v>
                </c:pt>
                <c:pt idx="9402">
                  <c:v>470.1</c:v>
                </c:pt>
                <c:pt idx="9403">
                  <c:v>470.15</c:v>
                </c:pt>
                <c:pt idx="9404">
                  <c:v>470.2</c:v>
                </c:pt>
                <c:pt idx="9405">
                  <c:v>470.25</c:v>
                </c:pt>
                <c:pt idx="9406">
                  <c:v>470.3</c:v>
                </c:pt>
                <c:pt idx="9407">
                  <c:v>470.35</c:v>
                </c:pt>
                <c:pt idx="9408">
                  <c:v>470.4</c:v>
                </c:pt>
                <c:pt idx="9409">
                  <c:v>470.45</c:v>
                </c:pt>
                <c:pt idx="9410">
                  <c:v>470.5</c:v>
                </c:pt>
                <c:pt idx="9411">
                  <c:v>470.55</c:v>
                </c:pt>
                <c:pt idx="9412">
                  <c:v>470.6</c:v>
                </c:pt>
                <c:pt idx="9413">
                  <c:v>470.65</c:v>
                </c:pt>
                <c:pt idx="9414">
                  <c:v>470.7</c:v>
                </c:pt>
                <c:pt idx="9415">
                  <c:v>470.75</c:v>
                </c:pt>
                <c:pt idx="9416">
                  <c:v>470.8</c:v>
                </c:pt>
                <c:pt idx="9417">
                  <c:v>470.85</c:v>
                </c:pt>
                <c:pt idx="9418">
                  <c:v>470.9</c:v>
                </c:pt>
                <c:pt idx="9419">
                  <c:v>470.95</c:v>
                </c:pt>
                <c:pt idx="9420">
                  <c:v>471</c:v>
                </c:pt>
                <c:pt idx="9421">
                  <c:v>471.05</c:v>
                </c:pt>
                <c:pt idx="9422">
                  <c:v>471.1</c:v>
                </c:pt>
                <c:pt idx="9423">
                  <c:v>471.15</c:v>
                </c:pt>
                <c:pt idx="9424">
                  <c:v>471.2</c:v>
                </c:pt>
                <c:pt idx="9425">
                  <c:v>471.25</c:v>
                </c:pt>
                <c:pt idx="9426">
                  <c:v>471.3</c:v>
                </c:pt>
                <c:pt idx="9427">
                  <c:v>471.35</c:v>
                </c:pt>
                <c:pt idx="9428">
                  <c:v>471.4</c:v>
                </c:pt>
                <c:pt idx="9429">
                  <c:v>471.45</c:v>
                </c:pt>
                <c:pt idx="9430">
                  <c:v>471.5</c:v>
                </c:pt>
                <c:pt idx="9431">
                  <c:v>471.55</c:v>
                </c:pt>
                <c:pt idx="9432">
                  <c:v>471.6</c:v>
                </c:pt>
                <c:pt idx="9433">
                  <c:v>471.65</c:v>
                </c:pt>
                <c:pt idx="9434">
                  <c:v>471.7</c:v>
                </c:pt>
                <c:pt idx="9435">
                  <c:v>471.75</c:v>
                </c:pt>
                <c:pt idx="9436">
                  <c:v>471.8</c:v>
                </c:pt>
                <c:pt idx="9437">
                  <c:v>471.85</c:v>
                </c:pt>
                <c:pt idx="9438">
                  <c:v>471.9</c:v>
                </c:pt>
                <c:pt idx="9439">
                  <c:v>471.95</c:v>
                </c:pt>
                <c:pt idx="9440">
                  <c:v>472</c:v>
                </c:pt>
                <c:pt idx="9441">
                  <c:v>472.05</c:v>
                </c:pt>
                <c:pt idx="9442">
                  <c:v>472.1</c:v>
                </c:pt>
                <c:pt idx="9443">
                  <c:v>472.15</c:v>
                </c:pt>
                <c:pt idx="9444">
                  <c:v>472.2</c:v>
                </c:pt>
                <c:pt idx="9445">
                  <c:v>472.25</c:v>
                </c:pt>
                <c:pt idx="9446">
                  <c:v>472.3</c:v>
                </c:pt>
                <c:pt idx="9447">
                  <c:v>472.35</c:v>
                </c:pt>
                <c:pt idx="9448">
                  <c:v>472.4</c:v>
                </c:pt>
                <c:pt idx="9449">
                  <c:v>472.45</c:v>
                </c:pt>
                <c:pt idx="9450">
                  <c:v>472.5</c:v>
                </c:pt>
                <c:pt idx="9451">
                  <c:v>472.55</c:v>
                </c:pt>
                <c:pt idx="9452">
                  <c:v>472.6</c:v>
                </c:pt>
                <c:pt idx="9453">
                  <c:v>472.65</c:v>
                </c:pt>
                <c:pt idx="9454">
                  <c:v>472.7</c:v>
                </c:pt>
                <c:pt idx="9455">
                  <c:v>472.75</c:v>
                </c:pt>
                <c:pt idx="9456">
                  <c:v>472.8</c:v>
                </c:pt>
                <c:pt idx="9457">
                  <c:v>472.85</c:v>
                </c:pt>
                <c:pt idx="9458">
                  <c:v>472.9</c:v>
                </c:pt>
                <c:pt idx="9459">
                  <c:v>472.95</c:v>
                </c:pt>
                <c:pt idx="9460">
                  <c:v>473</c:v>
                </c:pt>
                <c:pt idx="9461">
                  <c:v>473.05</c:v>
                </c:pt>
                <c:pt idx="9462">
                  <c:v>473.1</c:v>
                </c:pt>
                <c:pt idx="9463">
                  <c:v>473.15</c:v>
                </c:pt>
                <c:pt idx="9464">
                  <c:v>473.2</c:v>
                </c:pt>
                <c:pt idx="9465">
                  <c:v>473.25</c:v>
                </c:pt>
                <c:pt idx="9466">
                  <c:v>473.3</c:v>
                </c:pt>
                <c:pt idx="9467">
                  <c:v>473.35</c:v>
                </c:pt>
                <c:pt idx="9468">
                  <c:v>473.4</c:v>
                </c:pt>
                <c:pt idx="9469">
                  <c:v>473.45</c:v>
                </c:pt>
                <c:pt idx="9470">
                  <c:v>473.5</c:v>
                </c:pt>
                <c:pt idx="9471">
                  <c:v>473.55</c:v>
                </c:pt>
                <c:pt idx="9472">
                  <c:v>473.6</c:v>
                </c:pt>
                <c:pt idx="9473">
                  <c:v>473.65</c:v>
                </c:pt>
                <c:pt idx="9474">
                  <c:v>473.7</c:v>
                </c:pt>
                <c:pt idx="9475">
                  <c:v>473.75</c:v>
                </c:pt>
                <c:pt idx="9476">
                  <c:v>473.8</c:v>
                </c:pt>
                <c:pt idx="9477">
                  <c:v>473.85</c:v>
                </c:pt>
                <c:pt idx="9478">
                  <c:v>473.9</c:v>
                </c:pt>
                <c:pt idx="9479">
                  <c:v>473.95</c:v>
                </c:pt>
                <c:pt idx="9480">
                  <c:v>474</c:v>
                </c:pt>
                <c:pt idx="9481">
                  <c:v>474.05</c:v>
                </c:pt>
                <c:pt idx="9482">
                  <c:v>474.1</c:v>
                </c:pt>
                <c:pt idx="9483">
                  <c:v>474.15</c:v>
                </c:pt>
                <c:pt idx="9484">
                  <c:v>474.2</c:v>
                </c:pt>
                <c:pt idx="9485">
                  <c:v>474.25</c:v>
                </c:pt>
                <c:pt idx="9486">
                  <c:v>474.3</c:v>
                </c:pt>
                <c:pt idx="9487">
                  <c:v>474.35</c:v>
                </c:pt>
                <c:pt idx="9488">
                  <c:v>474.4</c:v>
                </c:pt>
                <c:pt idx="9489">
                  <c:v>474.45</c:v>
                </c:pt>
                <c:pt idx="9490">
                  <c:v>474.5</c:v>
                </c:pt>
                <c:pt idx="9491">
                  <c:v>474.55</c:v>
                </c:pt>
                <c:pt idx="9492">
                  <c:v>474.6</c:v>
                </c:pt>
                <c:pt idx="9493">
                  <c:v>474.65</c:v>
                </c:pt>
                <c:pt idx="9494">
                  <c:v>474.7</c:v>
                </c:pt>
                <c:pt idx="9495">
                  <c:v>474.75</c:v>
                </c:pt>
                <c:pt idx="9496">
                  <c:v>474.8</c:v>
                </c:pt>
                <c:pt idx="9497">
                  <c:v>474.85</c:v>
                </c:pt>
                <c:pt idx="9498">
                  <c:v>474.9</c:v>
                </c:pt>
                <c:pt idx="9499">
                  <c:v>474.95</c:v>
                </c:pt>
                <c:pt idx="9500">
                  <c:v>475</c:v>
                </c:pt>
                <c:pt idx="9501">
                  <c:v>475.05</c:v>
                </c:pt>
                <c:pt idx="9502">
                  <c:v>475.1</c:v>
                </c:pt>
                <c:pt idx="9503">
                  <c:v>475.15</c:v>
                </c:pt>
                <c:pt idx="9504">
                  <c:v>475.2</c:v>
                </c:pt>
                <c:pt idx="9505">
                  <c:v>475.25</c:v>
                </c:pt>
                <c:pt idx="9506">
                  <c:v>475.3</c:v>
                </c:pt>
                <c:pt idx="9507">
                  <c:v>475.35</c:v>
                </c:pt>
                <c:pt idx="9508">
                  <c:v>475.4</c:v>
                </c:pt>
                <c:pt idx="9509">
                  <c:v>475.45</c:v>
                </c:pt>
                <c:pt idx="9510">
                  <c:v>475.5</c:v>
                </c:pt>
                <c:pt idx="9511">
                  <c:v>475.55</c:v>
                </c:pt>
                <c:pt idx="9512">
                  <c:v>475.6</c:v>
                </c:pt>
                <c:pt idx="9513">
                  <c:v>475.65</c:v>
                </c:pt>
                <c:pt idx="9514">
                  <c:v>475.7</c:v>
                </c:pt>
                <c:pt idx="9515">
                  <c:v>475.75</c:v>
                </c:pt>
                <c:pt idx="9516">
                  <c:v>475.8</c:v>
                </c:pt>
                <c:pt idx="9517">
                  <c:v>475.85</c:v>
                </c:pt>
                <c:pt idx="9518">
                  <c:v>475.9</c:v>
                </c:pt>
                <c:pt idx="9519">
                  <c:v>475.95</c:v>
                </c:pt>
                <c:pt idx="9520">
                  <c:v>476</c:v>
                </c:pt>
                <c:pt idx="9521">
                  <c:v>476.05</c:v>
                </c:pt>
                <c:pt idx="9522">
                  <c:v>476.1</c:v>
                </c:pt>
                <c:pt idx="9523">
                  <c:v>476.15</c:v>
                </c:pt>
                <c:pt idx="9524">
                  <c:v>476.2</c:v>
                </c:pt>
                <c:pt idx="9525">
                  <c:v>476.25</c:v>
                </c:pt>
                <c:pt idx="9526">
                  <c:v>476.3</c:v>
                </c:pt>
                <c:pt idx="9527">
                  <c:v>476.35</c:v>
                </c:pt>
                <c:pt idx="9528">
                  <c:v>476.4</c:v>
                </c:pt>
                <c:pt idx="9529">
                  <c:v>476.45</c:v>
                </c:pt>
                <c:pt idx="9530">
                  <c:v>476.5</c:v>
                </c:pt>
                <c:pt idx="9531">
                  <c:v>476.55</c:v>
                </c:pt>
                <c:pt idx="9532">
                  <c:v>476.6</c:v>
                </c:pt>
                <c:pt idx="9533">
                  <c:v>476.65</c:v>
                </c:pt>
                <c:pt idx="9534">
                  <c:v>476.7</c:v>
                </c:pt>
                <c:pt idx="9535">
                  <c:v>476.75</c:v>
                </c:pt>
                <c:pt idx="9536">
                  <c:v>476.8</c:v>
                </c:pt>
                <c:pt idx="9537">
                  <c:v>476.85</c:v>
                </c:pt>
                <c:pt idx="9538">
                  <c:v>476.9</c:v>
                </c:pt>
                <c:pt idx="9539">
                  <c:v>476.95</c:v>
                </c:pt>
                <c:pt idx="9540">
                  <c:v>477</c:v>
                </c:pt>
                <c:pt idx="9541">
                  <c:v>477.05</c:v>
                </c:pt>
                <c:pt idx="9542">
                  <c:v>477.1</c:v>
                </c:pt>
                <c:pt idx="9543">
                  <c:v>477.15</c:v>
                </c:pt>
                <c:pt idx="9544">
                  <c:v>477.2</c:v>
                </c:pt>
                <c:pt idx="9545">
                  <c:v>477.25</c:v>
                </c:pt>
                <c:pt idx="9546">
                  <c:v>477.3</c:v>
                </c:pt>
                <c:pt idx="9547">
                  <c:v>477.35</c:v>
                </c:pt>
                <c:pt idx="9548">
                  <c:v>477.4</c:v>
                </c:pt>
                <c:pt idx="9549">
                  <c:v>477.45</c:v>
                </c:pt>
                <c:pt idx="9550">
                  <c:v>477.5</c:v>
                </c:pt>
                <c:pt idx="9551">
                  <c:v>477.55</c:v>
                </c:pt>
                <c:pt idx="9552">
                  <c:v>477.6</c:v>
                </c:pt>
                <c:pt idx="9553">
                  <c:v>477.65</c:v>
                </c:pt>
                <c:pt idx="9554">
                  <c:v>477.7</c:v>
                </c:pt>
                <c:pt idx="9555">
                  <c:v>477.75</c:v>
                </c:pt>
                <c:pt idx="9556">
                  <c:v>477.8</c:v>
                </c:pt>
                <c:pt idx="9557">
                  <c:v>477.85</c:v>
                </c:pt>
                <c:pt idx="9558">
                  <c:v>477.9</c:v>
                </c:pt>
                <c:pt idx="9559">
                  <c:v>477.95</c:v>
                </c:pt>
                <c:pt idx="9560">
                  <c:v>478</c:v>
                </c:pt>
                <c:pt idx="9561">
                  <c:v>478.05</c:v>
                </c:pt>
                <c:pt idx="9562">
                  <c:v>478.1</c:v>
                </c:pt>
                <c:pt idx="9563">
                  <c:v>478.15</c:v>
                </c:pt>
                <c:pt idx="9564">
                  <c:v>478.2</c:v>
                </c:pt>
                <c:pt idx="9565">
                  <c:v>478.25</c:v>
                </c:pt>
                <c:pt idx="9566">
                  <c:v>478.3</c:v>
                </c:pt>
                <c:pt idx="9567">
                  <c:v>478.35</c:v>
                </c:pt>
                <c:pt idx="9568">
                  <c:v>478.4</c:v>
                </c:pt>
                <c:pt idx="9569">
                  <c:v>478.45</c:v>
                </c:pt>
                <c:pt idx="9570">
                  <c:v>478.5</c:v>
                </c:pt>
                <c:pt idx="9571">
                  <c:v>478.55</c:v>
                </c:pt>
                <c:pt idx="9572">
                  <c:v>478.6</c:v>
                </c:pt>
                <c:pt idx="9573">
                  <c:v>478.65</c:v>
                </c:pt>
                <c:pt idx="9574">
                  <c:v>478.7</c:v>
                </c:pt>
                <c:pt idx="9575">
                  <c:v>478.75</c:v>
                </c:pt>
                <c:pt idx="9576">
                  <c:v>478.8</c:v>
                </c:pt>
                <c:pt idx="9577">
                  <c:v>478.85</c:v>
                </c:pt>
                <c:pt idx="9578">
                  <c:v>478.9</c:v>
                </c:pt>
                <c:pt idx="9579">
                  <c:v>478.95</c:v>
                </c:pt>
                <c:pt idx="9580">
                  <c:v>479</c:v>
                </c:pt>
                <c:pt idx="9581">
                  <c:v>479.05</c:v>
                </c:pt>
                <c:pt idx="9582">
                  <c:v>479.1</c:v>
                </c:pt>
                <c:pt idx="9583">
                  <c:v>479.15</c:v>
                </c:pt>
                <c:pt idx="9584">
                  <c:v>479.2</c:v>
                </c:pt>
                <c:pt idx="9585">
                  <c:v>479.25</c:v>
                </c:pt>
                <c:pt idx="9586">
                  <c:v>479.3</c:v>
                </c:pt>
                <c:pt idx="9587">
                  <c:v>479.35</c:v>
                </c:pt>
                <c:pt idx="9588">
                  <c:v>479.4</c:v>
                </c:pt>
                <c:pt idx="9589">
                  <c:v>479.45</c:v>
                </c:pt>
                <c:pt idx="9590">
                  <c:v>479.5</c:v>
                </c:pt>
                <c:pt idx="9591">
                  <c:v>479.55</c:v>
                </c:pt>
                <c:pt idx="9592">
                  <c:v>479.6</c:v>
                </c:pt>
                <c:pt idx="9593">
                  <c:v>479.65</c:v>
                </c:pt>
                <c:pt idx="9594">
                  <c:v>479.7</c:v>
                </c:pt>
                <c:pt idx="9595">
                  <c:v>479.75</c:v>
                </c:pt>
                <c:pt idx="9596">
                  <c:v>479.8</c:v>
                </c:pt>
                <c:pt idx="9597">
                  <c:v>479.85</c:v>
                </c:pt>
                <c:pt idx="9598">
                  <c:v>479.9</c:v>
                </c:pt>
                <c:pt idx="9599">
                  <c:v>479.95</c:v>
                </c:pt>
                <c:pt idx="9600">
                  <c:v>480</c:v>
                </c:pt>
                <c:pt idx="9601">
                  <c:v>480.05</c:v>
                </c:pt>
                <c:pt idx="9602">
                  <c:v>480.1</c:v>
                </c:pt>
                <c:pt idx="9603">
                  <c:v>480.15</c:v>
                </c:pt>
                <c:pt idx="9604">
                  <c:v>480.2</c:v>
                </c:pt>
                <c:pt idx="9605">
                  <c:v>480.25</c:v>
                </c:pt>
                <c:pt idx="9606">
                  <c:v>480.3</c:v>
                </c:pt>
                <c:pt idx="9607">
                  <c:v>480.35</c:v>
                </c:pt>
                <c:pt idx="9608">
                  <c:v>480.4</c:v>
                </c:pt>
                <c:pt idx="9609">
                  <c:v>480.45</c:v>
                </c:pt>
                <c:pt idx="9610">
                  <c:v>480.5</c:v>
                </c:pt>
                <c:pt idx="9611">
                  <c:v>480.55</c:v>
                </c:pt>
                <c:pt idx="9612">
                  <c:v>480.6</c:v>
                </c:pt>
                <c:pt idx="9613">
                  <c:v>480.65</c:v>
                </c:pt>
                <c:pt idx="9614">
                  <c:v>480.7</c:v>
                </c:pt>
                <c:pt idx="9615">
                  <c:v>480.75</c:v>
                </c:pt>
                <c:pt idx="9616">
                  <c:v>480.8</c:v>
                </c:pt>
                <c:pt idx="9617">
                  <c:v>480.85</c:v>
                </c:pt>
                <c:pt idx="9618">
                  <c:v>480.9</c:v>
                </c:pt>
                <c:pt idx="9619">
                  <c:v>480.95</c:v>
                </c:pt>
                <c:pt idx="9620">
                  <c:v>481</c:v>
                </c:pt>
                <c:pt idx="9621">
                  <c:v>481.05</c:v>
                </c:pt>
                <c:pt idx="9622">
                  <c:v>481.1</c:v>
                </c:pt>
                <c:pt idx="9623">
                  <c:v>481.15</c:v>
                </c:pt>
                <c:pt idx="9624">
                  <c:v>481.2</c:v>
                </c:pt>
                <c:pt idx="9625">
                  <c:v>481.25</c:v>
                </c:pt>
                <c:pt idx="9626">
                  <c:v>481.3</c:v>
                </c:pt>
                <c:pt idx="9627">
                  <c:v>481.35</c:v>
                </c:pt>
                <c:pt idx="9628">
                  <c:v>481.4</c:v>
                </c:pt>
                <c:pt idx="9629">
                  <c:v>481.45</c:v>
                </c:pt>
                <c:pt idx="9630">
                  <c:v>481.5</c:v>
                </c:pt>
                <c:pt idx="9631">
                  <c:v>481.55</c:v>
                </c:pt>
                <c:pt idx="9632">
                  <c:v>481.6</c:v>
                </c:pt>
                <c:pt idx="9633">
                  <c:v>481.65</c:v>
                </c:pt>
                <c:pt idx="9634">
                  <c:v>481.7</c:v>
                </c:pt>
                <c:pt idx="9635">
                  <c:v>481.75</c:v>
                </c:pt>
                <c:pt idx="9636">
                  <c:v>481.8</c:v>
                </c:pt>
                <c:pt idx="9637">
                  <c:v>481.85</c:v>
                </c:pt>
                <c:pt idx="9638">
                  <c:v>481.9</c:v>
                </c:pt>
                <c:pt idx="9639">
                  <c:v>481.95</c:v>
                </c:pt>
                <c:pt idx="9640">
                  <c:v>482</c:v>
                </c:pt>
                <c:pt idx="9641">
                  <c:v>482.05</c:v>
                </c:pt>
                <c:pt idx="9642">
                  <c:v>482.1</c:v>
                </c:pt>
                <c:pt idx="9643">
                  <c:v>482.15</c:v>
                </c:pt>
                <c:pt idx="9644">
                  <c:v>482.2</c:v>
                </c:pt>
                <c:pt idx="9645">
                  <c:v>482.25</c:v>
                </c:pt>
                <c:pt idx="9646">
                  <c:v>482.3</c:v>
                </c:pt>
                <c:pt idx="9647">
                  <c:v>482.35</c:v>
                </c:pt>
                <c:pt idx="9648">
                  <c:v>482.4</c:v>
                </c:pt>
                <c:pt idx="9649">
                  <c:v>482.45</c:v>
                </c:pt>
                <c:pt idx="9650">
                  <c:v>482.5</c:v>
                </c:pt>
                <c:pt idx="9651">
                  <c:v>482.55</c:v>
                </c:pt>
                <c:pt idx="9652">
                  <c:v>482.6</c:v>
                </c:pt>
                <c:pt idx="9653">
                  <c:v>482.65</c:v>
                </c:pt>
                <c:pt idx="9654">
                  <c:v>482.7</c:v>
                </c:pt>
                <c:pt idx="9655">
                  <c:v>482.75</c:v>
                </c:pt>
                <c:pt idx="9656">
                  <c:v>482.8</c:v>
                </c:pt>
                <c:pt idx="9657">
                  <c:v>482.85</c:v>
                </c:pt>
                <c:pt idx="9658">
                  <c:v>482.9</c:v>
                </c:pt>
                <c:pt idx="9659">
                  <c:v>482.95</c:v>
                </c:pt>
                <c:pt idx="9660">
                  <c:v>483</c:v>
                </c:pt>
                <c:pt idx="9661">
                  <c:v>483.05</c:v>
                </c:pt>
                <c:pt idx="9662">
                  <c:v>483.1</c:v>
                </c:pt>
                <c:pt idx="9663">
                  <c:v>483.15</c:v>
                </c:pt>
                <c:pt idx="9664">
                  <c:v>483.2</c:v>
                </c:pt>
                <c:pt idx="9665">
                  <c:v>483.25</c:v>
                </c:pt>
                <c:pt idx="9666">
                  <c:v>483.3</c:v>
                </c:pt>
                <c:pt idx="9667">
                  <c:v>483.35</c:v>
                </c:pt>
                <c:pt idx="9668">
                  <c:v>483.4</c:v>
                </c:pt>
                <c:pt idx="9669">
                  <c:v>483.45</c:v>
                </c:pt>
                <c:pt idx="9670">
                  <c:v>483.5</c:v>
                </c:pt>
                <c:pt idx="9671">
                  <c:v>483.55</c:v>
                </c:pt>
                <c:pt idx="9672">
                  <c:v>483.6</c:v>
                </c:pt>
                <c:pt idx="9673">
                  <c:v>483.65</c:v>
                </c:pt>
                <c:pt idx="9674">
                  <c:v>483.7</c:v>
                </c:pt>
                <c:pt idx="9675">
                  <c:v>483.75</c:v>
                </c:pt>
                <c:pt idx="9676">
                  <c:v>483.8</c:v>
                </c:pt>
                <c:pt idx="9677">
                  <c:v>483.85</c:v>
                </c:pt>
                <c:pt idx="9678">
                  <c:v>483.9</c:v>
                </c:pt>
                <c:pt idx="9679">
                  <c:v>483.95</c:v>
                </c:pt>
                <c:pt idx="9680">
                  <c:v>484</c:v>
                </c:pt>
                <c:pt idx="9681">
                  <c:v>484.05</c:v>
                </c:pt>
                <c:pt idx="9682">
                  <c:v>484.1</c:v>
                </c:pt>
                <c:pt idx="9683">
                  <c:v>484.15</c:v>
                </c:pt>
                <c:pt idx="9684">
                  <c:v>484.2</c:v>
                </c:pt>
                <c:pt idx="9685">
                  <c:v>484.25</c:v>
                </c:pt>
                <c:pt idx="9686">
                  <c:v>484.3</c:v>
                </c:pt>
                <c:pt idx="9687">
                  <c:v>484.35</c:v>
                </c:pt>
                <c:pt idx="9688">
                  <c:v>484.4</c:v>
                </c:pt>
                <c:pt idx="9689">
                  <c:v>484.45</c:v>
                </c:pt>
                <c:pt idx="9690">
                  <c:v>484.5</c:v>
                </c:pt>
                <c:pt idx="9691">
                  <c:v>484.55</c:v>
                </c:pt>
                <c:pt idx="9692">
                  <c:v>484.6</c:v>
                </c:pt>
                <c:pt idx="9693">
                  <c:v>484.65</c:v>
                </c:pt>
                <c:pt idx="9694">
                  <c:v>484.7</c:v>
                </c:pt>
                <c:pt idx="9695">
                  <c:v>484.75</c:v>
                </c:pt>
                <c:pt idx="9696">
                  <c:v>484.8</c:v>
                </c:pt>
                <c:pt idx="9697">
                  <c:v>484.85</c:v>
                </c:pt>
                <c:pt idx="9698">
                  <c:v>484.9</c:v>
                </c:pt>
                <c:pt idx="9699">
                  <c:v>484.95</c:v>
                </c:pt>
                <c:pt idx="9700">
                  <c:v>485</c:v>
                </c:pt>
                <c:pt idx="9701">
                  <c:v>485.05</c:v>
                </c:pt>
                <c:pt idx="9702">
                  <c:v>485.1</c:v>
                </c:pt>
                <c:pt idx="9703">
                  <c:v>485.15</c:v>
                </c:pt>
                <c:pt idx="9704">
                  <c:v>485.2</c:v>
                </c:pt>
                <c:pt idx="9705">
                  <c:v>485.25</c:v>
                </c:pt>
                <c:pt idx="9706">
                  <c:v>485.3</c:v>
                </c:pt>
                <c:pt idx="9707">
                  <c:v>485.35</c:v>
                </c:pt>
                <c:pt idx="9708">
                  <c:v>485.4</c:v>
                </c:pt>
                <c:pt idx="9709">
                  <c:v>485.45</c:v>
                </c:pt>
                <c:pt idx="9710">
                  <c:v>485.5</c:v>
                </c:pt>
                <c:pt idx="9711">
                  <c:v>485.55</c:v>
                </c:pt>
                <c:pt idx="9712">
                  <c:v>485.6</c:v>
                </c:pt>
                <c:pt idx="9713">
                  <c:v>485.65</c:v>
                </c:pt>
                <c:pt idx="9714">
                  <c:v>485.7</c:v>
                </c:pt>
                <c:pt idx="9715">
                  <c:v>485.75</c:v>
                </c:pt>
                <c:pt idx="9716">
                  <c:v>485.8</c:v>
                </c:pt>
                <c:pt idx="9717">
                  <c:v>485.85</c:v>
                </c:pt>
                <c:pt idx="9718">
                  <c:v>485.9</c:v>
                </c:pt>
                <c:pt idx="9719">
                  <c:v>485.95</c:v>
                </c:pt>
                <c:pt idx="9720">
                  <c:v>486</c:v>
                </c:pt>
                <c:pt idx="9721">
                  <c:v>486.05</c:v>
                </c:pt>
                <c:pt idx="9722">
                  <c:v>486.1</c:v>
                </c:pt>
                <c:pt idx="9723">
                  <c:v>486.15</c:v>
                </c:pt>
                <c:pt idx="9724">
                  <c:v>486.2</c:v>
                </c:pt>
                <c:pt idx="9725">
                  <c:v>486.25</c:v>
                </c:pt>
                <c:pt idx="9726">
                  <c:v>486.3</c:v>
                </c:pt>
                <c:pt idx="9727">
                  <c:v>486.35</c:v>
                </c:pt>
                <c:pt idx="9728">
                  <c:v>486.4</c:v>
                </c:pt>
                <c:pt idx="9729">
                  <c:v>486.45</c:v>
                </c:pt>
                <c:pt idx="9730">
                  <c:v>486.5</c:v>
                </c:pt>
                <c:pt idx="9731">
                  <c:v>486.55</c:v>
                </c:pt>
                <c:pt idx="9732">
                  <c:v>486.6</c:v>
                </c:pt>
                <c:pt idx="9733">
                  <c:v>486.65</c:v>
                </c:pt>
                <c:pt idx="9734">
                  <c:v>486.7</c:v>
                </c:pt>
                <c:pt idx="9735">
                  <c:v>486.75</c:v>
                </c:pt>
                <c:pt idx="9736">
                  <c:v>486.8</c:v>
                </c:pt>
                <c:pt idx="9737">
                  <c:v>486.85</c:v>
                </c:pt>
                <c:pt idx="9738">
                  <c:v>486.9</c:v>
                </c:pt>
                <c:pt idx="9739">
                  <c:v>486.95</c:v>
                </c:pt>
                <c:pt idx="9740">
                  <c:v>487</c:v>
                </c:pt>
                <c:pt idx="9741">
                  <c:v>487.05</c:v>
                </c:pt>
                <c:pt idx="9742">
                  <c:v>487.1</c:v>
                </c:pt>
                <c:pt idx="9743">
                  <c:v>487.15</c:v>
                </c:pt>
                <c:pt idx="9744">
                  <c:v>487.2</c:v>
                </c:pt>
                <c:pt idx="9745">
                  <c:v>487.25</c:v>
                </c:pt>
                <c:pt idx="9746">
                  <c:v>487.3</c:v>
                </c:pt>
                <c:pt idx="9747">
                  <c:v>487.35</c:v>
                </c:pt>
                <c:pt idx="9748">
                  <c:v>487.4</c:v>
                </c:pt>
                <c:pt idx="9749">
                  <c:v>487.45</c:v>
                </c:pt>
                <c:pt idx="9750">
                  <c:v>487.5</c:v>
                </c:pt>
                <c:pt idx="9751">
                  <c:v>487.55</c:v>
                </c:pt>
                <c:pt idx="9752">
                  <c:v>487.6</c:v>
                </c:pt>
                <c:pt idx="9753">
                  <c:v>487.65</c:v>
                </c:pt>
                <c:pt idx="9754">
                  <c:v>487.7</c:v>
                </c:pt>
                <c:pt idx="9755">
                  <c:v>487.75</c:v>
                </c:pt>
                <c:pt idx="9756">
                  <c:v>487.8</c:v>
                </c:pt>
                <c:pt idx="9757">
                  <c:v>487.85</c:v>
                </c:pt>
                <c:pt idx="9758">
                  <c:v>487.9</c:v>
                </c:pt>
                <c:pt idx="9759">
                  <c:v>487.95</c:v>
                </c:pt>
                <c:pt idx="9760">
                  <c:v>488</c:v>
                </c:pt>
                <c:pt idx="9761">
                  <c:v>488.05</c:v>
                </c:pt>
                <c:pt idx="9762">
                  <c:v>488.1</c:v>
                </c:pt>
                <c:pt idx="9763">
                  <c:v>488.15</c:v>
                </c:pt>
                <c:pt idx="9764">
                  <c:v>488.2</c:v>
                </c:pt>
                <c:pt idx="9765">
                  <c:v>488.25</c:v>
                </c:pt>
                <c:pt idx="9766">
                  <c:v>488.3</c:v>
                </c:pt>
                <c:pt idx="9767">
                  <c:v>488.35</c:v>
                </c:pt>
                <c:pt idx="9768">
                  <c:v>488.4</c:v>
                </c:pt>
                <c:pt idx="9769">
                  <c:v>488.45</c:v>
                </c:pt>
                <c:pt idx="9770">
                  <c:v>488.5</c:v>
                </c:pt>
                <c:pt idx="9771">
                  <c:v>488.55</c:v>
                </c:pt>
                <c:pt idx="9772">
                  <c:v>488.6</c:v>
                </c:pt>
                <c:pt idx="9773">
                  <c:v>488.65</c:v>
                </c:pt>
                <c:pt idx="9774">
                  <c:v>488.7</c:v>
                </c:pt>
                <c:pt idx="9775">
                  <c:v>488.75</c:v>
                </c:pt>
                <c:pt idx="9776">
                  <c:v>488.8</c:v>
                </c:pt>
                <c:pt idx="9777">
                  <c:v>488.85</c:v>
                </c:pt>
                <c:pt idx="9778">
                  <c:v>488.9</c:v>
                </c:pt>
                <c:pt idx="9779">
                  <c:v>488.95</c:v>
                </c:pt>
                <c:pt idx="9780">
                  <c:v>489</c:v>
                </c:pt>
                <c:pt idx="9781">
                  <c:v>489.05</c:v>
                </c:pt>
                <c:pt idx="9782">
                  <c:v>489.1</c:v>
                </c:pt>
                <c:pt idx="9783">
                  <c:v>489.15</c:v>
                </c:pt>
                <c:pt idx="9784">
                  <c:v>489.2</c:v>
                </c:pt>
                <c:pt idx="9785">
                  <c:v>489.25</c:v>
                </c:pt>
                <c:pt idx="9786">
                  <c:v>489.3</c:v>
                </c:pt>
                <c:pt idx="9787">
                  <c:v>489.35</c:v>
                </c:pt>
                <c:pt idx="9788">
                  <c:v>489.4</c:v>
                </c:pt>
                <c:pt idx="9789">
                  <c:v>489.45</c:v>
                </c:pt>
                <c:pt idx="9790">
                  <c:v>489.5</c:v>
                </c:pt>
                <c:pt idx="9791">
                  <c:v>489.55</c:v>
                </c:pt>
                <c:pt idx="9792">
                  <c:v>489.6</c:v>
                </c:pt>
                <c:pt idx="9793">
                  <c:v>489.65</c:v>
                </c:pt>
                <c:pt idx="9794">
                  <c:v>489.7</c:v>
                </c:pt>
                <c:pt idx="9795">
                  <c:v>489.75</c:v>
                </c:pt>
                <c:pt idx="9796">
                  <c:v>489.8</c:v>
                </c:pt>
                <c:pt idx="9797">
                  <c:v>489.85</c:v>
                </c:pt>
                <c:pt idx="9798">
                  <c:v>489.9</c:v>
                </c:pt>
                <c:pt idx="9799">
                  <c:v>489.95</c:v>
                </c:pt>
                <c:pt idx="9800">
                  <c:v>490</c:v>
                </c:pt>
                <c:pt idx="9801">
                  <c:v>490.05</c:v>
                </c:pt>
                <c:pt idx="9802">
                  <c:v>490.1</c:v>
                </c:pt>
                <c:pt idx="9803">
                  <c:v>490.15</c:v>
                </c:pt>
                <c:pt idx="9804">
                  <c:v>490.2</c:v>
                </c:pt>
                <c:pt idx="9805">
                  <c:v>490.25</c:v>
                </c:pt>
                <c:pt idx="9806">
                  <c:v>490.3</c:v>
                </c:pt>
                <c:pt idx="9807">
                  <c:v>490.35</c:v>
                </c:pt>
                <c:pt idx="9808">
                  <c:v>490.4</c:v>
                </c:pt>
                <c:pt idx="9809">
                  <c:v>490.45</c:v>
                </c:pt>
                <c:pt idx="9810">
                  <c:v>490.5</c:v>
                </c:pt>
                <c:pt idx="9811">
                  <c:v>490.55</c:v>
                </c:pt>
                <c:pt idx="9812">
                  <c:v>490.6</c:v>
                </c:pt>
                <c:pt idx="9813">
                  <c:v>490.65</c:v>
                </c:pt>
                <c:pt idx="9814">
                  <c:v>490.7</c:v>
                </c:pt>
                <c:pt idx="9815">
                  <c:v>490.75</c:v>
                </c:pt>
                <c:pt idx="9816">
                  <c:v>490.8</c:v>
                </c:pt>
                <c:pt idx="9817">
                  <c:v>490.85</c:v>
                </c:pt>
                <c:pt idx="9818">
                  <c:v>490.9</c:v>
                </c:pt>
                <c:pt idx="9819">
                  <c:v>490.95</c:v>
                </c:pt>
                <c:pt idx="9820">
                  <c:v>491</c:v>
                </c:pt>
                <c:pt idx="9821">
                  <c:v>491.05</c:v>
                </c:pt>
                <c:pt idx="9822">
                  <c:v>491.1</c:v>
                </c:pt>
                <c:pt idx="9823">
                  <c:v>491.15</c:v>
                </c:pt>
                <c:pt idx="9824">
                  <c:v>491.2</c:v>
                </c:pt>
                <c:pt idx="9825">
                  <c:v>491.25</c:v>
                </c:pt>
                <c:pt idx="9826">
                  <c:v>491.3</c:v>
                </c:pt>
                <c:pt idx="9827">
                  <c:v>491.35</c:v>
                </c:pt>
                <c:pt idx="9828">
                  <c:v>491.4</c:v>
                </c:pt>
                <c:pt idx="9829">
                  <c:v>491.45</c:v>
                </c:pt>
                <c:pt idx="9830">
                  <c:v>491.5</c:v>
                </c:pt>
                <c:pt idx="9831">
                  <c:v>491.55</c:v>
                </c:pt>
                <c:pt idx="9832">
                  <c:v>491.6</c:v>
                </c:pt>
                <c:pt idx="9833">
                  <c:v>491.65</c:v>
                </c:pt>
                <c:pt idx="9834">
                  <c:v>491.7</c:v>
                </c:pt>
                <c:pt idx="9835">
                  <c:v>491.75</c:v>
                </c:pt>
                <c:pt idx="9836">
                  <c:v>491.8</c:v>
                </c:pt>
                <c:pt idx="9837">
                  <c:v>491.85</c:v>
                </c:pt>
                <c:pt idx="9838">
                  <c:v>491.9</c:v>
                </c:pt>
                <c:pt idx="9839">
                  <c:v>491.95</c:v>
                </c:pt>
                <c:pt idx="9840">
                  <c:v>492</c:v>
                </c:pt>
                <c:pt idx="9841">
                  <c:v>492.05</c:v>
                </c:pt>
                <c:pt idx="9842">
                  <c:v>492.1</c:v>
                </c:pt>
                <c:pt idx="9843">
                  <c:v>492.15</c:v>
                </c:pt>
                <c:pt idx="9844">
                  <c:v>492.2</c:v>
                </c:pt>
                <c:pt idx="9845">
                  <c:v>492.25</c:v>
                </c:pt>
                <c:pt idx="9846">
                  <c:v>492.3</c:v>
                </c:pt>
                <c:pt idx="9847">
                  <c:v>492.35</c:v>
                </c:pt>
                <c:pt idx="9848">
                  <c:v>492.4</c:v>
                </c:pt>
                <c:pt idx="9849">
                  <c:v>492.45</c:v>
                </c:pt>
                <c:pt idx="9850">
                  <c:v>492.5</c:v>
                </c:pt>
                <c:pt idx="9851">
                  <c:v>492.55</c:v>
                </c:pt>
                <c:pt idx="9852">
                  <c:v>492.6</c:v>
                </c:pt>
                <c:pt idx="9853">
                  <c:v>492.65</c:v>
                </c:pt>
                <c:pt idx="9854">
                  <c:v>492.7</c:v>
                </c:pt>
                <c:pt idx="9855">
                  <c:v>492.75</c:v>
                </c:pt>
                <c:pt idx="9856">
                  <c:v>492.8</c:v>
                </c:pt>
                <c:pt idx="9857">
                  <c:v>492.85</c:v>
                </c:pt>
                <c:pt idx="9858">
                  <c:v>492.9</c:v>
                </c:pt>
                <c:pt idx="9859">
                  <c:v>492.95</c:v>
                </c:pt>
                <c:pt idx="9860">
                  <c:v>493</c:v>
                </c:pt>
                <c:pt idx="9861">
                  <c:v>493.05</c:v>
                </c:pt>
                <c:pt idx="9862">
                  <c:v>493.1</c:v>
                </c:pt>
                <c:pt idx="9863">
                  <c:v>493.15</c:v>
                </c:pt>
                <c:pt idx="9864">
                  <c:v>493.2</c:v>
                </c:pt>
                <c:pt idx="9865">
                  <c:v>493.25</c:v>
                </c:pt>
                <c:pt idx="9866">
                  <c:v>493.3</c:v>
                </c:pt>
                <c:pt idx="9867">
                  <c:v>493.35</c:v>
                </c:pt>
                <c:pt idx="9868">
                  <c:v>493.4</c:v>
                </c:pt>
                <c:pt idx="9869">
                  <c:v>493.45</c:v>
                </c:pt>
                <c:pt idx="9870">
                  <c:v>493.5</c:v>
                </c:pt>
                <c:pt idx="9871">
                  <c:v>493.55</c:v>
                </c:pt>
                <c:pt idx="9872">
                  <c:v>493.6</c:v>
                </c:pt>
                <c:pt idx="9873">
                  <c:v>493.65</c:v>
                </c:pt>
                <c:pt idx="9874">
                  <c:v>493.7</c:v>
                </c:pt>
                <c:pt idx="9875">
                  <c:v>493.75</c:v>
                </c:pt>
                <c:pt idx="9876">
                  <c:v>493.8</c:v>
                </c:pt>
                <c:pt idx="9877">
                  <c:v>493.85</c:v>
                </c:pt>
                <c:pt idx="9878">
                  <c:v>493.9</c:v>
                </c:pt>
                <c:pt idx="9879">
                  <c:v>493.95</c:v>
                </c:pt>
                <c:pt idx="9880">
                  <c:v>494</c:v>
                </c:pt>
                <c:pt idx="9881">
                  <c:v>494.05</c:v>
                </c:pt>
                <c:pt idx="9882">
                  <c:v>494.1</c:v>
                </c:pt>
                <c:pt idx="9883">
                  <c:v>494.15</c:v>
                </c:pt>
                <c:pt idx="9884">
                  <c:v>494.2</c:v>
                </c:pt>
                <c:pt idx="9885">
                  <c:v>494.25</c:v>
                </c:pt>
                <c:pt idx="9886">
                  <c:v>494.3</c:v>
                </c:pt>
                <c:pt idx="9887">
                  <c:v>494.35</c:v>
                </c:pt>
                <c:pt idx="9888">
                  <c:v>494.4</c:v>
                </c:pt>
                <c:pt idx="9889">
                  <c:v>494.45</c:v>
                </c:pt>
                <c:pt idx="9890">
                  <c:v>494.5</c:v>
                </c:pt>
                <c:pt idx="9891">
                  <c:v>494.55</c:v>
                </c:pt>
                <c:pt idx="9892">
                  <c:v>494.6</c:v>
                </c:pt>
                <c:pt idx="9893">
                  <c:v>494.65</c:v>
                </c:pt>
                <c:pt idx="9894">
                  <c:v>494.7</c:v>
                </c:pt>
                <c:pt idx="9895">
                  <c:v>494.75</c:v>
                </c:pt>
                <c:pt idx="9896">
                  <c:v>494.8</c:v>
                </c:pt>
                <c:pt idx="9897">
                  <c:v>494.85</c:v>
                </c:pt>
                <c:pt idx="9898">
                  <c:v>494.9</c:v>
                </c:pt>
                <c:pt idx="9899">
                  <c:v>494.95</c:v>
                </c:pt>
                <c:pt idx="9900">
                  <c:v>495</c:v>
                </c:pt>
                <c:pt idx="9901">
                  <c:v>495.05</c:v>
                </c:pt>
                <c:pt idx="9902">
                  <c:v>495.1</c:v>
                </c:pt>
                <c:pt idx="9903">
                  <c:v>495.15</c:v>
                </c:pt>
                <c:pt idx="9904">
                  <c:v>495.2</c:v>
                </c:pt>
                <c:pt idx="9905">
                  <c:v>495.25</c:v>
                </c:pt>
                <c:pt idx="9906">
                  <c:v>495.3</c:v>
                </c:pt>
                <c:pt idx="9907">
                  <c:v>495.35</c:v>
                </c:pt>
                <c:pt idx="9908">
                  <c:v>495.4</c:v>
                </c:pt>
                <c:pt idx="9909">
                  <c:v>495.45</c:v>
                </c:pt>
                <c:pt idx="9910">
                  <c:v>495.5</c:v>
                </c:pt>
                <c:pt idx="9911">
                  <c:v>495.55</c:v>
                </c:pt>
                <c:pt idx="9912">
                  <c:v>495.6</c:v>
                </c:pt>
                <c:pt idx="9913">
                  <c:v>495.65</c:v>
                </c:pt>
                <c:pt idx="9914">
                  <c:v>495.7</c:v>
                </c:pt>
                <c:pt idx="9915">
                  <c:v>495.75</c:v>
                </c:pt>
                <c:pt idx="9916">
                  <c:v>495.8</c:v>
                </c:pt>
                <c:pt idx="9917">
                  <c:v>495.85</c:v>
                </c:pt>
                <c:pt idx="9918">
                  <c:v>495.9</c:v>
                </c:pt>
                <c:pt idx="9919">
                  <c:v>495.95</c:v>
                </c:pt>
                <c:pt idx="9920">
                  <c:v>496</c:v>
                </c:pt>
                <c:pt idx="9921">
                  <c:v>496.05</c:v>
                </c:pt>
                <c:pt idx="9922">
                  <c:v>496.1</c:v>
                </c:pt>
                <c:pt idx="9923">
                  <c:v>496.15</c:v>
                </c:pt>
                <c:pt idx="9924">
                  <c:v>496.2</c:v>
                </c:pt>
                <c:pt idx="9925">
                  <c:v>496.25</c:v>
                </c:pt>
                <c:pt idx="9926">
                  <c:v>496.3</c:v>
                </c:pt>
                <c:pt idx="9927">
                  <c:v>496.35</c:v>
                </c:pt>
                <c:pt idx="9928">
                  <c:v>496.4</c:v>
                </c:pt>
                <c:pt idx="9929">
                  <c:v>496.45</c:v>
                </c:pt>
                <c:pt idx="9930">
                  <c:v>496.5</c:v>
                </c:pt>
                <c:pt idx="9931">
                  <c:v>496.55</c:v>
                </c:pt>
                <c:pt idx="9932">
                  <c:v>496.6</c:v>
                </c:pt>
                <c:pt idx="9933">
                  <c:v>496.65</c:v>
                </c:pt>
                <c:pt idx="9934">
                  <c:v>496.7</c:v>
                </c:pt>
                <c:pt idx="9935">
                  <c:v>496.75</c:v>
                </c:pt>
                <c:pt idx="9936">
                  <c:v>496.8</c:v>
                </c:pt>
                <c:pt idx="9937">
                  <c:v>496.85</c:v>
                </c:pt>
                <c:pt idx="9938">
                  <c:v>496.9</c:v>
                </c:pt>
                <c:pt idx="9939">
                  <c:v>496.95</c:v>
                </c:pt>
                <c:pt idx="9940">
                  <c:v>497</c:v>
                </c:pt>
                <c:pt idx="9941">
                  <c:v>497.05</c:v>
                </c:pt>
                <c:pt idx="9942">
                  <c:v>497.1</c:v>
                </c:pt>
                <c:pt idx="9943">
                  <c:v>497.15</c:v>
                </c:pt>
                <c:pt idx="9944">
                  <c:v>497.2</c:v>
                </c:pt>
                <c:pt idx="9945">
                  <c:v>497.25</c:v>
                </c:pt>
                <c:pt idx="9946">
                  <c:v>497.3</c:v>
                </c:pt>
                <c:pt idx="9947">
                  <c:v>497.35</c:v>
                </c:pt>
                <c:pt idx="9948">
                  <c:v>497.4</c:v>
                </c:pt>
                <c:pt idx="9949">
                  <c:v>497.45</c:v>
                </c:pt>
                <c:pt idx="9950">
                  <c:v>497.5</c:v>
                </c:pt>
                <c:pt idx="9951">
                  <c:v>497.55</c:v>
                </c:pt>
                <c:pt idx="9952">
                  <c:v>497.6</c:v>
                </c:pt>
                <c:pt idx="9953">
                  <c:v>497.65</c:v>
                </c:pt>
                <c:pt idx="9954">
                  <c:v>497.7</c:v>
                </c:pt>
                <c:pt idx="9955">
                  <c:v>497.75</c:v>
                </c:pt>
                <c:pt idx="9956">
                  <c:v>497.8</c:v>
                </c:pt>
                <c:pt idx="9957">
                  <c:v>497.85</c:v>
                </c:pt>
                <c:pt idx="9958">
                  <c:v>497.9</c:v>
                </c:pt>
                <c:pt idx="9959">
                  <c:v>497.95</c:v>
                </c:pt>
                <c:pt idx="9960">
                  <c:v>498</c:v>
                </c:pt>
                <c:pt idx="9961">
                  <c:v>498.05</c:v>
                </c:pt>
                <c:pt idx="9962">
                  <c:v>498.1</c:v>
                </c:pt>
                <c:pt idx="9963">
                  <c:v>498.15</c:v>
                </c:pt>
                <c:pt idx="9964">
                  <c:v>498.2</c:v>
                </c:pt>
                <c:pt idx="9965">
                  <c:v>498.25</c:v>
                </c:pt>
                <c:pt idx="9966">
                  <c:v>498.3</c:v>
                </c:pt>
                <c:pt idx="9967">
                  <c:v>498.35</c:v>
                </c:pt>
                <c:pt idx="9968">
                  <c:v>498.4</c:v>
                </c:pt>
                <c:pt idx="9969">
                  <c:v>498.45</c:v>
                </c:pt>
                <c:pt idx="9970">
                  <c:v>498.5</c:v>
                </c:pt>
                <c:pt idx="9971">
                  <c:v>498.55</c:v>
                </c:pt>
                <c:pt idx="9972">
                  <c:v>498.6</c:v>
                </c:pt>
                <c:pt idx="9973">
                  <c:v>498.65</c:v>
                </c:pt>
                <c:pt idx="9974">
                  <c:v>498.7</c:v>
                </c:pt>
                <c:pt idx="9975">
                  <c:v>498.75</c:v>
                </c:pt>
                <c:pt idx="9976">
                  <c:v>498.8</c:v>
                </c:pt>
                <c:pt idx="9977">
                  <c:v>498.85</c:v>
                </c:pt>
                <c:pt idx="9978">
                  <c:v>498.9</c:v>
                </c:pt>
                <c:pt idx="9979">
                  <c:v>498.95</c:v>
                </c:pt>
                <c:pt idx="9980">
                  <c:v>499</c:v>
                </c:pt>
                <c:pt idx="9981">
                  <c:v>499.05</c:v>
                </c:pt>
                <c:pt idx="9982">
                  <c:v>499.1</c:v>
                </c:pt>
                <c:pt idx="9983">
                  <c:v>499.15</c:v>
                </c:pt>
                <c:pt idx="9984">
                  <c:v>499.2</c:v>
                </c:pt>
                <c:pt idx="9985">
                  <c:v>499.25</c:v>
                </c:pt>
                <c:pt idx="9986">
                  <c:v>499.3</c:v>
                </c:pt>
                <c:pt idx="9987">
                  <c:v>499.35</c:v>
                </c:pt>
                <c:pt idx="9988">
                  <c:v>499.4</c:v>
                </c:pt>
                <c:pt idx="9989">
                  <c:v>499.45</c:v>
                </c:pt>
                <c:pt idx="9990">
                  <c:v>499.5</c:v>
                </c:pt>
                <c:pt idx="9991">
                  <c:v>499.55</c:v>
                </c:pt>
                <c:pt idx="9992">
                  <c:v>499.6</c:v>
                </c:pt>
                <c:pt idx="9993">
                  <c:v>499.65</c:v>
                </c:pt>
                <c:pt idx="9994">
                  <c:v>499.7</c:v>
                </c:pt>
                <c:pt idx="9995">
                  <c:v>499.75</c:v>
                </c:pt>
                <c:pt idx="9996">
                  <c:v>499.8</c:v>
                </c:pt>
                <c:pt idx="9997">
                  <c:v>499.85</c:v>
                </c:pt>
                <c:pt idx="9998">
                  <c:v>499.9</c:v>
                </c:pt>
                <c:pt idx="9999">
                  <c:v>499.95</c:v>
                </c:pt>
                <c:pt idx="10000">
                  <c:v>500</c:v>
                </c:pt>
              </c:numCache>
            </c:numRef>
          </c:xVal>
          <c:yVal>
            <c:numRef>
              <c:f>Montelukast_500ns!$C$2:$C$10002</c:f>
              <c:numCache>
                <c:formatCode>General</c:formatCode>
                <c:ptCount val="10001"/>
                <c:pt idx="0">
                  <c:v>4.4039999999999999E-3</c:v>
                </c:pt>
                <c:pt idx="1">
                  <c:v>2.0301240000000003</c:v>
                </c:pt>
                <c:pt idx="2">
                  <c:v>2.3594109999999997</c:v>
                </c:pt>
                <c:pt idx="3">
                  <c:v>1.778484</c:v>
                </c:pt>
                <c:pt idx="4">
                  <c:v>2.3690539999999998</c:v>
                </c:pt>
                <c:pt idx="5">
                  <c:v>2.107577</c:v>
                </c:pt>
                <c:pt idx="6">
                  <c:v>2.125159</c:v>
                </c:pt>
                <c:pt idx="7">
                  <c:v>2.4515769999999999</c:v>
                </c:pt>
                <c:pt idx="8">
                  <c:v>2.3440979999999998</c:v>
                </c:pt>
                <c:pt idx="9">
                  <c:v>2.8898089999999996</c:v>
                </c:pt>
                <c:pt idx="10">
                  <c:v>2.4331929999999997</c:v>
                </c:pt>
                <c:pt idx="11">
                  <c:v>2.3750900000000001</c:v>
                </c:pt>
                <c:pt idx="12">
                  <c:v>1.611863</c:v>
                </c:pt>
                <c:pt idx="13">
                  <c:v>2.868036</c:v>
                </c:pt>
                <c:pt idx="14">
                  <c:v>2.3261660000000002</c:v>
                </c:pt>
                <c:pt idx="15">
                  <c:v>2.3360669999999999</c:v>
                </c:pt>
                <c:pt idx="16">
                  <c:v>2.7903190000000002</c:v>
                </c:pt>
                <c:pt idx="17">
                  <c:v>2.7681430000000002</c:v>
                </c:pt>
                <c:pt idx="18">
                  <c:v>2.863</c:v>
                </c:pt>
                <c:pt idx="19">
                  <c:v>2.3819650000000001</c:v>
                </c:pt>
                <c:pt idx="20">
                  <c:v>2.1078859999999997</c:v>
                </c:pt>
                <c:pt idx="21">
                  <c:v>2.5793979999999999</c:v>
                </c:pt>
                <c:pt idx="22">
                  <c:v>2.1122489999999998</c:v>
                </c:pt>
                <c:pt idx="23">
                  <c:v>2.2013440000000002</c:v>
                </c:pt>
                <c:pt idx="24">
                  <c:v>2.7171459999999996</c:v>
                </c:pt>
                <c:pt idx="25">
                  <c:v>3.1050080000000002</c:v>
                </c:pt>
                <c:pt idx="26">
                  <c:v>3.1225710000000002</c:v>
                </c:pt>
                <c:pt idx="27">
                  <c:v>2.774381</c:v>
                </c:pt>
                <c:pt idx="28">
                  <c:v>2.8290729999999997</c:v>
                </c:pt>
                <c:pt idx="29">
                  <c:v>3.133883</c:v>
                </c:pt>
                <c:pt idx="30">
                  <c:v>2.8882300000000001</c:v>
                </c:pt>
                <c:pt idx="31">
                  <c:v>2.103583</c:v>
                </c:pt>
                <c:pt idx="32">
                  <c:v>1.8919359999999998</c:v>
                </c:pt>
                <c:pt idx="33">
                  <c:v>2.0311399999999997</c:v>
                </c:pt>
                <c:pt idx="34">
                  <c:v>1.8053849999999998</c:v>
                </c:pt>
                <c:pt idx="35">
                  <c:v>2.1103520000000002</c:v>
                </c:pt>
                <c:pt idx="36">
                  <c:v>1.5913459999999999</c:v>
                </c:pt>
                <c:pt idx="37">
                  <c:v>2.7030720000000001</c:v>
                </c:pt>
                <c:pt idx="38">
                  <c:v>1.9877330000000002</c:v>
                </c:pt>
                <c:pt idx="39">
                  <c:v>2.4736050000000001</c:v>
                </c:pt>
                <c:pt idx="40">
                  <c:v>2.5987549999999997</c:v>
                </c:pt>
                <c:pt idx="41">
                  <c:v>2.653791</c:v>
                </c:pt>
                <c:pt idx="42">
                  <c:v>1.778046</c:v>
                </c:pt>
                <c:pt idx="43">
                  <c:v>1.495773</c:v>
                </c:pt>
                <c:pt idx="44">
                  <c:v>1.482307</c:v>
                </c:pt>
                <c:pt idx="45">
                  <c:v>1.7103099999999998</c:v>
                </c:pt>
                <c:pt idx="46">
                  <c:v>2.4360370000000002</c:v>
                </c:pt>
                <c:pt idx="47">
                  <c:v>1.629176</c:v>
                </c:pt>
                <c:pt idx="48">
                  <c:v>1.418981</c:v>
                </c:pt>
                <c:pt idx="49">
                  <c:v>1.7084429999999999</c:v>
                </c:pt>
                <c:pt idx="50">
                  <c:v>1.885497</c:v>
                </c:pt>
                <c:pt idx="51">
                  <c:v>2.1227480000000001</c:v>
                </c:pt>
                <c:pt idx="52">
                  <c:v>2.4347449999999999</c:v>
                </c:pt>
                <c:pt idx="53">
                  <c:v>2.0988829999999998</c:v>
                </c:pt>
                <c:pt idx="54">
                  <c:v>2.5472169999999998</c:v>
                </c:pt>
                <c:pt idx="55">
                  <c:v>1.867056</c:v>
                </c:pt>
                <c:pt idx="56">
                  <c:v>2.193559</c:v>
                </c:pt>
                <c:pt idx="57">
                  <c:v>2.3134769999999998</c:v>
                </c:pt>
                <c:pt idx="58">
                  <c:v>2.0449510000000002</c:v>
                </c:pt>
                <c:pt idx="59">
                  <c:v>2.4090410000000002</c:v>
                </c:pt>
                <c:pt idx="60">
                  <c:v>2.5627179999999998</c:v>
                </c:pt>
                <c:pt idx="61">
                  <c:v>2.8154859999999999</c:v>
                </c:pt>
                <c:pt idx="62">
                  <c:v>2.6017790000000001</c:v>
                </c:pt>
                <c:pt idx="63">
                  <c:v>2.6091029999999997</c:v>
                </c:pt>
                <c:pt idx="64">
                  <c:v>1.9560730000000002</c:v>
                </c:pt>
                <c:pt idx="65">
                  <c:v>2.3450690000000001</c:v>
                </c:pt>
                <c:pt idx="66">
                  <c:v>2.6094309999999998</c:v>
                </c:pt>
                <c:pt idx="67">
                  <c:v>2.5923859999999999</c:v>
                </c:pt>
                <c:pt idx="68">
                  <c:v>2.6557500000000003</c:v>
                </c:pt>
                <c:pt idx="69">
                  <c:v>2.045026</c:v>
                </c:pt>
                <c:pt idx="70">
                  <c:v>2.4020549999999998</c:v>
                </c:pt>
                <c:pt idx="71">
                  <c:v>2.5427369999999998</c:v>
                </c:pt>
                <c:pt idx="72">
                  <c:v>2.0078489999999998</c:v>
                </c:pt>
                <c:pt idx="73">
                  <c:v>2.011609</c:v>
                </c:pt>
                <c:pt idx="74">
                  <c:v>2.3599649999999999</c:v>
                </c:pt>
                <c:pt idx="75">
                  <c:v>2.2947509999999998</c:v>
                </c:pt>
                <c:pt idx="76">
                  <c:v>2.461449</c:v>
                </c:pt>
                <c:pt idx="77">
                  <c:v>2.4289640000000001</c:v>
                </c:pt>
                <c:pt idx="78">
                  <c:v>2.5118049999999998</c:v>
                </c:pt>
                <c:pt idx="79">
                  <c:v>2.4902450000000003</c:v>
                </c:pt>
                <c:pt idx="80">
                  <c:v>2.4678149999999999</c:v>
                </c:pt>
                <c:pt idx="81">
                  <c:v>2.4293210000000003</c:v>
                </c:pt>
                <c:pt idx="82">
                  <c:v>2.5160010000000002</c:v>
                </c:pt>
                <c:pt idx="83">
                  <c:v>2.3142960000000001</c:v>
                </c:pt>
                <c:pt idx="84">
                  <c:v>2.5453759999999996</c:v>
                </c:pt>
                <c:pt idx="85">
                  <c:v>2.423387</c:v>
                </c:pt>
                <c:pt idx="86">
                  <c:v>2.5011169999999998</c:v>
                </c:pt>
                <c:pt idx="87">
                  <c:v>2.5529469999999996</c:v>
                </c:pt>
                <c:pt idx="88">
                  <c:v>2.5641550000000004</c:v>
                </c:pt>
                <c:pt idx="89">
                  <c:v>1.5983020000000001</c:v>
                </c:pt>
                <c:pt idx="90">
                  <c:v>2.0769099999999998</c:v>
                </c:pt>
                <c:pt idx="91">
                  <c:v>1.7389049999999999</c:v>
                </c:pt>
                <c:pt idx="92">
                  <c:v>1.60168</c:v>
                </c:pt>
                <c:pt idx="93">
                  <c:v>2.2877200000000002</c:v>
                </c:pt>
                <c:pt idx="94">
                  <c:v>1.3659409999999998</c:v>
                </c:pt>
                <c:pt idx="95">
                  <c:v>1.8019150000000002</c:v>
                </c:pt>
                <c:pt idx="96">
                  <c:v>1.8309770000000001</c:v>
                </c:pt>
                <c:pt idx="97">
                  <c:v>1.913729</c:v>
                </c:pt>
                <c:pt idx="98">
                  <c:v>2.3491650000000002</c:v>
                </c:pt>
                <c:pt idx="99">
                  <c:v>2.5045739999999999</c:v>
                </c:pt>
                <c:pt idx="100">
                  <c:v>2.1494430000000002</c:v>
                </c:pt>
                <c:pt idx="101">
                  <c:v>2.255811</c:v>
                </c:pt>
                <c:pt idx="102">
                  <c:v>2.2578040000000001</c:v>
                </c:pt>
                <c:pt idx="103">
                  <c:v>2.2228620000000001</c:v>
                </c:pt>
                <c:pt idx="104">
                  <c:v>1.7957100000000001</c:v>
                </c:pt>
                <c:pt idx="105">
                  <c:v>2.317345</c:v>
                </c:pt>
                <c:pt idx="106">
                  <c:v>2.4590930000000002</c:v>
                </c:pt>
                <c:pt idx="107">
                  <c:v>2.3553609999999998</c:v>
                </c:pt>
                <c:pt idx="108">
                  <c:v>2.4916160000000001</c:v>
                </c:pt>
                <c:pt idx="109">
                  <c:v>2.4176420000000003</c:v>
                </c:pt>
                <c:pt idx="110">
                  <c:v>2.5441510000000003</c:v>
                </c:pt>
                <c:pt idx="111">
                  <c:v>2.4554490000000002</c:v>
                </c:pt>
                <c:pt idx="112">
                  <c:v>2.4262589999999999</c:v>
                </c:pt>
                <c:pt idx="113">
                  <c:v>2.3686689999999997</c:v>
                </c:pt>
                <c:pt idx="114">
                  <c:v>2.0461860000000001</c:v>
                </c:pt>
                <c:pt idx="115">
                  <c:v>2.4616020000000001</c:v>
                </c:pt>
                <c:pt idx="116">
                  <c:v>2.485026</c:v>
                </c:pt>
                <c:pt idx="117">
                  <c:v>2.839251</c:v>
                </c:pt>
                <c:pt idx="118">
                  <c:v>1.8685879999999999</c:v>
                </c:pt>
                <c:pt idx="119">
                  <c:v>2.2566169999999999</c:v>
                </c:pt>
                <c:pt idx="120">
                  <c:v>1.614668</c:v>
                </c:pt>
                <c:pt idx="121">
                  <c:v>2.0319630000000002</c:v>
                </c:pt>
                <c:pt idx="122">
                  <c:v>2.5244979999999999</c:v>
                </c:pt>
                <c:pt idx="123">
                  <c:v>2.6097140000000003</c:v>
                </c:pt>
                <c:pt idx="124">
                  <c:v>2.7122770000000003</c:v>
                </c:pt>
                <c:pt idx="125">
                  <c:v>2.7436020000000001</c:v>
                </c:pt>
                <c:pt idx="126">
                  <c:v>1.258186</c:v>
                </c:pt>
                <c:pt idx="127">
                  <c:v>2.1823350000000001</c:v>
                </c:pt>
                <c:pt idx="128">
                  <c:v>1.9200269999999999</c:v>
                </c:pt>
                <c:pt idx="129">
                  <c:v>1.7237499999999999</c:v>
                </c:pt>
                <c:pt idx="130">
                  <c:v>1.415014</c:v>
                </c:pt>
                <c:pt idx="131">
                  <c:v>2.3559619999999999</c:v>
                </c:pt>
                <c:pt idx="132">
                  <c:v>1.9869880000000002</c:v>
                </c:pt>
                <c:pt idx="133">
                  <c:v>1.9957099999999999</c:v>
                </c:pt>
                <c:pt idx="134">
                  <c:v>2.296224</c:v>
                </c:pt>
                <c:pt idx="135">
                  <c:v>1.8989659999999999</c:v>
                </c:pt>
                <c:pt idx="136">
                  <c:v>2.51363</c:v>
                </c:pt>
                <c:pt idx="137">
                  <c:v>2.1413540000000002</c:v>
                </c:pt>
                <c:pt idx="138">
                  <c:v>2.0531280000000001</c:v>
                </c:pt>
                <c:pt idx="139">
                  <c:v>2.5513150000000002</c:v>
                </c:pt>
                <c:pt idx="140">
                  <c:v>2.0606430000000002</c:v>
                </c:pt>
                <c:pt idx="141">
                  <c:v>2.457983</c:v>
                </c:pt>
                <c:pt idx="142">
                  <c:v>1.766529</c:v>
                </c:pt>
                <c:pt idx="143">
                  <c:v>2.3744770000000002</c:v>
                </c:pt>
                <c:pt idx="144">
                  <c:v>2.37425</c:v>
                </c:pt>
                <c:pt idx="145">
                  <c:v>2.5760179999999999</c:v>
                </c:pt>
                <c:pt idx="146">
                  <c:v>2.4444810000000001</c:v>
                </c:pt>
                <c:pt idx="147">
                  <c:v>2.4601829999999998</c:v>
                </c:pt>
                <c:pt idx="148">
                  <c:v>2.3964490000000001</c:v>
                </c:pt>
                <c:pt idx="149">
                  <c:v>2.1893989999999999</c:v>
                </c:pt>
                <c:pt idx="150">
                  <c:v>2.3628610000000001</c:v>
                </c:pt>
                <c:pt idx="151">
                  <c:v>1.7296259999999999</c:v>
                </c:pt>
                <c:pt idx="152">
                  <c:v>1.8978980000000001</c:v>
                </c:pt>
                <c:pt idx="153">
                  <c:v>2.2514159999999999</c:v>
                </c:pt>
                <c:pt idx="154">
                  <c:v>2.5499809999999998</c:v>
                </c:pt>
                <c:pt idx="155">
                  <c:v>2.3147229999999999</c:v>
                </c:pt>
                <c:pt idx="156">
                  <c:v>2.7116389999999999</c:v>
                </c:pt>
                <c:pt idx="157">
                  <c:v>2.702572</c:v>
                </c:pt>
                <c:pt idx="158">
                  <c:v>1.9186130000000001</c:v>
                </c:pt>
                <c:pt idx="159">
                  <c:v>1.701295</c:v>
                </c:pt>
                <c:pt idx="160">
                  <c:v>2.4288439999999998</c:v>
                </c:pt>
                <c:pt idx="161">
                  <c:v>2.8707210000000001</c:v>
                </c:pt>
                <c:pt idx="162">
                  <c:v>2.7069019999999999</c:v>
                </c:pt>
                <c:pt idx="163">
                  <c:v>2.6162780000000003</c:v>
                </c:pt>
                <c:pt idx="164">
                  <c:v>2.6268669999999998</c:v>
                </c:pt>
                <c:pt idx="165">
                  <c:v>2.409046</c:v>
                </c:pt>
                <c:pt idx="166">
                  <c:v>2.0167619999999999</c:v>
                </c:pt>
                <c:pt idx="167">
                  <c:v>1.699433</c:v>
                </c:pt>
                <c:pt idx="168">
                  <c:v>2.0326399999999998</c:v>
                </c:pt>
                <c:pt idx="169">
                  <c:v>2.4752070000000002</c:v>
                </c:pt>
                <c:pt idx="170">
                  <c:v>2.8311510000000002</c:v>
                </c:pt>
                <c:pt idx="171">
                  <c:v>2.7808280000000001</c:v>
                </c:pt>
                <c:pt idx="172">
                  <c:v>3.0859079999999999</c:v>
                </c:pt>
                <c:pt idx="173">
                  <c:v>2.2857210000000001</c:v>
                </c:pt>
                <c:pt idx="174">
                  <c:v>1.5075320000000001</c:v>
                </c:pt>
                <c:pt idx="175">
                  <c:v>2.3693200000000001</c:v>
                </c:pt>
                <c:pt idx="176">
                  <c:v>2.466466</c:v>
                </c:pt>
                <c:pt idx="177">
                  <c:v>2.5361850000000001</c:v>
                </c:pt>
                <c:pt idx="178">
                  <c:v>2.3467409999999997</c:v>
                </c:pt>
                <c:pt idx="179">
                  <c:v>2.244869</c:v>
                </c:pt>
                <c:pt idx="180">
                  <c:v>2.3810470000000001</c:v>
                </c:pt>
                <c:pt idx="181">
                  <c:v>1.6388849999999999</c:v>
                </c:pt>
                <c:pt idx="182">
                  <c:v>1.5913029999999999</c:v>
                </c:pt>
                <c:pt idx="183">
                  <c:v>2.23712</c:v>
                </c:pt>
                <c:pt idx="184">
                  <c:v>2.555606</c:v>
                </c:pt>
                <c:pt idx="185">
                  <c:v>2.9635349999999998</c:v>
                </c:pt>
                <c:pt idx="186">
                  <c:v>2.8882570000000003</c:v>
                </c:pt>
                <c:pt idx="187">
                  <c:v>2.6786949999999998</c:v>
                </c:pt>
                <c:pt idx="188">
                  <c:v>2.6390099999999999</c:v>
                </c:pt>
                <c:pt idx="189">
                  <c:v>2.48367</c:v>
                </c:pt>
                <c:pt idx="190">
                  <c:v>2.6008870000000002</c:v>
                </c:pt>
                <c:pt idx="191">
                  <c:v>3.373542</c:v>
                </c:pt>
                <c:pt idx="192">
                  <c:v>2.9283910000000004</c:v>
                </c:pt>
                <c:pt idx="193">
                  <c:v>2.6731880000000001</c:v>
                </c:pt>
                <c:pt idx="194">
                  <c:v>2.9059459999999997</c:v>
                </c:pt>
                <c:pt idx="195">
                  <c:v>2.662121</c:v>
                </c:pt>
                <c:pt idx="196">
                  <c:v>2.538627</c:v>
                </c:pt>
                <c:pt idx="197">
                  <c:v>2.3197039999999998</c:v>
                </c:pt>
                <c:pt idx="198">
                  <c:v>2.1757569999999999</c:v>
                </c:pt>
                <c:pt idx="199">
                  <c:v>2.7765599999999999</c:v>
                </c:pt>
                <c:pt idx="200">
                  <c:v>2.9622920000000001</c:v>
                </c:pt>
                <c:pt idx="201">
                  <c:v>2.769984</c:v>
                </c:pt>
                <c:pt idx="202">
                  <c:v>2.9204309999999998</c:v>
                </c:pt>
                <c:pt idx="203">
                  <c:v>2.8116819999999998</c:v>
                </c:pt>
                <c:pt idx="204">
                  <c:v>2.5259209999999999</c:v>
                </c:pt>
                <c:pt idx="205">
                  <c:v>2.7088640000000002</c:v>
                </c:pt>
                <c:pt idx="206">
                  <c:v>2.8724860000000003</c:v>
                </c:pt>
                <c:pt idx="207">
                  <c:v>2.706124</c:v>
                </c:pt>
                <c:pt idx="208">
                  <c:v>2.6482019999999999</c:v>
                </c:pt>
                <c:pt idx="209">
                  <c:v>2.4675469999999997</c:v>
                </c:pt>
                <c:pt idx="210">
                  <c:v>2.9138170000000003</c:v>
                </c:pt>
                <c:pt idx="211">
                  <c:v>2.9137039999999996</c:v>
                </c:pt>
                <c:pt idx="212">
                  <c:v>3.1401330000000001</c:v>
                </c:pt>
                <c:pt idx="213">
                  <c:v>3.0953910000000002</c:v>
                </c:pt>
                <c:pt idx="214">
                  <c:v>3.2411349999999999</c:v>
                </c:pt>
                <c:pt idx="215">
                  <c:v>3.1426599999999998</c:v>
                </c:pt>
                <c:pt idx="216">
                  <c:v>2.8504329999999998</c:v>
                </c:pt>
                <c:pt idx="217">
                  <c:v>2.836732</c:v>
                </c:pt>
                <c:pt idx="218">
                  <c:v>2.729314</c:v>
                </c:pt>
                <c:pt idx="219">
                  <c:v>2.8806289999999999</c:v>
                </c:pt>
                <c:pt idx="220">
                  <c:v>2.6860719999999998</c:v>
                </c:pt>
                <c:pt idx="221">
                  <c:v>2.2109360000000002</c:v>
                </c:pt>
                <c:pt idx="222">
                  <c:v>3.1864850000000002</c:v>
                </c:pt>
                <c:pt idx="223">
                  <c:v>3.578964</c:v>
                </c:pt>
                <c:pt idx="224">
                  <c:v>4.0678720000000004</c:v>
                </c:pt>
                <c:pt idx="225">
                  <c:v>4.1563790000000003</c:v>
                </c:pt>
                <c:pt idx="226">
                  <c:v>3.264767</c:v>
                </c:pt>
                <c:pt idx="227">
                  <c:v>3.7768639999999998</c:v>
                </c:pt>
                <c:pt idx="228">
                  <c:v>3.9128380000000003</c:v>
                </c:pt>
                <c:pt idx="229">
                  <c:v>3.180167</c:v>
                </c:pt>
                <c:pt idx="230">
                  <c:v>3.646083</c:v>
                </c:pt>
                <c:pt idx="231">
                  <c:v>3.1459679999999999</c:v>
                </c:pt>
                <c:pt idx="232">
                  <c:v>3.0543300000000002</c:v>
                </c:pt>
                <c:pt idx="233">
                  <c:v>3.1489669999999998</c:v>
                </c:pt>
                <c:pt idx="234">
                  <c:v>3.0315810000000001</c:v>
                </c:pt>
                <c:pt idx="235">
                  <c:v>3.0593460000000001</c:v>
                </c:pt>
                <c:pt idx="236">
                  <c:v>3.0081859999999998</c:v>
                </c:pt>
                <c:pt idx="237">
                  <c:v>2.4049809999999998</c:v>
                </c:pt>
                <c:pt idx="238">
                  <c:v>2.8320539999999998</c:v>
                </c:pt>
                <c:pt idx="239">
                  <c:v>2.7016170000000002</c:v>
                </c:pt>
                <c:pt idx="240">
                  <c:v>3.1299239999999999</c:v>
                </c:pt>
                <c:pt idx="241">
                  <c:v>3.073013</c:v>
                </c:pt>
                <c:pt idx="242">
                  <c:v>2.8288010000000003</c:v>
                </c:pt>
                <c:pt idx="243">
                  <c:v>3.1115300000000001</c:v>
                </c:pt>
                <c:pt idx="244">
                  <c:v>2.5583139999999998</c:v>
                </c:pt>
                <c:pt idx="245">
                  <c:v>2.5666389999999999</c:v>
                </c:pt>
                <c:pt idx="246">
                  <c:v>2.7693790000000003</c:v>
                </c:pt>
                <c:pt idx="247">
                  <c:v>2.9301729999999999</c:v>
                </c:pt>
                <c:pt idx="248">
                  <c:v>2.157184</c:v>
                </c:pt>
                <c:pt idx="249">
                  <c:v>1.9063099999999999</c:v>
                </c:pt>
                <c:pt idx="250">
                  <c:v>2.7915849999999995</c:v>
                </c:pt>
                <c:pt idx="251">
                  <c:v>2.6761759999999999</c:v>
                </c:pt>
                <c:pt idx="252">
                  <c:v>2.679338</c:v>
                </c:pt>
                <c:pt idx="253">
                  <c:v>2.5335190000000001</c:v>
                </c:pt>
                <c:pt idx="254">
                  <c:v>2.8077229999999997</c:v>
                </c:pt>
                <c:pt idx="255">
                  <c:v>2.7751409999999996</c:v>
                </c:pt>
                <c:pt idx="256">
                  <c:v>2.5645959999999999</c:v>
                </c:pt>
                <c:pt idx="257">
                  <c:v>2.7966239999999996</c:v>
                </c:pt>
                <c:pt idx="258">
                  <c:v>2.3173240000000002</c:v>
                </c:pt>
                <c:pt idx="259">
                  <c:v>2.3393760000000001</c:v>
                </c:pt>
                <c:pt idx="260">
                  <c:v>2.2251599999999998</c:v>
                </c:pt>
                <c:pt idx="261">
                  <c:v>2.3886479999999999</c:v>
                </c:pt>
                <c:pt idx="262">
                  <c:v>2.6632159999999998</c:v>
                </c:pt>
                <c:pt idx="263">
                  <c:v>2.6359850000000002</c:v>
                </c:pt>
                <c:pt idx="264">
                  <c:v>3.1311590000000002</c:v>
                </c:pt>
                <c:pt idx="265">
                  <c:v>2.7646809999999999</c:v>
                </c:pt>
                <c:pt idx="266">
                  <c:v>2.9926680000000001</c:v>
                </c:pt>
                <c:pt idx="267">
                  <c:v>3.055952</c:v>
                </c:pt>
                <c:pt idx="268">
                  <c:v>2.9675800000000003</c:v>
                </c:pt>
                <c:pt idx="269">
                  <c:v>2.8967499999999999</c:v>
                </c:pt>
                <c:pt idx="270">
                  <c:v>2.8997849999999996</c:v>
                </c:pt>
                <c:pt idx="271">
                  <c:v>2.8145090000000001</c:v>
                </c:pt>
                <c:pt idx="272">
                  <c:v>2.7723389999999997</c:v>
                </c:pt>
                <c:pt idx="273">
                  <c:v>2.8027120000000001</c:v>
                </c:pt>
                <c:pt idx="274">
                  <c:v>2.612927</c:v>
                </c:pt>
                <c:pt idx="275">
                  <c:v>2.5788929999999999</c:v>
                </c:pt>
                <c:pt idx="276">
                  <c:v>2.6215250000000001</c:v>
                </c:pt>
                <c:pt idx="277">
                  <c:v>2.6545580000000002</c:v>
                </c:pt>
                <c:pt idx="278">
                  <c:v>2.0843700000000003</c:v>
                </c:pt>
                <c:pt idx="279">
                  <c:v>2.2873260000000002</c:v>
                </c:pt>
                <c:pt idx="280">
                  <c:v>2.2004009999999998</c:v>
                </c:pt>
                <c:pt idx="281">
                  <c:v>3.0646949999999999</c:v>
                </c:pt>
                <c:pt idx="282">
                  <c:v>3.011609</c:v>
                </c:pt>
                <c:pt idx="283">
                  <c:v>3.181521</c:v>
                </c:pt>
                <c:pt idx="284">
                  <c:v>3.0547220000000004</c:v>
                </c:pt>
                <c:pt idx="285">
                  <c:v>3.0678919999999996</c:v>
                </c:pt>
                <c:pt idx="286">
                  <c:v>2.9571570000000005</c:v>
                </c:pt>
                <c:pt idx="287">
                  <c:v>3.9150469999999999</c:v>
                </c:pt>
                <c:pt idx="288">
                  <c:v>4.0435439999999998</c:v>
                </c:pt>
                <c:pt idx="289">
                  <c:v>4.055078</c:v>
                </c:pt>
                <c:pt idx="290">
                  <c:v>3.9158720000000002</c:v>
                </c:pt>
                <c:pt idx="291">
                  <c:v>3.8676690000000002</c:v>
                </c:pt>
                <c:pt idx="292">
                  <c:v>4.0251209999999995</c:v>
                </c:pt>
                <c:pt idx="293">
                  <c:v>4.1922680000000003</c:v>
                </c:pt>
                <c:pt idx="294">
                  <c:v>3.9993030000000003</c:v>
                </c:pt>
                <c:pt idx="295">
                  <c:v>4.0622100000000003</c:v>
                </c:pt>
                <c:pt idx="296">
                  <c:v>4.1733959999999994</c:v>
                </c:pt>
                <c:pt idx="297">
                  <c:v>4.1519589999999997</c:v>
                </c:pt>
                <c:pt idx="298">
                  <c:v>3.919232</c:v>
                </c:pt>
                <c:pt idx="299">
                  <c:v>3.9954800000000001</c:v>
                </c:pt>
                <c:pt idx="300">
                  <c:v>4.2049690000000002</c:v>
                </c:pt>
                <c:pt idx="301">
                  <c:v>3.944064</c:v>
                </c:pt>
                <c:pt idx="302">
                  <c:v>3.8885399999999999</c:v>
                </c:pt>
                <c:pt idx="303">
                  <c:v>3.8007390000000001</c:v>
                </c:pt>
                <c:pt idx="304">
                  <c:v>4.0446619999999998</c:v>
                </c:pt>
                <c:pt idx="305">
                  <c:v>4.0957030000000003</c:v>
                </c:pt>
                <c:pt idx="306">
                  <c:v>4.3541559999999997</c:v>
                </c:pt>
                <c:pt idx="307">
                  <c:v>4.1879949999999999</c:v>
                </c:pt>
                <c:pt idx="308">
                  <c:v>3.6699169999999999</c:v>
                </c:pt>
                <c:pt idx="309">
                  <c:v>3.6645280000000002</c:v>
                </c:pt>
                <c:pt idx="310">
                  <c:v>4.0283439999999997</c:v>
                </c:pt>
                <c:pt idx="311">
                  <c:v>3.9662190000000002</c:v>
                </c:pt>
                <c:pt idx="312">
                  <c:v>4.2458330000000002</c:v>
                </c:pt>
                <c:pt idx="313">
                  <c:v>3.967654</c:v>
                </c:pt>
                <c:pt idx="314">
                  <c:v>3.8549009999999999</c:v>
                </c:pt>
                <c:pt idx="315">
                  <c:v>4.0669640000000005</c:v>
                </c:pt>
                <c:pt idx="316">
                  <c:v>4.2126960000000002</c:v>
                </c:pt>
                <c:pt idx="317">
                  <c:v>4.0915460000000001</c:v>
                </c:pt>
                <c:pt idx="318">
                  <c:v>4.306762</c:v>
                </c:pt>
                <c:pt idx="319">
                  <c:v>4.4771809999999999</c:v>
                </c:pt>
                <c:pt idx="320">
                  <c:v>4.3182460000000003</c:v>
                </c:pt>
                <c:pt idx="321">
                  <c:v>4.2058600000000004</c:v>
                </c:pt>
                <c:pt idx="322">
                  <c:v>3.511806</c:v>
                </c:pt>
                <c:pt idx="323">
                  <c:v>3.826578</c:v>
                </c:pt>
                <c:pt idx="324">
                  <c:v>4.3541309999999998</c:v>
                </c:pt>
                <c:pt idx="325">
                  <c:v>4.2233549999999997</c:v>
                </c:pt>
                <c:pt idx="326">
                  <c:v>4.2747069999999994</c:v>
                </c:pt>
                <c:pt idx="327">
                  <c:v>4.2923799999999996</c:v>
                </c:pt>
                <c:pt idx="328">
                  <c:v>4.0466490000000004</c:v>
                </c:pt>
                <c:pt idx="329">
                  <c:v>3.888827</c:v>
                </c:pt>
                <c:pt idx="330">
                  <c:v>3.597496</c:v>
                </c:pt>
                <c:pt idx="331">
                  <c:v>4.09375</c:v>
                </c:pt>
                <c:pt idx="332">
                  <c:v>4.3475710000000003</c:v>
                </c:pt>
                <c:pt idx="333">
                  <c:v>3.7389589999999999</c:v>
                </c:pt>
                <c:pt idx="334">
                  <c:v>3.6449549999999995</c:v>
                </c:pt>
                <c:pt idx="335">
                  <c:v>3.7089290000000004</c:v>
                </c:pt>
                <c:pt idx="336">
                  <c:v>3.659214</c:v>
                </c:pt>
                <c:pt idx="337">
                  <c:v>3.6219920000000001</c:v>
                </c:pt>
                <c:pt idx="338">
                  <c:v>3.8358439999999998</c:v>
                </c:pt>
                <c:pt idx="339">
                  <c:v>3.6780499999999998</c:v>
                </c:pt>
                <c:pt idx="340">
                  <c:v>3.8711040000000003</c:v>
                </c:pt>
                <c:pt idx="341">
                  <c:v>3.912757</c:v>
                </c:pt>
                <c:pt idx="342">
                  <c:v>3.7042890000000002</c:v>
                </c:pt>
                <c:pt idx="343">
                  <c:v>3.7114390000000004</c:v>
                </c:pt>
                <c:pt idx="344">
                  <c:v>3.8487999999999998</c:v>
                </c:pt>
                <c:pt idx="345">
                  <c:v>3.7916829999999999</c:v>
                </c:pt>
                <c:pt idx="346">
                  <c:v>3.8071519999999999</c:v>
                </c:pt>
                <c:pt idx="347">
                  <c:v>3.5741800000000001</c:v>
                </c:pt>
                <c:pt idx="348">
                  <c:v>3.9105119999999998</c:v>
                </c:pt>
                <c:pt idx="349">
                  <c:v>3.7118250000000002</c:v>
                </c:pt>
                <c:pt idx="350">
                  <c:v>3.8894129999999998</c:v>
                </c:pt>
                <c:pt idx="351">
                  <c:v>4.1884680000000003</c:v>
                </c:pt>
                <c:pt idx="352">
                  <c:v>4.0256660000000002</c:v>
                </c:pt>
                <c:pt idx="353">
                  <c:v>3.7496200000000002</c:v>
                </c:pt>
                <c:pt idx="354">
                  <c:v>3.9841140000000004</c:v>
                </c:pt>
                <c:pt idx="355">
                  <c:v>4.1357270000000002</c:v>
                </c:pt>
                <c:pt idx="356">
                  <c:v>4.2088700000000001</c:v>
                </c:pt>
                <c:pt idx="357">
                  <c:v>3.9369990000000001</c:v>
                </c:pt>
                <c:pt idx="358">
                  <c:v>3.9928089999999998</c:v>
                </c:pt>
                <c:pt idx="359">
                  <c:v>4.0225150000000003</c:v>
                </c:pt>
                <c:pt idx="360">
                  <c:v>3.9188780000000003</c:v>
                </c:pt>
                <c:pt idx="361">
                  <c:v>3.8310919999999999</c:v>
                </c:pt>
                <c:pt idx="362">
                  <c:v>2.984076</c:v>
                </c:pt>
                <c:pt idx="363">
                  <c:v>3.6849050000000001</c:v>
                </c:pt>
                <c:pt idx="364">
                  <c:v>3.6493540000000002</c:v>
                </c:pt>
                <c:pt idx="365">
                  <c:v>3.6774279999999999</c:v>
                </c:pt>
                <c:pt idx="366">
                  <c:v>3.7501820000000001</c:v>
                </c:pt>
                <c:pt idx="367">
                  <c:v>3.8467459999999996</c:v>
                </c:pt>
                <c:pt idx="368">
                  <c:v>3.721212</c:v>
                </c:pt>
                <c:pt idx="369">
                  <c:v>3.8016800000000002</c:v>
                </c:pt>
                <c:pt idx="370">
                  <c:v>3.7768030000000001</c:v>
                </c:pt>
                <c:pt idx="371">
                  <c:v>3.6274050000000004</c:v>
                </c:pt>
                <c:pt idx="372">
                  <c:v>3.4915600000000002</c:v>
                </c:pt>
                <c:pt idx="373">
                  <c:v>3.5206340000000003</c:v>
                </c:pt>
                <c:pt idx="374">
                  <c:v>3.6655359999999999</c:v>
                </c:pt>
                <c:pt idx="375">
                  <c:v>3.9422109999999999</c:v>
                </c:pt>
                <c:pt idx="376">
                  <c:v>3.908093</c:v>
                </c:pt>
                <c:pt idx="377">
                  <c:v>3.7650260000000002</c:v>
                </c:pt>
                <c:pt idx="378">
                  <c:v>3.6933590000000001</c:v>
                </c:pt>
                <c:pt idx="379">
                  <c:v>3.8907429999999996</c:v>
                </c:pt>
                <c:pt idx="380">
                  <c:v>3.860649</c:v>
                </c:pt>
                <c:pt idx="381">
                  <c:v>3.85473</c:v>
                </c:pt>
                <c:pt idx="382">
                  <c:v>3.6912070000000003</c:v>
                </c:pt>
                <c:pt idx="383">
                  <c:v>4.0075149999999997</c:v>
                </c:pt>
                <c:pt idx="384">
                  <c:v>3.7201370000000002</c:v>
                </c:pt>
                <c:pt idx="385">
                  <c:v>3.942831</c:v>
                </c:pt>
                <c:pt idx="386">
                  <c:v>3.6795949999999999</c:v>
                </c:pt>
                <c:pt idx="387">
                  <c:v>3.746696</c:v>
                </c:pt>
                <c:pt idx="388">
                  <c:v>3.7074699999999998</c:v>
                </c:pt>
                <c:pt idx="389">
                  <c:v>3.6243099999999999</c:v>
                </c:pt>
                <c:pt idx="390">
                  <c:v>3.8020640000000001</c:v>
                </c:pt>
                <c:pt idx="391">
                  <c:v>3.7971650000000001</c:v>
                </c:pt>
                <c:pt idx="392">
                  <c:v>3.883197</c:v>
                </c:pt>
                <c:pt idx="393">
                  <c:v>3.9174709999999999</c:v>
                </c:pt>
                <c:pt idx="394">
                  <c:v>3.7479010000000001</c:v>
                </c:pt>
                <c:pt idx="395">
                  <c:v>3.7674720000000002</c:v>
                </c:pt>
                <c:pt idx="396">
                  <c:v>3.7987029999999997</c:v>
                </c:pt>
                <c:pt idx="397">
                  <c:v>3.90585</c:v>
                </c:pt>
                <c:pt idx="398">
                  <c:v>3.7304759999999999</c:v>
                </c:pt>
                <c:pt idx="399">
                  <c:v>3.875489</c:v>
                </c:pt>
                <c:pt idx="400">
                  <c:v>3.5634600000000001</c:v>
                </c:pt>
                <c:pt idx="401">
                  <c:v>3.4625020000000002</c:v>
                </c:pt>
                <c:pt idx="402">
                  <c:v>3.86334</c:v>
                </c:pt>
                <c:pt idx="403">
                  <c:v>3.7926919999999997</c:v>
                </c:pt>
                <c:pt idx="404">
                  <c:v>3.9083839999999999</c:v>
                </c:pt>
                <c:pt idx="405">
                  <c:v>3.7146729999999999</c:v>
                </c:pt>
                <c:pt idx="406">
                  <c:v>3.5048190000000004</c:v>
                </c:pt>
                <c:pt idx="407">
                  <c:v>3.6645450000000004</c:v>
                </c:pt>
                <c:pt idx="408">
                  <c:v>3.9069409999999998</c:v>
                </c:pt>
                <c:pt idx="409">
                  <c:v>3.8605780000000003</c:v>
                </c:pt>
                <c:pt idx="410">
                  <c:v>3.776783</c:v>
                </c:pt>
                <c:pt idx="411">
                  <c:v>3.6531010000000004</c:v>
                </c:pt>
                <c:pt idx="412">
                  <c:v>3.8175690000000002</c:v>
                </c:pt>
                <c:pt idx="413">
                  <c:v>3.7408360000000003</c:v>
                </c:pt>
                <c:pt idx="414">
                  <c:v>3.7925629999999999</c:v>
                </c:pt>
                <c:pt idx="415">
                  <c:v>3.9370709999999995</c:v>
                </c:pt>
                <c:pt idx="416">
                  <c:v>3.7199719999999998</c:v>
                </c:pt>
                <c:pt idx="417">
                  <c:v>3.7527200000000001</c:v>
                </c:pt>
                <c:pt idx="418">
                  <c:v>3.8618740000000003</c:v>
                </c:pt>
                <c:pt idx="419">
                  <c:v>3.7951920000000001</c:v>
                </c:pt>
                <c:pt idx="420">
                  <c:v>3.3116490000000001</c:v>
                </c:pt>
                <c:pt idx="421">
                  <c:v>3.514507</c:v>
                </c:pt>
                <c:pt idx="422">
                  <c:v>2.9776429999999996</c:v>
                </c:pt>
                <c:pt idx="423">
                  <c:v>3.4436439999999999</c:v>
                </c:pt>
                <c:pt idx="424">
                  <c:v>3.6734899999999997</c:v>
                </c:pt>
                <c:pt idx="425">
                  <c:v>3.6910639999999999</c:v>
                </c:pt>
                <c:pt idx="426">
                  <c:v>3.2711079999999999</c:v>
                </c:pt>
                <c:pt idx="427">
                  <c:v>3.3992620000000002</c:v>
                </c:pt>
                <c:pt idx="428">
                  <c:v>3.6285129999999999</c:v>
                </c:pt>
                <c:pt idx="429">
                  <c:v>3.6112169999999999</c:v>
                </c:pt>
                <c:pt idx="430">
                  <c:v>3.5396640000000001</c:v>
                </c:pt>
                <c:pt idx="431">
                  <c:v>3.6865069999999998</c:v>
                </c:pt>
                <c:pt idx="432">
                  <c:v>3.7073489999999998</c:v>
                </c:pt>
                <c:pt idx="433">
                  <c:v>3.8894820000000001</c:v>
                </c:pt>
                <c:pt idx="434">
                  <c:v>3.79589</c:v>
                </c:pt>
                <c:pt idx="435">
                  <c:v>4.2604170000000003</c:v>
                </c:pt>
                <c:pt idx="436">
                  <c:v>3.9591440000000002</c:v>
                </c:pt>
                <c:pt idx="437">
                  <c:v>3.4064920000000001</c:v>
                </c:pt>
                <c:pt idx="438">
                  <c:v>3.5883350000000003</c:v>
                </c:pt>
                <c:pt idx="439">
                  <c:v>3.5341589999999998</c:v>
                </c:pt>
                <c:pt idx="440">
                  <c:v>3.5032079999999999</c:v>
                </c:pt>
                <c:pt idx="441">
                  <c:v>3.3898410000000001</c:v>
                </c:pt>
                <c:pt idx="442">
                  <c:v>3.8382350000000001</c:v>
                </c:pt>
                <c:pt idx="443">
                  <c:v>3.4297930000000001</c:v>
                </c:pt>
                <c:pt idx="444">
                  <c:v>3.4159859999999997</c:v>
                </c:pt>
                <c:pt idx="445">
                  <c:v>3.7326769999999998</c:v>
                </c:pt>
                <c:pt idx="446">
                  <c:v>3.462955</c:v>
                </c:pt>
                <c:pt idx="447">
                  <c:v>3.6892480000000001</c:v>
                </c:pt>
                <c:pt idx="448">
                  <c:v>3.4809169999999998</c:v>
                </c:pt>
                <c:pt idx="449">
                  <c:v>3.2999400000000003</c:v>
                </c:pt>
                <c:pt idx="450">
                  <c:v>3.4139940000000002</c:v>
                </c:pt>
                <c:pt idx="451">
                  <c:v>3.3690199999999999</c:v>
                </c:pt>
                <c:pt idx="452">
                  <c:v>3.3849309999999999</c:v>
                </c:pt>
                <c:pt idx="453">
                  <c:v>3.3087939999999998</c:v>
                </c:pt>
                <c:pt idx="454">
                  <c:v>3.7232850000000002</c:v>
                </c:pt>
                <c:pt idx="455">
                  <c:v>3.677772</c:v>
                </c:pt>
                <c:pt idx="456">
                  <c:v>3.8493580000000001</c:v>
                </c:pt>
                <c:pt idx="457">
                  <c:v>2.9649670000000001</c:v>
                </c:pt>
                <c:pt idx="458">
                  <c:v>3.4778769999999999</c:v>
                </c:pt>
                <c:pt idx="459">
                  <c:v>3.460855</c:v>
                </c:pt>
                <c:pt idx="460">
                  <c:v>3.3403690000000004</c:v>
                </c:pt>
                <c:pt idx="461">
                  <c:v>3.0506470000000001</c:v>
                </c:pt>
                <c:pt idx="462">
                  <c:v>3.0263990000000001</c:v>
                </c:pt>
                <c:pt idx="463">
                  <c:v>3.066287</c:v>
                </c:pt>
                <c:pt idx="464">
                  <c:v>3.2495889999999998</c:v>
                </c:pt>
                <c:pt idx="465">
                  <c:v>2.9412820000000002</c:v>
                </c:pt>
                <c:pt idx="466">
                  <c:v>3.2184560000000002</c:v>
                </c:pt>
                <c:pt idx="467">
                  <c:v>3.019031</c:v>
                </c:pt>
                <c:pt idx="468">
                  <c:v>3.3367710000000002</c:v>
                </c:pt>
                <c:pt idx="469">
                  <c:v>3.469643</c:v>
                </c:pt>
                <c:pt idx="470">
                  <c:v>3.788996</c:v>
                </c:pt>
                <c:pt idx="471">
                  <c:v>3.1527029999999998</c:v>
                </c:pt>
                <c:pt idx="472">
                  <c:v>3.128126</c:v>
                </c:pt>
                <c:pt idx="473">
                  <c:v>3.3069269999999999</c:v>
                </c:pt>
                <c:pt idx="474">
                  <c:v>3.3957459999999999</c:v>
                </c:pt>
                <c:pt idx="475">
                  <c:v>3.3301979999999998</c:v>
                </c:pt>
                <c:pt idx="476">
                  <c:v>3.3561259999999997</c:v>
                </c:pt>
                <c:pt idx="477">
                  <c:v>3.5038999999999998</c:v>
                </c:pt>
                <c:pt idx="478">
                  <c:v>3.6061349999999996</c:v>
                </c:pt>
                <c:pt idx="479">
                  <c:v>3.6900589999999998</c:v>
                </c:pt>
                <c:pt idx="480">
                  <c:v>3.071847</c:v>
                </c:pt>
                <c:pt idx="481">
                  <c:v>3.6503170000000003</c:v>
                </c:pt>
                <c:pt idx="482">
                  <c:v>3.5824889999999998</c:v>
                </c:pt>
                <c:pt idx="483">
                  <c:v>3.5694429999999997</c:v>
                </c:pt>
                <c:pt idx="484">
                  <c:v>3.3884409999999998</c:v>
                </c:pt>
                <c:pt idx="485">
                  <c:v>3.669476</c:v>
                </c:pt>
                <c:pt idx="486">
                  <c:v>3.5475830000000004</c:v>
                </c:pt>
                <c:pt idx="487">
                  <c:v>3.5366309999999999</c:v>
                </c:pt>
                <c:pt idx="488">
                  <c:v>3.469058</c:v>
                </c:pt>
                <c:pt idx="489">
                  <c:v>3.5476000000000001</c:v>
                </c:pt>
                <c:pt idx="490">
                  <c:v>3.4074559999999998</c:v>
                </c:pt>
                <c:pt idx="491">
                  <c:v>3.4551629999999998</c:v>
                </c:pt>
                <c:pt idx="492">
                  <c:v>3.3884310000000002</c:v>
                </c:pt>
                <c:pt idx="493">
                  <c:v>3.8120090000000002</c:v>
                </c:pt>
                <c:pt idx="494">
                  <c:v>3.1793589999999998</c:v>
                </c:pt>
                <c:pt idx="495">
                  <c:v>3.263223</c:v>
                </c:pt>
                <c:pt idx="496">
                  <c:v>3.2693450000000004</c:v>
                </c:pt>
                <c:pt idx="497">
                  <c:v>3.5173349999999997</c:v>
                </c:pt>
                <c:pt idx="498">
                  <c:v>3.4240789999999999</c:v>
                </c:pt>
                <c:pt idx="499">
                  <c:v>3.1720649999999999</c:v>
                </c:pt>
                <c:pt idx="500">
                  <c:v>3.600098</c:v>
                </c:pt>
                <c:pt idx="501">
                  <c:v>3.715716</c:v>
                </c:pt>
                <c:pt idx="502">
                  <c:v>3.5669909999999998</c:v>
                </c:pt>
                <c:pt idx="503">
                  <c:v>3.4356059999999999</c:v>
                </c:pt>
                <c:pt idx="504">
                  <c:v>3.4329749999999999</c:v>
                </c:pt>
                <c:pt idx="505">
                  <c:v>3.559329</c:v>
                </c:pt>
                <c:pt idx="506">
                  <c:v>3.5188930000000003</c:v>
                </c:pt>
                <c:pt idx="507">
                  <c:v>3.3697880000000002</c:v>
                </c:pt>
                <c:pt idx="508">
                  <c:v>3.1553999999999998</c:v>
                </c:pt>
                <c:pt idx="509">
                  <c:v>3.3452539999999997</c:v>
                </c:pt>
                <c:pt idx="510">
                  <c:v>3.366787</c:v>
                </c:pt>
                <c:pt idx="511">
                  <c:v>3.3081120000000004</c:v>
                </c:pt>
                <c:pt idx="512">
                  <c:v>3.2992819999999998</c:v>
                </c:pt>
                <c:pt idx="513">
                  <c:v>3.3173520000000001</c:v>
                </c:pt>
                <c:pt idx="514">
                  <c:v>3.1730170000000002</c:v>
                </c:pt>
                <c:pt idx="515">
                  <c:v>3.3766920000000002</c:v>
                </c:pt>
                <c:pt idx="516">
                  <c:v>3.4446050000000001</c:v>
                </c:pt>
                <c:pt idx="517">
                  <c:v>3.3107100000000003</c:v>
                </c:pt>
                <c:pt idx="518">
                  <c:v>3.2720919999999998</c:v>
                </c:pt>
                <c:pt idx="519">
                  <c:v>3.4893170000000002</c:v>
                </c:pt>
                <c:pt idx="520">
                  <c:v>3.4251100000000001</c:v>
                </c:pt>
                <c:pt idx="521">
                  <c:v>3.4718369999999998</c:v>
                </c:pt>
                <c:pt idx="522">
                  <c:v>3.2718429999999996</c:v>
                </c:pt>
                <c:pt idx="523">
                  <c:v>3.287353</c:v>
                </c:pt>
                <c:pt idx="524">
                  <c:v>3.3583069999999999</c:v>
                </c:pt>
                <c:pt idx="525">
                  <c:v>3.2615240000000001</c:v>
                </c:pt>
                <c:pt idx="526">
                  <c:v>3.2411889999999999</c:v>
                </c:pt>
                <c:pt idx="527">
                  <c:v>3.3798470000000003</c:v>
                </c:pt>
                <c:pt idx="528">
                  <c:v>3.4928059999999999</c:v>
                </c:pt>
                <c:pt idx="529">
                  <c:v>3.4218959999999998</c:v>
                </c:pt>
                <c:pt idx="530">
                  <c:v>3.2098139999999997</c:v>
                </c:pt>
                <c:pt idx="531">
                  <c:v>3.3865089999999998</c:v>
                </c:pt>
                <c:pt idx="532">
                  <c:v>3.3574609999999998</c:v>
                </c:pt>
                <c:pt idx="533">
                  <c:v>3.4020950000000001</c:v>
                </c:pt>
                <c:pt idx="534">
                  <c:v>3.1410110000000002</c:v>
                </c:pt>
                <c:pt idx="535">
                  <c:v>3.5124899999999997</c:v>
                </c:pt>
                <c:pt idx="536">
                  <c:v>3.4216570000000002</c:v>
                </c:pt>
                <c:pt idx="537">
                  <c:v>3.279013</c:v>
                </c:pt>
                <c:pt idx="538">
                  <c:v>3.4257580000000001</c:v>
                </c:pt>
                <c:pt idx="539">
                  <c:v>3.4607840000000003</c:v>
                </c:pt>
                <c:pt idx="540">
                  <c:v>3.143221</c:v>
                </c:pt>
                <c:pt idx="541">
                  <c:v>3.4537679999999997</c:v>
                </c:pt>
                <c:pt idx="542">
                  <c:v>3.693095</c:v>
                </c:pt>
                <c:pt idx="543">
                  <c:v>3.3417079999999997</c:v>
                </c:pt>
                <c:pt idx="544">
                  <c:v>3.2328459999999999</c:v>
                </c:pt>
                <c:pt idx="545">
                  <c:v>3.1927949999999998</c:v>
                </c:pt>
                <c:pt idx="546">
                  <c:v>3.3744639999999997</c:v>
                </c:pt>
                <c:pt idx="547">
                  <c:v>3.444315</c:v>
                </c:pt>
                <c:pt idx="548">
                  <c:v>3.2801439999999999</c:v>
                </c:pt>
                <c:pt idx="549">
                  <c:v>3.5352040000000002</c:v>
                </c:pt>
                <c:pt idx="550">
                  <c:v>3.6662889999999999</c:v>
                </c:pt>
                <c:pt idx="551">
                  <c:v>3.453789</c:v>
                </c:pt>
                <c:pt idx="552">
                  <c:v>3.5309410000000003</c:v>
                </c:pt>
                <c:pt idx="553">
                  <c:v>3.3232410000000003</c:v>
                </c:pt>
                <c:pt idx="554">
                  <c:v>3.31691</c:v>
                </c:pt>
                <c:pt idx="555">
                  <c:v>3.354317</c:v>
                </c:pt>
                <c:pt idx="556">
                  <c:v>3.3961209999999999</c:v>
                </c:pt>
                <c:pt idx="557">
                  <c:v>3.2091259999999999</c:v>
                </c:pt>
                <c:pt idx="558">
                  <c:v>3.3560279999999998</c:v>
                </c:pt>
                <c:pt idx="559">
                  <c:v>3.2682129999999998</c:v>
                </c:pt>
                <c:pt idx="560">
                  <c:v>3.2755709999999998</c:v>
                </c:pt>
                <c:pt idx="561">
                  <c:v>3.534179</c:v>
                </c:pt>
                <c:pt idx="562">
                  <c:v>3.3731489999999997</c:v>
                </c:pt>
                <c:pt idx="563">
                  <c:v>3.2485629999999999</c:v>
                </c:pt>
                <c:pt idx="564">
                  <c:v>3.3732899999999999</c:v>
                </c:pt>
                <c:pt idx="565">
                  <c:v>3.191335</c:v>
                </c:pt>
                <c:pt idx="566">
                  <c:v>3.3511299999999999</c:v>
                </c:pt>
                <c:pt idx="567">
                  <c:v>3.5456720000000002</c:v>
                </c:pt>
                <c:pt idx="568">
                  <c:v>3.3731909999999998</c:v>
                </c:pt>
                <c:pt idx="569">
                  <c:v>3.6303839999999998</c:v>
                </c:pt>
                <c:pt idx="570">
                  <c:v>3.3700479999999997</c:v>
                </c:pt>
                <c:pt idx="571">
                  <c:v>3.5448239999999998</c:v>
                </c:pt>
                <c:pt idx="572">
                  <c:v>3.410158</c:v>
                </c:pt>
                <c:pt idx="573">
                  <c:v>3.4029280000000002</c:v>
                </c:pt>
                <c:pt idx="574">
                  <c:v>3.2027049999999999</c:v>
                </c:pt>
                <c:pt idx="575">
                  <c:v>3.4102379999999997</c:v>
                </c:pt>
                <c:pt idx="576">
                  <c:v>3.5654780000000001</c:v>
                </c:pt>
                <c:pt idx="577">
                  <c:v>3.4692159999999999</c:v>
                </c:pt>
                <c:pt idx="578">
                  <c:v>3.5603560000000001</c:v>
                </c:pt>
                <c:pt idx="579">
                  <c:v>3.2081559999999998</c:v>
                </c:pt>
                <c:pt idx="580">
                  <c:v>3.4383570000000003</c:v>
                </c:pt>
                <c:pt idx="581">
                  <c:v>3.5507549999999997</c:v>
                </c:pt>
                <c:pt idx="582">
                  <c:v>3.4968460000000001</c:v>
                </c:pt>
                <c:pt idx="583">
                  <c:v>3.3814820000000001</c:v>
                </c:pt>
                <c:pt idx="584">
                  <c:v>3.2628740000000001</c:v>
                </c:pt>
                <c:pt idx="585">
                  <c:v>3.2709609999999998</c:v>
                </c:pt>
                <c:pt idx="586">
                  <c:v>3.269803</c:v>
                </c:pt>
                <c:pt idx="587">
                  <c:v>3.3822700000000001</c:v>
                </c:pt>
                <c:pt idx="588">
                  <c:v>3.4512849999999999</c:v>
                </c:pt>
                <c:pt idx="589">
                  <c:v>3.464124</c:v>
                </c:pt>
                <c:pt idx="590">
                  <c:v>3.4737499999999999</c:v>
                </c:pt>
                <c:pt idx="591">
                  <c:v>3.3352710000000001</c:v>
                </c:pt>
                <c:pt idx="592">
                  <c:v>3.4048129999999999</c:v>
                </c:pt>
                <c:pt idx="593">
                  <c:v>3.5261740000000001</c:v>
                </c:pt>
                <c:pt idx="594">
                  <c:v>3.522014</c:v>
                </c:pt>
                <c:pt idx="595">
                  <c:v>3.4802430000000002</c:v>
                </c:pt>
                <c:pt idx="596">
                  <c:v>3.3121689999999999</c:v>
                </c:pt>
                <c:pt idx="597">
                  <c:v>3.5358089999999995</c:v>
                </c:pt>
                <c:pt idx="598">
                  <c:v>3.360922</c:v>
                </c:pt>
                <c:pt idx="599">
                  <c:v>3.4768379999999999</c:v>
                </c:pt>
                <c:pt idx="600">
                  <c:v>3.401351</c:v>
                </c:pt>
                <c:pt idx="601">
                  <c:v>3.0504170000000004</c:v>
                </c:pt>
                <c:pt idx="602">
                  <c:v>3.3091789999999999</c:v>
                </c:pt>
                <c:pt idx="603">
                  <c:v>3.4999789999999997</c:v>
                </c:pt>
                <c:pt idx="604">
                  <c:v>3.3045010000000001</c:v>
                </c:pt>
                <c:pt idx="605">
                  <c:v>3.5024649999999999</c:v>
                </c:pt>
                <c:pt idx="606">
                  <c:v>3.3240999999999996</c:v>
                </c:pt>
                <c:pt idx="607">
                  <c:v>3.3517160000000001</c:v>
                </c:pt>
                <c:pt idx="608">
                  <c:v>3.5193110000000001</c:v>
                </c:pt>
                <c:pt idx="609">
                  <c:v>3.215827</c:v>
                </c:pt>
                <c:pt idx="610">
                  <c:v>3.2738879999999999</c:v>
                </c:pt>
                <c:pt idx="611">
                  <c:v>3.1075779999999997</c:v>
                </c:pt>
                <c:pt idx="612">
                  <c:v>3.3840659999999998</c:v>
                </c:pt>
                <c:pt idx="613">
                  <c:v>3.3020480000000001</c:v>
                </c:pt>
                <c:pt idx="614">
                  <c:v>3.320729</c:v>
                </c:pt>
                <c:pt idx="615">
                  <c:v>3.3164700000000003</c:v>
                </c:pt>
                <c:pt idx="616">
                  <c:v>3.4558680000000002</c:v>
                </c:pt>
                <c:pt idx="617">
                  <c:v>3.1689620000000001</c:v>
                </c:pt>
                <c:pt idx="618">
                  <c:v>3.2630280000000003</c:v>
                </c:pt>
                <c:pt idx="619">
                  <c:v>3.0946509999999998</c:v>
                </c:pt>
                <c:pt idx="620">
                  <c:v>3.2861349999999998</c:v>
                </c:pt>
                <c:pt idx="621">
                  <c:v>3.101057</c:v>
                </c:pt>
                <c:pt idx="622">
                  <c:v>3.1491509999999998</c:v>
                </c:pt>
                <c:pt idx="623">
                  <c:v>3.2570759999999996</c:v>
                </c:pt>
                <c:pt idx="624">
                  <c:v>2.9848270000000001</c:v>
                </c:pt>
                <c:pt idx="625">
                  <c:v>3.3670090000000004</c:v>
                </c:pt>
                <c:pt idx="626">
                  <c:v>3.5734129999999995</c:v>
                </c:pt>
                <c:pt idx="627">
                  <c:v>3.5243099999999998</c:v>
                </c:pt>
                <c:pt idx="628">
                  <c:v>3.3962430000000001</c:v>
                </c:pt>
                <c:pt idx="629">
                  <c:v>3.4331099999999997</c:v>
                </c:pt>
                <c:pt idx="630">
                  <c:v>3.4302909999999995</c:v>
                </c:pt>
                <c:pt idx="631">
                  <c:v>3.2693180000000002</c:v>
                </c:pt>
                <c:pt idx="632">
                  <c:v>3.209222</c:v>
                </c:pt>
                <c:pt idx="633">
                  <c:v>3.3313039999999998</c:v>
                </c:pt>
                <c:pt idx="634">
                  <c:v>3.1138630000000003</c:v>
                </c:pt>
                <c:pt idx="635">
                  <c:v>3.3808369999999996</c:v>
                </c:pt>
                <c:pt idx="636">
                  <c:v>3.6839729999999999</c:v>
                </c:pt>
                <c:pt idx="637">
                  <c:v>3.1710609999999999</c:v>
                </c:pt>
                <c:pt idx="638">
                  <c:v>3.3659440000000003</c:v>
                </c:pt>
                <c:pt idx="639">
                  <c:v>3.6036139999999999</c:v>
                </c:pt>
                <c:pt idx="640">
                  <c:v>3.7341299999999999</c:v>
                </c:pt>
                <c:pt idx="641">
                  <c:v>3.4134609999999999</c:v>
                </c:pt>
                <c:pt idx="642">
                  <c:v>3.1952589999999996</c:v>
                </c:pt>
                <c:pt idx="643">
                  <c:v>3.044826</c:v>
                </c:pt>
                <c:pt idx="644">
                  <c:v>3.38469</c:v>
                </c:pt>
                <c:pt idx="645">
                  <c:v>3.9447179999999999</c:v>
                </c:pt>
                <c:pt idx="646">
                  <c:v>3.8739610000000004</c:v>
                </c:pt>
                <c:pt idx="647">
                  <c:v>3.3795969999999995</c:v>
                </c:pt>
                <c:pt idx="648">
                  <c:v>3.358028</c:v>
                </c:pt>
                <c:pt idx="649">
                  <c:v>3.4588400000000004</c:v>
                </c:pt>
                <c:pt idx="650">
                  <c:v>3.4508399999999999</c:v>
                </c:pt>
                <c:pt idx="651">
                  <c:v>3.433719</c:v>
                </c:pt>
                <c:pt idx="652">
                  <c:v>3.5480679999999998</c:v>
                </c:pt>
                <c:pt idx="653">
                  <c:v>3.5135230000000002</c:v>
                </c:pt>
                <c:pt idx="654">
                  <c:v>3.3283990000000001</c:v>
                </c:pt>
                <c:pt idx="655">
                  <c:v>3.0353950000000003</c:v>
                </c:pt>
                <c:pt idx="656">
                  <c:v>3.5033969999999997</c:v>
                </c:pt>
                <c:pt idx="657">
                  <c:v>3.3916119999999998</c:v>
                </c:pt>
                <c:pt idx="658">
                  <c:v>3.2739649999999996</c:v>
                </c:pt>
                <c:pt idx="659">
                  <c:v>3.6459859999999997</c:v>
                </c:pt>
                <c:pt idx="660">
                  <c:v>3.4392679999999998</c:v>
                </c:pt>
                <c:pt idx="661">
                  <c:v>3.4487190000000001</c:v>
                </c:pt>
                <c:pt idx="662">
                  <c:v>3.3908420000000001</c:v>
                </c:pt>
                <c:pt idx="663">
                  <c:v>3.1050759999999999</c:v>
                </c:pt>
                <c:pt idx="664">
                  <c:v>3.4027449999999999</c:v>
                </c:pt>
                <c:pt idx="665">
                  <c:v>3.2110509999999999</c:v>
                </c:pt>
                <c:pt idx="666">
                  <c:v>3.525665</c:v>
                </c:pt>
                <c:pt idx="667">
                  <c:v>3.4111200000000004</c:v>
                </c:pt>
                <c:pt idx="668">
                  <c:v>3.6588120000000002</c:v>
                </c:pt>
                <c:pt idx="669">
                  <c:v>3.4880719999999998</c:v>
                </c:pt>
                <c:pt idx="670">
                  <c:v>3.6125699999999998</c:v>
                </c:pt>
                <c:pt idx="671">
                  <c:v>3.8467549999999999</c:v>
                </c:pt>
                <c:pt idx="672">
                  <c:v>3.9192209999999998</c:v>
                </c:pt>
                <c:pt idx="673">
                  <c:v>3.906558</c:v>
                </c:pt>
                <c:pt idx="674">
                  <c:v>3.796875</c:v>
                </c:pt>
                <c:pt idx="675">
                  <c:v>3.1212309999999999</c:v>
                </c:pt>
                <c:pt idx="676">
                  <c:v>3.5649890000000002</c:v>
                </c:pt>
                <c:pt idx="677">
                  <c:v>3.598481</c:v>
                </c:pt>
                <c:pt idx="678">
                  <c:v>3.7938110000000003</c:v>
                </c:pt>
                <c:pt idx="679">
                  <c:v>3.8237640000000002</c:v>
                </c:pt>
                <c:pt idx="680">
                  <c:v>3.40821</c:v>
                </c:pt>
                <c:pt idx="681">
                  <c:v>3.4692569999999998</c:v>
                </c:pt>
                <c:pt idx="682">
                  <c:v>3.4707949999999999</c:v>
                </c:pt>
                <c:pt idx="683">
                  <c:v>3.1633489999999997</c:v>
                </c:pt>
                <c:pt idx="684">
                  <c:v>3.2087409999999998</c:v>
                </c:pt>
                <c:pt idx="685">
                  <c:v>3.600527</c:v>
                </c:pt>
                <c:pt idx="686">
                  <c:v>3.3133370000000002</c:v>
                </c:pt>
                <c:pt idx="687">
                  <c:v>3.538751</c:v>
                </c:pt>
                <c:pt idx="688">
                  <c:v>3.4161869999999999</c:v>
                </c:pt>
                <c:pt idx="689">
                  <c:v>3.3221569999999998</c:v>
                </c:pt>
                <c:pt idx="690">
                  <c:v>3.3195709999999998</c:v>
                </c:pt>
                <c:pt idx="691">
                  <c:v>3.240265</c:v>
                </c:pt>
                <c:pt idx="692">
                  <c:v>3.5736949999999998</c:v>
                </c:pt>
                <c:pt idx="693">
                  <c:v>3.5532780000000002</c:v>
                </c:pt>
                <c:pt idx="694">
                  <c:v>3.56223</c:v>
                </c:pt>
                <c:pt idx="695">
                  <c:v>3.7090749999999999</c:v>
                </c:pt>
                <c:pt idx="696">
                  <c:v>3.6896170000000001</c:v>
                </c:pt>
                <c:pt idx="697">
                  <c:v>3.6971860000000003</c:v>
                </c:pt>
                <c:pt idx="698">
                  <c:v>3.4809639999999997</c:v>
                </c:pt>
                <c:pt idx="699">
                  <c:v>3.6650850000000004</c:v>
                </c:pt>
                <c:pt idx="700">
                  <c:v>3.6137219999999997</c:v>
                </c:pt>
                <c:pt idx="701">
                  <c:v>3.48271</c:v>
                </c:pt>
                <c:pt idx="702">
                  <c:v>3.778896</c:v>
                </c:pt>
                <c:pt idx="703">
                  <c:v>3.5928230000000001</c:v>
                </c:pt>
                <c:pt idx="704">
                  <c:v>3.4826679999999999</c:v>
                </c:pt>
                <c:pt idx="705">
                  <c:v>2.8683350000000001</c:v>
                </c:pt>
                <c:pt idx="706">
                  <c:v>3.7631350000000001</c:v>
                </c:pt>
                <c:pt idx="707">
                  <c:v>3.6003590000000001</c:v>
                </c:pt>
                <c:pt idx="708">
                  <c:v>3.488121</c:v>
                </c:pt>
                <c:pt idx="709">
                  <c:v>3.1653440000000002</c:v>
                </c:pt>
                <c:pt idx="710">
                  <c:v>3.1023420000000002</c:v>
                </c:pt>
                <c:pt idx="711">
                  <c:v>3.0673270000000001</c:v>
                </c:pt>
                <c:pt idx="712">
                  <c:v>3.1521300000000001</c:v>
                </c:pt>
                <c:pt idx="713">
                  <c:v>3.0881560000000001</c:v>
                </c:pt>
                <c:pt idx="714">
                  <c:v>3.0409819999999996</c:v>
                </c:pt>
                <c:pt idx="715">
                  <c:v>3.023631</c:v>
                </c:pt>
                <c:pt idx="716">
                  <c:v>3.0958639999999997</c:v>
                </c:pt>
                <c:pt idx="717">
                  <c:v>3.2735449999999999</c:v>
                </c:pt>
                <c:pt idx="718">
                  <c:v>3.4184459999999999</c:v>
                </c:pt>
                <c:pt idx="719">
                  <c:v>3.463908</c:v>
                </c:pt>
                <c:pt idx="720">
                  <c:v>3.6838639999999998</c:v>
                </c:pt>
                <c:pt idx="721">
                  <c:v>3.8092060000000001</c:v>
                </c:pt>
                <c:pt idx="722">
                  <c:v>3.8869920000000002</c:v>
                </c:pt>
                <c:pt idx="723">
                  <c:v>3.718483</c:v>
                </c:pt>
                <c:pt idx="724">
                  <c:v>3.9021250000000003</c:v>
                </c:pt>
                <c:pt idx="725">
                  <c:v>3.777012</c:v>
                </c:pt>
                <c:pt idx="726">
                  <c:v>3.7306030000000003</c:v>
                </c:pt>
                <c:pt idx="727">
                  <c:v>3.8359169999999998</c:v>
                </c:pt>
                <c:pt idx="728">
                  <c:v>3.8076349999999999</c:v>
                </c:pt>
                <c:pt idx="729">
                  <c:v>3.7302790000000003</c:v>
                </c:pt>
                <c:pt idx="730">
                  <c:v>3.790575</c:v>
                </c:pt>
                <c:pt idx="731">
                  <c:v>3.7982640000000001</c:v>
                </c:pt>
                <c:pt idx="732">
                  <c:v>3.8361089999999995</c:v>
                </c:pt>
                <c:pt idx="733">
                  <c:v>3.9576560000000001</c:v>
                </c:pt>
                <c:pt idx="734">
                  <c:v>3.831064</c:v>
                </c:pt>
                <c:pt idx="735">
                  <c:v>3.8975759999999999</c:v>
                </c:pt>
                <c:pt idx="736">
                  <c:v>3.9127139999999998</c:v>
                </c:pt>
                <c:pt idx="737">
                  <c:v>3.9399389999999999</c:v>
                </c:pt>
                <c:pt idx="738">
                  <c:v>3.8979340000000002</c:v>
                </c:pt>
                <c:pt idx="739">
                  <c:v>3.9860050000000005</c:v>
                </c:pt>
                <c:pt idx="740">
                  <c:v>3.8472410000000004</c:v>
                </c:pt>
                <c:pt idx="741">
                  <c:v>3.8455460000000001</c:v>
                </c:pt>
                <c:pt idx="742">
                  <c:v>3.7556529999999997</c:v>
                </c:pt>
                <c:pt idx="743">
                  <c:v>3.916909</c:v>
                </c:pt>
                <c:pt idx="744">
                  <c:v>4.0273569999999994</c:v>
                </c:pt>
                <c:pt idx="745">
                  <c:v>3.8362940000000001</c:v>
                </c:pt>
                <c:pt idx="746">
                  <c:v>3.8986920000000005</c:v>
                </c:pt>
                <c:pt idx="747">
                  <c:v>3.786006</c:v>
                </c:pt>
                <c:pt idx="748">
                  <c:v>3.6591970000000003</c:v>
                </c:pt>
                <c:pt idx="749">
                  <c:v>3.6284909999999999</c:v>
                </c:pt>
                <c:pt idx="750">
                  <c:v>3.890558</c:v>
                </c:pt>
                <c:pt idx="751">
                  <c:v>3.9638119999999999</c:v>
                </c:pt>
                <c:pt idx="752">
                  <c:v>3.9149149999999997</c:v>
                </c:pt>
                <c:pt idx="753">
                  <c:v>3.7827490000000004</c:v>
                </c:pt>
                <c:pt idx="754">
                  <c:v>3.920096</c:v>
                </c:pt>
                <c:pt idx="755">
                  <c:v>3.9473580000000004</c:v>
                </c:pt>
                <c:pt idx="756">
                  <c:v>3.723589</c:v>
                </c:pt>
                <c:pt idx="757">
                  <c:v>3.6483949999999998</c:v>
                </c:pt>
                <c:pt idx="758">
                  <c:v>3.7181700000000002</c:v>
                </c:pt>
                <c:pt idx="759">
                  <c:v>3.868757</c:v>
                </c:pt>
                <c:pt idx="760">
                  <c:v>3.9191949999999998</c:v>
                </c:pt>
                <c:pt idx="761">
                  <c:v>3.7421280000000001</c:v>
                </c:pt>
                <c:pt idx="762">
                  <c:v>4.0413579999999998</c:v>
                </c:pt>
                <c:pt idx="763">
                  <c:v>4.0020050000000005</c:v>
                </c:pt>
                <c:pt idx="764">
                  <c:v>4.1508349999999998</c:v>
                </c:pt>
                <c:pt idx="765">
                  <c:v>3.9512720000000003</c:v>
                </c:pt>
                <c:pt idx="766">
                  <c:v>4.0627580000000005</c:v>
                </c:pt>
                <c:pt idx="767">
                  <c:v>4.1001189999999994</c:v>
                </c:pt>
                <c:pt idx="768">
                  <c:v>3.9345469999999998</c:v>
                </c:pt>
                <c:pt idx="769">
                  <c:v>3.9476050000000003</c:v>
                </c:pt>
                <c:pt idx="770">
                  <c:v>3.9986860000000002</c:v>
                </c:pt>
                <c:pt idx="771">
                  <c:v>4.0887690000000001</c:v>
                </c:pt>
                <c:pt idx="772">
                  <c:v>4.170909</c:v>
                </c:pt>
                <c:pt idx="773">
                  <c:v>4.0046080000000002</c:v>
                </c:pt>
                <c:pt idx="774">
                  <c:v>4.0609339999999996</c:v>
                </c:pt>
                <c:pt idx="775">
                  <c:v>4.0245370000000005</c:v>
                </c:pt>
                <c:pt idx="776">
                  <c:v>4.0858349999999994</c:v>
                </c:pt>
                <c:pt idx="777">
                  <c:v>4.1110309999999997</c:v>
                </c:pt>
                <c:pt idx="778">
                  <c:v>4.1273670000000005</c:v>
                </c:pt>
                <c:pt idx="779">
                  <c:v>4.0187889999999999</c:v>
                </c:pt>
                <c:pt idx="780">
                  <c:v>4.0428709999999999</c:v>
                </c:pt>
                <c:pt idx="781">
                  <c:v>3.7141109999999999</c:v>
                </c:pt>
                <c:pt idx="782">
                  <c:v>3.7554110000000001</c:v>
                </c:pt>
                <c:pt idx="783">
                  <c:v>3.786994</c:v>
                </c:pt>
                <c:pt idx="784">
                  <c:v>3.6727169999999996</c:v>
                </c:pt>
                <c:pt idx="785">
                  <c:v>3.6243740000000004</c:v>
                </c:pt>
                <c:pt idx="786">
                  <c:v>3.681565</c:v>
                </c:pt>
                <c:pt idx="787">
                  <c:v>3.1904080000000001</c:v>
                </c:pt>
                <c:pt idx="788">
                  <c:v>3.0037910000000001</c:v>
                </c:pt>
                <c:pt idx="789">
                  <c:v>2.9181629999999998</c:v>
                </c:pt>
                <c:pt idx="790">
                  <c:v>3.1259189999999997</c:v>
                </c:pt>
                <c:pt idx="791">
                  <c:v>2.9959120000000001</c:v>
                </c:pt>
                <c:pt idx="792">
                  <c:v>2.924417</c:v>
                </c:pt>
                <c:pt idx="793">
                  <c:v>2.8835389999999999</c:v>
                </c:pt>
                <c:pt idx="794">
                  <c:v>3.0436400000000003</c:v>
                </c:pt>
                <c:pt idx="795">
                  <c:v>3.1390669999999998</c:v>
                </c:pt>
                <c:pt idx="796">
                  <c:v>2.9785450000000004</c:v>
                </c:pt>
                <c:pt idx="797">
                  <c:v>3.1071280000000003</c:v>
                </c:pt>
                <c:pt idx="798">
                  <c:v>3.093207</c:v>
                </c:pt>
                <c:pt idx="799">
                  <c:v>3.0905959999999997</c:v>
                </c:pt>
                <c:pt idx="800">
                  <c:v>3.0439310000000002</c:v>
                </c:pt>
                <c:pt idx="801">
                  <c:v>3.1045220000000002</c:v>
                </c:pt>
                <c:pt idx="802">
                  <c:v>3.1395569999999999</c:v>
                </c:pt>
                <c:pt idx="803">
                  <c:v>3.3014579999999998</c:v>
                </c:pt>
                <c:pt idx="804">
                  <c:v>3.0537370000000004</c:v>
                </c:pt>
                <c:pt idx="805">
                  <c:v>3.0488749999999998</c:v>
                </c:pt>
                <c:pt idx="806">
                  <c:v>2.992499</c:v>
                </c:pt>
                <c:pt idx="807">
                  <c:v>3.0030510000000001</c:v>
                </c:pt>
                <c:pt idx="808">
                  <c:v>3.1590309999999997</c:v>
                </c:pt>
                <c:pt idx="809">
                  <c:v>2.9257020000000002</c:v>
                </c:pt>
                <c:pt idx="810">
                  <c:v>3.1429970000000003</c:v>
                </c:pt>
                <c:pt idx="811">
                  <c:v>3.0612840000000001</c:v>
                </c:pt>
                <c:pt idx="812">
                  <c:v>3.6061680000000003</c:v>
                </c:pt>
                <c:pt idx="813">
                  <c:v>3.378844</c:v>
                </c:pt>
                <c:pt idx="814">
                  <c:v>3.7046000000000001</c:v>
                </c:pt>
                <c:pt idx="815">
                  <c:v>3.6261989999999997</c:v>
                </c:pt>
                <c:pt idx="816">
                  <c:v>3.7258740000000001</c:v>
                </c:pt>
                <c:pt idx="817">
                  <c:v>3.5143439999999999</c:v>
                </c:pt>
                <c:pt idx="818">
                  <c:v>3.5793039999999996</c:v>
                </c:pt>
                <c:pt idx="819">
                  <c:v>3.9609139999999998</c:v>
                </c:pt>
                <c:pt idx="820">
                  <c:v>3.7116609999999999</c:v>
                </c:pt>
                <c:pt idx="821">
                  <c:v>3.7584170000000001</c:v>
                </c:pt>
                <c:pt idx="822">
                  <c:v>3.7558310000000001</c:v>
                </c:pt>
                <c:pt idx="823">
                  <c:v>3.6853129999999998</c:v>
                </c:pt>
                <c:pt idx="824">
                  <c:v>3.6194359999999999</c:v>
                </c:pt>
                <c:pt idx="825">
                  <c:v>3.7991160000000002</c:v>
                </c:pt>
                <c:pt idx="826">
                  <c:v>3.737114</c:v>
                </c:pt>
                <c:pt idx="827">
                  <c:v>3.7196240000000005</c:v>
                </c:pt>
                <c:pt idx="828">
                  <c:v>3.6798690000000001</c:v>
                </c:pt>
                <c:pt idx="829">
                  <c:v>3.7185439999999996</c:v>
                </c:pt>
                <c:pt idx="830">
                  <c:v>3.7137989999999999</c:v>
                </c:pt>
                <c:pt idx="831">
                  <c:v>3.7115910000000003</c:v>
                </c:pt>
                <c:pt idx="832">
                  <c:v>3.8396370000000002</c:v>
                </c:pt>
                <c:pt idx="833">
                  <c:v>3.71035</c:v>
                </c:pt>
                <c:pt idx="834">
                  <c:v>3.6477169999999997</c:v>
                </c:pt>
                <c:pt idx="835">
                  <c:v>3.7282290000000002</c:v>
                </c:pt>
                <c:pt idx="836">
                  <c:v>3.8014290000000002</c:v>
                </c:pt>
                <c:pt idx="837">
                  <c:v>3.9288830000000003</c:v>
                </c:pt>
                <c:pt idx="838">
                  <c:v>3.7212179999999999</c:v>
                </c:pt>
                <c:pt idx="839">
                  <c:v>3.7068089999999998</c:v>
                </c:pt>
                <c:pt idx="840">
                  <c:v>3.8406570000000002</c:v>
                </c:pt>
                <c:pt idx="841">
                  <c:v>3.7947690000000001</c:v>
                </c:pt>
                <c:pt idx="842">
                  <c:v>3.7073040000000002</c:v>
                </c:pt>
                <c:pt idx="843">
                  <c:v>3.744891</c:v>
                </c:pt>
                <c:pt idx="844">
                  <c:v>3.6790980000000002</c:v>
                </c:pt>
                <c:pt idx="845">
                  <c:v>3.7318160000000002</c:v>
                </c:pt>
                <c:pt idx="846">
                  <c:v>3.7281469999999999</c:v>
                </c:pt>
                <c:pt idx="847">
                  <c:v>3.6879749999999998</c:v>
                </c:pt>
                <c:pt idx="848">
                  <c:v>3.7045899999999996</c:v>
                </c:pt>
                <c:pt idx="849">
                  <c:v>3.641683</c:v>
                </c:pt>
                <c:pt idx="850">
                  <c:v>3.6833310000000004</c:v>
                </c:pt>
                <c:pt idx="851">
                  <c:v>3.7513190000000001</c:v>
                </c:pt>
                <c:pt idx="852">
                  <c:v>3.6011189999999997</c:v>
                </c:pt>
                <c:pt idx="853">
                  <c:v>3.7189369999999999</c:v>
                </c:pt>
                <c:pt idx="854">
                  <c:v>3.8146799999999996</c:v>
                </c:pt>
                <c:pt idx="855">
                  <c:v>3.6880410000000001</c:v>
                </c:pt>
                <c:pt idx="856">
                  <c:v>3.6340309999999998</c:v>
                </c:pt>
                <c:pt idx="857">
                  <c:v>3.6760189999999997</c:v>
                </c:pt>
                <c:pt idx="858">
                  <c:v>3.6700390000000001</c:v>
                </c:pt>
                <c:pt idx="859">
                  <c:v>3.7372300000000003</c:v>
                </c:pt>
                <c:pt idx="860">
                  <c:v>3.7939020000000001</c:v>
                </c:pt>
                <c:pt idx="861">
                  <c:v>3.721031</c:v>
                </c:pt>
                <c:pt idx="862">
                  <c:v>3.942847</c:v>
                </c:pt>
                <c:pt idx="863">
                  <c:v>3.7504280000000003</c:v>
                </c:pt>
                <c:pt idx="864">
                  <c:v>3.7668400000000002</c:v>
                </c:pt>
                <c:pt idx="865">
                  <c:v>3.8662639999999997</c:v>
                </c:pt>
                <c:pt idx="866">
                  <c:v>3.8525160000000005</c:v>
                </c:pt>
                <c:pt idx="867">
                  <c:v>3.8097029999999998</c:v>
                </c:pt>
                <c:pt idx="868">
                  <c:v>3.7560979999999997</c:v>
                </c:pt>
                <c:pt idx="869">
                  <c:v>3.8810099999999998</c:v>
                </c:pt>
                <c:pt idx="870">
                  <c:v>3.812929</c:v>
                </c:pt>
                <c:pt idx="871">
                  <c:v>3.8277139999999998</c:v>
                </c:pt>
                <c:pt idx="872">
                  <c:v>3.801695</c:v>
                </c:pt>
                <c:pt idx="873">
                  <c:v>3.8172959999999998</c:v>
                </c:pt>
                <c:pt idx="874">
                  <c:v>3.6811259999999999</c:v>
                </c:pt>
                <c:pt idx="875">
                  <c:v>3.8355160000000001</c:v>
                </c:pt>
                <c:pt idx="876">
                  <c:v>3.7981160000000003</c:v>
                </c:pt>
                <c:pt idx="877">
                  <c:v>3.5725980000000002</c:v>
                </c:pt>
                <c:pt idx="878">
                  <c:v>3.595675</c:v>
                </c:pt>
                <c:pt idx="879">
                  <c:v>3.4459939999999998</c:v>
                </c:pt>
                <c:pt idx="880">
                  <c:v>3.5932789999999999</c:v>
                </c:pt>
                <c:pt idx="881">
                  <c:v>3.8175049999999997</c:v>
                </c:pt>
                <c:pt idx="882">
                  <c:v>3.768313</c:v>
                </c:pt>
                <c:pt idx="883">
                  <c:v>3.7208599999999996</c:v>
                </c:pt>
                <c:pt idx="884">
                  <c:v>3.7551800000000002</c:v>
                </c:pt>
                <c:pt idx="885">
                  <c:v>3.7690430000000004</c:v>
                </c:pt>
                <c:pt idx="886">
                  <c:v>3.6849730000000003</c:v>
                </c:pt>
                <c:pt idx="887">
                  <c:v>3.7851499999999998</c:v>
                </c:pt>
                <c:pt idx="888">
                  <c:v>3.6849310000000002</c:v>
                </c:pt>
                <c:pt idx="889">
                  <c:v>3.7676910000000001</c:v>
                </c:pt>
                <c:pt idx="890">
                  <c:v>3.7502400000000002</c:v>
                </c:pt>
                <c:pt idx="891">
                  <c:v>3.7670199999999996</c:v>
                </c:pt>
                <c:pt idx="892">
                  <c:v>3.7644440000000001</c:v>
                </c:pt>
                <c:pt idx="893">
                  <c:v>3.8211149999999998</c:v>
                </c:pt>
                <c:pt idx="894">
                  <c:v>3.7320340000000001</c:v>
                </c:pt>
                <c:pt idx="895">
                  <c:v>3.7971810000000001</c:v>
                </c:pt>
                <c:pt idx="896">
                  <c:v>3.774292</c:v>
                </c:pt>
                <c:pt idx="897">
                  <c:v>3.7837049999999999</c:v>
                </c:pt>
                <c:pt idx="898">
                  <c:v>3.6398829999999998</c:v>
                </c:pt>
                <c:pt idx="899">
                  <c:v>3.7199369999999998</c:v>
                </c:pt>
                <c:pt idx="900">
                  <c:v>3.8242399999999996</c:v>
                </c:pt>
                <c:pt idx="901">
                  <c:v>3.733476</c:v>
                </c:pt>
                <c:pt idx="902">
                  <c:v>3.6641909999999998</c:v>
                </c:pt>
                <c:pt idx="903">
                  <c:v>3.736205</c:v>
                </c:pt>
                <c:pt idx="904">
                  <c:v>3.8100939999999999</c:v>
                </c:pt>
                <c:pt idx="905">
                  <c:v>3.7318859999999998</c:v>
                </c:pt>
                <c:pt idx="906">
                  <c:v>3.6328939999999998</c:v>
                </c:pt>
                <c:pt idx="907">
                  <c:v>3.6803399999999997</c:v>
                </c:pt>
                <c:pt idx="908">
                  <c:v>3.667014</c:v>
                </c:pt>
                <c:pt idx="909">
                  <c:v>3.8007930000000001</c:v>
                </c:pt>
                <c:pt idx="910">
                  <c:v>3.7278860000000003</c:v>
                </c:pt>
                <c:pt idx="911">
                  <c:v>3.7200490000000004</c:v>
                </c:pt>
                <c:pt idx="912">
                  <c:v>3.6600570000000001</c:v>
                </c:pt>
                <c:pt idx="913">
                  <c:v>3.6191420000000001</c:v>
                </c:pt>
                <c:pt idx="914">
                  <c:v>3.6775370000000001</c:v>
                </c:pt>
                <c:pt idx="915">
                  <c:v>3.7694399999999999</c:v>
                </c:pt>
                <c:pt idx="916">
                  <c:v>3.5353839999999996</c:v>
                </c:pt>
                <c:pt idx="917">
                  <c:v>3.7306309999999998</c:v>
                </c:pt>
                <c:pt idx="918">
                  <c:v>3.7989549999999999</c:v>
                </c:pt>
                <c:pt idx="919">
                  <c:v>3.8015910000000002</c:v>
                </c:pt>
                <c:pt idx="920">
                  <c:v>3.7190430000000001</c:v>
                </c:pt>
                <c:pt idx="921">
                  <c:v>3.8405360000000002</c:v>
                </c:pt>
                <c:pt idx="922">
                  <c:v>3.9028330000000002</c:v>
                </c:pt>
                <c:pt idx="923">
                  <c:v>3.8468020000000003</c:v>
                </c:pt>
                <c:pt idx="924">
                  <c:v>3.6699100000000002</c:v>
                </c:pt>
                <c:pt idx="925">
                  <c:v>3.7598219999999998</c:v>
                </c:pt>
                <c:pt idx="926">
                  <c:v>3.7397910000000003</c:v>
                </c:pt>
                <c:pt idx="927">
                  <c:v>3.6980689999999998</c:v>
                </c:pt>
                <c:pt idx="928">
                  <c:v>3.6271300000000002</c:v>
                </c:pt>
                <c:pt idx="929">
                  <c:v>3.7073580000000002</c:v>
                </c:pt>
                <c:pt idx="930">
                  <c:v>3.696412</c:v>
                </c:pt>
                <c:pt idx="931">
                  <c:v>3.6379660000000005</c:v>
                </c:pt>
                <c:pt idx="932">
                  <c:v>3.6006999999999998</c:v>
                </c:pt>
                <c:pt idx="933">
                  <c:v>3.7176840000000002</c:v>
                </c:pt>
                <c:pt idx="934">
                  <c:v>3.7241419999999996</c:v>
                </c:pt>
                <c:pt idx="935">
                  <c:v>3.7828949999999999</c:v>
                </c:pt>
                <c:pt idx="936">
                  <c:v>3.5713289999999995</c:v>
                </c:pt>
                <c:pt idx="937">
                  <c:v>3.589642</c:v>
                </c:pt>
                <c:pt idx="938">
                  <c:v>3.7421310000000001</c:v>
                </c:pt>
                <c:pt idx="939">
                  <c:v>3.6120239999999999</c:v>
                </c:pt>
                <c:pt idx="940">
                  <c:v>3.728221</c:v>
                </c:pt>
                <c:pt idx="941">
                  <c:v>3.5746080000000005</c:v>
                </c:pt>
                <c:pt idx="942">
                  <c:v>3.6209479999999998</c:v>
                </c:pt>
                <c:pt idx="943">
                  <c:v>3.6687120000000002</c:v>
                </c:pt>
                <c:pt idx="944">
                  <c:v>3.7725930000000001</c:v>
                </c:pt>
                <c:pt idx="945">
                  <c:v>3.514561</c:v>
                </c:pt>
                <c:pt idx="946">
                  <c:v>3.7350260000000004</c:v>
                </c:pt>
                <c:pt idx="947">
                  <c:v>3.5387420000000001</c:v>
                </c:pt>
                <c:pt idx="948">
                  <c:v>3.5811569999999997</c:v>
                </c:pt>
                <c:pt idx="949">
                  <c:v>3.6799490000000001</c:v>
                </c:pt>
                <c:pt idx="950">
                  <c:v>3.3684180000000001</c:v>
                </c:pt>
                <c:pt idx="951">
                  <c:v>3.5861720000000004</c:v>
                </c:pt>
                <c:pt idx="952">
                  <c:v>3.5341060000000004</c:v>
                </c:pt>
                <c:pt idx="953">
                  <c:v>3.4229379999999998</c:v>
                </c:pt>
                <c:pt idx="954">
                  <c:v>3.4841839999999999</c:v>
                </c:pt>
                <c:pt idx="955">
                  <c:v>3.4047969999999999</c:v>
                </c:pt>
                <c:pt idx="956">
                  <c:v>3.705044</c:v>
                </c:pt>
                <c:pt idx="957">
                  <c:v>3.2129310000000002</c:v>
                </c:pt>
                <c:pt idx="958">
                  <c:v>3.4114430000000002</c:v>
                </c:pt>
                <c:pt idx="959">
                  <c:v>3.3868019999999999</c:v>
                </c:pt>
                <c:pt idx="960">
                  <c:v>3.4830620000000003</c:v>
                </c:pt>
                <c:pt idx="961">
                  <c:v>3.3718379999999999</c:v>
                </c:pt>
                <c:pt idx="962">
                  <c:v>3.2546599999999999</c:v>
                </c:pt>
                <c:pt idx="963">
                  <c:v>3.3609679999999997</c:v>
                </c:pt>
                <c:pt idx="964">
                  <c:v>3.3579850000000002</c:v>
                </c:pt>
                <c:pt idx="965">
                  <c:v>2.9448980000000002</c:v>
                </c:pt>
                <c:pt idx="966">
                  <c:v>3.3348489999999997</c:v>
                </c:pt>
                <c:pt idx="967">
                  <c:v>3.5436200000000002</c:v>
                </c:pt>
                <c:pt idx="968">
                  <c:v>3.217727</c:v>
                </c:pt>
                <c:pt idx="969">
                  <c:v>3.4020899999999998</c:v>
                </c:pt>
                <c:pt idx="970">
                  <c:v>3.5753110000000001</c:v>
                </c:pt>
                <c:pt idx="971">
                  <c:v>3.4881250000000001</c:v>
                </c:pt>
                <c:pt idx="972">
                  <c:v>3.5459459999999998</c:v>
                </c:pt>
                <c:pt idx="973">
                  <c:v>3.164901</c:v>
                </c:pt>
                <c:pt idx="974">
                  <c:v>3.7098049999999998</c:v>
                </c:pt>
                <c:pt idx="975">
                  <c:v>3.6958039999999999</c:v>
                </c:pt>
                <c:pt idx="976">
                  <c:v>3.734515</c:v>
                </c:pt>
                <c:pt idx="977">
                  <c:v>3.7907069999999998</c:v>
                </c:pt>
                <c:pt idx="978">
                  <c:v>3.5661110000000003</c:v>
                </c:pt>
                <c:pt idx="979">
                  <c:v>3.4954559999999999</c:v>
                </c:pt>
                <c:pt idx="980">
                  <c:v>3.6037419999999996</c:v>
                </c:pt>
                <c:pt idx="981">
                  <c:v>3.6391369999999998</c:v>
                </c:pt>
                <c:pt idx="982">
                  <c:v>3.4838829999999996</c:v>
                </c:pt>
                <c:pt idx="983">
                  <c:v>3.4732980000000002</c:v>
                </c:pt>
                <c:pt idx="984">
                  <c:v>3.150461</c:v>
                </c:pt>
                <c:pt idx="985">
                  <c:v>3.3322910000000001</c:v>
                </c:pt>
                <c:pt idx="986">
                  <c:v>4.0634980000000001</c:v>
                </c:pt>
                <c:pt idx="987">
                  <c:v>3.7026150000000002</c:v>
                </c:pt>
                <c:pt idx="988">
                  <c:v>3.8384489999999998</c:v>
                </c:pt>
                <c:pt idx="989">
                  <c:v>3.7265540000000001</c:v>
                </c:pt>
                <c:pt idx="990">
                  <c:v>3.6822860000000004</c:v>
                </c:pt>
                <c:pt idx="991">
                  <c:v>3.8302999999999998</c:v>
                </c:pt>
                <c:pt idx="992">
                  <c:v>3.733867</c:v>
                </c:pt>
                <c:pt idx="993">
                  <c:v>3.5355280000000002</c:v>
                </c:pt>
                <c:pt idx="994">
                  <c:v>3.837793</c:v>
                </c:pt>
                <c:pt idx="995">
                  <c:v>3.6240160000000001</c:v>
                </c:pt>
                <c:pt idx="996">
                  <c:v>3.9009690000000004</c:v>
                </c:pt>
                <c:pt idx="997">
                  <c:v>3.7659910000000001</c:v>
                </c:pt>
                <c:pt idx="998">
                  <c:v>3.7427280000000001</c:v>
                </c:pt>
                <c:pt idx="999">
                  <c:v>3.895931</c:v>
                </c:pt>
                <c:pt idx="1000">
                  <c:v>3.7440620000000004</c:v>
                </c:pt>
                <c:pt idx="1001">
                  <c:v>3.4321210000000004</c:v>
                </c:pt>
                <c:pt idx="1002">
                  <c:v>3.5185779999999998</c:v>
                </c:pt>
                <c:pt idx="1003">
                  <c:v>3.6851260000000003</c:v>
                </c:pt>
                <c:pt idx="1004">
                  <c:v>3.6578460000000002</c:v>
                </c:pt>
                <c:pt idx="1005">
                  <c:v>3.6732959999999997</c:v>
                </c:pt>
                <c:pt idx="1006">
                  <c:v>3.8534259999999998</c:v>
                </c:pt>
                <c:pt idx="1007">
                  <c:v>3.7790400000000002</c:v>
                </c:pt>
                <c:pt idx="1008">
                  <c:v>3.5402139999999997</c:v>
                </c:pt>
                <c:pt idx="1009">
                  <c:v>3.7104939999999997</c:v>
                </c:pt>
                <c:pt idx="1010">
                  <c:v>3.635167</c:v>
                </c:pt>
                <c:pt idx="1011">
                  <c:v>3.5087190000000001</c:v>
                </c:pt>
                <c:pt idx="1012">
                  <c:v>3.7850410000000001</c:v>
                </c:pt>
                <c:pt idx="1013">
                  <c:v>3.6728889999999996</c:v>
                </c:pt>
                <c:pt idx="1014">
                  <c:v>3.3158270000000001</c:v>
                </c:pt>
                <c:pt idx="1015">
                  <c:v>3.3390439999999999</c:v>
                </c:pt>
                <c:pt idx="1016">
                  <c:v>3.4073470000000001</c:v>
                </c:pt>
                <c:pt idx="1017">
                  <c:v>3.3038759999999998</c:v>
                </c:pt>
                <c:pt idx="1018">
                  <c:v>3.7257929999999999</c:v>
                </c:pt>
                <c:pt idx="1019">
                  <c:v>3.591011</c:v>
                </c:pt>
                <c:pt idx="1020">
                  <c:v>3.2473220000000005</c:v>
                </c:pt>
                <c:pt idx="1021">
                  <c:v>3.3721060000000005</c:v>
                </c:pt>
                <c:pt idx="1022">
                  <c:v>3.7231130000000001</c:v>
                </c:pt>
                <c:pt idx="1023">
                  <c:v>3.6271769999999997</c:v>
                </c:pt>
                <c:pt idx="1024">
                  <c:v>3.645905</c:v>
                </c:pt>
                <c:pt idx="1025">
                  <c:v>3.76816</c:v>
                </c:pt>
                <c:pt idx="1026">
                  <c:v>3.782896</c:v>
                </c:pt>
                <c:pt idx="1027">
                  <c:v>3.5486640000000005</c:v>
                </c:pt>
                <c:pt idx="1028">
                  <c:v>3.5363820000000001</c:v>
                </c:pt>
                <c:pt idx="1029">
                  <c:v>3.7298</c:v>
                </c:pt>
                <c:pt idx="1030">
                  <c:v>3.9601139999999999</c:v>
                </c:pt>
                <c:pt idx="1031">
                  <c:v>3.7858860000000001</c:v>
                </c:pt>
                <c:pt idx="1032">
                  <c:v>3.651834</c:v>
                </c:pt>
                <c:pt idx="1033">
                  <c:v>3.567806</c:v>
                </c:pt>
                <c:pt idx="1034">
                  <c:v>3.7029440000000005</c:v>
                </c:pt>
                <c:pt idx="1035">
                  <c:v>3.6401840000000001</c:v>
                </c:pt>
                <c:pt idx="1036">
                  <c:v>3.7646120000000001</c:v>
                </c:pt>
                <c:pt idx="1037">
                  <c:v>3.6848459999999998</c:v>
                </c:pt>
                <c:pt idx="1038">
                  <c:v>3.6198670000000002</c:v>
                </c:pt>
                <c:pt idx="1039">
                  <c:v>3.6318660000000005</c:v>
                </c:pt>
                <c:pt idx="1040">
                  <c:v>4.2111530000000004</c:v>
                </c:pt>
                <c:pt idx="1041">
                  <c:v>4.007612</c:v>
                </c:pt>
                <c:pt idx="1042">
                  <c:v>4.0602480000000005</c:v>
                </c:pt>
                <c:pt idx="1043">
                  <c:v>4.1855949999999993</c:v>
                </c:pt>
                <c:pt idx="1044">
                  <c:v>4.017595</c:v>
                </c:pt>
                <c:pt idx="1045">
                  <c:v>4.2166379999999997</c:v>
                </c:pt>
                <c:pt idx="1046">
                  <c:v>4.2893499999999998</c:v>
                </c:pt>
                <c:pt idx="1047">
                  <c:v>4.2634850000000002</c:v>
                </c:pt>
                <c:pt idx="1048">
                  <c:v>4.2516730000000003</c:v>
                </c:pt>
                <c:pt idx="1049">
                  <c:v>4.2484719999999996</c:v>
                </c:pt>
                <c:pt idx="1050">
                  <c:v>4.1533670000000003</c:v>
                </c:pt>
                <c:pt idx="1051">
                  <c:v>4.233365</c:v>
                </c:pt>
                <c:pt idx="1052">
                  <c:v>4.3047810000000002</c:v>
                </c:pt>
                <c:pt idx="1053">
                  <c:v>4.3597169999999998</c:v>
                </c:pt>
                <c:pt idx="1054">
                  <c:v>4.2712000000000003</c:v>
                </c:pt>
                <c:pt idx="1055">
                  <c:v>4.4708269999999999</c:v>
                </c:pt>
                <c:pt idx="1056">
                  <c:v>4.2534679999999998</c:v>
                </c:pt>
                <c:pt idx="1057">
                  <c:v>4.3869509999999998</c:v>
                </c:pt>
                <c:pt idx="1058">
                  <c:v>4.3998799999999996</c:v>
                </c:pt>
                <c:pt idx="1059">
                  <c:v>4.289053</c:v>
                </c:pt>
                <c:pt idx="1060">
                  <c:v>4.3712439999999999</c:v>
                </c:pt>
                <c:pt idx="1061">
                  <c:v>4.2749470000000001</c:v>
                </c:pt>
                <c:pt idx="1062">
                  <c:v>4.2101160000000002</c:v>
                </c:pt>
                <c:pt idx="1063">
                  <c:v>4.0790889999999997</c:v>
                </c:pt>
                <c:pt idx="1064">
                  <c:v>4.1055619999999999</c:v>
                </c:pt>
                <c:pt idx="1065">
                  <c:v>4.1372689999999999</c:v>
                </c:pt>
                <c:pt idx="1066">
                  <c:v>3.8937580000000001</c:v>
                </c:pt>
                <c:pt idx="1067">
                  <c:v>3.9486320000000004</c:v>
                </c:pt>
                <c:pt idx="1068">
                  <c:v>3.9402280000000003</c:v>
                </c:pt>
                <c:pt idx="1069">
                  <c:v>3.8390960000000001</c:v>
                </c:pt>
                <c:pt idx="1070">
                  <c:v>3.9283410000000001</c:v>
                </c:pt>
                <c:pt idx="1071">
                  <c:v>3.9670350000000001</c:v>
                </c:pt>
                <c:pt idx="1072">
                  <c:v>3.9867730000000003</c:v>
                </c:pt>
                <c:pt idx="1073">
                  <c:v>3.8875419999999998</c:v>
                </c:pt>
                <c:pt idx="1074">
                  <c:v>4.09795</c:v>
                </c:pt>
                <c:pt idx="1075">
                  <c:v>3.9399440000000001</c:v>
                </c:pt>
                <c:pt idx="1076">
                  <c:v>4.2770669999999997</c:v>
                </c:pt>
                <c:pt idx="1077">
                  <c:v>4.2459210000000001</c:v>
                </c:pt>
                <c:pt idx="1078">
                  <c:v>4.262308</c:v>
                </c:pt>
                <c:pt idx="1079">
                  <c:v>4.1073949999999995</c:v>
                </c:pt>
                <c:pt idx="1080">
                  <c:v>4.116797</c:v>
                </c:pt>
                <c:pt idx="1081">
                  <c:v>4.3744149999999999</c:v>
                </c:pt>
                <c:pt idx="1082">
                  <c:v>3.985125</c:v>
                </c:pt>
                <c:pt idx="1083">
                  <c:v>4.1151680000000006</c:v>
                </c:pt>
                <c:pt idx="1084">
                  <c:v>3.9903399999999998</c:v>
                </c:pt>
                <c:pt idx="1085">
                  <c:v>4.0682700000000001</c:v>
                </c:pt>
                <c:pt idx="1086">
                  <c:v>3.9962540000000004</c:v>
                </c:pt>
                <c:pt idx="1087">
                  <c:v>3.9879130000000003</c:v>
                </c:pt>
                <c:pt idx="1088">
                  <c:v>4.1745390000000002</c:v>
                </c:pt>
                <c:pt idx="1089">
                  <c:v>4.21448</c:v>
                </c:pt>
                <c:pt idx="1090">
                  <c:v>4.2549010000000003</c:v>
                </c:pt>
                <c:pt idx="1091">
                  <c:v>4.0915240000000006</c:v>
                </c:pt>
                <c:pt idx="1092">
                  <c:v>3.9193750000000001</c:v>
                </c:pt>
                <c:pt idx="1093">
                  <c:v>4.056934</c:v>
                </c:pt>
                <c:pt idx="1094">
                  <c:v>3.862419</c:v>
                </c:pt>
                <c:pt idx="1095">
                  <c:v>4.0731929999999998</c:v>
                </c:pt>
                <c:pt idx="1096">
                  <c:v>4.1196479999999998</c:v>
                </c:pt>
                <c:pt idx="1097">
                  <c:v>3.9321109999999999</c:v>
                </c:pt>
                <c:pt idx="1098">
                  <c:v>4.1355269999999997</c:v>
                </c:pt>
                <c:pt idx="1099">
                  <c:v>4.0481040000000004</c:v>
                </c:pt>
                <c:pt idx="1100">
                  <c:v>3.9816049999999996</c:v>
                </c:pt>
                <c:pt idx="1101">
                  <c:v>4.1105150000000004</c:v>
                </c:pt>
                <c:pt idx="1102">
                  <c:v>4.0454379999999999</c:v>
                </c:pt>
                <c:pt idx="1103">
                  <c:v>3.8979599999999999</c:v>
                </c:pt>
                <c:pt idx="1104">
                  <c:v>3.9318049999999998</c:v>
                </c:pt>
                <c:pt idx="1105">
                  <c:v>4.1551830000000001</c:v>
                </c:pt>
                <c:pt idx="1106">
                  <c:v>3.9370339999999997</c:v>
                </c:pt>
                <c:pt idx="1107">
                  <c:v>3.8099499999999997</c:v>
                </c:pt>
                <c:pt idx="1108">
                  <c:v>4.1418490000000006</c:v>
                </c:pt>
                <c:pt idx="1109">
                  <c:v>3.9775200000000002</c:v>
                </c:pt>
                <c:pt idx="1110">
                  <c:v>4.0709049999999998</c:v>
                </c:pt>
                <c:pt idx="1111">
                  <c:v>3.965897</c:v>
                </c:pt>
                <c:pt idx="1112">
                  <c:v>4.0367470000000001</c:v>
                </c:pt>
                <c:pt idx="1113">
                  <c:v>3.8527800000000001</c:v>
                </c:pt>
                <c:pt idx="1114">
                  <c:v>3.7597529999999999</c:v>
                </c:pt>
                <c:pt idx="1115">
                  <c:v>4.0139680000000002</c:v>
                </c:pt>
                <c:pt idx="1116">
                  <c:v>4.0134570000000007</c:v>
                </c:pt>
                <c:pt idx="1117">
                  <c:v>4.0272439999999996</c:v>
                </c:pt>
                <c:pt idx="1118">
                  <c:v>4.1066099999999999</c:v>
                </c:pt>
                <c:pt idx="1119">
                  <c:v>3.7899250000000002</c:v>
                </c:pt>
                <c:pt idx="1120">
                  <c:v>4.0018479999999998</c:v>
                </c:pt>
                <c:pt idx="1121">
                  <c:v>3.99031</c:v>
                </c:pt>
                <c:pt idx="1122">
                  <c:v>3.9524140000000001</c:v>
                </c:pt>
                <c:pt idx="1123">
                  <c:v>4.2099289999999998</c:v>
                </c:pt>
                <c:pt idx="1124">
                  <c:v>4.0200420000000001</c:v>
                </c:pt>
                <c:pt idx="1125">
                  <c:v>3.9367140000000003</c:v>
                </c:pt>
                <c:pt idx="1126">
                  <c:v>3.9209399999999999</c:v>
                </c:pt>
                <c:pt idx="1127">
                  <c:v>3.9195139999999999</c:v>
                </c:pt>
                <c:pt idx="1128">
                  <c:v>3.9167370000000004</c:v>
                </c:pt>
                <c:pt idx="1129">
                  <c:v>4.0719909999999997</c:v>
                </c:pt>
                <c:pt idx="1130">
                  <c:v>4.0225239999999998</c:v>
                </c:pt>
                <c:pt idx="1131">
                  <c:v>4.008426</c:v>
                </c:pt>
                <c:pt idx="1132">
                  <c:v>4.1280830000000002</c:v>
                </c:pt>
                <c:pt idx="1133">
                  <c:v>3.8984580000000002</c:v>
                </c:pt>
                <c:pt idx="1134">
                  <c:v>3.9298480000000002</c:v>
                </c:pt>
                <c:pt idx="1135">
                  <c:v>4.1739300000000004</c:v>
                </c:pt>
                <c:pt idx="1136">
                  <c:v>4.1993170000000006</c:v>
                </c:pt>
                <c:pt idx="1137">
                  <c:v>4.0939379999999996</c:v>
                </c:pt>
                <c:pt idx="1138">
                  <c:v>4.2391860000000001</c:v>
                </c:pt>
                <c:pt idx="1139">
                  <c:v>4.1259969999999999</c:v>
                </c:pt>
                <c:pt idx="1140">
                  <c:v>4.1839680000000001</c:v>
                </c:pt>
                <c:pt idx="1141">
                  <c:v>3.9948769999999998</c:v>
                </c:pt>
                <c:pt idx="1142">
                  <c:v>4.190957</c:v>
                </c:pt>
                <c:pt idx="1143">
                  <c:v>4.1712889999999998</c:v>
                </c:pt>
                <c:pt idx="1144">
                  <c:v>4.1667189999999996</c:v>
                </c:pt>
                <c:pt idx="1145">
                  <c:v>4.1511909999999999</c:v>
                </c:pt>
                <c:pt idx="1146">
                  <c:v>4.0071370000000002</c:v>
                </c:pt>
                <c:pt idx="1147">
                  <c:v>4.0874600000000001</c:v>
                </c:pt>
                <c:pt idx="1148">
                  <c:v>4.1375529999999996</c:v>
                </c:pt>
                <c:pt idx="1149">
                  <c:v>4.1086359999999997</c:v>
                </c:pt>
                <c:pt idx="1150">
                  <c:v>4.0934140000000001</c:v>
                </c:pt>
                <c:pt idx="1151">
                  <c:v>4.1845369999999997</c:v>
                </c:pt>
                <c:pt idx="1152">
                  <c:v>4.14297</c:v>
                </c:pt>
                <c:pt idx="1153">
                  <c:v>4.1520479999999997</c:v>
                </c:pt>
                <c:pt idx="1154">
                  <c:v>4.2701760000000002</c:v>
                </c:pt>
                <c:pt idx="1155">
                  <c:v>4.1653960000000003</c:v>
                </c:pt>
                <c:pt idx="1156">
                  <c:v>4.1208919999999996</c:v>
                </c:pt>
                <c:pt idx="1157">
                  <c:v>4.30809</c:v>
                </c:pt>
                <c:pt idx="1158">
                  <c:v>4.224793</c:v>
                </c:pt>
                <c:pt idx="1159">
                  <c:v>3.9737299999999998</c:v>
                </c:pt>
                <c:pt idx="1160">
                  <c:v>4.0102570000000002</c:v>
                </c:pt>
                <c:pt idx="1161">
                  <c:v>3.9234599999999995</c:v>
                </c:pt>
                <c:pt idx="1162">
                  <c:v>4.1465670000000001</c:v>
                </c:pt>
                <c:pt idx="1163">
                  <c:v>4.1300699999999999</c:v>
                </c:pt>
                <c:pt idx="1164">
                  <c:v>4.1507820000000004</c:v>
                </c:pt>
                <c:pt idx="1165">
                  <c:v>3.998021</c:v>
                </c:pt>
                <c:pt idx="1166">
                  <c:v>4.0647470000000006</c:v>
                </c:pt>
                <c:pt idx="1167">
                  <c:v>4.1134339999999998</c:v>
                </c:pt>
                <c:pt idx="1168">
                  <c:v>3.985646</c:v>
                </c:pt>
                <c:pt idx="1169">
                  <c:v>3.9848520000000001</c:v>
                </c:pt>
                <c:pt idx="1170">
                  <c:v>3.883915</c:v>
                </c:pt>
                <c:pt idx="1171">
                  <c:v>3.9421099999999996</c:v>
                </c:pt>
                <c:pt idx="1172">
                  <c:v>4.0247670000000006</c:v>
                </c:pt>
                <c:pt idx="1173">
                  <c:v>4.1732550000000002</c:v>
                </c:pt>
                <c:pt idx="1174">
                  <c:v>4.0154940000000003</c:v>
                </c:pt>
                <c:pt idx="1175">
                  <c:v>4.1132859999999996</c:v>
                </c:pt>
                <c:pt idx="1176">
                  <c:v>3.9256380000000002</c:v>
                </c:pt>
                <c:pt idx="1177">
                  <c:v>3.900096</c:v>
                </c:pt>
                <c:pt idx="1178">
                  <c:v>4.0585019999999998</c:v>
                </c:pt>
                <c:pt idx="1179">
                  <c:v>3.9030610000000001</c:v>
                </c:pt>
                <c:pt idx="1180">
                  <c:v>4.0720289999999997</c:v>
                </c:pt>
                <c:pt idx="1181">
                  <c:v>3.8696730000000001</c:v>
                </c:pt>
                <c:pt idx="1182">
                  <c:v>3.807661</c:v>
                </c:pt>
                <c:pt idx="1183">
                  <c:v>3.6677110000000002</c:v>
                </c:pt>
                <c:pt idx="1184">
                  <c:v>3.5599910000000001</c:v>
                </c:pt>
                <c:pt idx="1185">
                  <c:v>3.6011549999999999</c:v>
                </c:pt>
                <c:pt idx="1186">
                  <c:v>3.9109379999999998</c:v>
                </c:pt>
                <c:pt idx="1187">
                  <c:v>3.4216770000000003</c:v>
                </c:pt>
                <c:pt idx="1188">
                  <c:v>3.6217769999999998</c:v>
                </c:pt>
                <c:pt idx="1189">
                  <c:v>3.6212850000000003</c:v>
                </c:pt>
                <c:pt idx="1190">
                  <c:v>3.5563909999999996</c:v>
                </c:pt>
                <c:pt idx="1191">
                  <c:v>3.55152</c:v>
                </c:pt>
                <c:pt idx="1192">
                  <c:v>3.6378700000000004</c:v>
                </c:pt>
                <c:pt idx="1193">
                  <c:v>3.3434270000000001</c:v>
                </c:pt>
                <c:pt idx="1194">
                  <c:v>3.4473350000000003</c:v>
                </c:pt>
                <c:pt idx="1195">
                  <c:v>3.6707230000000002</c:v>
                </c:pt>
                <c:pt idx="1196">
                  <c:v>3.6459630000000001</c:v>
                </c:pt>
                <c:pt idx="1197">
                  <c:v>3.6430630000000002</c:v>
                </c:pt>
                <c:pt idx="1198">
                  <c:v>3.6277049999999997</c:v>
                </c:pt>
                <c:pt idx="1199">
                  <c:v>3.847003</c:v>
                </c:pt>
                <c:pt idx="1200">
                  <c:v>3.6338359999999996</c:v>
                </c:pt>
                <c:pt idx="1201">
                  <c:v>3.588174</c:v>
                </c:pt>
                <c:pt idx="1202">
                  <c:v>3.3420160000000001</c:v>
                </c:pt>
                <c:pt idx="1203">
                  <c:v>3.2639259999999997</c:v>
                </c:pt>
                <c:pt idx="1204">
                  <c:v>3.590319</c:v>
                </c:pt>
                <c:pt idx="1205">
                  <c:v>3.6856480000000005</c:v>
                </c:pt>
                <c:pt idx="1206">
                  <c:v>3.8077529999999999</c:v>
                </c:pt>
                <c:pt idx="1207">
                  <c:v>3.8198189999999999</c:v>
                </c:pt>
                <c:pt idx="1208">
                  <c:v>3.5420689999999997</c:v>
                </c:pt>
                <c:pt idx="1209">
                  <c:v>3.723201</c:v>
                </c:pt>
                <c:pt idx="1210">
                  <c:v>3.8559199999999998</c:v>
                </c:pt>
                <c:pt idx="1211">
                  <c:v>3.6859109999999999</c:v>
                </c:pt>
                <c:pt idx="1212">
                  <c:v>3.7866929999999996</c:v>
                </c:pt>
                <c:pt idx="1213">
                  <c:v>3.7877619999999999</c:v>
                </c:pt>
                <c:pt idx="1214">
                  <c:v>3.8702180000000004</c:v>
                </c:pt>
                <c:pt idx="1215">
                  <c:v>3.819223</c:v>
                </c:pt>
                <c:pt idx="1216">
                  <c:v>3.7722689999999997</c:v>
                </c:pt>
                <c:pt idx="1217">
                  <c:v>3.7331379999999998</c:v>
                </c:pt>
                <c:pt idx="1218">
                  <c:v>3.8744939999999999</c:v>
                </c:pt>
                <c:pt idx="1219">
                  <c:v>3.7997550000000002</c:v>
                </c:pt>
                <c:pt idx="1220">
                  <c:v>3.7309609999999997</c:v>
                </c:pt>
                <c:pt idx="1221">
                  <c:v>3.6758760000000001</c:v>
                </c:pt>
                <c:pt idx="1222">
                  <c:v>3.5885579999999999</c:v>
                </c:pt>
                <c:pt idx="1223">
                  <c:v>3.7614299999999998</c:v>
                </c:pt>
                <c:pt idx="1224">
                  <c:v>3.779868</c:v>
                </c:pt>
                <c:pt idx="1225">
                  <c:v>3.5839829999999999</c:v>
                </c:pt>
                <c:pt idx="1226">
                  <c:v>3.8833000000000002</c:v>
                </c:pt>
                <c:pt idx="1227">
                  <c:v>3.6068739999999999</c:v>
                </c:pt>
                <c:pt idx="1228">
                  <c:v>3.7257050000000005</c:v>
                </c:pt>
                <c:pt idx="1229">
                  <c:v>3.6376979999999999</c:v>
                </c:pt>
                <c:pt idx="1230">
                  <c:v>3.4966350000000004</c:v>
                </c:pt>
                <c:pt idx="1231">
                  <c:v>3.5110259999999998</c:v>
                </c:pt>
                <c:pt idx="1232">
                  <c:v>3.6001029999999998</c:v>
                </c:pt>
                <c:pt idx="1233">
                  <c:v>3.3145570000000002</c:v>
                </c:pt>
                <c:pt idx="1234">
                  <c:v>3.477042</c:v>
                </c:pt>
                <c:pt idx="1235">
                  <c:v>3.3075670000000001</c:v>
                </c:pt>
                <c:pt idx="1236">
                  <c:v>3.571053</c:v>
                </c:pt>
                <c:pt idx="1237">
                  <c:v>3.6992620000000001</c:v>
                </c:pt>
                <c:pt idx="1238">
                  <c:v>3.3704620000000003</c:v>
                </c:pt>
                <c:pt idx="1239">
                  <c:v>3.5022720000000001</c:v>
                </c:pt>
                <c:pt idx="1240">
                  <c:v>3.3785369999999997</c:v>
                </c:pt>
                <c:pt idx="1241">
                  <c:v>3.4291390000000002</c:v>
                </c:pt>
                <c:pt idx="1242">
                  <c:v>3.5600239999999999</c:v>
                </c:pt>
                <c:pt idx="1243">
                  <c:v>3.5667390000000001</c:v>
                </c:pt>
                <c:pt idx="1244">
                  <c:v>3.3728310000000001</c:v>
                </c:pt>
                <c:pt idx="1245">
                  <c:v>3.2466759999999999</c:v>
                </c:pt>
                <c:pt idx="1246">
                  <c:v>3.2728620000000004</c:v>
                </c:pt>
                <c:pt idx="1247">
                  <c:v>3.3621689999999997</c:v>
                </c:pt>
                <c:pt idx="1248">
                  <c:v>3.5558699999999996</c:v>
                </c:pt>
                <c:pt idx="1249">
                  <c:v>3.3433580000000003</c:v>
                </c:pt>
                <c:pt idx="1250">
                  <c:v>3.4374860000000003</c:v>
                </c:pt>
                <c:pt idx="1251">
                  <c:v>3.444569</c:v>
                </c:pt>
                <c:pt idx="1252">
                  <c:v>3.4599350000000002</c:v>
                </c:pt>
                <c:pt idx="1253">
                  <c:v>3.5473349999999999</c:v>
                </c:pt>
                <c:pt idx="1254">
                  <c:v>3.0421179999999999</c:v>
                </c:pt>
                <c:pt idx="1255">
                  <c:v>3.4911080000000001</c:v>
                </c:pt>
                <c:pt idx="1256">
                  <c:v>3.4549200000000004</c:v>
                </c:pt>
                <c:pt idx="1257">
                  <c:v>3.3963450000000002</c:v>
                </c:pt>
                <c:pt idx="1258">
                  <c:v>3.0909089999999999</c:v>
                </c:pt>
                <c:pt idx="1259">
                  <c:v>3.0540909999999997</c:v>
                </c:pt>
                <c:pt idx="1260">
                  <c:v>3.3771400000000003</c:v>
                </c:pt>
                <c:pt idx="1261">
                  <c:v>3.261361</c:v>
                </c:pt>
                <c:pt idx="1262">
                  <c:v>3.5750989999999998</c:v>
                </c:pt>
                <c:pt idx="1263">
                  <c:v>3.4762019999999998</c:v>
                </c:pt>
                <c:pt idx="1264">
                  <c:v>3.521029</c:v>
                </c:pt>
                <c:pt idx="1265">
                  <c:v>3.383562</c:v>
                </c:pt>
                <c:pt idx="1266">
                  <c:v>3.205133</c:v>
                </c:pt>
                <c:pt idx="1267">
                  <c:v>3.1230439999999997</c:v>
                </c:pt>
                <c:pt idx="1268">
                  <c:v>3.5798139999999998</c:v>
                </c:pt>
                <c:pt idx="1269">
                  <c:v>3.4261460000000001</c:v>
                </c:pt>
                <c:pt idx="1270">
                  <c:v>3.468661</c:v>
                </c:pt>
                <c:pt idx="1271">
                  <c:v>3.196472</c:v>
                </c:pt>
                <c:pt idx="1272">
                  <c:v>3.2871760000000001</c:v>
                </c:pt>
                <c:pt idx="1273">
                  <c:v>3.6209059999999997</c:v>
                </c:pt>
                <c:pt idx="1274">
                  <c:v>3.4911399999999997</c:v>
                </c:pt>
                <c:pt idx="1275">
                  <c:v>3.6702870000000001</c:v>
                </c:pt>
                <c:pt idx="1276">
                  <c:v>3.8251910000000002</c:v>
                </c:pt>
                <c:pt idx="1277">
                  <c:v>3.6814219999999995</c:v>
                </c:pt>
                <c:pt idx="1278">
                  <c:v>3.7317850000000004</c:v>
                </c:pt>
                <c:pt idx="1279">
                  <c:v>3.5658600000000003</c:v>
                </c:pt>
                <c:pt idx="1280">
                  <c:v>3.5699700000000001</c:v>
                </c:pt>
                <c:pt idx="1281">
                  <c:v>3.6326409999999996</c:v>
                </c:pt>
                <c:pt idx="1282">
                  <c:v>3.6462560000000002</c:v>
                </c:pt>
                <c:pt idx="1283">
                  <c:v>3.641645</c:v>
                </c:pt>
                <c:pt idx="1284">
                  <c:v>3.6793550000000002</c:v>
                </c:pt>
                <c:pt idx="1285">
                  <c:v>3.5596220000000001</c:v>
                </c:pt>
                <c:pt idx="1286">
                  <c:v>3.6252459999999997</c:v>
                </c:pt>
                <c:pt idx="1287">
                  <c:v>3.5937099999999997</c:v>
                </c:pt>
                <c:pt idx="1288">
                  <c:v>3.8604780000000001</c:v>
                </c:pt>
                <c:pt idx="1289">
                  <c:v>3.6435279999999999</c:v>
                </c:pt>
                <c:pt idx="1290">
                  <c:v>3.4080700000000004</c:v>
                </c:pt>
                <c:pt idx="1291">
                  <c:v>3.5269309999999998</c:v>
                </c:pt>
                <c:pt idx="1292">
                  <c:v>3.2975080000000001</c:v>
                </c:pt>
                <c:pt idx="1293">
                  <c:v>3.6197800000000004</c:v>
                </c:pt>
                <c:pt idx="1294">
                  <c:v>3.4163500000000004</c:v>
                </c:pt>
                <c:pt idx="1295">
                  <c:v>3.5036289999999997</c:v>
                </c:pt>
                <c:pt idx="1296">
                  <c:v>3.424067</c:v>
                </c:pt>
                <c:pt idx="1297">
                  <c:v>3.4683619999999999</c:v>
                </c:pt>
                <c:pt idx="1298">
                  <c:v>3.3217780000000001</c:v>
                </c:pt>
                <c:pt idx="1299">
                  <c:v>2.7979920000000003</c:v>
                </c:pt>
                <c:pt idx="1300">
                  <c:v>3.5007280000000001</c:v>
                </c:pt>
                <c:pt idx="1301">
                  <c:v>3.0775970000000004</c:v>
                </c:pt>
                <c:pt idx="1302">
                  <c:v>2.6201089999999998</c:v>
                </c:pt>
                <c:pt idx="1303">
                  <c:v>3.2031559999999999</c:v>
                </c:pt>
                <c:pt idx="1304">
                  <c:v>3.0504850000000001</c:v>
                </c:pt>
                <c:pt idx="1305">
                  <c:v>3.2193699999999996</c:v>
                </c:pt>
                <c:pt idx="1306">
                  <c:v>3.5765200000000004</c:v>
                </c:pt>
                <c:pt idx="1307">
                  <c:v>3.1665369999999999</c:v>
                </c:pt>
                <c:pt idx="1308">
                  <c:v>3.0732460000000001</c:v>
                </c:pt>
                <c:pt idx="1309">
                  <c:v>3.1607220000000003</c:v>
                </c:pt>
                <c:pt idx="1310">
                  <c:v>3.4174290000000003</c:v>
                </c:pt>
                <c:pt idx="1311">
                  <c:v>3.3451870000000001</c:v>
                </c:pt>
                <c:pt idx="1312">
                  <c:v>3.2449080000000001</c:v>
                </c:pt>
                <c:pt idx="1313">
                  <c:v>3.1853860000000003</c:v>
                </c:pt>
                <c:pt idx="1314">
                  <c:v>3.5937550000000003</c:v>
                </c:pt>
                <c:pt idx="1315">
                  <c:v>3.0135360000000002</c:v>
                </c:pt>
                <c:pt idx="1316">
                  <c:v>3.2580480000000001</c:v>
                </c:pt>
                <c:pt idx="1317">
                  <c:v>3.7027229999999998</c:v>
                </c:pt>
                <c:pt idx="1318">
                  <c:v>3.4352830000000001</c:v>
                </c:pt>
                <c:pt idx="1319">
                  <c:v>3.2997169999999998</c:v>
                </c:pt>
                <c:pt idx="1320">
                  <c:v>3.414987</c:v>
                </c:pt>
                <c:pt idx="1321">
                  <c:v>3.3915610000000003</c:v>
                </c:pt>
                <c:pt idx="1322">
                  <c:v>3.1089929999999999</c:v>
                </c:pt>
                <c:pt idx="1323">
                  <c:v>2.948207</c:v>
                </c:pt>
                <c:pt idx="1324">
                  <c:v>3.1743980000000001</c:v>
                </c:pt>
                <c:pt idx="1325">
                  <c:v>3.036384</c:v>
                </c:pt>
                <c:pt idx="1326">
                  <c:v>3.5042520000000001</c:v>
                </c:pt>
                <c:pt idx="1327">
                  <c:v>2.8270820000000003</c:v>
                </c:pt>
                <c:pt idx="1328">
                  <c:v>2.7264169999999996</c:v>
                </c:pt>
                <c:pt idx="1329">
                  <c:v>2.7068849999999998</c:v>
                </c:pt>
                <c:pt idx="1330">
                  <c:v>2.6904339999999998</c:v>
                </c:pt>
                <c:pt idx="1331">
                  <c:v>2.939422</c:v>
                </c:pt>
                <c:pt idx="1332">
                  <c:v>2.5068040000000003</c:v>
                </c:pt>
                <c:pt idx="1333">
                  <c:v>3.3136870000000003</c:v>
                </c:pt>
                <c:pt idx="1334">
                  <c:v>2.9869659999999998</c:v>
                </c:pt>
                <c:pt idx="1335">
                  <c:v>2.8725540000000001</c:v>
                </c:pt>
                <c:pt idx="1336">
                  <c:v>2.506399</c:v>
                </c:pt>
                <c:pt idx="1337">
                  <c:v>2.9240170000000001</c:v>
                </c:pt>
                <c:pt idx="1338">
                  <c:v>3.2385550000000003</c:v>
                </c:pt>
                <c:pt idx="1339">
                  <c:v>3.2172869999999998</c:v>
                </c:pt>
                <c:pt idx="1340">
                  <c:v>3.0763030000000002</c:v>
                </c:pt>
                <c:pt idx="1341">
                  <c:v>3.2385250000000001</c:v>
                </c:pt>
                <c:pt idx="1342">
                  <c:v>3.3402799999999999</c:v>
                </c:pt>
                <c:pt idx="1343">
                  <c:v>3.2381130000000002</c:v>
                </c:pt>
                <c:pt idx="1344">
                  <c:v>3.4389449999999999</c:v>
                </c:pt>
                <c:pt idx="1345">
                  <c:v>3.242353</c:v>
                </c:pt>
                <c:pt idx="1346">
                  <c:v>3.389872</c:v>
                </c:pt>
                <c:pt idx="1347">
                  <c:v>3.4596850000000003</c:v>
                </c:pt>
                <c:pt idx="1348">
                  <c:v>3.3206259999999999</c:v>
                </c:pt>
                <c:pt idx="1349">
                  <c:v>3.5275849999999997</c:v>
                </c:pt>
                <c:pt idx="1350">
                  <c:v>3.3082309999999997</c:v>
                </c:pt>
                <c:pt idx="1351">
                  <c:v>3.5542530000000001</c:v>
                </c:pt>
                <c:pt idx="1352">
                  <c:v>3.3787699999999998</c:v>
                </c:pt>
                <c:pt idx="1353">
                  <c:v>3.1306190000000003</c:v>
                </c:pt>
                <c:pt idx="1354">
                  <c:v>3.257317</c:v>
                </c:pt>
                <c:pt idx="1355">
                  <c:v>3.3465980000000002</c:v>
                </c:pt>
                <c:pt idx="1356">
                  <c:v>3.1399490000000001</c:v>
                </c:pt>
                <c:pt idx="1357">
                  <c:v>3.2795930000000002</c:v>
                </c:pt>
                <c:pt idx="1358">
                  <c:v>3.3924650000000001</c:v>
                </c:pt>
                <c:pt idx="1359">
                  <c:v>3.590697</c:v>
                </c:pt>
                <c:pt idx="1360">
                  <c:v>2.9777809999999998</c:v>
                </c:pt>
                <c:pt idx="1361">
                  <c:v>3.1082049999999999</c:v>
                </c:pt>
                <c:pt idx="1362">
                  <c:v>3.0485620000000004</c:v>
                </c:pt>
                <c:pt idx="1363">
                  <c:v>3.3944360000000002</c:v>
                </c:pt>
                <c:pt idx="1364">
                  <c:v>3.3530660000000001</c:v>
                </c:pt>
                <c:pt idx="1365">
                  <c:v>3.3498760000000001</c:v>
                </c:pt>
                <c:pt idx="1366">
                  <c:v>3.2212069999999997</c:v>
                </c:pt>
                <c:pt idx="1367">
                  <c:v>3.349065</c:v>
                </c:pt>
                <c:pt idx="1368">
                  <c:v>2.9921280000000001</c:v>
                </c:pt>
                <c:pt idx="1369">
                  <c:v>3.356919</c:v>
                </c:pt>
                <c:pt idx="1370">
                  <c:v>3.1858049999999998</c:v>
                </c:pt>
                <c:pt idx="1371">
                  <c:v>3.5035129999999999</c:v>
                </c:pt>
                <c:pt idx="1372">
                  <c:v>3.4411110000000003</c:v>
                </c:pt>
                <c:pt idx="1373">
                  <c:v>3.3143579999999999</c:v>
                </c:pt>
                <c:pt idx="1374">
                  <c:v>3.0846980000000004</c:v>
                </c:pt>
                <c:pt idx="1375">
                  <c:v>3.1137169999999998</c:v>
                </c:pt>
                <c:pt idx="1376">
                  <c:v>3.0694400000000002</c:v>
                </c:pt>
                <c:pt idx="1377">
                  <c:v>3.2376690000000004</c:v>
                </c:pt>
                <c:pt idx="1378">
                  <c:v>3.4809479999999997</c:v>
                </c:pt>
                <c:pt idx="1379">
                  <c:v>3.4778029999999998</c:v>
                </c:pt>
                <c:pt idx="1380">
                  <c:v>3.0017480000000001</c:v>
                </c:pt>
                <c:pt idx="1381">
                  <c:v>3.2980989999999997</c:v>
                </c:pt>
                <c:pt idx="1382">
                  <c:v>3.0990889999999998</c:v>
                </c:pt>
                <c:pt idx="1383">
                  <c:v>3.3339879999999997</c:v>
                </c:pt>
                <c:pt idx="1384">
                  <c:v>3.3201079999999998</c:v>
                </c:pt>
                <c:pt idx="1385">
                  <c:v>3.2414759999999996</c:v>
                </c:pt>
                <c:pt idx="1386">
                  <c:v>3.3549959999999999</c:v>
                </c:pt>
                <c:pt idx="1387">
                  <c:v>3.5298279999999997</c:v>
                </c:pt>
                <c:pt idx="1388">
                  <c:v>3.6438100000000002</c:v>
                </c:pt>
                <c:pt idx="1389">
                  <c:v>3.6038790000000001</c:v>
                </c:pt>
                <c:pt idx="1390">
                  <c:v>3.7478560000000001</c:v>
                </c:pt>
                <c:pt idx="1391">
                  <c:v>3.7672129999999999</c:v>
                </c:pt>
                <c:pt idx="1392">
                  <c:v>3.9436420000000001</c:v>
                </c:pt>
                <c:pt idx="1393">
                  <c:v>3.726467</c:v>
                </c:pt>
                <c:pt idx="1394">
                  <c:v>3.7381979999999997</c:v>
                </c:pt>
                <c:pt idx="1395">
                  <c:v>3.7198920000000002</c:v>
                </c:pt>
                <c:pt idx="1396">
                  <c:v>3.6217600000000001</c:v>
                </c:pt>
                <c:pt idx="1397">
                  <c:v>3.739706</c:v>
                </c:pt>
                <c:pt idx="1398">
                  <c:v>3.8544139999999998</c:v>
                </c:pt>
                <c:pt idx="1399">
                  <c:v>3.6656179999999998</c:v>
                </c:pt>
                <c:pt idx="1400">
                  <c:v>3.6244480000000001</c:v>
                </c:pt>
                <c:pt idx="1401">
                  <c:v>3.5333520000000003</c:v>
                </c:pt>
                <c:pt idx="1402">
                  <c:v>3.6417899999999999</c:v>
                </c:pt>
                <c:pt idx="1403">
                  <c:v>3.7795570000000001</c:v>
                </c:pt>
                <c:pt idx="1404">
                  <c:v>3.730928</c:v>
                </c:pt>
                <c:pt idx="1405">
                  <c:v>3.6824220000000003</c:v>
                </c:pt>
                <c:pt idx="1406">
                  <c:v>3.611354</c:v>
                </c:pt>
                <c:pt idx="1407">
                  <c:v>3.7221839999999999</c:v>
                </c:pt>
                <c:pt idx="1408">
                  <c:v>3.7111209999999999</c:v>
                </c:pt>
                <c:pt idx="1409">
                  <c:v>3.5636210000000004</c:v>
                </c:pt>
                <c:pt idx="1410">
                  <c:v>3.7574679999999998</c:v>
                </c:pt>
                <c:pt idx="1411">
                  <c:v>3.7339709999999999</c:v>
                </c:pt>
                <c:pt idx="1412">
                  <c:v>3.825018</c:v>
                </c:pt>
                <c:pt idx="1413">
                  <c:v>3.7435030000000005</c:v>
                </c:pt>
                <c:pt idx="1414">
                  <c:v>3.7185280000000001</c:v>
                </c:pt>
                <c:pt idx="1415">
                  <c:v>3.7824930000000001</c:v>
                </c:pt>
                <c:pt idx="1416">
                  <c:v>3.667459</c:v>
                </c:pt>
                <c:pt idx="1417">
                  <c:v>3.6653019999999996</c:v>
                </c:pt>
                <c:pt idx="1418">
                  <c:v>3.7368259999999998</c:v>
                </c:pt>
                <c:pt idx="1419">
                  <c:v>3.5640100000000001</c:v>
                </c:pt>
                <c:pt idx="1420">
                  <c:v>3.7806669999999998</c:v>
                </c:pt>
                <c:pt idx="1421">
                  <c:v>3.6463220000000001</c:v>
                </c:pt>
                <c:pt idx="1422">
                  <c:v>3.6047319999999998</c:v>
                </c:pt>
                <c:pt idx="1423">
                  <c:v>3.6756329999999999</c:v>
                </c:pt>
                <c:pt idx="1424">
                  <c:v>3.6453999999999995</c:v>
                </c:pt>
                <c:pt idx="1425">
                  <c:v>3.480734</c:v>
                </c:pt>
                <c:pt idx="1426">
                  <c:v>3.5280509999999996</c:v>
                </c:pt>
                <c:pt idx="1427">
                  <c:v>3.5514240000000004</c:v>
                </c:pt>
                <c:pt idx="1428">
                  <c:v>3.504848</c:v>
                </c:pt>
                <c:pt idx="1429">
                  <c:v>3.6268590000000001</c:v>
                </c:pt>
                <c:pt idx="1430">
                  <c:v>3.6417929999999998</c:v>
                </c:pt>
                <c:pt idx="1431">
                  <c:v>3.4107979999999998</c:v>
                </c:pt>
                <c:pt idx="1432">
                  <c:v>3.6496519999999997</c:v>
                </c:pt>
                <c:pt idx="1433">
                  <c:v>3.5728390000000001</c:v>
                </c:pt>
                <c:pt idx="1434">
                  <c:v>3.4785029999999999</c:v>
                </c:pt>
                <c:pt idx="1435">
                  <c:v>3.5714649999999999</c:v>
                </c:pt>
                <c:pt idx="1436">
                  <c:v>3.6336119999999998</c:v>
                </c:pt>
                <c:pt idx="1437">
                  <c:v>3.7686989999999998</c:v>
                </c:pt>
                <c:pt idx="1438">
                  <c:v>3.5300250000000002</c:v>
                </c:pt>
                <c:pt idx="1439">
                  <c:v>3.6670129999999999</c:v>
                </c:pt>
                <c:pt idx="1440">
                  <c:v>3.4288380000000003</c:v>
                </c:pt>
                <c:pt idx="1441">
                  <c:v>3.4065430000000001</c:v>
                </c:pt>
                <c:pt idx="1442">
                  <c:v>3.5764320000000001</c:v>
                </c:pt>
                <c:pt idx="1443">
                  <c:v>3.4952570000000001</c:v>
                </c:pt>
                <c:pt idx="1444">
                  <c:v>3.5522350000000005</c:v>
                </c:pt>
                <c:pt idx="1445">
                  <c:v>3.5930930000000001</c:v>
                </c:pt>
                <c:pt idx="1446">
                  <c:v>3.789949</c:v>
                </c:pt>
                <c:pt idx="1447">
                  <c:v>3.8741510000000003</c:v>
                </c:pt>
                <c:pt idx="1448">
                  <c:v>3.6760820000000001</c:v>
                </c:pt>
                <c:pt idx="1449">
                  <c:v>3.6787350000000001</c:v>
                </c:pt>
                <c:pt idx="1450">
                  <c:v>3.548387</c:v>
                </c:pt>
                <c:pt idx="1451">
                  <c:v>3.7835179999999999</c:v>
                </c:pt>
                <c:pt idx="1452">
                  <c:v>3.569229</c:v>
                </c:pt>
                <c:pt idx="1453">
                  <c:v>3.7369539999999999</c:v>
                </c:pt>
                <c:pt idx="1454">
                  <c:v>3.6232839999999999</c:v>
                </c:pt>
                <c:pt idx="1455">
                  <c:v>3.5427930000000001</c:v>
                </c:pt>
                <c:pt idx="1456">
                  <c:v>3.6506690000000002</c:v>
                </c:pt>
                <c:pt idx="1457">
                  <c:v>3.5280669999999996</c:v>
                </c:pt>
                <c:pt idx="1458">
                  <c:v>3.6689100000000003</c:v>
                </c:pt>
                <c:pt idx="1459">
                  <c:v>3.679497</c:v>
                </c:pt>
                <c:pt idx="1460">
                  <c:v>3.675421</c:v>
                </c:pt>
                <c:pt idx="1461">
                  <c:v>3.6751179999999999</c:v>
                </c:pt>
                <c:pt idx="1462">
                  <c:v>3.6540250000000003</c:v>
                </c:pt>
                <c:pt idx="1463">
                  <c:v>3.835658</c:v>
                </c:pt>
                <c:pt idx="1464">
                  <c:v>3.6982090000000003</c:v>
                </c:pt>
                <c:pt idx="1465">
                  <c:v>3.6494589999999998</c:v>
                </c:pt>
                <c:pt idx="1466">
                  <c:v>3.6492360000000001</c:v>
                </c:pt>
                <c:pt idx="1467">
                  <c:v>3.7297669999999998</c:v>
                </c:pt>
                <c:pt idx="1468">
                  <c:v>3.5290949999999999</c:v>
                </c:pt>
                <c:pt idx="1469">
                  <c:v>3.6632670000000003</c:v>
                </c:pt>
                <c:pt idx="1470">
                  <c:v>3.6376439999999999</c:v>
                </c:pt>
                <c:pt idx="1471">
                  <c:v>3.5180379999999998</c:v>
                </c:pt>
                <c:pt idx="1472">
                  <c:v>3.4536790000000002</c:v>
                </c:pt>
                <c:pt idx="1473">
                  <c:v>3.5788900000000003</c:v>
                </c:pt>
                <c:pt idx="1474">
                  <c:v>3.6691940000000001</c:v>
                </c:pt>
                <c:pt idx="1475">
                  <c:v>3.5980839999999996</c:v>
                </c:pt>
                <c:pt idx="1476">
                  <c:v>3.6555359999999997</c:v>
                </c:pt>
                <c:pt idx="1477">
                  <c:v>3.7369870000000001</c:v>
                </c:pt>
                <c:pt idx="1478">
                  <c:v>3.798362</c:v>
                </c:pt>
                <c:pt idx="1479">
                  <c:v>3.647386</c:v>
                </c:pt>
                <c:pt idx="1480">
                  <c:v>3.7760939999999996</c:v>
                </c:pt>
                <c:pt idx="1481">
                  <c:v>3.5801179999999997</c:v>
                </c:pt>
                <c:pt idx="1482">
                  <c:v>3.9032990000000001</c:v>
                </c:pt>
                <c:pt idx="1483">
                  <c:v>3.6171439999999997</c:v>
                </c:pt>
                <c:pt idx="1484">
                  <c:v>3.5180359999999999</c:v>
                </c:pt>
                <c:pt idx="1485">
                  <c:v>3.5917850000000002</c:v>
                </c:pt>
                <c:pt idx="1486">
                  <c:v>3.6816589999999998</c:v>
                </c:pt>
                <c:pt idx="1487">
                  <c:v>3.5688199999999997</c:v>
                </c:pt>
                <c:pt idx="1488">
                  <c:v>3.5666740000000003</c:v>
                </c:pt>
                <c:pt idx="1489">
                  <c:v>3.5859700000000001</c:v>
                </c:pt>
                <c:pt idx="1490">
                  <c:v>3.4924020000000002</c:v>
                </c:pt>
                <c:pt idx="1491">
                  <c:v>3.4899649999999998</c:v>
                </c:pt>
                <c:pt idx="1492">
                  <c:v>3.5722189999999996</c:v>
                </c:pt>
                <c:pt idx="1493">
                  <c:v>3.5723890000000003</c:v>
                </c:pt>
                <c:pt idx="1494">
                  <c:v>3.6677739999999996</c:v>
                </c:pt>
                <c:pt idx="1495">
                  <c:v>3.66092</c:v>
                </c:pt>
                <c:pt idx="1496">
                  <c:v>3.6664649999999996</c:v>
                </c:pt>
                <c:pt idx="1497">
                  <c:v>3.5619640000000001</c:v>
                </c:pt>
                <c:pt idx="1498">
                  <c:v>3.5302349999999998</c:v>
                </c:pt>
                <c:pt idx="1499">
                  <c:v>3.5991600000000004</c:v>
                </c:pt>
                <c:pt idx="1500">
                  <c:v>3.6925599999999998</c:v>
                </c:pt>
                <c:pt idx="1501">
                  <c:v>3.5162430000000002</c:v>
                </c:pt>
                <c:pt idx="1502">
                  <c:v>3.6560330000000003</c:v>
                </c:pt>
                <c:pt idx="1503">
                  <c:v>3.6285469999999997</c:v>
                </c:pt>
                <c:pt idx="1504">
                  <c:v>3.7488700000000001</c:v>
                </c:pt>
                <c:pt idx="1505">
                  <c:v>3.6716199999999999</c:v>
                </c:pt>
                <c:pt idx="1506">
                  <c:v>3.738632</c:v>
                </c:pt>
                <c:pt idx="1507">
                  <c:v>3.635338</c:v>
                </c:pt>
                <c:pt idx="1508">
                  <c:v>3.623138</c:v>
                </c:pt>
                <c:pt idx="1509">
                  <c:v>3.5998489999999999</c:v>
                </c:pt>
                <c:pt idx="1510">
                  <c:v>3.6087380000000002</c:v>
                </c:pt>
                <c:pt idx="1511">
                  <c:v>3.6992029999999998</c:v>
                </c:pt>
                <c:pt idx="1512">
                  <c:v>3.5749330000000001</c:v>
                </c:pt>
                <c:pt idx="1513">
                  <c:v>3.4454359999999999</c:v>
                </c:pt>
                <c:pt idx="1514">
                  <c:v>3.6113200000000001</c:v>
                </c:pt>
                <c:pt idx="1515">
                  <c:v>3.6895949999999997</c:v>
                </c:pt>
                <c:pt idx="1516">
                  <c:v>3.7090540000000001</c:v>
                </c:pt>
                <c:pt idx="1517">
                  <c:v>3.604203</c:v>
                </c:pt>
                <c:pt idx="1518">
                  <c:v>3.7214260000000001</c:v>
                </c:pt>
                <c:pt idx="1519">
                  <c:v>3.4901910000000003</c:v>
                </c:pt>
                <c:pt idx="1520">
                  <c:v>3.5594619999999999</c:v>
                </c:pt>
                <c:pt idx="1521">
                  <c:v>3.6645989999999999</c:v>
                </c:pt>
                <c:pt idx="1522">
                  <c:v>3.4941470000000003</c:v>
                </c:pt>
                <c:pt idx="1523">
                  <c:v>3.6591</c:v>
                </c:pt>
                <c:pt idx="1524">
                  <c:v>3.5686</c:v>
                </c:pt>
                <c:pt idx="1525">
                  <c:v>3.6900899999999996</c:v>
                </c:pt>
                <c:pt idx="1526">
                  <c:v>3.705829</c:v>
                </c:pt>
                <c:pt idx="1527">
                  <c:v>3.8223469999999997</c:v>
                </c:pt>
                <c:pt idx="1528">
                  <c:v>3.7206600000000001</c:v>
                </c:pt>
                <c:pt idx="1529">
                  <c:v>3.7142789999999999</c:v>
                </c:pt>
                <c:pt idx="1530">
                  <c:v>3.6929600000000002</c:v>
                </c:pt>
                <c:pt idx="1531">
                  <c:v>3.614242</c:v>
                </c:pt>
                <c:pt idx="1532">
                  <c:v>3.6872440000000002</c:v>
                </c:pt>
                <c:pt idx="1533">
                  <c:v>3.5568789999999999</c:v>
                </c:pt>
                <c:pt idx="1534">
                  <c:v>3.7048989999999997</c:v>
                </c:pt>
                <c:pt idx="1535">
                  <c:v>3.736761</c:v>
                </c:pt>
                <c:pt idx="1536">
                  <c:v>3.7660490000000002</c:v>
                </c:pt>
                <c:pt idx="1537">
                  <c:v>3.7809010000000001</c:v>
                </c:pt>
                <c:pt idx="1538">
                  <c:v>3.7175629999999997</c:v>
                </c:pt>
                <c:pt idx="1539">
                  <c:v>3.7256909999999999</c:v>
                </c:pt>
                <c:pt idx="1540">
                  <c:v>3.6888809999999999</c:v>
                </c:pt>
                <c:pt idx="1541">
                  <c:v>3.6176750000000002</c:v>
                </c:pt>
                <c:pt idx="1542">
                  <c:v>3.7960440000000002</c:v>
                </c:pt>
                <c:pt idx="1543">
                  <c:v>3.6122510000000001</c:v>
                </c:pt>
                <c:pt idx="1544">
                  <c:v>3.5770550000000001</c:v>
                </c:pt>
                <c:pt idx="1545">
                  <c:v>3.5537520000000002</c:v>
                </c:pt>
                <c:pt idx="1546">
                  <c:v>3.8242229999999999</c:v>
                </c:pt>
                <c:pt idx="1547">
                  <c:v>3.671818</c:v>
                </c:pt>
                <c:pt idx="1548">
                  <c:v>3.8468580000000001</c:v>
                </c:pt>
                <c:pt idx="1549">
                  <c:v>3.7964140000000004</c:v>
                </c:pt>
                <c:pt idx="1550">
                  <c:v>3.8923990000000002</c:v>
                </c:pt>
                <c:pt idx="1551">
                  <c:v>3.7751679999999999</c:v>
                </c:pt>
                <c:pt idx="1552">
                  <c:v>3.7952049999999997</c:v>
                </c:pt>
                <c:pt idx="1553">
                  <c:v>3.7157900000000001</c:v>
                </c:pt>
                <c:pt idx="1554">
                  <c:v>3.8778000000000001</c:v>
                </c:pt>
                <c:pt idx="1555">
                  <c:v>3.752014</c:v>
                </c:pt>
                <c:pt idx="1556">
                  <c:v>3.589099</c:v>
                </c:pt>
                <c:pt idx="1557">
                  <c:v>3.646185</c:v>
                </c:pt>
                <c:pt idx="1558">
                  <c:v>3.3932889999999998</c:v>
                </c:pt>
                <c:pt idx="1559">
                  <c:v>3.7886059999999997</c:v>
                </c:pt>
                <c:pt idx="1560">
                  <c:v>3.461462</c:v>
                </c:pt>
                <c:pt idx="1561">
                  <c:v>3.4934859999999999</c:v>
                </c:pt>
                <c:pt idx="1562">
                  <c:v>3.6400389999999998</c:v>
                </c:pt>
                <c:pt idx="1563">
                  <c:v>3.4940929999999999</c:v>
                </c:pt>
                <c:pt idx="1564">
                  <c:v>3.1506230000000004</c:v>
                </c:pt>
                <c:pt idx="1565">
                  <c:v>3.4420610000000003</c:v>
                </c:pt>
                <c:pt idx="1566">
                  <c:v>3.5214750000000001</c:v>
                </c:pt>
                <c:pt idx="1567">
                  <c:v>3.7029050000000003</c:v>
                </c:pt>
                <c:pt idx="1568">
                  <c:v>3.4806819999999998</c:v>
                </c:pt>
                <c:pt idx="1569">
                  <c:v>3.5036149999999999</c:v>
                </c:pt>
                <c:pt idx="1570">
                  <c:v>3.5990680000000004</c:v>
                </c:pt>
                <c:pt idx="1571">
                  <c:v>3.2930520000000003</c:v>
                </c:pt>
                <c:pt idx="1572">
                  <c:v>3.6691760000000002</c:v>
                </c:pt>
                <c:pt idx="1573">
                  <c:v>3.3042110000000005</c:v>
                </c:pt>
                <c:pt idx="1574">
                  <c:v>3.1961450000000005</c:v>
                </c:pt>
                <c:pt idx="1575">
                  <c:v>3.3836250000000003</c:v>
                </c:pt>
                <c:pt idx="1576">
                  <c:v>3.4507620000000001</c:v>
                </c:pt>
                <c:pt idx="1577">
                  <c:v>3.3407340000000003</c:v>
                </c:pt>
                <c:pt idx="1578">
                  <c:v>3.3342519999999998</c:v>
                </c:pt>
                <c:pt idx="1579">
                  <c:v>3.1519150000000002</c:v>
                </c:pt>
                <c:pt idx="1580">
                  <c:v>3.4007480000000001</c:v>
                </c:pt>
                <c:pt idx="1581">
                  <c:v>3.4729959999999997</c:v>
                </c:pt>
                <c:pt idx="1582">
                  <c:v>3.277209</c:v>
                </c:pt>
                <c:pt idx="1583">
                  <c:v>3.3133539999999999</c:v>
                </c:pt>
                <c:pt idx="1584">
                  <c:v>3.3093029999999999</c:v>
                </c:pt>
                <c:pt idx="1585">
                  <c:v>3.6129250000000002</c:v>
                </c:pt>
                <c:pt idx="1586">
                  <c:v>3.488556</c:v>
                </c:pt>
                <c:pt idx="1587">
                  <c:v>3.610026</c:v>
                </c:pt>
                <c:pt idx="1588">
                  <c:v>3.4926570000000003</c:v>
                </c:pt>
                <c:pt idx="1589">
                  <c:v>3.3784299999999998</c:v>
                </c:pt>
                <c:pt idx="1590">
                  <c:v>3.4660679999999999</c:v>
                </c:pt>
                <c:pt idx="1591">
                  <c:v>3.432544</c:v>
                </c:pt>
                <c:pt idx="1592">
                  <c:v>3.5220980000000002</c:v>
                </c:pt>
                <c:pt idx="1593">
                  <c:v>3.5441909999999996</c:v>
                </c:pt>
                <c:pt idx="1594">
                  <c:v>3.325253</c:v>
                </c:pt>
                <c:pt idx="1595">
                  <c:v>3.6876959999999999</c:v>
                </c:pt>
                <c:pt idx="1596">
                  <c:v>3.3786149999999999</c:v>
                </c:pt>
                <c:pt idx="1597">
                  <c:v>3.6927440000000002</c:v>
                </c:pt>
                <c:pt idx="1598">
                  <c:v>3.5474879999999995</c:v>
                </c:pt>
                <c:pt idx="1599">
                  <c:v>3.3794740000000001</c:v>
                </c:pt>
                <c:pt idx="1600">
                  <c:v>3.4193059999999997</c:v>
                </c:pt>
                <c:pt idx="1601">
                  <c:v>3.567704</c:v>
                </c:pt>
                <c:pt idx="1602">
                  <c:v>3.3800910000000002</c:v>
                </c:pt>
                <c:pt idx="1603">
                  <c:v>3.5088699999999999</c:v>
                </c:pt>
                <c:pt idx="1604">
                  <c:v>3.4840209999999998</c:v>
                </c:pt>
                <c:pt idx="1605">
                  <c:v>3.6161409999999998</c:v>
                </c:pt>
                <c:pt idx="1606">
                  <c:v>3.537649</c:v>
                </c:pt>
                <c:pt idx="1607">
                  <c:v>3.6168430000000003</c:v>
                </c:pt>
                <c:pt idx="1608">
                  <c:v>3.4372160000000003</c:v>
                </c:pt>
                <c:pt idx="1609">
                  <c:v>3.5693589999999995</c:v>
                </c:pt>
                <c:pt idx="1610">
                  <c:v>3.715395</c:v>
                </c:pt>
                <c:pt idx="1611">
                  <c:v>3.474977</c:v>
                </c:pt>
                <c:pt idx="1612">
                  <c:v>3.7106529999999998</c:v>
                </c:pt>
                <c:pt idx="1613">
                  <c:v>3.4125579999999998</c:v>
                </c:pt>
                <c:pt idx="1614">
                  <c:v>3.3369429999999998</c:v>
                </c:pt>
                <c:pt idx="1615">
                  <c:v>3.5389120000000003</c:v>
                </c:pt>
                <c:pt idx="1616">
                  <c:v>3.6008499999999999</c:v>
                </c:pt>
                <c:pt idx="1617">
                  <c:v>3.4434740000000001</c:v>
                </c:pt>
                <c:pt idx="1618">
                  <c:v>3.5531390000000003</c:v>
                </c:pt>
                <c:pt idx="1619">
                  <c:v>3.357856</c:v>
                </c:pt>
                <c:pt idx="1620">
                  <c:v>3.3758919999999999</c:v>
                </c:pt>
                <c:pt idx="1621">
                  <c:v>3.4861219999999999</c:v>
                </c:pt>
                <c:pt idx="1622">
                  <c:v>3.37534</c:v>
                </c:pt>
                <c:pt idx="1623">
                  <c:v>3.4540149999999996</c:v>
                </c:pt>
                <c:pt idx="1624">
                  <c:v>3.471152</c:v>
                </c:pt>
                <c:pt idx="1625">
                  <c:v>3.5256629999999998</c:v>
                </c:pt>
                <c:pt idx="1626">
                  <c:v>3.4608050000000001</c:v>
                </c:pt>
                <c:pt idx="1627">
                  <c:v>3.5225289999999996</c:v>
                </c:pt>
                <c:pt idx="1628">
                  <c:v>3.6308230000000004</c:v>
                </c:pt>
                <c:pt idx="1629">
                  <c:v>3.6552600000000002</c:v>
                </c:pt>
                <c:pt idx="1630">
                  <c:v>3.5708530000000001</c:v>
                </c:pt>
                <c:pt idx="1631">
                  <c:v>3.5238510000000001</c:v>
                </c:pt>
                <c:pt idx="1632">
                  <c:v>3.6575629999999997</c:v>
                </c:pt>
                <c:pt idx="1633">
                  <c:v>3.4270070000000001</c:v>
                </c:pt>
                <c:pt idx="1634">
                  <c:v>3.5362870000000002</c:v>
                </c:pt>
                <c:pt idx="1635">
                  <c:v>3.6250179999999999</c:v>
                </c:pt>
                <c:pt idx="1636">
                  <c:v>3.5030239999999999</c:v>
                </c:pt>
                <c:pt idx="1637">
                  <c:v>3.6676660000000001</c:v>
                </c:pt>
                <c:pt idx="1638">
                  <c:v>3.7235960000000001</c:v>
                </c:pt>
                <c:pt idx="1639">
                  <c:v>3.3759160000000001</c:v>
                </c:pt>
                <c:pt idx="1640">
                  <c:v>3.6048619999999998</c:v>
                </c:pt>
                <c:pt idx="1641">
                  <c:v>3.8997480000000002</c:v>
                </c:pt>
                <c:pt idx="1642">
                  <c:v>3.7657350000000003</c:v>
                </c:pt>
                <c:pt idx="1643">
                  <c:v>3.7251469999999998</c:v>
                </c:pt>
                <c:pt idx="1644">
                  <c:v>3.896188</c:v>
                </c:pt>
                <c:pt idx="1645">
                  <c:v>3.5817830000000002</c:v>
                </c:pt>
                <c:pt idx="1646">
                  <c:v>3.7680509999999998</c:v>
                </c:pt>
                <c:pt idx="1647">
                  <c:v>3.4736250000000002</c:v>
                </c:pt>
                <c:pt idx="1648">
                  <c:v>3.8840340000000002</c:v>
                </c:pt>
                <c:pt idx="1649">
                  <c:v>3.965068</c:v>
                </c:pt>
                <c:pt idx="1650">
                  <c:v>3.2972899999999998</c:v>
                </c:pt>
                <c:pt idx="1651">
                  <c:v>3.5970680000000002</c:v>
                </c:pt>
                <c:pt idx="1652">
                  <c:v>3.2445349999999999</c:v>
                </c:pt>
                <c:pt idx="1653">
                  <c:v>3.6035709999999996</c:v>
                </c:pt>
                <c:pt idx="1654">
                  <c:v>3.4680810000000002</c:v>
                </c:pt>
                <c:pt idx="1655">
                  <c:v>3.6758629999999997</c:v>
                </c:pt>
                <c:pt idx="1656">
                  <c:v>3.4165730000000001</c:v>
                </c:pt>
                <c:pt idx="1657">
                  <c:v>3.3205069999999997</c:v>
                </c:pt>
                <c:pt idx="1658">
                  <c:v>3.4910429999999999</c:v>
                </c:pt>
                <c:pt idx="1659">
                  <c:v>3.6196010000000003</c:v>
                </c:pt>
                <c:pt idx="1660">
                  <c:v>3.5403659999999997</c:v>
                </c:pt>
                <c:pt idx="1661">
                  <c:v>3.4049960000000001</c:v>
                </c:pt>
                <c:pt idx="1662">
                  <c:v>3.6482100000000002</c:v>
                </c:pt>
                <c:pt idx="1663">
                  <c:v>3.594328</c:v>
                </c:pt>
                <c:pt idx="1664">
                  <c:v>3.6314700000000002</c:v>
                </c:pt>
                <c:pt idx="1665">
                  <c:v>3.3987820000000002</c:v>
                </c:pt>
                <c:pt idx="1666">
                  <c:v>3.7297380000000002</c:v>
                </c:pt>
                <c:pt idx="1667">
                  <c:v>3.9946710000000003</c:v>
                </c:pt>
                <c:pt idx="1668">
                  <c:v>3.5984890000000003</c:v>
                </c:pt>
                <c:pt idx="1669">
                  <c:v>3.3520569999999998</c:v>
                </c:pt>
                <c:pt idx="1670">
                  <c:v>3.8677580000000003</c:v>
                </c:pt>
                <c:pt idx="1671">
                  <c:v>3.834708</c:v>
                </c:pt>
                <c:pt idx="1672">
                  <c:v>3.6737120000000001</c:v>
                </c:pt>
                <c:pt idx="1673">
                  <c:v>3.911359</c:v>
                </c:pt>
                <c:pt idx="1674">
                  <c:v>3.9488600000000003</c:v>
                </c:pt>
                <c:pt idx="1675">
                  <c:v>3.8167119999999999</c:v>
                </c:pt>
                <c:pt idx="1676">
                  <c:v>3.832338</c:v>
                </c:pt>
                <c:pt idx="1677">
                  <c:v>3.8367800000000001</c:v>
                </c:pt>
                <c:pt idx="1678">
                  <c:v>3.8366679999999995</c:v>
                </c:pt>
                <c:pt idx="1679">
                  <c:v>3.7396659999999997</c:v>
                </c:pt>
                <c:pt idx="1680">
                  <c:v>3.6228320000000003</c:v>
                </c:pt>
                <c:pt idx="1681">
                  <c:v>3.7332609999999997</c:v>
                </c:pt>
                <c:pt idx="1682">
                  <c:v>3.6486170000000002</c:v>
                </c:pt>
                <c:pt idx="1683">
                  <c:v>3.6810080000000003</c:v>
                </c:pt>
                <c:pt idx="1684">
                  <c:v>3.5978559999999997</c:v>
                </c:pt>
                <c:pt idx="1685">
                  <c:v>3.7161549999999997</c:v>
                </c:pt>
                <c:pt idx="1686">
                  <c:v>3.6518600000000001</c:v>
                </c:pt>
                <c:pt idx="1687">
                  <c:v>3.7306240000000002</c:v>
                </c:pt>
                <c:pt idx="1688">
                  <c:v>3.4341210000000002</c:v>
                </c:pt>
                <c:pt idx="1689">
                  <c:v>3.5810880000000003</c:v>
                </c:pt>
                <c:pt idx="1690">
                  <c:v>3.5725020000000001</c:v>
                </c:pt>
                <c:pt idx="1691">
                  <c:v>3.5426920000000002</c:v>
                </c:pt>
                <c:pt idx="1692">
                  <c:v>3.5748819999999997</c:v>
                </c:pt>
                <c:pt idx="1693">
                  <c:v>3.8037879999999999</c:v>
                </c:pt>
                <c:pt idx="1694">
                  <c:v>3.7493379999999998</c:v>
                </c:pt>
                <c:pt idx="1695">
                  <c:v>3.868376</c:v>
                </c:pt>
                <c:pt idx="1696">
                  <c:v>3.6798510000000002</c:v>
                </c:pt>
                <c:pt idx="1697">
                  <c:v>3.7740079999999998</c:v>
                </c:pt>
                <c:pt idx="1698">
                  <c:v>3.7140170000000001</c:v>
                </c:pt>
                <c:pt idx="1699">
                  <c:v>3.5295649999999998</c:v>
                </c:pt>
                <c:pt idx="1700">
                  <c:v>3.6846820000000005</c:v>
                </c:pt>
                <c:pt idx="1701">
                  <c:v>3.75604</c:v>
                </c:pt>
                <c:pt idx="1702">
                  <c:v>3.6369980000000002</c:v>
                </c:pt>
                <c:pt idx="1703">
                  <c:v>3.9277190000000002</c:v>
                </c:pt>
                <c:pt idx="1704">
                  <c:v>3.765981</c:v>
                </c:pt>
                <c:pt idx="1705">
                  <c:v>3.7348409999999999</c:v>
                </c:pt>
                <c:pt idx="1706">
                  <c:v>3.7896269999999999</c:v>
                </c:pt>
                <c:pt idx="1707">
                  <c:v>3.7314720000000001</c:v>
                </c:pt>
                <c:pt idx="1708">
                  <c:v>3.5520620000000003</c:v>
                </c:pt>
                <c:pt idx="1709">
                  <c:v>3.7383830000000002</c:v>
                </c:pt>
                <c:pt idx="1710">
                  <c:v>3.786683</c:v>
                </c:pt>
                <c:pt idx="1711">
                  <c:v>3.9338199999999999</c:v>
                </c:pt>
                <c:pt idx="1712">
                  <c:v>3.9459480000000005</c:v>
                </c:pt>
                <c:pt idx="1713">
                  <c:v>4.0636329999999994</c:v>
                </c:pt>
                <c:pt idx="1714">
                  <c:v>3.6810320000000001</c:v>
                </c:pt>
                <c:pt idx="1715">
                  <c:v>3.8560210000000001</c:v>
                </c:pt>
                <c:pt idx="1716">
                  <c:v>3.9435090000000002</c:v>
                </c:pt>
                <c:pt idx="1717">
                  <c:v>3.8158189999999998</c:v>
                </c:pt>
                <c:pt idx="1718">
                  <c:v>4.0162170000000001</c:v>
                </c:pt>
                <c:pt idx="1719">
                  <c:v>3.8252960000000003</c:v>
                </c:pt>
                <c:pt idx="1720">
                  <c:v>3.7551269999999999</c:v>
                </c:pt>
                <c:pt idx="1721">
                  <c:v>3.8761030000000001</c:v>
                </c:pt>
                <c:pt idx="1722">
                  <c:v>3.9901969999999998</c:v>
                </c:pt>
                <c:pt idx="1723">
                  <c:v>3.9391599999999998</c:v>
                </c:pt>
                <c:pt idx="1724">
                  <c:v>3.9902949999999997</c:v>
                </c:pt>
                <c:pt idx="1725">
                  <c:v>3.7225250000000001</c:v>
                </c:pt>
                <c:pt idx="1726">
                  <c:v>3.5977039999999998</c:v>
                </c:pt>
                <c:pt idx="1727">
                  <c:v>3.6346850000000002</c:v>
                </c:pt>
                <c:pt idx="1728">
                  <c:v>3.4227150000000002</c:v>
                </c:pt>
                <c:pt idx="1729">
                  <c:v>3.5807709999999999</c:v>
                </c:pt>
                <c:pt idx="1730">
                  <c:v>3.669387</c:v>
                </c:pt>
                <c:pt idx="1731">
                  <c:v>3.25745</c:v>
                </c:pt>
                <c:pt idx="1732">
                  <c:v>3.3782259999999997</c:v>
                </c:pt>
                <c:pt idx="1733">
                  <c:v>3.5737039999999998</c:v>
                </c:pt>
                <c:pt idx="1734">
                  <c:v>3.5656979999999998</c:v>
                </c:pt>
                <c:pt idx="1735">
                  <c:v>3.5399099999999999</c:v>
                </c:pt>
                <c:pt idx="1736">
                  <c:v>3.5198390000000002</c:v>
                </c:pt>
                <c:pt idx="1737">
                  <c:v>3.5254889999999999</c:v>
                </c:pt>
                <c:pt idx="1738">
                  <c:v>3.6426170000000004</c:v>
                </c:pt>
                <c:pt idx="1739">
                  <c:v>3.5001500000000001</c:v>
                </c:pt>
                <c:pt idx="1740">
                  <c:v>3.46251</c:v>
                </c:pt>
                <c:pt idx="1741">
                  <c:v>3.4999029999999998</c:v>
                </c:pt>
                <c:pt idx="1742">
                  <c:v>3.5224790000000001</c:v>
                </c:pt>
                <c:pt idx="1743">
                  <c:v>3.4896189999999998</c:v>
                </c:pt>
                <c:pt idx="1744">
                  <c:v>3.4472499999999999</c:v>
                </c:pt>
                <c:pt idx="1745">
                  <c:v>3.5675050000000001</c:v>
                </c:pt>
                <c:pt idx="1746">
                  <c:v>3.2766279999999997</c:v>
                </c:pt>
                <c:pt idx="1747">
                  <c:v>3.4030559999999999</c:v>
                </c:pt>
                <c:pt idx="1748">
                  <c:v>3.4164119999999998</c:v>
                </c:pt>
                <c:pt idx="1749">
                  <c:v>3.5104449999999998</c:v>
                </c:pt>
                <c:pt idx="1750">
                  <c:v>3.5207250000000001</c:v>
                </c:pt>
                <c:pt idx="1751">
                  <c:v>3.5105399999999998</c:v>
                </c:pt>
                <c:pt idx="1752">
                  <c:v>3.5952139999999999</c:v>
                </c:pt>
                <c:pt idx="1753">
                  <c:v>3.6210379999999995</c:v>
                </c:pt>
                <c:pt idx="1754">
                  <c:v>3.563323</c:v>
                </c:pt>
                <c:pt idx="1755">
                  <c:v>3.4339819999999999</c:v>
                </c:pt>
                <c:pt idx="1756">
                  <c:v>3.5254960000000004</c:v>
                </c:pt>
                <c:pt idx="1757">
                  <c:v>3.524197</c:v>
                </c:pt>
                <c:pt idx="1758">
                  <c:v>3.5828539999999998</c:v>
                </c:pt>
                <c:pt idx="1759">
                  <c:v>3.6655939999999996</c:v>
                </c:pt>
                <c:pt idx="1760">
                  <c:v>3.9480759999999999</c:v>
                </c:pt>
                <c:pt idx="1761">
                  <c:v>3.670229</c:v>
                </c:pt>
                <c:pt idx="1762">
                  <c:v>3.5097360000000002</c:v>
                </c:pt>
                <c:pt idx="1763">
                  <c:v>3.4442379999999999</c:v>
                </c:pt>
                <c:pt idx="1764">
                  <c:v>3.6474889999999998</c:v>
                </c:pt>
                <c:pt idx="1765">
                  <c:v>3.5808339999999999</c:v>
                </c:pt>
                <c:pt idx="1766">
                  <c:v>3.5649320000000002</c:v>
                </c:pt>
                <c:pt idx="1767">
                  <c:v>3.8035489999999998</c:v>
                </c:pt>
                <c:pt idx="1768">
                  <c:v>3.5744720000000001</c:v>
                </c:pt>
                <c:pt idx="1769">
                  <c:v>3.7054740000000002</c:v>
                </c:pt>
                <c:pt idx="1770">
                  <c:v>3.4736689999999997</c:v>
                </c:pt>
                <c:pt idx="1771">
                  <c:v>3.6441379999999999</c:v>
                </c:pt>
                <c:pt idx="1772">
                  <c:v>3.7463679999999999</c:v>
                </c:pt>
                <c:pt idx="1773">
                  <c:v>3.7359229999999997</c:v>
                </c:pt>
                <c:pt idx="1774">
                  <c:v>3.8203619999999998</c:v>
                </c:pt>
                <c:pt idx="1775">
                  <c:v>3.6286629999999995</c:v>
                </c:pt>
                <c:pt idx="1776">
                  <c:v>3.7204829999999998</c:v>
                </c:pt>
                <c:pt idx="1777">
                  <c:v>3.7316100000000003</c:v>
                </c:pt>
                <c:pt idx="1778">
                  <c:v>3.6038490000000003</c:v>
                </c:pt>
                <c:pt idx="1779">
                  <c:v>3.5807380000000002</c:v>
                </c:pt>
                <c:pt idx="1780">
                  <c:v>3.8182680000000002</c:v>
                </c:pt>
                <c:pt idx="1781">
                  <c:v>3.7521490000000002</c:v>
                </c:pt>
                <c:pt idx="1782">
                  <c:v>3.789085</c:v>
                </c:pt>
                <c:pt idx="1783">
                  <c:v>3.922523</c:v>
                </c:pt>
                <c:pt idx="1784">
                  <c:v>3.7273820000000004</c:v>
                </c:pt>
                <c:pt idx="1785">
                  <c:v>3.9486549999999996</c:v>
                </c:pt>
                <c:pt idx="1786">
                  <c:v>3.8684619999999996</c:v>
                </c:pt>
                <c:pt idx="1787">
                  <c:v>3.8434370000000002</c:v>
                </c:pt>
                <c:pt idx="1788">
                  <c:v>3.8670629999999999</c:v>
                </c:pt>
                <c:pt idx="1789">
                  <c:v>3.7535340000000001</c:v>
                </c:pt>
                <c:pt idx="1790">
                  <c:v>3.8233859999999997</c:v>
                </c:pt>
                <c:pt idx="1791">
                  <c:v>3.754146</c:v>
                </c:pt>
                <c:pt idx="1792">
                  <c:v>3.6252949999999999</c:v>
                </c:pt>
                <c:pt idx="1793">
                  <c:v>3.8752619999999998</c:v>
                </c:pt>
                <c:pt idx="1794">
                  <c:v>3.826775</c:v>
                </c:pt>
                <c:pt idx="1795">
                  <c:v>3.8410600000000001</c:v>
                </c:pt>
                <c:pt idx="1796">
                  <c:v>3.7858450000000001</c:v>
                </c:pt>
                <c:pt idx="1797">
                  <c:v>3.770429</c:v>
                </c:pt>
                <c:pt idx="1798">
                  <c:v>3.7947409999999997</c:v>
                </c:pt>
                <c:pt idx="1799">
                  <c:v>3.7716480000000003</c:v>
                </c:pt>
                <c:pt idx="1800">
                  <c:v>3.8954270000000002</c:v>
                </c:pt>
                <c:pt idx="1801">
                  <c:v>3.7189950000000001</c:v>
                </c:pt>
                <c:pt idx="1802">
                  <c:v>3.510046</c:v>
                </c:pt>
                <c:pt idx="1803">
                  <c:v>3.6692849999999999</c:v>
                </c:pt>
                <c:pt idx="1804">
                  <c:v>3.6847110000000001</c:v>
                </c:pt>
                <c:pt idx="1805">
                  <c:v>3.52217</c:v>
                </c:pt>
                <c:pt idx="1806">
                  <c:v>3.8448290000000003</c:v>
                </c:pt>
                <c:pt idx="1807">
                  <c:v>3.8075019999999999</c:v>
                </c:pt>
                <c:pt idx="1808">
                  <c:v>3.9606390000000005</c:v>
                </c:pt>
                <c:pt idx="1809">
                  <c:v>3.8083230000000001</c:v>
                </c:pt>
                <c:pt idx="1810">
                  <c:v>3.6873050000000003</c:v>
                </c:pt>
                <c:pt idx="1811">
                  <c:v>3.7598280000000002</c:v>
                </c:pt>
                <c:pt idx="1812">
                  <c:v>3.7399050000000003</c:v>
                </c:pt>
                <c:pt idx="1813">
                  <c:v>3.735125</c:v>
                </c:pt>
                <c:pt idx="1814">
                  <c:v>3.5724339999999999</c:v>
                </c:pt>
                <c:pt idx="1815">
                  <c:v>3.4458539999999998</c:v>
                </c:pt>
                <c:pt idx="1816">
                  <c:v>3.7988409999999999</c:v>
                </c:pt>
                <c:pt idx="1817">
                  <c:v>4.0534889999999999</c:v>
                </c:pt>
                <c:pt idx="1818">
                  <c:v>4.0355480000000004</c:v>
                </c:pt>
                <c:pt idx="1819">
                  <c:v>4.0800219999999996</c:v>
                </c:pt>
                <c:pt idx="1820">
                  <c:v>3.9583819999999998</c:v>
                </c:pt>
                <c:pt idx="1821">
                  <c:v>3.9803980000000001</c:v>
                </c:pt>
                <c:pt idx="1822">
                  <c:v>4.1218900000000005</c:v>
                </c:pt>
                <c:pt idx="1823">
                  <c:v>4.0140799999999999</c:v>
                </c:pt>
                <c:pt idx="1824">
                  <c:v>3.8483339999999999</c:v>
                </c:pt>
                <c:pt idx="1825">
                  <c:v>3.8187529999999996</c:v>
                </c:pt>
                <c:pt idx="1826">
                  <c:v>3.8426080000000002</c:v>
                </c:pt>
                <c:pt idx="1827">
                  <c:v>3.7815620000000001</c:v>
                </c:pt>
                <c:pt idx="1828">
                  <c:v>3.7503829999999998</c:v>
                </c:pt>
                <c:pt idx="1829">
                  <c:v>3.7261980000000001</c:v>
                </c:pt>
                <c:pt idx="1830">
                  <c:v>3.8075589999999999</c:v>
                </c:pt>
                <c:pt idx="1831">
                  <c:v>3.7592550000000005</c:v>
                </c:pt>
                <c:pt idx="1832">
                  <c:v>3.8537599999999999</c:v>
                </c:pt>
                <c:pt idx="1833">
                  <c:v>3.8183479999999999</c:v>
                </c:pt>
                <c:pt idx="1834">
                  <c:v>3.8334030000000001</c:v>
                </c:pt>
                <c:pt idx="1835">
                  <c:v>3.6923949999999999</c:v>
                </c:pt>
                <c:pt idx="1836">
                  <c:v>3.7525530000000002</c:v>
                </c:pt>
                <c:pt idx="1837">
                  <c:v>3.7015340000000001</c:v>
                </c:pt>
                <c:pt idx="1838">
                  <c:v>3.690207</c:v>
                </c:pt>
                <c:pt idx="1839">
                  <c:v>3.7340669999999996</c:v>
                </c:pt>
                <c:pt idx="1840">
                  <c:v>3.8920179999999998</c:v>
                </c:pt>
                <c:pt idx="1841">
                  <c:v>3.7868110000000001</c:v>
                </c:pt>
                <c:pt idx="1842">
                  <c:v>3.7783879999999996</c:v>
                </c:pt>
                <c:pt idx="1843">
                  <c:v>4.0481020000000001</c:v>
                </c:pt>
                <c:pt idx="1844">
                  <c:v>3.6851980000000002</c:v>
                </c:pt>
                <c:pt idx="1845">
                  <c:v>3.7262789999999999</c:v>
                </c:pt>
                <c:pt idx="1846">
                  <c:v>3.5310740000000003</c:v>
                </c:pt>
                <c:pt idx="1847">
                  <c:v>3.7920759999999998</c:v>
                </c:pt>
                <c:pt idx="1848">
                  <c:v>3.8095220000000003</c:v>
                </c:pt>
                <c:pt idx="1849">
                  <c:v>3.7915939999999999</c:v>
                </c:pt>
                <c:pt idx="1850">
                  <c:v>3.5817049999999999</c:v>
                </c:pt>
                <c:pt idx="1851">
                  <c:v>3.6449989999999999</c:v>
                </c:pt>
                <c:pt idx="1852">
                  <c:v>3.5819800000000002</c:v>
                </c:pt>
                <c:pt idx="1853">
                  <c:v>3.863982</c:v>
                </c:pt>
                <c:pt idx="1854">
                  <c:v>3.7028309999999998</c:v>
                </c:pt>
                <c:pt idx="1855">
                  <c:v>3.703303</c:v>
                </c:pt>
                <c:pt idx="1856">
                  <c:v>3.592956</c:v>
                </c:pt>
                <c:pt idx="1857">
                  <c:v>3.7343789999999997</c:v>
                </c:pt>
                <c:pt idx="1858">
                  <c:v>3.7159079999999998</c:v>
                </c:pt>
                <c:pt idx="1859">
                  <c:v>3.5378609999999999</c:v>
                </c:pt>
                <c:pt idx="1860">
                  <c:v>3.5274709999999998</c:v>
                </c:pt>
                <c:pt idx="1861">
                  <c:v>3.7408099999999997</c:v>
                </c:pt>
                <c:pt idx="1862">
                  <c:v>3.5923799999999999</c:v>
                </c:pt>
                <c:pt idx="1863">
                  <c:v>3.5546420000000003</c:v>
                </c:pt>
                <c:pt idx="1864">
                  <c:v>3.7733529999999997</c:v>
                </c:pt>
                <c:pt idx="1865">
                  <c:v>3.9782669999999998</c:v>
                </c:pt>
                <c:pt idx="1866">
                  <c:v>3.827232</c:v>
                </c:pt>
                <c:pt idx="1867">
                  <c:v>3.7726870000000003</c:v>
                </c:pt>
                <c:pt idx="1868">
                  <c:v>3.6268650000000004</c:v>
                </c:pt>
                <c:pt idx="1869">
                  <c:v>3.7549260000000002</c:v>
                </c:pt>
                <c:pt idx="1870">
                  <c:v>3.739773</c:v>
                </c:pt>
                <c:pt idx="1871">
                  <c:v>3.3805719999999999</c:v>
                </c:pt>
                <c:pt idx="1872">
                  <c:v>3.5402670000000001</c:v>
                </c:pt>
                <c:pt idx="1873">
                  <c:v>3.5599619999999996</c:v>
                </c:pt>
                <c:pt idx="1874">
                  <c:v>3.5937550000000003</c:v>
                </c:pt>
                <c:pt idx="1875">
                  <c:v>3.5014729999999998</c:v>
                </c:pt>
                <c:pt idx="1876">
                  <c:v>3.432328</c:v>
                </c:pt>
                <c:pt idx="1877">
                  <c:v>3.3407930000000001</c:v>
                </c:pt>
                <c:pt idx="1878">
                  <c:v>3.7248450000000002</c:v>
                </c:pt>
                <c:pt idx="1879">
                  <c:v>3.6781629999999996</c:v>
                </c:pt>
                <c:pt idx="1880">
                  <c:v>3.6068519999999999</c:v>
                </c:pt>
                <c:pt idx="1881">
                  <c:v>3.5852709999999997</c:v>
                </c:pt>
                <c:pt idx="1882">
                  <c:v>3.3923719999999999</c:v>
                </c:pt>
                <c:pt idx="1883">
                  <c:v>3.5110060000000001</c:v>
                </c:pt>
                <c:pt idx="1884">
                  <c:v>3.5158660000000004</c:v>
                </c:pt>
                <c:pt idx="1885">
                  <c:v>3.4008250000000002</c:v>
                </c:pt>
                <c:pt idx="1886">
                  <c:v>3.5193370000000002</c:v>
                </c:pt>
                <c:pt idx="1887">
                  <c:v>3.7122729999999997</c:v>
                </c:pt>
                <c:pt idx="1888">
                  <c:v>3.4817849999999999</c:v>
                </c:pt>
                <c:pt idx="1889">
                  <c:v>3.4775130000000001</c:v>
                </c:pt>
                <c:pt idx="1890">
                  <c:v>3.5862119999999997</c:v>
                </c:pt>
                <c:pt idx="1891">
                  <c:v>3.6605100000000004</c:v>
                </c:pt>
                <c:pt idx="1892">
                  <c:v>3.4833029999999998</c:v>
                </c:pt>
                <c:pt idx="1893">
                  <c:v>3.560365</c:v>
                </c:pt>
                <c:pt idx="1894">
                  <c:v>3.4944860000000002</c:v>
                </c:pt>
                <c:pt idx="1895">
                  <c:v>3.738648</c:v>
                </c:pt>
                <c:pt idx="1896">
                  <c:v>3.8081120000000004</c:v>
                </c:pt>
                <c:pt idx="1897">
                  <c:v>3.8922400000000001</c:v>
                </c:pt>
                <c:pt idx="1898">
                  <c:v>3.742229</c:v>
                </c:pt>
                <c:pt idx="1899">
                  <c:v>3.7607360000000001</c:v>
                </c:pt>
                <c:pt idx="1900">
                  <c:v>3.8599040000000002</c:v>
                </c:pt>
                <c:pt idx="1901">
                  <c:v>3.801237</c:v>
                </c:pt>
                <c:pt idx="1902">
                  <c:v>3.8054670000000002</c:v>
                </c:pt>
                <c:pt idx="1903">
                  <c:v>3.7220269999999998</c:v>
                </c:pt>
                <c:pt idx="1904">
                  <c:v>3.7833600000000001</c:v>
                </c:pt>
                <c:pt idx="1905">
                  <c:v>3.8745150000000002</c:v>
                </c:pt>
                <c:pt idx="1906">
                  <c:v>3.9100590000000004</c:v>
                </c:pt>
                <c:pt idx="1907">
                  <c:v>3.839753</c:v>
                </c:pt>
                <c:pt idx="1908">
                  <c:v>3.9511159999999999</c:v>
                </c:pt>
                <c:pt idx="1909">
                  <c:v>4.2067620000000003</c:v>
                </c:pt>
                <c:pt idx="1910">
                  <c:v>4.0864370000000001</c:v>
                </c:pt>
                <c:pt idx="1911">
                  <c:v>3.7469239999999999</c:v>
                </c:pt>
                <c:pt idx="1912">
                  <c:v>3.530443</c:v>
                </c:pt>
                <c:pt idx="1913">
                  <c:v>3.5828949999999997</c:v>
                </c:pt>
                <c:pt idx="1914">
                  <c:v>3.5390159999999997</c:v>
                </c:pt>
                <c:pt idx="1915">
                  <c:v>3.551736</c:v>
                </c:pt>
                <c:pt idx="1916">
                  <c:v>3.4326949999999998</c:v>
                </c:pt>
                <c:pt idx="1917">
                  <c:v>3.5372460000000001</c:v>
                </c:pt>
                <c:pt idx="1918">
                  <c:v>3.5377209999999999</c:v>
                </c:pt>
                <c:pt idx="1919">
                  <c:v>3.8150580000000001</c:v>
                </c:pt>
                <c:pt idx="1920">
                  <c:v>3.5134090000000002</c:v>
                </c:pt>
                <c:pt idx="1921">
                  <c:v>3.696253</c:v>
                </c:pt>
                <c:pt idx="1922">
                  <c:v>3.6429610000000001</c:v>
                </c:pt>
                <c:pt idx="1923">
                  <c:v>3.852484</c:v>
                </c:pt>
                <c:pt idx="1924">
                  <c:v>3.7405970000000002</c:v>
                </c:pt>
                <c:pt idx="1925">
                  <c:v>4.0275239999999997</c:v>
                </c:pt>
                <c:pt idx="1926">
                  <c:v>3.8342140000000002</c:v>
                </c:pt>
                <c:pt idx="1927">
                  <c:v>3.6661739999999998</c:v>
                </c:pt>
                <c:pt idx="1928">
                  <c:v>3.9092409999999997</c:v>
                </c:pt>
                <c:pt idx="1929">
                  <c:v>3.8393060000000001</c:v>
                </c:pt>
                <c:pt idx="1930">
                  <c:v>3.9915919999999998</c:v>
                </c:pt>
                <c:pt idx="1931">
                  <c:v>3.826247</c:v>
                </c:pt>
                <c:pt idx="1932">
                  <c:v>4.0666459999999995</c:v>
                </c:pt>
                <c:pt idx="1933">
                  <c:v>4.0271869999999996</c:v>
                </c:pt>
                <c:pt idx="1934">
                  <c:v>3.728078</c:v>
                </c:pt>
                <c:pt idx="1935">
                  <c:v>3.6928559999999999</c:v>
                </c:pt>
                <c:pt idx="1936">
                  <c:v>3.6660910000000002</c:v>
                </c:pt>
                <c:pt idx="1937">
                  <c:v>3.8219099999999999</c:v>
                </c:pt>
                <c:pt idx="1938">
                  <c:v>4.0285120000000001</c:v>
                </c:pt>
                <c:pt idx="1939">
                  <c:v>4.0405819999999997</c:v>
                </c:pt>
                <c:pt idx="1940">
                  <c:v>3.8473310000000001</c:v>
                </c:pt>
                <c:pt idx="1941">
                  <c:v>3.8118990000000004</c:v>
                </c:pt>
                <c:pt idx="1942">
                  <c:v>3.784786</c:v>
                </c:pt>
                <c:pt idx="1943">
                  <c:v>3.8448029999999997</c:v>
                </c:pt>
                <c:pt idx="1944">
                  <c:v>4.2315560000000003</c:v>
                </c:pt>
                <c:pt idx="1945">
                  <c:v>4.2885629999999999</c:v>
                </c:pt>
                <c:pt idx="1946">
                  <c:v>3.8277969999999999</c:v>
                </c:pt>
                <c:pt idx="1947">
                  <c:v>3.7852619999999999</c:v>
                </c:pt>
                <c:pt idx="1948">
                  <c:v>3.8128549999999999</c:v>
                </c:pt>
                <c:pt idx="1949">
                  <c:v>3.8892799999999998</c:v>
                </c:pt>
                <c:pt idx="1950">
                  <c:v>4.0788659999999997</c:v>
                </c:pt>
                <c:pt idx="1951">
                  <c:v>3.8378040000000002</c:v>
                </c:pt>
                <c:pt idx="1952">
                  <c:v>3.5920210000000004</c:v>
                </c:pt>
                <c:pt idx="1953">
                  <c:v>3.7070920000000003</c:v>
                </c:pt>
                <c:pt idx="1954">
                  <c:v>3.931826</c:v>
                </c:pt>
                <c:pt idx="1955">
                  <c:v>3.7668970000000002</c:v>
                </c:pt>
                <c:pt idx="1956">
                  <c:v>3.6748419999999999</c:v>
                </c:pt>
                <c:pt idx="1957">
                  <c:v>3.9410830000000003</c:v>
                </c:pt>
                <c:pt idx="1958">
                  <c:v>3.3832329999999997</c:v>
                </c:pt>
                <c:pt idx="1959">
                  <c:v>3.5148540000000001</c:v>
                </c:pt>
                <c:pt idx="1960">
                  <c:v>3.761663</c:v>
                </c:pt>
                <c:pt idx="1961">
                  <c:v>3.8188580000000001</c:v>
                </c:pt>
                <c:pt idx="1962">
                  <c:v>3.9687650000000003</c:v>
                </c:pt>
                <c:pt idx="1963">
                  <c:v>3.9182359999999998</c:v>
                </c:pt>
                <c:pt idx="1964">
                  <c:v>3.741142</c:v>
                </c:pt>
                <c:pt idx="1965">
                  <c:v>3.7678729999999998</c:v>
                </c:pt>
                <c:pt idx="1966">
                  <c:v>3.523523</c:v>
                </c:pt>
                <c:pt idx="1967">
                  <c:v>3.7786439999999999</c:v>
                </c:pt>
                <c:pt idx="1968">
                  <c:v>3.7557849999999999</c:v>
                </c:pt>
                <c:pt idx="1969">
                  <c:v>3.7420270000000002</c:v>
                </c:pt>
                <c:pt idx="1970">
                  <c:v>3.8518210000000002</c:v>
                </c:pt>
                <c:pt idx="1971">
                  <c:v>3.7834790000000003</c:v>
                </c:pt>
                <c:pt idx="1972">
                  <c:v>3.7672820000000002</c:v>
                </c:pt>
                <c:pt idx="1973">
                  <c:v>3.7360949999999997</c:v>
                </c:pt>
                <c:pt idx="1974">
                  <c:v>4.2583359999999999</c:v>
                </c:pt>
                <c:pt idx="1975">
                  <c:v>4.0305270000000002</c:v>
                </c:pt>
                <c:pt idx="1976">
                  <c:v>3.8683699999999996</c:v>
                </c:pt>
                <c:pt idx="1977">
                  <c:v>3.6481690000000002</c:v>
                </c:pt>
                <c:pt idx="1978">
                  <c:v>3.8459569999999998</c:v>
                </c:pt>
                <c:pt idx="1979">
                  <c:v>3.9293779999999998</c:v>
                </c:pt>
                <c:pt idx="1980">
                  <c:v>3.6805569999999999</c:v>
                </c:pt>
                <c:pt idx="1981">
                  <c:v>3.7802859999999998</c:v>
                </c:pt>
                <c:pt idx="1982">
                  <c:v>3.7649439999999998</c:v>
                </c:pt>
                <c:pt idx="1983">
                  <c:v>3.945049</c:v>
                </c:pt>
                <c:pt idx="1984">
                  <c:v>3.6733320000000003</c:v>
                </c:pt>
                <c:pt idx="1985">
                  <c:v>3.8406259999999999</c:v>
                </c:pt>
                <c:pt idx="1986">
                  <c:v>3.7458940000000003</c:v>
                </c:pt>
                <c:pt idx="1987">
                  <c:v>3.8170459999999999</c:v>
                </c:pt>
                <c:pt idx="1988">
                  <c:v>3.7323830000000005</c:v>
                </c:pt>
                <c:pt idx="1989">
                  <c:v>3.8577679999999996</c:v>
                </c:pt>
                <c:pt idx="1990">
                  <c:v>3.7157339999999999</c:v>
                </c:pt>
                <c:pt idx="1991">
                  <c:v>3.7713010000000002</c:v>
                </c:pt>
                <c:pt idx="1992">
                  <c:v>3.7979829999999999</c:v>
                </c:pt>
                <c:pt idx="1993">
                  <c:v>3.6821150000000005</c:v>
                </c:pt>
                <c:pt idx="1994">
                  <c:v>3.7992120000000003</c:v>
                </c:pt>
                <c:pt idx="1995">
                  <c:v>3.7583630000000001</c:v>
                </c:pt>
                <c:pt idx="1996">
                  <c:v>3.9450030000000003</c:v>
                </c:pt>
                <c:pt idx="1997">
                  <c:v>3.7636669999999999</c:v>
                </c:pt>
                <c:pt idx="1998">
                  <c:v>3.7814740000000002</c:v>
                </c:pt>
                <c:pt idx="1999">
                  <c:v>3.8213160000000004</c:v>
                </c:pt>
                <c:pt idx="2000">
                  <c:v>3.8325040000000001</c:v>
                </c:pt>
                <c:pt idx="2001">
                  <c:v>3.7259520000000004</c:v>
                </c:pt>
                <c:pt idx="2002">
                  <c:v>3.8969269999999998</c:v>
                </c:pt>
                <c:pt idx="2003">
                  <c:v>3.860268</c:v>
                </c:pt>
                <c:pt idx="2004">
                  <c:v>3.9318009999999997</c:v>
                </c:pt>
                <c:pt idx="2005">
                  <c:v>3.6118359999999998</c:v>
                </c:pt>
                <c:pt idx="2006">
                  <c:v>3.6945209999999999</c:v>
                </c:pt>
                <c:pt idx="2007">
                  <c:v>3.8484819999999997</c:v>
                </c:pt>
                <c:pt idx="2008">
                  <c:v>3.6116740000000003</c:v>
                </c:pt>
                <c:pt idx="2009">
                  <c:v>4.0688960000000005</c:v>
                </c:pt>
                <c:pt idx="2010">
                  <c:v>4.3422860000000005</c:v>
                </c:pt>
                <c:pt idx="2011">
                  <c:v>4.3463390000000004</c:v>
                </c:pt>
                <c:pt idx="2012">
                  <c:v>4.2151740000000002</c:v>
                </c:pt>
                <c:pt idx="2013">
                  <c:v>4.1976570000000004</c:v>
                </c:pt>
                <c:pt idx="2014">
                  <c:v>3.8303280000000002</c:v>
                </c:pt>
                <c:pt idx="2015">
                  <c:v>3.999663</c:v>
                </c:pt>
                <c:pt idx="2016">
                  <c:v>3.6695579999999999</c:v>
                </c:pt>
                <c:pt idx="2017">
                  <c:v>3.7610640000000002</c:v>
                </c:pt>
                <c:pt idx="2018">
                  <c:v>3.800745</c:v>
                </c:pt>
                <c:pt idx="2019">
                  <c:v>3.7701079999999996</c:v>
                </c:pt>
                <c:pt idx="2020">
                  <c:v>3.6039369999999997</c:v>
                </c:pt>
                <c:pt idx="2021">
                  <c:v>3.8442359999999995</c:v>
                </c:pt>
                <c:pt idx="2022">
                  <c:v>3.8740459999999999</c:v>
                </c:pt>
                <c:pt idx="2023">
                  <c:v>3.8469899999999999</c:v>
                </c:pt>
                <c:pt idx="2024">
                  <c:v>3.9351929999999999</c:v>
                </c:pt>
                <c:pt idx="2025">
                  <c:v>3.9198149999999998</c:v>
                </c:pt>
                <c:pt idx="2026">
                  <c:v>3.7783090000000001</c:v>
                </c:pt>
                <c:pt idx="2027">
                  <c:v>4.0050429999999997</c:v>
                </c:pt>
                <c:pt idx="2028">
                  <c:v>3.9767330000000003</c:v>
                </c:pt>
                <c:pt idx="2029">
                  <c:v>4.0365690000000001</c:v>
                </c:pt>
                <c:pt idx="2030">
                  <c:v>3.8864359999999998</c:v>
                </c:pt>
                <c:pt idx="2031">
                  <c:v>3.9185080000000001</c:v>
                </c:pt>
                <c:pt idx="2032">
                  <c:v>3.9395829999999998</c:v>
                </c:pt>
                <c:pt idx="2033">
                  <c:v>4.0341260000000005</c:v>
                </c:pt>
                <c:pt idx="2034">
                  <c:v>3.5758669999999997</c:v>
                </c:pt>
                <c:pt idx="2035">
                  <c:v>3.5760039999999997</c:v>
                </c:pt>
                <c:pt idx="2036">
                  <c:v>3.4158870000000001</c:v>
                </c:pt>
                <c:pt idx="2037">
                  <c:v>3.2747979999999997</c:v>
                </c:pt>
                <c:pt idx="2038">
                  <c:v>3.4550920000000001</c:v>
                </c:pt>
                <c:pt idx="2039">
                  <c:v>3.6154649999999999</c:v>
                </c:pt>
                <c:pt idx="2040">
                  <c:v>3.7824180000000003</c:v>
                </c:pt>
                <c:pt idx="2041">
                  <c:v>3.506049</c:v>
                </c:pt>
                <c:pt idx="2042">
                  <c:v>3.7774299999999998</c:v>
                </c:pt>
                <c:pt idx="2043">
                  <c:v>3.5449580000000003</c:v>
                </c:pt>
                <c:pt idx="2044">
                  <c:v>3.614633</c:v>
                </c:pt>
                <c:pt idx="2045">
                  <c:v>3.7564900000000003</c:v>
                </c:pt>
                <c:pt idx="2046">
                  <c:v>3.7044779999999999</c:v>
                </c:pt>
                <c:pt idx="2047">
                  <c:v>3.6397400000000002</c:v>
                </c:pt>
                <c:pt idx="2048">
                  <c:v>3.6085469999999997</c:v>
                </c:pt>
                <c:pt idx="2049">
                  <c:v>3.5135009999999998</c:v>
                </c:pt>
                <c:pt idx="2050">
                  <c:v>3.7971779999999997</c:v>
                </c:pt>
                <c:pt idx="2051">
                  <c:v>3.947095</c:v>
                </c:pt>
                <c:pt idx="2052">
                  <c:v>3.9626429999999999</c:v>
                </c:pt>
                <c:pt idx="2053">
                  <c:v>3.9620680000000004</c:v>
                </c:pt>
                <c:pt idx="2054">
                  <c:v>3.5639890000000003</c:v>
                </c:pt>
                <c:pt idx="2055">
                  <c:v>3.8112699999999999</c:v>
                </c:pt>
                <c:pt idx="2056">
                  <c:v>3.7769619999999997</c:v>
                </c:pt>
                <c:pt idx="2057">
                  <c:v>3.7858489999999998</c:v>
                </c:pt>
                <c:pt idx="2058">
                  <c:v>3.7999830000000001</c:v>
                </c:pt>
                <c:pt idx="2059">
                  <c:v>3.7510280000000003</c:v>
                </c:pt>
                <c:pt idx="2060">
                  <c:v>3.820891</c:v>
                </c:pt>
                <c:pt idx="2061">
                  <c:v>3.9769239999999999</c:v>
                </c:pt>
                <c:pt idx="2062">
                  <c:v>3.9371869999999998</c:v>
                </c:pt>
                <c:pt idx="2063">
                  <c:v>3.9660269999999995</c:v>
                </c:pt>
                <c:pt idx="2064">
                  <c:v>3.7383349999999997</c:v>
                </c:pt>
                <c:pt idx="2065">
                  <c:v>3.7736779999999999</c:v>
                </c:pt>
                <c:pt idx="2066">
                  <c:v>3.7393939999999999</c:v>
                </c:pt>
                <c:pt idx="2067">
                  <c:v>3.6693340000000001</c:v>
                </c:pt>
                <c:pt idx="2068">
                  <c:v>3.8281530000000004</c:v>
                </c:pt>
                <c:pt idx="2069">
                  <c:v>3.841971</c:v>
                </c:pt>
                <c:pt idx="2070">
                  <c:v>3.9420500000000001</c:v>
                </c:pt>
                <c:pt idx="2071">
                  <c:v>3.7860469999999999</c:v>
                </c:pt>
                <c:pt idx="2072">
                  <c:v>3.7792160000000004</c:v>
                </c:pt>
                <c:pt idx="2073">
                  <c:v>3.750111</c:v>
                </c:pt>
                <c:pt idx="2074">
                  <c:v>3.8058140000000003</c:v>
                </c:pt>
                <c:pt idx="2075">
                  <c:v>3.7895509999999999</c:v>
                </c:pt>
                <c:pt idx="2076">
                  <c:v>3.8855729999999999</c:v>
                </c:pt>
                <c:pt idx="2077">
                  <c:v>3.664364</c:v>
                </c:pt>
                <c:pt idx="2078">
                  <c:v>3.8657870000000001</c:v>
                </c:pt>
                <c:pt idx="2079">
                  <c:v>3.7787929999999998</c:v>
                </c:pt>
                <c:pt idx="2080">
                  <c:v>3.8090259999999998</c:v>
                </c:pt>
                <c:pt idx="2081">
                  <c:v>3.7778800000000001</c:v>
                </c:pt>
                <c:pt idx="2082">
                  <c:v>3.6842839999999999</c:v>
                </c:pt>
                <c:pt idx="2083">
                  <c:v>3.8974170000000004</c:v>
                </c:pt>
                <c:pt idx="2084">
                  <c:v>4.1332719999999998</c:v>
                </c:pt>
                <c:pt idx="2085">
                  <c:v>3.954834</c:v>
                </c:pt>
                <c:pt idx="2086">
                  <c:v>3.8962010000000005</c:v>
                </c:pt>
                <c:pt idx="2087">
                  <c:v>3.9187590000000001</c:v>
                </c:pt>
                <c:pt idx="2088">
                  <c:v>3.9202089999999998</c:v>
                </c:pt>
                <c:pt idx="2089">
                  <c:v>3.9893590000000003</c:v>
                </c:pt>
                <c:pt idx="2090">
                  <c:v>3.982837</c:v>
                </c:pt>
                <c:pt idx="2091">
                  <c:v>3.9817930000000001</c:v>
                </c:pt>
                <c:pt idx="2092">
                  <c:v>3.704599</c:v>
                </c:pt>
                <c:pt idx="2093">
                  <c:v>3.8607570000000004</c:v>
                </c:pt>
                <c:pt idx="2094">
                  <c:v>3.7013689999999997</c:v>
                </c:pt>
                <c:pt idx="2095">
                  <c:v>3.7423299999999999</c:v>
                </c:pt>
                <c:pt idx="2096">
                  <c:v>3.8624530000000004</c:v>
                </c:pt>
                <c:pt idx="2097">
                  <c:v>3.9056289999999998</c:v>
                </c:pt>
                <c:pt idx="2098">
                  <c:v>3.5542859999999998</c:v>
                </c:pt>
                <c:pt idx="2099">
                  <c:v>3.8557190000000001</c:v>
                </c:pt>
                <c:pt idx="2100">
                  <c:v>3.715484</c:v>
                </c:pt>
                <c:pt idx="2101">
                  <c:v>3.9202199999999996</c:v>
                </c:pt>
                <c:pt idx="2102">
                  <c:v>4.0259200000000002</c:v>
                </c:pt>
                <c:pt idx="2103">
                  <c:v>3.837205</c:v>
                </c:pt>
                <c:pt idx="2104">
                  <c:v>3.9855220000000005</c:v>
                </c:pt>
                <c:pt idx="2105">
                  <c:v>3.8480669999999999</c:v>
                </c:pt>
                <c:pt idx="2106">
                  <c:v>3.9328619999999996</c:v>
                </c:pt>
                <c:pt idx="2107">
                  <c:v>3.8241140000000002</c:v>
                </c:pt>
                <c:pt idx="2108">
                  <c:v>3.9575929999999997</c:v>
                </c:pt>
                <c:pt idx="2109">
                  <c:v>4.0431780000000002</c:v>
                </c:pt>
                <c:pt idx="2110">
                  <c:v>4.0852620000000002</c:v>
                </c:pt>
                <c:pt idx="2111">
                  <c:v>3.8534410000000001</c:v>
                </c:pt>
                <c:pt idx="2112">
                  <c:v>3.7466369999999998</c:v>
                </c:pt>
                <c:pt idx="2113">
                  <c:v>3.7468750000000002</c:v>
                </c:pt>
                <c:pt idx="2114">
                  <c:v>3.736809</c:v>
                </c:pt>
                <c:pt idx="2115">
                  <c:v>3.6679119999999998</c:v>
                </c:pt>
                <c:pt idx="2116">
                  <c:v>3.702664</c:v>
                </c:pt>
                <c:pt idx="2117">
                  <c:v>3.7137850000000001</c:v>
                </c:pt>
                <c:pt idx="2118">
                  <c:v>3.8464110000000002</c:v>
                </c:pt>
                <c:pt idx="2119">
                  <c:v>3.7251669999999999</c:v>
                </c:pt>
                <c:pt idx="2120">
                  <c:v>3.8683319999999997</c:v>
                </c:pt>
                <c:pt idx="2121">
                  <c:v>3.9191930000000004</c:v>
                </c:pt>
                <c:pt idx="2122">
                  <c:v>4.0130290000000004</c:v>
                </c:pt>
                <c:pt idx="2123">
                  <c:v>3.8907609999999999</c:v>
                </c:pt>
                <c:pt idx="2124">
                  <c:v>3.7822879999999999</c:v>
                </c:pt>
                <c:pt idx="2125">
                  <c:v>4.0923189999999998</c:v>
                </c:pt>
                <c:pt idx="2126">
                  <c:v>3.8503090000000002</c:v>
                </c:pt>
                <c:pt idx="2127">
                  <c:v>3.9298290000000002</c:v>
                </c:pt>
                <c:pt idx="2128">
                  <c:v>3.9926370000000002</c:v>
                </c:pt>
                <c:pt idx="2129">
                  <c:v>3.9728469999999998</c:v>
                </c:pt>
                <c:pt idx="2130">
                  <c:v>4.016222</c:v>
                </c:pt>
                <c:pt idx="2131">
                  <c:v>4.017048</c:v>
                </c:pt>
                <c:pt idx="2132">
                  <c:v>3.8972540000000002</c:v>
                </c:pt>
                <c:pt idx="2133">
                  <c:v>3.6834630000000002</c:v>
                </c:pt>
                <c:pt idx="2134">
                  <c:v>3.6273219999999999</c:v>
                </c:pt>
                <c:pt idx="2135">
                  <c:v>3.8132980000000001</c:v>
                </c:pt>
                <c:pt idx="2136">
                  <c:v>3.718664</c:v>
                </c:pt>
                <c:pt idx="2137">
                  <c:v>3.526322</c:v>
                </c:pt>
                <c:pt idx="2138">
                  <c:v>3.8006040000000003</c:v>
                </c:pt>
                <c:pt idx="2139">
                  <c:v>3.760138</c:v>
                </c:pt>
                <c:pt idx="2140">
                  <c:v>3.7816100000000001</c:v>
                </c:pt>
                <c:pt idx="2141">
                  <c:v>3.6217619999999999</c:v>
                </c:pt>
                <c:pt idx="2142">
                  <c:v>3.7518249999999997</c:v>
                </c:pt>
                <c:pt idx="2143">
                  <c:v>3.8866589999999999</c:v>
                </c:pt>
                <c:pt idx="2144">
                  <c:v>3.8827720000000001</c:v>
                </c:pt>
                <c:pt idx="2145">
                  <c:v>3.942653</c:v>
                </c:pt>
                <c:pt idx="2146">
                  <c:v>3.7571270000000001</c:v>
                </c:pt>
                <c:pt idx="2147">
                  <c:v>3.7535769999999999</c:v>
                </c:pt>
                <c:pt idx="2148">
                  <c:v>3.6041040000000004</c:v>
                </c:pt>
                <c:pt idx="2149">
                  <c:v>3.786473</c:v>
                </c:pt>
                <c:pt idx="2150">
                  <c:v>3.756132</c:v>
                </c:pt>
                <c:pt idx="2151">
                  <c:v>3.7226470000000003</c:v>
                </c:pt>
                <c:pt idx="2152">
                  <c:v>3.7301299999999999</c:v>
                </c:pt>
                <c:pt idx="2153">
                  <c:v>3.841097</c:v>
                </c:pt>
                <c:pt idx="2154">
                  <c:v>3.57396</c:v>
                </c:pt>
                <c:pt idx="2155">
                  <c:v>3.8057129999999999</c:v>
                </c:pt>
                <c:pt idx="2156">
                  <c:v>3.8972440000000002</c:v>
                </c:pt>
                <c:pt idx="2157">
                  <c:v>3.9299089999999999</c:v>
                </c:pt>
                <c:pt idx="2158">
                  <c:v>3.9227879999999997</c:v>
                </c:pt>
                <c:pt idx="2159">
                  <c:v>3.6358010000000003</c:v>
                </c:pt>
                <c:pt idx="2160">
                  <c:v>3.8850099999999999</c:v>
                </c:pt>
                <c:pt idx="2161">
                  <c:v>3.9203159999999997</c:v>
                </c:pt>
                <c:pt idx="2162">
                  <c:v>3.6484959999999997</c:v>
                </c:pt>
                <c:pt idx="2163">
                  <c:v>3.8584489999999998</c:v>
                </c:pt>
                <c:pt idx="2164">
                  <c:v>3.9031159999999998</c:v>
                </c:pt>
                <c:pt idx="2165">
                  <c:v>3.9685559999999995</c:v>
                </c:pt>
                <c:pt idx="2166">
                  <c:v>3.8655820000000003</c:v>
                </c:pt>
                <c:pt idx="2167">
                  <c:v>3.8709749999999996</c:v>
                </c:pt>
                <c:pt idx="2168">
                  <c:v>3.803604</c:v>
                </c:pt>
                <c:pt idx="2169">
                  <c:v>3.978561</c:v>
                </c:pt>
                <c:pt idx="2170">
                  <c:v>3.8494230000000003</c:v>
                </c:pt>
                <c:pt idx="2171">
                  <c:v>3.98908</c:v>
                </c:pt>
                <c:pt idx="2172">
                  <c:v>4.0553620000000006</c:v>
                </c:pt>
                <c:pt idx="2173">
                  <c:v>4.0821579999999997</c:v>
                </c:pt>
                <c:pt idx="2174">
                  <c:v>3.9978099999999999</c:v>
                </c:pt>
                <c:pt idx="2175">
                  <c:v>3.717511</c:v>
                </c:pt>
                <c:pt idx="2176">
                  <c:v>3.5949609999999996</c:v>
                </c:pt>
                <c:pt idx="2177">
                  <c:v>3.725657</c:v>
                </c:pt>
                <c:pt idx="2178">
                  <c:v>3.6884589999999999</c:v>
                </c:pt>
                <c:pt idx="2179">
                  <c:v>3.8624049999999999</c:v>
                </c:pt>
                <c:pt idx="2180">
                  <c:v>3.816808</c:v>
                </c:pt>
                <c:pt idx="2181">
                  <c:v>3.8429849999999997</c:v>
                </c:pt>
                <c:pt idx="2182">
                  <c:v>3.7869090000000001</c:v>
                </c:pt>
                <c:pt idx="2183">
                  <c:v>3.9680589999999998</c:v>
                </c:pt>
                <c:pt idx="2184">
                  <c:v>4.0425459999999998</c:v>
                </c:pt>
                <c:pt idx="2185">
                  <c:v>3.9989689999999998</c:v>
                </c:pt>
                <c:pt idx="2186">
                  <c:v>3.7974970000000003</c:v>
                </c:pt>
                <c:pt idx="2187">
                  <c:v>3.960356</c:v>
                </c:pt>
                <c:pt idx="2188">
                  <c:v>3.8618860000000002</c:v>
                </c:pt>
                <c:pt idx="2189">
                  <c:v>3.7415289999999999</c:v>
                </c:pt>
                <c:pt idx="2190">
                  <c:v>3.7475350000000001</c:v>
                </c:pt>
                <c:pt idx="2191">
                  <c:v>3.9080840000000001</c:v>
                </c:pt>
                <c:pt idx="2192">
                  <c:v>3.8312119999999998</c:v>
                </c:pt>
                <c:pt idx="2193">
                  <c:v>3.6577710000000003</c:v>
                </c:pt>
                <c:pt idx="2194">
                  <c:v>3.7252339999999999</c:v>
                </c:pt>
                <c:pt idx="2195">
                  <c:v>3.7553740000000002</c:v>
                </c:pt>
                <c:pt idx="2196">
                  <c:v>4.0072669999999997</c:v>
                </c:pt>
                <c:pt idx="2197">
                  <c:v>4.0234009999999998</c:v>
                </c:pt>
                <c:pt idx="2198">
                  <c:v>3.8472170000000001</c:v>
                </c:pt>
                <c:pt idx="2199">
                  <c:v>3.9249020000000003</c:v>
                </c:pt>
                <c:pt idx="2200">
                  <c:v>3.857202</c:v>
                </c:pt>
                <c:pt idx="2201">
                  <c:v>3.9996510000000001</c:v>
                </c:pt>
                <c:pt idx="2202">
                  <c:v>3.8707659999999997</c:v>
                </c:pt>
                <c:pt idx="2203">
                  <c:v>3.7680150000000001</c:v>
                </c:pt>
                <c:pt idx="2204">
                  <c:v>3.936461</c:v>
                </c:pt>
                <c:pt idx="2205">
                  <c:v>3.645877</c:v>
                </c:pt>
                <c:pt idx="2206">
                  <c:v>4.2444179999999996</c:v>
                </c:pt>
                <c:pt idx="2207">
                  <c:v>4.0620409999999998</c:v>
                </c:pt>
                <c:pt idx="2208">
                  <c:v>4.0858410000000003</c:v>
                </c:pt>
                <c:pt idx="2209">
                  <c:v>3.9939550000000001</c:v>
                </c:pt>
                <c:pt idx="2210">
                  <c:v>4.1722850000000005</c:v>
                </c:pt>
                <c:pt idx="2211">
                  <c:v>3.9624749999999995</c:v>
                </c:pt>
                <c:pt idx="2212">
                  <c:v>4.0305479999999996</c:v>
                </c:pt>
                <c:pt idx="2213">
                  <c:v>4.0712900000000003</c:v>
                </c:pt>
                <c:pt idx="2214">
                  <c:v>4.2741579999999999</c:v>
                </c:pt>
                <c:pt idx="2215">
                  <c:v>4.0452389999999996</c:v>
                </c:pt>
                <c:pt idx="2216">
                  <c:v>4.1064959999999999</c:v>
                </c:pt>
                <c:pt idx="2217">
                  <c:v>4.0013500000000004</c:v>
                </c:pt>
                <c:pt idx="2218">
                  <c:v>4.1848400000000003</c:v>
                </c:pt>
                <c:pt idx="2219">
                  <c:v>4.3151469999999996</c:v>
                </c:pt>
                <c:pt idx="2220">
                  <c:v>4.2192309999999997</c:v>
                </c:pt>
                <c:pt idx="2221">
                  <c:v>4.0364800000000001</c:v>
                </c:pt>
                <c:pt idx="2222">
                  <c:v>4.0085310000000005</c:v>
                </c:pt>
                <c:pt idx="2223">
                  <c:v>3.965741</c:v>
                </c:pt>
                <c:pt idx="2224">
                  <c:v>3.9686349999999999</c:v>
                </c:pt>
                <c:pt idx="2225">
                  <c:v>3.8758019999999997</c:v>
                </c:pt>
                <c:pt idx="2226">
                  <c:v>4.0863389999999997</c:v>
                </c:pt>
                <c:pt idx="2227">
                  <c:v>4.0201189999999993</c:v>
                </c:pt>
                <c:pt idx="2228">
                  <c:v>3.8982950000000001</c:v>
                </c:pt>
                <c:pt idx="2229">
                  <c:v>3.9987370000000002</c:v>
                </c:pt>
                <c:pt idx="2230">
                  <c:v>3.9875050000000001</c:v>
                </c:pt>
                <c:pt idx="2231">
                  <c:v>4.4463010000000001</c:v>
                </c:pt>
                <c:pt idx="2232">
                  <c:v>4.1008650000000006</c:v>
                </c:pt>
                <c:pt idx="2233">
                  <c:v>4.2613149999999997</c:v>
                </c:pt>
                <c:pt idx="2234">
                  <c:v>4.2357080000000007</c:v>
                </c:pt>
                <c:pt idx="2235">
                  <c:v>3.9368300000000001</c:v>
                </c:pt>
                <c:pt idx="2236">
                  <c:v>3.8690029999999997</c:v>
                </c:pt>
                <c:pt idx="2237">
                  <c:v>3.8859409999999999</c:v>
                </c:pt>
                <c:pt idx="2238">
                  <c:v>4.0922229999999997</c:v>
                </c:pt>
                <c:pt idx="2239">
                  <c:v>3.9984350000000002</c:v>
                </c:pt>
                <c:pt idx="2240">
                  <c:v>3.986049</c:v>
                </c:pt>
                <c:pt idx="2241">
                  <c:v>4.068282</c:v>
                </c:pt>
                <c:pt idx="2242">
                  <c:v>3.9597690000000001</c:v>
                </c:pt>
                <c:pt idx="2243">
                  <c:v>3.9319120000000001</c:v>
                </c:pt>
                <c:pt idx="2244">
                  <c:v>3.957592</c:v>
                </c:pt>
                <c:pt idx="2245">
                  <c:v>3.7595329999999998</c:v>
                </c:pt>
                <c:pt idx="2246">
                  <c:v>3.6902489999999997</c:v>
                </c:pt>
                <c:pt idx="2247">
                  <c:v>3.491981</c:v>
                </c:pt>
                <c:pt idx="2248">
                  <c:v>3.6827559999999999</c:v>
                </c:pt>
                <c:pt idx="2249">
                  <c:v>3.7578050000000003</c:v>
                </c:pt>
                <c:pt idx="2250">
                  <c:v>3.6315629999999999</c:v>
                </c:pt>
                <c:pt idx="2251">
                  <c:v>3.5644520000000002</c:v>
                </c:pt>
                <c:pt idx="2252">
                  <c:v>3.8943210000000001</c:v>
                </c:pt>
                <c:pt idx="2253">
                  <c:v>4.0343859999999996</c:v>
                </c:pt>
                <c:pt idx="2254">
                  <c:v>3.6994749999999996</c:v>
                </c:pt>
                <c:pt idx="2255">
                  <c:v>3.8843579999999998</c:v>
                </c:pt>
                <c:pt idx="2256">
                  <c:v>3.7243389999999996</c:v>
                </c:pt>
                <c:pt idx="2257">
                  <c:v>3.8661590000000001</c:v>
                </c:pt>
                <c:pt idx="2258">
                  <c:v>4.0148139999999994</c:v>
                </c:pt>
                <c:pt idx="2259">
                  <c:v>3.907006</c:v>
                </c:pt>
                <c:pt idx="2260">
                  <c:v>4.1340260000000004</c:v>
                </c:pt>
                <c:pt idx="2261">
                  <c:v>3.9861339999999998</c:v>
                </c:pt>
                <c:pt idx="2262">
                  <c:v>3.9529339999999999</c:v>
                </c:pt>
                <c:pt idx="2263">
                  <c:v>4.0456849999999998</c:v>
                </c:pt>
                <c:pt idx="2264">
                  <c:v>3.9364460000000001</c:v>
                </c:pt>
                <c:pt idx="2265">
                  <c:v>4.1088069999999997</c:v>
                </c:pt>
                <c:pt idx="2266">
                  <c:v>3.9180959999999998</c:v>
                </c:pt>
                <c:pt idx="2267">
                  <c:v>3.8237070000000002</c:v>
                </c:pt>
                <c:pt idx="2268">
                  <c:v>4.015422</c:v>
                </c:pt>
                <c:pt idx="2269">
                  <c:v>3.9848719999999997</c:v>
                </c:pt>
                <c:pt idx="2270">
                  <c:v>4.0696700000000003</c:v>
                </c:pt>
                <c:pt idx="2271">
                  <c:v>3.944312</c:v>
                </c:pt>
                <c:pt idx="2272">
                  <c:v>3.9424049999999999</c:v>
                </c:pt>
                <c:pt idx="2273">
                  <c:v>3.954002</c:v>
                </c:pt>
                <c:pt idx="2274">
                  <c:v>3.8100689999999999</c:v>
                </c:pt>
                <c:pt idx="2275">
                  <c:v>3.9521099999999998</c:v>
                </c:pt>
                <c:pt idx="2276">
                  <c:v>3.8145769999999999</c:v>
                </c:pt>
                <c:pt idx="2277">
                  <c:v>3.7065799999999998</c:v>
                </c:pt>
                <c:pt idx="2278">
                  <c:v>3.8658989999999998</c:v>
                </c:pt>
                <c:pt idx="2279">
                  <c:v>3.8590370000000003</c:v>
                </c:pt>
                <c:pt idx="2280">
                  <c:v>3.9440080000000002</c:v>
                </c:pt>
                <c:pt idx="2281">
                  <c:v>3.6436310000000001</c:v>
                </c:pt>
                <c:pt idx="2282">
                  <c:v>3.5446420000000001</c:v>
                </c:pt>
                <c:pt idx="2283">
                  <c:v>3.3100860000000001</c:v>
                </c:pt>
                <c:pt idx="2284">
                  <c:v>3.9012099999999998</c:v>
                </c:pt>
                <c:pt idx="2285">
                  <c:v>3.7283749999999998</c:v>
                </c:pt>
                <c:pt idx="2286">
                  <c:v>3.6950460000000001</c:v>
                </c:pt>
                <c:pt idx="2287">
                  <c:v>3.8326579999999999</c:v>
                </c:pt>
                <c:pt idx="2288">
                  <c:v>3.6165580000000004</c:v>
                </c:pt>
                <c:pt idx="2289">
                  <c:v>3.9857239999999998</c:v>
                </c:pt>
                <c:pt idx="2290">
                  <c:v>3.7267429999999999</c:v>
                </c:pt>
                <c:pt idx="2291">
                  <c:v>3.7411480000000004</c:v>
                </c:pt>
                <c:pt idx="2292">
                  <c:v>3.7322169999999999</c:v>
                </c:pt>
                <c:pt idx="2293">
                  <c:v>3.48794</c:v>
                </c:pt>
                <c:pt idx="2294">
                  <c:v>3.6404609999999997</c:v>
                </c:pt>
                <c:pt idx="2295">
                  <c:v>3.6522549999999998</c:v>
                </c:pt>
                <c:pt idx="2296">
                  <c:v>3.5983579999999997</c:v>
                </c:pt>
                <c:pt idx="2297">
                  <c:v>3.7267990000000002</c:v>
                </c:pt>
                <c:pt idx="2298">
                  <c:v>3.4041800000000002</c:v>
                </c:pt>
                <c:pt idx="2299">
                  <c:v>3.7921209999999999</c:v>
                </c:pt>
                <c:pt idx="2300">
                  <c:v>3.5822749999999997</c:v>
                </c:pt>
                <c:pt idx="2301">
                  <c:v>3.4232829999999996</c:v>
                </c:pt>
                <c:pt idx="2302">
                  <c:v>3.4259109999999997</c:v>
                </c:pt>
                <c:pt idx="2303">
                  <c:v>3.5522619999999998</c:v>
                </c:pt>
                <c:pt idx="2304">
                  <c:v>3.6720619999999999</c:v>
                </c:pt>
                <c:pt idx="2305">
                  <c:v>3.5070779999999999</c:v>
                </c:pt>
                <c:pt idx="2306">
                  <c:v>3.5378340000000001</c:v>
                </c:pt>
                <c:pt idx="2307">
                  <c:v>3.6390670000000003</c:v>
                </c:pt>
                <c:pt idx="2308">
                  <c:v>3.476782</c:v>
                </c:pt>
                <c:pt idx="2309">
                  <c:v>3.7741999999999996</c:v>
                </c:pt>
                <c:pt idx="2310">
                  <c:v>3.727795</c:v>
                </c:pt>
                <c:pt idx="2311">
                  <c:v>3.7911760000000001</c:v>
                </c:pt>
                <c:pt idx="2312">
                  <c:v>3.5340759999999998</c:v>
                </c:pt>
                <c:pt idx="2313">
                  <c:v>3.6538279999999999</c:v>
                </c:pt>
                <c:pt idx="2314">
                  <c:v>3.4671580000000004</c:v>
                </c:pt>
                <c:pt idx="2315">
                  <c:v>3.4613119999999995</c:v>
                </c:pt>
                <c:pt idx="2316">
                  <c:v>3.5572880000000002</c:v>
                </c:pt>
                <c:pt idx="2317">
                  <c:v>3.6174179999999998</c:v>
                </c:pt>
                <c:pt idx="2318">
                  <c:v>3.578462</c:v>
                </c:pt>
                <c:pt idx="2319">
                  <c:v>3.5194350000000001</c:v>
                </c:pt>
                <c:pt idx="2320">
                  <c:v>3.4546710000000003</c:v>
                </c:pt>
                <c:pt idx="2321">
                  <c:v>3.5362290000000001</c:v>
                </c:pt>
                <c:pt idx="2322">
                  <c:v>3.6439349999999999</c:v>
                </c:pt>
                <c:pt idx="2323">
                  <c:v>3.6896139999999997</c:v>
                </c:pt>
                <c:pt idx="2324">
                  <c:v>3.3877660000000001</c:v>
                </c:pt>
                <c:pt idx="2325">
                  <c:v>3.3828799999999997</c:v>
                </c:pt>
                <c:pt idx="2326">
                  <c:v>3.5331220000000001</c:v>
                </c:pt>
                <c:pt idx="2327">
                  <c:v>3.553134</c:v>
                </c:pt>
                <c:pt idx="2328">
                  <c:v>3.4403309999999996</c:v>
                </c:pt>
                <c:pt idx="2329">
                  <c:v>3.3426739999999997</c:v>
                </c:pt>
                <c:pt idx="2330">
                  <c:v>3.6420200000000005</c:v>
                </c:pt>
                <c:pt idx="2331">
                  <c:v>3.4491559999999999</c:v>
                </c:pt>
                <c:pt idx="2332">
                  <c:v>3.5377180000000004</c:v>
                </c:pt>
                <c:pt idx="2333">
                  <c:v>3.594538</c:v>
                </c:pt>
                <c:pt idx="2334">
                  <c:v>3.9842019999999998</c:v>
                </c:pt>
                <c:pt idx="2335">
                  <c:v>3.6291079999999996</c:v>
                </c:pt>
                <c:pt idx="2336">
                  <c:v>3.6718739999999999</c:v>
                </c:pt>
                <c:pt idx="2337">
                  <c:v>3.6347750000000003</c:v>
                </c:pt>
                <c:pt idx="2338">
                  <c:v>3.7848700000000002</c:v>
                </c:pt>
                <c:pt idx="2339">
                  <c:v>4.0002040000000001</c:v>
                </c:pt>
                <c:pt idx="2340">
                  <c:v>3.757301</c:v>
                </c:pt>
                <c:pt idx="2341">
                  <c:v>3.4015519999999997</c:v>
                </c:pt>
                <c:pt idx="2342">
                  <c:v>3.2294359999999998</c:v>
                </c:pt>
                <c:pt idx="2343">
                  <c:v>3.6025669999999996</c:v>
                </c:pt>
                <c:pt idx="2344">
                  <c:v>3.7397740000000002</c:v>
                </c:pt>
                <c:pt idx="2345">
                  <c:v>3.5204309999999999</c:v>
                </c:pt>
                <c:pt idx="2346">
                  <c:v>3.7939530000000001</c:v>
                </c:pt>
                <c:pt idx="2347">
                  <c:v>3.739611</c:v>
                </c:pt>
                <c:pt idx="2348">
                  <c:v>3.7686289999999998</c:v>
                </c:pt>
                <c:pt idx="2349">
                  <c:v>3.9724219999999999</c:v>
                </c:pt>
                <c:pt idx="2350">
                  <c:v>3.7915559999999999</c:v>
                </c:pt>
                <c:pt idx="2351">
                  <c:v>3.7481239999999998</c:v>
                </c:pt>
                <c:pt idx="2352">
                  <c:v>3.7552580000000004</c:v>
                </c:pt>
                <c:pt idx="2353">
                  <c:v>3.7820369999999999</c:v>
                </c:pt>
                <c:pt idx="2354">
                  <c:v>3.6957409999999999</c:v>
                </c:pt>
                <c:pt idx="2355">
                  <c:v>3.5366550000000001</c:v>
                </c:pt>
                <c:pt idx="2356">
                  <c:v>3.4684870000000001</c:v>
                </c:pt>
                <c:pt idx="2357">
                  <c:v>3.4549760000000003</c:v>
                </c:pt>
                <c:pt idx="2358">
                  <c:v>3.5472939999999999</c:v>
                </c:pt>
                <c:pt idx="2359">
                  <c:v>3.7301099999999998</c:v>
                </c:pt>
                <c:pt idx="2360">
                  <c:v>3.6035460000000001</c:v>
                </c:pt>
                <c:pt idx="2361">
                  <c:v>3.6813059999999997</c:v>
                </c:pt>
                <c:pt idx="2362">
                  <c:v>3.7848949999999997</c:v>
                </c:pt>
                <c:pt idx="2363">
                  <c:v>3.6475910000000002</c:v>
                </c:pt>
                <c:pt idx="2364">
                  <c:v>3.6237809999999997</c:v>
                </c:pt>
                <c:pt idx="2365">
                  <c:v>3.4615</c:v>
                </c:pt>
                <c:pt idx="2366">
                  <c:v>3.4983710000000001</c:v>
                </c:pt>
                <c:pt idx="2367">
                  <c:v>3.4978009999999999</c:v>
                </c:pt>
                <c:pt idx="2368">
                  <c:v>3.4598899999999997</c:v>
                </c:pt>
                <c:pt idx="2369">
                  <c:v>3.487457</c:v>
                </c:pt>
                <c:pt idx="2370">
                  <c:v>3.5796539999999997</c:v>
                </c:pt>
                <c:pt idx="2371">
                  <c:v>3.5948210000000005</c:v>
                </c:pt>
                <c:pt idx="2372">
                  <c:v>3.5316860000000001</c:v>
                </c:pt>
                <c:pt idx="2373">
                  <c:v>3.7094</c:v>
                </c:pt>
                <c:pt idx="2374">
                  <c:v>3.6293540000000002</c:v>
                </c:pt>
                <c:pt idx="2375">
                  <c:v>3.874663</c:v>
                </c:pt>
                <c:pt idx="2376">
                  <c:v>3.798035</c:v>
                </c:pt>
                <c:pt idx="2377">
                  <c:v>3.63402</c:v>
                </c:pt>
                <c:pt idx="2378">
                  <c:v>3.5633359999999996</c:v>
                </c:pt>
                <c:pt idx="2379">
                  <c:v>3.5973699999999997</c:v>
                </c:pt>
                <c:pt idx="2380">
                  <c:v>3.4971410000000001</c:v>
                </c:pt>
                <c:pt idx="2381">
                  <c:v>3.6132219999999999</c:v>
                </c:pt>
                <c:pt idx="2382">
                  <c:v>3.4666679999999999</c:v>
                </c:pt>
                <c:pt idx="2383">
                  <c:v>3.4976349999999998</c:v>
                </c:pt>
                <c:pt idx="2384">
                  <c:v>3.5573359999999998</c:v>
                </c:pt>
                <c:pt idx="2385">
                  <c:v>3.5337750000000003</c:v>
                </c:pt>
                <c:pt idx="2386">
                  <c:v>3.6714020000000005</c:v>
                </c:pt>
                <c:pt idx="2387">
                  <c:v>3.49099</c:v>
                </c:pt>
                <c:pt idx="2388">
                  <c:v>3.5560979999999995</c:v>
                </c:pt>
                <c:pt idx="2389">
                  <c:v>3.5258729999999998</c:v>
                </c:pt>
                <c:pt idx="2390">
                  <c:v>3.39222</c:v>
                </c:pt>
                <c:pt idx="2391">
                  <c:v>3.4350609999999997</c:v>
                </c:pt>
                <c:pt idx="2392">
                  <c:v>3.5445419999999999</c:v>
                </c:pt>
                <c:pt idx="2393">
                  <c:v>3.4756989999999996</c:v>
                </c:pt>
                <c:pt idx="2394">
                  <c:v>3.420277</c:v>
                </c:pt>
                <c:pt idx="2395">
                  <c:v>3.4153260000000003</c:v>
                </c:pt>
                <c:pt idx="2396">
                  <c:v>3.4010089999999997</c:v>
                </c:pt>
                <c:pt idx="2397">
                  <c:v>3.5494969999999997</c:v>
                </c:pt>
                <c:pt idx="2398">
                  <c:v>3.54935</c:v>
                </c:pt>
                <c:pt idx="2399">
                  <c:v>3.5631149999999998</c:v>
                </c:pt>
                <c:pt idx="2400">
                  <c:v>3.5428349999999997</c:v>
                </c:pt>
                <c:pt idx="2401">
                  <c:v>3.292319</c:v>
                </c:pt>
                <c:pt idx="2402">
                  <c:v>3.5711939999999998</c:v>
                </c:pt>
                <c:pt idx="2403">
                  <c:v>3.5441780000000001</c:v>
                </c:pt>
                <c:pt idx="2404">
                  <c:v>3.6973780000000001</c:v>
                </c:pt>
                <c:pt idx="2405">
                  <c:v>3.6146640000000003</c:v>
                </c:pt>
                <c:pt idx="2406">
                  <c:v>3.571828</c:v>
                </c:pt>
                <c:pt idx="2407">
                  <c:v>3.4819830000000001</c:v>
                </c:pt>
                <c:pt idx="2408">
                  <c:v>3.3321580000000002</c:v>
                </c:pt>
                <c:pt idx="2409">
                  <c:v>3.4342519999999999</c:v>
                </c:pt>
                <c:pt idx="2410">
                  <c:v>3.3904869999999998</c:v>
                </c:pt>
                <c:pt idx="2411">
                  <c:v>3.4087450000000001</c:v>
                </c:pt>
                <c:pt idx="2412">
                  <c:v>3.5072299999999998</c:v>
                </c:pt>
                <c:pt idx="2413">
                  <c:v>3.4962110000000002</c:v>
                </c:pt>
                <c:pt idx="2414">
                  <c:v>3.4085000000000001</c:v>
                </c:pt>
                <c:pt idx="2415">
                  <c:v>3.3958120000000003</c:v>
                </c:pt>
                <c:pt idx="2416">
                  <c:v>3.6036790000000001</c:v>
                </c:pt>
                <c:pt idx="2417">
                  <c:v>3.1803979999999998</c:v>
                </c:pt>
                <c:pt idx="2418">
                  <c:v>3.650728</c:v>
                </c:pt>
                <c:pt idx="2419">
                  <c:v>3.7852770000000002</c:v>
                </c:pt>
                <c:pt idx="2420">
                  <c:v>3.9416259999999999</c:v>
                </c:pt>
                <c:pt idx="2421">
                  <c:v>3.8507940000000001</c:v>
                </c:pt>
                <c:pt idx="2422">
                  <c:v>3.7613479999999999</c:v>
                </c:pt>
                <c:pt idx="2423">
                  <c:v>3.5585529999999999</c:v>
                </c:pt>
                <c:pt idx="2424">
                  <c:v>3.8228790000000004</c:v>
                </c:pt>
                <c:pt idx="2425">
                  <c:v>3.6815409999999997</c:v>
                </c:pt>
                <c:pt idx="2426">
                  <c:v>3.6531200000000004</c:v>
                </c:pt>
                <c:pt idx="2427">
                  <c:v>3.963355</c:v>
                </c:pt>
                <c:pt idx="2428">
                  <c:v>3.96021</c:v>
                </c:pt>
                <c:pt idx="2429">
                  <c:v>4.0064860000000007</c:v>
                </c:pt>
                <c:pt idx="2430">
                  <c:v>3.852163</c:v>
                </c:pt>
                <c:pt idx="2431">
                  <c:v>3.4267069999999999</c:v>
                </c:pt>
                <c:pt idx="2432">
                  <c:v>3.6593049999999998</c:v>
                </c:pt>
                <c:pt idx="2433">
                  <c:v>3.3994560000000003</c:v>
                </c:pt>
                <c:pt idx="2434">
                  <c:v>3.6156969999999999</c:v>
                </c:pt>
                <c:pt idx="2435">
                  <c:v>3.565239</c:v>
                </c:pt>
                <c:pt idx="2436">
                  <c:v>3.4044780000000001</c:v>
                </c:pt>
                <c:pt idx="2437">
                  <c:v>3.3516180000000002</c:v>
                </c:pt>
                <c:pt idx="2438">
                  <c:v>3.5674109999999999</c:v>
                </c:pt>
                <c:pt idx="2439">
                  <c:v>3.6156899999999998</c:v>
                </c:pt>
                <c:pt idx="2440">
                  <c:v>3.715052</c:v>
                </c:pt>
                <c:pt idx="2441">
                  <c:v>3.6067339999999999</c:v>
                </c:pt>
                <c:pt idx="2442">
                  <c:v>3.5879640000000004</c:v>
                </c:pt>
                <c:pt idx="2443">
                  <c:v>3.5545349999999996</c:v>
                </c:pt>
                <c:pt idx="2444">
                  <c:v>3.6568640000000001</c:v>
                </c:pt>
                <c:pt idx="2445">
                  <c:v>3.5770150000000003</c:v>
                </c:pt>
                <c:pt idx="2446">
                  <c:v>3.6564200000000002</c:v>
                </c:pt>
                <c:pt idx="2447">
                  <c:v>3.6413420000000003</c:v>
                </c:pt>
                <c:pt idx="2448">
                  <c:v>3.6409150000000001</c:v>
                </c:pt>
                <c:pt idx="2449">
                  <c:v>3.501744</c:v>
                </c:pt>
                <c:pt idx="2450">
                  <c:v>3.555218</c:v>
                </c:pt>
                <c:pt idx="2451">
                  <c:v>3.5453639999999997</c:v>
                </c:pt>
                <c:pt idx="2452">
                  <c:v>3.6883629999999998</c:v>
                </c:pt>
                <c:pt idx="2453">
                  <c:v>3.4297660000000003</c:v>
                </c:pt>
                <c:pt idx="2454">
                  <c:v>3.4821039999999996</c:v>
                </c:pt>
                <c:pt idx="2455">
                  <c:v>3.8421660000000002</c:v>
                </c:pt>
                <c:pt idx="2456">
                  <c:v>3.8029839999999999</c:v>
                </c:pt>
                <c:pt idx="2457">
                  <c:v>3.8935209999999998</c:v>
                </c:pt>
                <c:pt idx="2458">
                  <c:v>3.471015</c:v>
                </c:pt>
                <c:pt idx="2459">
                  <c:v>4.0629729999999995</c:v>
                </c:pt>
                <c:pt idx="2460">
                  <c:v>3.834362</c:v>
                </c:pt>
                <c:pt idx="2461">
                  <c:v>3.7422589999999998</c:v>
                </c:pt>
                <c:pt idx="2462">
                  <c:v>4.1229019999999998</c:v>
                </c:pt>
                <c:pt idx="2463">
                  <c:v>3.8917849999999996</c:v>
                </c:pt>
                <c:pt idx="2464">
                  <c:v>3.4683510000000002</c:v>
                </c:pt>
                <c:pt idx="2465">
                  <c:v>3.8594250000000003</c:v>
                </c:pt>
                <c:pt idx="2466">
                  <c:v>3.8480160000000003</c:v>
                </c:pt>
                <c:pt idx="2467">
                  <c:v>3.9114059999999999</c:v>
                </c:pt>
                <c:pt idx="2468">
                  <c:v>3.9182810000000003</c:v>
                </c:pt>
                <c:pt idx="2469">
                  <c:v>3.9474749999999998</c:v>
                </c:pt>
                <c:pt idx="2470">
                  <c:v>4.0183920000000004</c:v>
                </c:pt>
                <c:pt idx="2471">
                  <c:v>3.8507699999999998</c:v>
                </c:pt>
                <c:pt idx="2472">
                  <c:v>3.7805029999999999</c:v>
                </c:pt>
                <c:pt idx="2473">
                  <c:v>3.692412</c:v>
                </c:pt>
                <c:pt idx="2474">
                  <c:v>3.5167330000000003</c:v>
                </c:pt>
                <c:pt idx="2475">
                  <c:v>3.6279329999999996</c:v>
                </c:pt>
                <c:pt idx="2476">
                  <c:v>3.7219160000000002</c:v>
                </c:pt>
                <c:pt idx="2477">
                  <c:v>3.7284450000000002</c:v>
                </c:pt>
                <c:pt idx="2478">
                  <c:v>3.6187770000000001</c:v>
                </c:pt>
                <c:pt idx="2479">
                  <c:v>3.808986</c:v>
                </c:pt>
                <c:pt idx="2480">
                  <c:v>4.0068599999999996</c:v>
                </c:pt>
                <c:pt idx="2481">
                  <c:v>4.0298620000000005</c:v>
                </c:pt>
                <c:pt idx="2482">
                  <c:v>3.8265940000000001</c:v>
                </c:pt>
                <c:pt idx="2483">
                  <c:v>3.9668379999999996</c:v>
                </c:pt>
                <c:pt idx="2484">
                  <c:v>3.7513439999999996</c:v>
                </c:pt>
                <c:pt idx="2485">
                  <c:v>3.8228410000000004</c:v>
                </c:pt>
                <c:pt idx="2486">
                  <c:v>3.6066700000000003</c:v>
                </c:pt>
                <c:pt idx="2487">
                  <c:v>3.9113409999999997</c:v>
                </c:pt>
                <c:pt idx="2488">
                  <c:v>3.7125409999999999</c:v>
                </c:pt>
                <c:pt idx="2489">
                  <c:v>3.7098990000000001</c:v>
                </c:pt>
                <c:pt idx="2490">
                  <c:v>3.9316440000000004</c:v>
                </c:pt>
                <c:pt idx="2491">
                  <c:v>3.8679950000000001</c:v>
                </c:pt>
                <c:pt idx="2492">
                  <c:v>3.9043809999999999</c:v>
                </c:pt>
                <c:pt idx="2493">
                  <c:v>3.8234879999999998</c:v>
                </c:pt>
                <c:pt idx="2494">
                  <c:v>3.7457319999999998</c:v>
                </c:pt>
                <c:pt idx="2495">
                  <c:v>3.5916809999999999</c:v>
                </c:pt>
                <c:pt idx="2496">
                  <c:v>3.7407309999999998</c:v>
                </c:pt>
                <c:pt idx="2497">
                  <c:v>3.4502619999999999</c:v>
                </c:pt>
                <c:pt idx="2498">
                  <c:v>3.409373</c:v>
                </c:pt>
                <c:pt idx="2499">
                  <c:v>3.4877469999999997</c:v>
                </c:pt>
                <c:pt idx="2500">
                  <c:v>3.550875</c:v>
                </c:pt>
                <c:pt idx="2501">
                  <c:v>3.8313280000000001</c:v>
                </c:pt>
                <c:pt idx="2502">
                  <c:v>3.8154369999999997</c:v>
                </c:pt>
                <c:pt idx="2503">
                  <c:v>3.8022089999999995</c:v>
                </c:pt>
                <c:pt idx="2504">
                  <c:v>3.7722800000000003</c:v>
                </c:pt>
                <c:pt idx="2505">
                  <c:v>3.8878380000000003</c:v>
                </c:pt>
                <c:pt idx="2506">
                  <c:v>3.7955260000000002</c:v>
                </c:pt>
                <c:pt idx="2507">
                  <c:v>3.951552</c:v>
                </c:pt>
                <c:pt idx="2508">
                  <c:v>3.6594480000000003</c:v>
                </c:pt>
                <c:pt idx="2509">
                  <c:v>3.7869350000000002</c:v>
                </c:pt>
                <c:pt idx="2510">
                  <c:v>3.654652</c:v>
                </c:pt>
                <c:pt idx="2511">
                  <c:v>3.971222</c:v>
                </c:pt>
                <c:pt idx="2512">
                  <c:v>3.9903149999999998</c:v>
                </c:pt>
                <c:pt idx="2513">
                  <c:v>3.8536959999999998</c:v>
                </c:pt>
                <c:pt idx="2514">
                  <c:v>3.8484990000000003</c:v>
                </c:pt>
                <c:pt idx="2515">
                  <c:v>3.767989</c:v>
                </c:pt>
                <c:pt idx="2516">
                  <c:v>3.4774820000000002</c:v>
                </c:pt>
                <c:pt idx="2517">
                  <c:v>3.5682109999999998</c:v>
                </c:pt>
                <c:pt idx="2518">
                  <c:v>3.815293</c:v>
                </c:pt>
                <c:pt idx="2519">
                  <c:v>3.8423099999999999</c:v>
                </c:pt>
                <c:pt idx="2520">
                  <c:v>3.830622</c:v>
                </c:pt>
                <c:pt idx="2521">
                  <c:v>3.8047389999999996</c:v>
                </c:pt>
                <c:pt idx="2522">
                  <c:v>3.6582189999999999</c:v>
                </c:pt>
                <c:pt idx="2523">
                  <c:v>4.1085209999999996</c:v>
                </c:pt>
                <c:pt idx="2524">
                  <c:v>3.9990619999999999</c:v>
                </c:pt>
                <c:pt idx="2525">
                  <c:v>3.8669510000000002</c:v>
                </c:pt>
                <c:pt idx="2526">
                  <c:v>3.8861089999999998</c:v>
                </c:pt>
                <c:pt idx="2527">
                  <c:v>3.5078379999999996</c:v>
                </c:pt>
                <c:pt idx="2528">
                  <c:v>3.6456</c:v>
                </c:pt>
                <c:pt idx="2529">
                  <c:v>3.8734279999999996</c:v>
                </c:pt>
                <c:pt idx="2530">
                  <c:v>3.7014490000000002</c:v>
                </c:pt>
                <c:pt idx="2531">
                  <c:v>3.7391709999999998</c:v>
                </c:pt>
                <c:pt idx="2532">
                  <c:v>3.8329719999999998</c:v>
                </c:pt>
                <c:pt idx="2533">
                  <c:v>3.8599480000000002</c:v>
                </c:pt>
                <c:pt idx="2534">
                  <c:v>3.9721600000000001</c:v>
                </c:pt>
                <c:pt idx="2535">
                  <c:v>3.9383980000000003</c:v>
                </c:pt>
                <c:pt idx="2536">
                  <c:v>3.873062</c:v>
                </c:pt>
                <c:pt idx="2537">
                  <c:v>3.4280539999999999</c:v>
                </c:pt>
                <c:pt idx="2538">
                  <c:v>3.8510439999999999</c:v>
                </c:pt>
                <c:pt idx="2539">
                  <c:v>3.7049110000000001</c:v>
                </c:pt>
                <c:pt idx="2540">
                  <c:v>3.7901309999999997</c:v>
                </c:pt>
                <c:pt idx="2541">
                  <c:v>3.7503979999999997</c:v>
                </c:pt>
                <c:pt idx="2542">
                  <c:v>3.7704880000000003</c:v>
                </c:pt>
                <c:pt idx="2543">
                  <c:v>3.7856420000000002</c:v>
                </c:pt>
                <c:pt idx="2544">
                  <c:v>4.0267740000000005</c:v>
                </c:pt>
                <c:pt idx="2545">
                  <c:v>3.8846069999999999</c:v>
                </c:pt>
                <c:pt idx="2546">
                  <c:v>3.8609349999999996</c:v>
                </c:pt>
                <c:pt idx="2547">
                  <c:v>3.8567259999999997</c:v>
                </c:pt>
                <c:pt idx="2548">
                  <c:v>3.7714379999999998</c:v>
                </c:pt>
                <c:pt idx="2549">
                  <c:v>3.8749719999999996</c:v>
                </c:pt>
                <c:pt idx="2550">
                  <c:v>3.9164900000000005</c:v>
                </c:pt>
                <c:pt idx="2551">
                  <c:v>4.1246489999999998</c:v>
                </c:pt>
                <c:pt idx="2552">
                  <c:v>4.2158910000000001</c:v>
                </c:pt>
                <c:pt idx="2553">
                  <c:v>3.718731</c:v>
                </c:pt>
                <c:pt idx="2554">
                  <c:v>3.5652630000000003</c:v>
                </c:pt>
                <c:pt idx="2555">
                  <c:v>3.932064</c:v>
                </c:pt>
                <c:pt idx="2556">
                  <c:v>3.5146729999999997</c:v>
                </c:pt>
                <c:pt idx="2557">
                  <c:v>3.4475150000000001</c:v>
                </c:pt>
                <c:pt idx="2558">
                  <c:v>3.6213169999999999</c:v>
                </c:pt>
                <c:pt idx="2559">
                  <c:v>3.496175</c:v>
                </c:pt>
                <c:pt idx="2560">
                  <c:v>3.5112579999999998</c:v>
                </c:pt>
                <c:pt idx="2561">
                  <c:v>3.4072580000000001</c:v>
                </c:pt>
                <c:pt idx="2562">
                  <c:v>3.6148479999999998</c:v>
                </c:pt>
                <c:pt idx="2563">
                  <c:v>3.6528349999999996</c:v>
                </c:pt>
                <c:pt idx="2564">
                  <c:v>3.4295089999999999</c:v>
                </c:pt>
                <c:pt idx="2565">
                  <c:v>3.7207489999999996</c:v>
                </c:pt>
                <c:pt idx="2566">
                  <c:v>3.5699049999999999</c:v>
                </c:pt>
                <c:pt idx="2567">
                  <c:v>3.629149</c:v>
                </c:pt>
                <c:pt idx="2568">
                  <c:v>3.798756</c:v>
                </c:pt>
                <c:pt idx="2569">
                  <c:v>3.4324270000000001</c:v>
                </c:pt>
                <c:pt idx="2570">
                  <c:v>3.802473</c:v>
                </c:pt>
                <c:pt idx="2571">
                  <c:v>3.5142380000000002</c:v>
                </c:pt>
                <c:pt idx="2572">
                  <c:v>3.6745969999999999</c:v>
                </c:pt>
                <c:pt idx="2573">
                  <c:v>3.4912000000000001</c:v>
                </c:pt>
                <c:pt idx="2574">
                  <c:v>3.4779040000000001</c:v>
                </c:pt>
                <c:pt idx="2575">
                  <c:v>3.6029400000000003</c:v>
                </c:pt>
                <c:pt idx="2576">
                  <c:v>3.2215050000000001</c:v>
                </c:pt>
                <c:pt idx="2577">
                  <c:v>3.2727879999999998</c:v>
                </c:pt>
                <c:pt idx="2578">
                  <c:v>3.6475360000000001</c:v>
                </c:pt>
                <c:pt idx="2579">
                  <c:v>3.4945599999999999</c:v>
                </c:pt>
                <c:pt idx="2580">
                  <c:v>3.5247770000000003</c:v>
                </c:pt>
                <c:pt idx="2581">
                  <c:v>3.696631</c:v>
                </c:pt>
                <c:pt idx="2582">
                  <c:v>3.8252459999999999</c:v>
                </c:pt>
                <c:pt idx="2583">
                  <c:v>3.5453610000000002</c:v>
                </c:pt>
                <c:pt idx="2584">
                  <c:v>4.0055439999999995</c:v>
                </c:pt>
                <c:pt idx="2585">
                  <c:v>3.6535479999999998</c:v>
                </c:pt>
                <c:pt idx="2586">
                  <c:v>3.8508279999999999</c:v>
                </c:pt>
                <c:pt idx="2587">
                  <c:v>3.6405110000000001</c:v>
                </c:pt>
                <c:pt idx="2588">
                  <c:v>3.4933269999999998</c:v>
                </c:pt>
                <c:pt idx="2589">
                  <c:v>3.5552250000000001</c:v>
                </c:pt>
                <c:pt idx="2590">
                  <c:v>3.6405259999999999</c:v>
                </c:pt>
                <c:pt idx="2591">
                  <c:v>4.1284989999999997</c:v>
                </c:pt>
                <c:pt idx="2592">
                  <c:v>3.8023720000000001</c:v>
                </c:pt>
                <c:pt idx="2593">
                  <c:v>3.8699640000000004</c:v>
                </c:pt>
                <c:pt idx="2594">
                  <c:v>3.8567839999999998</c:v>
                </c:pt>
                <c:pt idx="2595">
                  <c:v>3.7624400000000002</c:v>
                </c:pt>
                <c:pt idx="2596">
                  <c:v>3.872986</c:v>
                </c:pt>
                <c:pt idx="2597">
                  <c:v>3.7666690000000003</c:v>
                </c:pt>
                <c:pt idx="2598">
                  <c:v>3.8993460000000004</c:v>
                </c:pt>
                <c:pt idx="2599">
                  <c:v>3.881891</c:v>
                </c:pt>
                <c:pt idx="2600">
                  <c:v>3.8035480000000002</c:v>
                </c:pt>
                <c:pt idx="2601">
                  <c:v>3.6542690000000002</c:v>
                </c:pt>
                <c:pt idx="2602">
                  <c:v>3.7502909999999998</c:v>
                </c:pt>
                <c:pt idx="2603">
                  <c:v>3.7944430000000002</c:v>
                </c:pt>
                <c:pt idx="2604">
                  <c:v>3.8856540000000002</c:v>
                </c:pt>
                <c:pt idx="2605">
                  <c:v>3.8698329999999999</c:v>
                </c:pt>
                <c:pt idx="2606">
                  <c:v>3.7605660000000003</c:v>
                </c:pt>
                <c:pt idx="2607">
                  <c:v>3.7672810000000001</c:v>
                </c:pt>
                <c:pt idx="2608">
                  <c:v>3.9559790000000001</c:v>
                </c:pt>
                <c:pt idx="2609">
                  <c:v>3.645626</c:v>
                </c:pt>
                <c:pt idx="2610">
                  <c:v>3.745298</c:v>
                </c:pt>
                <c:pt idx="2611">
                  <c:v>4.0437450000000004</c:v>
                </c:pt>
                <c:pt idx="2612">
                  <c:v>3.7590059999999998</c:v>
                </c:pt>
                <c:pt idx="2613">
                  <c:v>3.7734550000000002</c:v>
                </c:pt>
                <c:pt idx="2614">
                  <c:v>3.7665310000000001</c:v>
                </c:pt>
                <c:pt idx="2615">
                  <c:v>3.7965789999999999</c:v>
                </c:pt>
                <c:pt idx="2616">
                  <c:v>3.8214130000000002</c:v>
                </c:pt>
                <c:pt idx="2617">
                  <c:v>4.01579</c:v>
                </c:pt>
                <c:pt idx="2618">
                  <c:v>3.785593</c:v>
                </c:pt>
                <c:pt idx="2619">
                  <c:v>3.7867000000000002</c:v>
                </c:pt>
                <c:pt idx="2620">
                  <c:v>3.9170389999999999</c:v>
                </c:pt>
                <c:pt idx="2621">
                  <c:v>3.772678</c:v>
                </c:pt>
                <c:pt idx="2622">
                  <c:v>3.9769480000000001</c:v>
                </c:pt>
                <c:pt idx="2623">
                  <c:v>3.8617679999999996</c:v>
                </c:pt>
                <c:pt idx="2624">
                  <c:v>3.797212</c:v>
                </c:pt>
                <c:pt idx="2625">
                  <c:v>3.9617710000000002</c:v>
                </c:pt>
                <c:pt idx="2626">
                  <c:v>4.0835759999999999</c:v>
                </c:pt>
                <c:pt idx="2627">
                  <c:v>3.7749809999999999</c:v>
                </c:pt>
                <c:pt idx="2628">
                  <c:v>3.9138030000000001</c:v>
                </c:pt>
                <c:pt idx="2629">
                  <c:v>3.8103340000000001</c:v>
                </c:pt>
                <c:pt idx="2630">
                  <c:v>3.9055109999999997</c:v>
                </c:pt>
                <c:pt idx="2631">
                  <c:v>3.8984510000000001</c:v>
                </c:pt>
                <c:pt idx="2632">
                  <c:v>3.9535609999999997</c:v>
                </c:pt>
                <c:pt idx="2633">
                  <c:v>3.9729150000000004</c:v>
                </c:pt>
                <c:pt idx="2634">
                  <c:v>3.884239</c:v>
                </c:pt>
                <c:pt idx="2635">
                  <c:v>3.8050160000000002</c:v>
                </c:pt>
                <c:pt idx="2636">
                  <c:v>3.8869540000000002</c:v>
                </c:pt>
                <c:pt idx="2637">
                  <c:v>3.7434689999999997</c:v>
                </c:pt>
                <c:pt idx="2638">
                  <c:v>3.749438</c:v>
                </c:pt>
                <c:pt idx="2639">
                  <c:v>4.0104540000000002</c:v>
                </c:pt>
                <c:pt idx="2640">
                  <c:v>3.9646870000000001</c:v>
                </c:pt>
                <c:pt idx="2641">
                  <c:v>3.4277570000000002</c:v>
                </c:pt>
                <c:pt idx="2642">
                  <c:v>3.6384440000000002</c:v>
                </c:pt>
                <c:pt idx="2643">
                  <c:v>3.3959809999999999</c:v>
                </c:pt>
                <c:pt idx="2644">
                  <c:v>3.6995060000000004</c:v>
                </c:pt>
                <c:pt idx="2645">
                  <c:v>3.6041750000000001</c:v>
                </c:pt>
                <c:pt idx="2646">
                  <c:v>3.5447800000000003</c:v>
                </c:pt>
                <c:pt idx="2647">
                  <c:v>3.5863050000000003</c:v>
                </c:pt>
                <c:pt idx="2648">
                  <c:v>3.5555130000000004</c:v>
                </c:pt>
                <c:pt idx="2649">
                  <c:v>3.3885530000000004</c:v>
                </c:pt>
                <c:pt idx="2650">
                  <c:v>3.4403240000000004</c:v>
                </c:pt>
                <c:pt idx="2651">
                  <c:v>3.452496</c:v>
                </c:pt>
                <c:pt idx="2652">
                  <c:v>3.4693909999999999</c:v>
                </c:pt>
                <c:pt idx="2653">
                  <c:v>3.5190670000000002</c:v>
                </c:pt>
                <c:pt idx="2654">
                  <c:v>3.4037199999999999</c:v>
                </c:pt>
                <c:pt idx="2655">
                  <c:v>3.5493629999999996</c:v>
                </c:pt>
                <c:pt idx="2656">
                  <c:v>3.5566110000000002</c:v>
                </c:pt>
                <c:pt idx="2657">
                  <c:v>3.4458989999999998</c:v>
                </c:pt>
                <c:pt idx="2658">
                  <c:v>3.5672350000000002</c:v>
                </c:pt>
                <c:pt idx="2659">
                  <c:v>3.5216639999999999</c:v>
                </c:pt>
                <c:pt idx="2660">
                  <c:v>3.4692980000000002</c:v>
                </c:pt>
                <c:pt idx="2661">
                  <c:v>3.4975519999999998</c:v>
                </c:pt>
                <c:pt idx="2662">
                  <c:v>3.69177</c:v>
                </c:pt>
                <c:pt idx="2663">
                  <c:v>3.4339180000000002</c:v>
                </c:pt>
                <c:pt idx="2664">
                  <c:v>3.4709879999999997</c:v>
                </c:pt>
                <c:pt idx="2665">
                  <c:v>3.5300799999999999</c:v>
                </c:pt>
                <c:pt idx="2666">
                  <c:v>3.5485640000000003</c:v>
                </c:pt>
                <c:pt idx="2667">
                  <c:v>3.4581430000000002</c:v>
                </c:pt>
                <c:pt idx="2668">
                  <c:v>3.6392709999999999</c:v>
                </c:pt>
                <c:pt idx="2669">
                  <c:v>3.6099680000000003</c:v>
                </c:pt>
                <c:pt idx="2670">
                  <c:v>3.71699</c:v>
                </c:pt>
                <c:pt idx="2671">
                  <c:v>3.9317890000000002</c:v>
                </c:pt>
                <c:pt idx="2672">
                  <c:v>3.6086</c:v>
                </c:pt>
                <c:pt idx="2673">
                  <c:v>3.7286130000000002</c:v>
                </c:pt>
                <c:pt idx="2674">
                  <c:v>3.8895990000000005</c:v>
                </c:pt>
                <c:pt idx="2675">
                  <c:v>4.1204960000000002</c:v>
                </c:pt>
                <c:pt idx="2676">
                  <c:v>4.1366300000000003</c:v>
                </c:pt>
                <c:pt idx="2677">
                  <c:v>4.0240640000000001</c:v>
                </c:pt>
                <c:pt idx="2678">
                  <c:v>4.0453220000000005</c:v>
                </c:pt>
                <c:pt idx="2679">
                  <c:v>4.0555300000000001</c:v>
                </c:pt>
                <c:pt idx="2680">
                  <c:v>3.6613859999999998</c:v>
                </c:pt>
                <c:pt idx="2681">
                  <c:v>3.720701</c:v>
                </c:pt>
                <c:pt idx="2682">
                  <c:v>3.8468710000000002</c:v>
                </c:pt>
                <c:pt idx="2683">
                  <c:v>3.6759269999999997</c:v>
                </c:pt>
                <c:pt idx="2684">
                  <c:v>3.70634</c:v>
                </c:pt>
                <c:pt idx="2685">
                  <c:v>3.6908889999999999</c:v>
                </c:pt>
                <c:pt idx="2686">
                  <c:v>3.6568640000000001</c:v>
                </c:pt>
                <c:pt idx="2687">
                  <c:v>3.4345110000000001</c:v>
                </c:pt>
                <c:pt idx="2688">
                  <c:v>3.833142</c:v>
                </c:pt>
                <c:pt idx="2689">
                  <c:v>3.5153040000000004</c:v>
                </c:pt>
                <c:pt idx="2690">
                  <c:v>3.332897</c:v>
                </c:pt>
                <c:pt idx="2691">
                  <c:v>3.7107800000000002</c:v>
                </c:pt>
                <c:pt idx="2692">
                  <c:v>3.6379070000000002</c:v>
                </c:pt>
                <c:pt idx="2693">
                  <c:v>3.5285879999999996</c:v>
                </c:pt>
                <c:pt idx="2694">
                  <c:v>3.3413240000000002</c:v>
                </c:pt>
                <c:pt idx="2695">
                  <c:v>3.3737519999999996</c:v>
                </c:pt>
                <c:pt idx="2696">
                  <c:v>3.5905969999999998</c:v>
                </c:pt>
                <c:pt idx="2697">
                  <c:v>3.5377459999999998</c:v>
                </c:pt>
                <c:pt idx="2698">
                  <c:v>3.3640439999999998</c:v>
                </c:pt>
                <c:pt idx="2699">
                  <c:v>3.1622349999999999</c:v>
                </c:pt>
                <c:pt idx="2700">
                  <c:v>3.4061110000000001</c:v>
                </c:pt>
                <c:pt idx="2701">
                  <c:v>3.1735570000000002</c:v>
                </c:pt>
                <c:pt idx="2702">
                  <c:v>3.4880010000000001</c:v>
                </c:pt>
                <c:pt idx="2703">
                  <c:v>3.50298</c:v>
                </c:pt>
                <c:pt idx="2704">
                  <c:v>3.4690660000000002</c:v>
                </c:pt>
                <c:pt idx="2705">
                  <c:v>3.377386</c:v>
                </c:pt>
                <c:pt idx="2706">
                  <c:v>3.3264880000000003</c:v>
                </c:pt>
                <c:pt idx="2707">
                  <c:v>3.3974869999999999</c:v>
                </c:pt>
                <c:pt idx="2708">
                  <c:v>3.531828</c:v>
                </c:pt>
                <c:pt idx="2709">
                  <c:v>3.592241</c:v>
                </c:pt>
                <c:pt idx="2710">
                  <c:v>3.6157280000000003</c:v>
                </c:pt>
                <c:pt idx="2711">
                  <c:v>3.6123060000000002</c:v>
                </c:pt>
                <c:pt idx="2712">
                  <c:v>3.3945209999999997</c:v>
                </c:pt>
                <c:pt idx="2713">
                  <c:v>3.5816219999999999</c:v>
                </c:pt>
                <c:pt idx="2714">
                  <c:v>3.5910839999999999</c:v>
                </c:pt>
                <c:pt idx="2715">
                  <c:v>3.3772489999999999</c:v>
                </c:pt>
                <c:pt idx="2716">
                  <c:v>3.5396019999999999</c:v>
                </c:pt>
                <c:pt idx="2717">
                  <c:v>3.5161419999999999</c:v>
                </c:pt>
                <c:pt idx="2718">
                  <c:v>3.4620260000000003</c:v>
                </c:pt>
                <c:pt idx="2719">
                  <c:v>3.557242</c:v>
                </c:pt>
                <c:pt idx="2720">
                  <c:v>3.5923189999999998</c:v>
                </c:pt>
                <c:pt idx="2721">
                  <c:v>3.495466</c:v>
                </c:pt>
                <c:pt idx="2722">
                  <c:v>3.5654570000000003</c:v>
                </c:pt>
                <c:pt idx="2723">
                  <c:v>3.5267730000000004</c:v>
                </c:pt>
                <c:pt idx="2724">
                  <c:v>3.4518659999999999</c:v>
                </c:pt>
                <c:pt idx="2725">
                  <c:v>3.515835</c:v>
                </c:pt>
                <c:pt idx="2726">
                  <c:v>3.5913430000000002</c:v>
                </c:pt>
                <c:pt idx="2727">
                  <c:v>3.6089039999999999</c:v>
                </c:pt>
                <c:pt idx="2728">
                  <c:v>3.5878860000000001</c:v>
                </c:pt>
                <c:pt idx="2729">
                  <c:v>3.5483250000000002</c:v>
                </c:pt>
                <c:pt idx="2730">
                  <c:v>3.4878110000000002</c:v>
                </c:pt>
                <c:pt idx="2731">
                  <c:v>3.3729079999999998</c:v>
                </c:pt>
                <c:pt idx="2732">
                  <c:v>3.2534140000000003</c:v>
                </c:pt>
                <c:pt idx="2733">
                  <c:v>3.4940630000000001</c:v>
                </c:pt>
                <c:pt idx="2734">
                  <c:v>3.4536929999999999</c:v>
                </c:pt>
                <c:pt idx="2735">
                  <c:v>3.6009530000000001</c:v>
                </c:pt>
                <c:pt idx="2736">
                  <c:v>3.432455</c:v>
                </c:pt>
                <c:pt idx="2737">
                  <c:v>3.4438550000000001</c:v>
                </c:pt>
                <c:pt idx="2738">
                  <c:v>3.4412449999999999</c:v>
                </c:pt>
                <c:pt idx="2739">
                  <c:v>3.4300829999999998</c:v>
                </c:pt>
                <c:pt idx="2740">
                  <c:v>3.5322199999999997</c:v>
                </c:pt>
                <c:pt idx="2741">
                  <c:v>3.493941</c:v>
                </c:pt>
                <c:pt idx="2742">
                  <c:v>3.5236350000000001</c:v>
                </c:pt>
                <c:pt idx="2743">
                  <c:v>3.134703</c:v>
                </c:pt>
                <c:pt idx="2744">
                  <c:v>3.5283989999999998</c:v>
                </c:pt>
                <c:pt idx="2745">
                  <c:v>3.4023330000000001</c:v>
                </c:pt>
                <c:pt idx="2746">
                  <c:v>3.456674</c:v>
                </c:pt>
                <c:pt idx="2747">
                  <c:v>3.7686399999999995</c:v>
                </c:pt>
                <c:pt idx="2748">
                  <c:v>3.6599589999999997</c:v>
                </c:pt>
                <c:pt idx="2749">
                  <c:v>3.3615430000000002</c:v>
                </c:pt>
                <c:pt idx="2750">
                  <c:v>3.5770520000000001</c:v>
                </c:pt>
                <c:pt idx="2751">
                  <c:v>3.80694</c:v>
                </c:pt>
                <c:pt idx="2752">
                  <c:v>3.7129790000000003</c:v>
                </c:pt>
                <c:pt idx="2753">
                  <c:v>3.9978019999999996</c:v>
                </c:pt>
                <c:pt idx="2754">
                  <c:v>3.6732530000000003</c:v>
                </c:pt>
                <c:pt idx="2755">
                  <c:v>3.7241070000000001</c:v>
                </c:pt>
                <c:pt idx="2756">
                  <c:v>3.7714310000000002</c:v>
                </c:pt>
                <c:pt idx="2757">
                  <c:v>3.6729469999999997</c:v>
                </c:pt>
                <c:pt idx="2758">
                  <c:v>3.4263939999999997</c:v>
                </c:pt>
                <c:pt idx="2759">
                  <c:v>3.464359</c:v>
                </c:pt>
                <c:pt idx="2760">
                  <c:v>3.5098259999999999</c:v>
                </c:pt>
                <c:pt idx="2761">
                  <c:v>3.446949</c:v>
                </c:pt>
                <c:pt idx="2762">
                  <c:v>3.4281610000000002</c:v>
                </c:pt>
                <c:pt idx="2763">
                  <c:v>3.4917100000000003</c:v>
                </c:pt>
                <c:pt idx="2764">
                  <c:v>3.292259</c:v>
                </c:pt>
                <c:pt idx="2765">
                  <c:v>3.429281</c:v>
                </c:pt>
                <c:pt idx="2766">
                  <c:v>3.5324680000000002</c:v>
                </c:pt>
                <c:pt idx="2767">
                  <c:v>3.349726</c:v>
                </c:pt>
                <c:pt idx="2768">
                  <c:v>3.426914</c:v>
                </c:pt>
                <c:pt idx="2769">
                  <c:v>3.4270519999999998</c:v>
                </c:pt>
                <c:pt idx="2770">
                  <c:v>3.5175200000000002</c:v>
                </c:pt>
                <c:pt idx="2771">
                  <c:v>3.6693910000000001</c:v>
                </c:pt>
                <c:pt idx="2772">
                  <c:v>3.9426299999999999</c:v>
                </c:pt>
                <c:pt idx="2773">
                  <c:v>3.8144359999999997</c:v>
                </c:pt>
                <c:pt idx="2774">
                  <c:v>3.8269710000000003</c:v>
                </c:pt>
                <c:pt idx="2775">
                  <c:v>3.9071309999999997</c:v>
                </c:pt>
                <c:pt idx="2776">
                  <c:v>3.8649430000000002</c:v>
                </c:pt>
                <c:pt idx="2777">
                  <c:v>3.8841060000000001</c:v>
                </c:pt>
                <c:pt idx="2778">
                  <c:v>3.837078</c:v>
                </c:pt>
                <c:pt idx="2779">
                  <c:v>3.9352799999999997</c:v>
                </c:pt>
                <c:pt idx="2780">
                  <c:v>3.8588280000000004</c:v>
                </c:pt>
                <c:pt idx="2781">
                  <c:v>3.9134059999999997</c:v>
                </c:pt>
                <c:pt idx="2782">
                  <c:v>3.7857059999999998</c:v>
                </c:pt>
                <c:pt idx="2783">
                  <c:v>3.9129950000000004</c:v>
                </c:pt>
                <c:pt idx="2784">
                  <c:v>3.8173330000000001</c:v>
                </c:pt>
                <c:pt idx="2785">
                  <c:v>3.8425399999999996</c:v>
                </c:pt>
                <c:pt idx="2786">
                  <c:v>3.8417729999999999</c:v>
                </c:pt>
                <c:pt idx="2787">
                  <c:v>3.6490929999999997</c:v>
                </c:pt>
                <c:pt idx="2788">
                  <c:v>3.6146739999999999</c:v>
                </c:pt>
                <c:pt idx="2789">
                  <c:v>3.5879309999999998</c:v>
                </c:pt>
                <c:pt idx="2790">
                  <c:v>3.5746959999999999</c:v>
                </c:pt>
                <c:pt idx="2791">
                  <c:v>3.6718150000000001</c:v>
                </c:pt>
                <c:pt idx="2792">
                  <c:v>3.6603200000000005</c:v>
                </c:pt>
                <c:pt idx="2793">
                  <c:v>3.5143780000000002</c:v>
                </c:pt>
                <c:pt idx="2794">
                  <c:v>3.4857110000000002</c:v>
                </c:pt>
                <c:pt idx="2795">
                  <c:v>3.3099509999999999</c:v>
                </c:pt>
                <c:pt idx="2796">
                  <c:v>3.5102739999999999</c:v>
                </c:pt>
                <c:pt idx="2797">
                  <c:v>3.333291</c:v>
                </c:pt>
                <c:pt idx="2798">
                  <c:v>3.5883589999999996</c:v>
                </c:pt>
                <c:pt idx="2799">
                  <c:v>3.8023800000000003</c:v>
                </c:pt>
                <c:pt idx="2800">
                  <c:v>3.9126840000000001</c:v>
                </c:pt>
                <c:pt idx="2801">
                  <c:v>3.748977</c:v>
                </c:pt>
                <c:pt idx="2802">
                  <c:v>3.9107540000000003</c:v>
                </c:pt>
                <c:pt idx="2803">
                  <c:v>3.9209000000000001</c:v>
                </c:pt>
                <c:pt idx="2804">
                  <c:v>3.5807499999999997</c:v>
                </c:pt>
                <c:pt idx="2805">
                  <c:v>3.509471</c:v>
                </c:pt>
                <c:pt idx="2806">
                  <c:v>3.832201</c:v>
                </c:pt>
                <c:pt idx="2807">
                  <c:v>3.97539</c:v>
                </c:pt>
                <c:pt idx="2808">
                  <c:v>3.8075779999999999</c:v>
                </c:pt>
                <c:pt idx="2809">
                  <c:v>3.8764479999999999</c:v>
                </c:pt>
                <c:pt idx="2810">
                  <c:v>3.9204829999999999</c:v>
                </c:pt>
                <c:pt idx="2811">
                  <c:v>4.0855990000000002</c:v>
                </c:pt>
                <c:pt idx="2812">
                  <c:v>3.8339970000000001</c:v>
                </c:pt>
                <c:pt idx="2813">
                  <c:v>3.6893959999999999</c:v>
                </c:pt>
                <c:pt idx="2814">
                  <c:v>3.761466</c:v>
                </c:pt>
                <c:pt idx="2815">
                  <c:v>3.8553510000000002</c:v>
                </c:pt>
                <c:pt idx="2816">
                  <c:v>3.8534479999999998</c:v>
                </c:pt>
                <c:pt idx="2817">
                  <c:v>3.9856599999999998</c:v>
                </c:pt>
                <c:pt idx="2818">
                  <c:v>3.5331020000000004</c:v>
                </c:pt>
                <c:pt idx="2819">
                  <c:v>3.4458719999999996</c:v>
                </c:pt>
                <c:pt idx="2820">
                  <c:v>3.5196519999999998</c:v>
                </c:pt>
                <c:pt idx="2821">
                  <c:v>3.9182650000000003</c:v>
                </c:pt>
                <c:pt idx="2822">
                  <c:v>3.935689</c:v>
                </c:pt>
                <c:pt idx="2823">
                  <c:v>3.8181959999999999</c:v>
                </c:pt>
                <c:pt idx="2824">
                  <c:v>3.6608400000000003</c:v>
                </c:pt>
                <c:pt idx="2825">
                  <c:v>3.8519890000000001</c:v>
                </c:pt>
                <c:pt idx="2826">
                  <c:v>3.49078</c:v>
                </c:pt>
                <c:pt idx="2827">
                  <c:v>3.7451269999999997</c:v>
                </c:pt>
                <c:pt idx="2828">
                  <c:v>3.6070359999999999</c:v>
                </c:pt>
                <c:pt idx="2829">
                  <c:v>3.91188</c:v>
                </c:pt>
                <c:pt idx="2830">
                  <c:v>3.7213049999999996</c:v>
                </c:pt>
                <c:pt idx="2831">
                  <c:v>3.8843199999999998</c:v>
                </c:pt>
                <c:pt idx="2832">
                  <c:v>4.0678570000000001</c:v>
                </c:pt>
                <c:pt idx="2833">
                  <c:v>3.708726</c:v>
                </c:pt>
                <c:pt idx="2834">
                  <c:v>3.759484</c:v>
                </c:pt>
                <c:pt idx="2835">
                  <c:v>3.7446620000000004</c:v>
                </c:pt>
                <c:pt idx="2836">
                  <c:v>3.67943</c:v>
                </c:pt>
                <c:pt idx="2837">
                  <c:v>3.5064289999999998</c:v>
                </c:pt>
                <c:pt idx="2838">
                  <c:v>3.715198</c:v>
                </c:pt>
                <c:pt idx="2839">
                  <c:v>3.6620209999999997</c:v>
                </c:pt>
                <c:pt idx="2840">
                  <c:v>3.5640580000000002</c:v>
                </c:pt>
                <c:pt idx="2841">
                  <c:v>3.7870979999999999</c:v>
                </c:pt>
                <c:pt idx="2842">
                  <c:v>3.7857729999999998</c:v>
                </c:pt>
                <c:pt idx="2843">
                  <c:v>3.8623590000000001</c:v>
                </c:pt>
                <c:pt idx="2844">
                  <c:v>3.7893480000000004</c:v>
                </c:pt>
                <c:pt idx="2845">
                  <c:v>3.8138050000000003</c:v>
                </c:pt>
                <c:pt idx="2846">
                  <c:v>3.7650779999999999</c:v>
                </c:pt>
                <c:pt idx="2847">
                  <c:v>3.716656</c:v>
                </c:pt>
                <c:pt idx="2848">
                  <c:v>3.8166760000000002</c:v>
                </c:pt>
                <c:pt idx="2849">
                  <c:v>3.837593</c:v>
                </c:pt>
                <c:pt idx="2850">
                  <c:v>3.7471300000000003</c:v>
                </c:pt>
                <c:pt idx="2851">
                  <c:v>3.740507</c:v>
                </c:pt>
                <c:pt idx="2852">
                  <c:v>3.939009</c:v>
                </c:pt>
                <c:pt idx="2853">
                  <c:v>3.860903</c:v>
                </c:pt>
                <c:pt idx="2854">
                  <c:v>3.9999089999999997</c:v>
                </c:pt>
                <c:pt idx="2855">
                  <c:v>3.897351</c:v>
                </c:pt>
                <c:pt idx="2856">
                  <c:v>3.8185409999999997</c:v>
                </c:pt>
                <c:pt idx="2857">
                  <c:v>3.9754909999999999</c:v>
                </c:pt>
                <c:pt idx="2858">
                  <c:v>3.877923</c:v>
                </c:pt>
                <c:pt idx="2859">
                  <c:v>3.7705509999999998</c:v>
                </c:pt>
                <c:pt idx="2860">
                  <c:v>3.9228239999999999</c:v>
                </c:pt>
                <c:pt idx="2861">
                  <c:v>3.9175169999999997</c:v>
                </c:pt>
                <c:pt idx="2862">
                  <c:v>3.8517089999999996</c:v>
                </c:pt>
                <c:pt idx="2863">
                  <c:v>3.7955040000000002</c:v>
                </c:pt>
                <c:pt idx="2864">
                  <c:v>3.9388930000000002</c:v>
                </c:pt>
                <c:pt idx="2865">
                  <c:v>3.815871</c:v>
                </c:pt>
                <c:pt idx="2866">
                  <c:v>4.0085500000000005</c:v>
                </c:pt>
                <c:pt idx="2867">
                  <c:v>3.9622210000000004</c:v>
                </c:pt>
                <c:pt idx="2868">
                  <c:v>3.967282</c:v>
                </c:pt>
                <c:pt idx="2869">
                  <c:v>4.02386</c:v>
                </c:pt>
                <c:pt idx="2870">
                  <c:v>3.9085839999999998</c:v>
                </c:pt>
                <c:pt idx="2871">
                  <c:v>4.0716679999999998</c:v>
                </c:pt>
                <c:pt idx="2872">
                  <c:v>3.9790100000000002</c:v>
                </c:pt>
                <c:pt idx="2873">
                  <c:v>4.0629379999999999</c:v>
                </c:pt>
                <c:pt idx="2874">
                  <c:v>3.6877599999999999</c:v>
                </c:pt>
                <c:pt idx="2875">
                  <c:v>3.6334650000000002</c:v>
                </c:pt>
                <c:pt idx="2876">
                  <c:v>3.6406729999999996</c:v>
                </c:pt>
                <c:pt idx="2877">
                  <c:v>3.6156500000000005</c:v>
                </c:pt>
                <c:pt idx="2878">
                  <c:v>3.6185339999999999</c:v>
                </c:pt>
                <c:pt idx="2879">
                  <c:v>3.9167380000000001</c:v>
                </c:pt>
                <c:pt idx="2880">
                  <c:v>3.7223709999999999</c:v>
                </c:pt>
                <c:pt idx="2881">
                  <c:v>3.8991219999999998</c:v>
                </c:pt>
                <c:pt idx="2882">
                  <c:v>3.7122190000000002</c:v>
                </c:pt>
                <c:pt idx="2883">
                  <c:v>3.9560339999999998</c:v>
                </c:pt>
                <c:pt idx="2884">
                  <c:v>3.906104</c:v>
                </c:pt>
                <c:pt idx="2885">
                  <c:v>3.8184370000000003</c:v>
                </c:pt>
                <c:pt idx="2886">
                  <c:v>3.9199669999999998</c:v>
                </c:pt>
                <c:pt idx="2887">
                  <c:v>3.7023380000000001</c:v>
                </c:pt>
                <c:pt idx="2888">
                  <c:v>3.7235339999999999</c:v>
                </c:pt>
                <c:pt idx="2889">
                  <c:v>3.8623539999999998</c:v>
                </c:pt>
                <c:pt idx="2890">
                  <c:v>3.7768190000000001</c:v>
                </c:pt>
                <c:pt idx="2891">
                  <c:v>3.7532640000000002</c:v>
                </c:pt>
                <c:pt idx="2892">
                  <c:v>3.8782959999999997</c:v>
                </c:pt>
                <c:pt idx="2893">
                  <c:v>3.8010080000000004</c:v>
                </c:pt>
                <c:pt idx="2894">
                  <c:v>3.8059620000000001</c:v>
                </c:pt>
                <c:pt idx="2895">
                  <c:v>3.715236</c:v>
                </c:pt>
                <c:pt idx="2896">
                  <c:v>3.8052780000000004</c:v>
                </c:pt>
                <c:pt idx="2897">
                  <c:v>3.9019740000000001</c:v>
                </c:pt>
                <c:pt idx="2898">
                  <c:v>3.7402619999999995</c:v>
                </c:pt>
                <c:pt idx="2899">
                  <c:v>3.6682579999999998</c:v>
                </c:pt>
                <c:pt idx="2900">
                  <c:v>3.9167619999999999</c:v>
                </c:pt>
                <c:pt idx="2901">
                  <c:v>3.835019</c:v>
                </c:pt>
                <c:pt idx="2902">
                  <c:v>3.5035989999999999</c:v>
                </c:pt>
                <c:pt idx="2903">
                  <c:v>3.5687479999999998</c:v>
                </c:pt>
                <c:pt idx="2904">
                  <c:v>3.7903179999999996</c:v>
                </c:pt>
                <c:pt idx="2905">
                  <c:v>3.8755689999999996</c:v>
                </c:pt>
                <c:pt idx="2906">
                  <c:v>3.6729000000000003</c:v>
                </c:pt>
                <c:pt idx="2907">
                  <c:v>3.9523099999999998</c:v>
                </c:pt>
                <c:pt idx="2908">
                  <c:v>3.955301</c:v>
                </c:pt>
                <c:pt idx="2909">
                  <c:v>3.8108779999999998</c:v>
                </c:pt>
                <c:pt idx="2910">
                  <c:v>3.7730730000000001</c:v>
                </c:pt>
                <c:pt idx="2911">
                  <c:v>4.0813700000000006</c:v>
                </c:pt>
                <c:pt idx="2912">
                  <c:v>3.786851</c:v>
                </c:pt>
                <c:pt idx="2913">
                  <c:v>3.547345</c:v>
                </c:pt>
                <c:pt idx="2914">
                  <c:v>3.4424000000000001</c:v>
                </c:pt>
                <c:pt idx="2915">
                  <c:v>3.3192880000000002</c:v>
                </c:pt>
                <c:pt idx="2916">
                  <c:v>3.5960550000000002</c:v>
                </c:pt>
                <c:pt idx="2917">
                  <c:v>3.5989230000000001</c:v>
                </c:pt>
                <c:pt idx="2918">
                  <c:v>3.5501469999999999</c:v>
                </c:pt>
                <c:pt idx="2919">
                  <c:v>3.499539</c:v>
                </c:pt>
                <c:pt idx="2920">
                  <c:v>3.311051</c:v>
                </c:pt>
                <c:pt idx="2921">
                  <c:v>3.3197349999999997</c:v>
                </c:pt>
                <c:pt idx="2922">
                  <c:v>2.8908399999999999</c:v>
                </c:pt>
                <c:pt idx="2923">
                  <c:v>2.9681390000000003</c:v>
                </c:pt>
                <c:pt idx="2924">
                  <c:v>2.7441779999999998</c:v>
                </c:pt>
                <c:pt idx="2925">
                  <c:v>2.8556219999999999</c:v>
                </c:pt>
                <c:pt idx="2926">
                  <c:v>3.1671819999999999</c:v>
                </c:pt>
                <c:pt idx="2927">
                  <c:v>2.6344220000000003</c:v>
                </c:pt>
                <c:pt idx="2928">
                  <c:v>3.1372749999999998</c:v>
                </c:pt>
                <c:pt idx="2929">
                  <c:v>3.2232599999999998</c:v>
                </c:pt>
                <c:pt idx="2930">
                  <c:v>3.473023</c:v>
                </c:pt>
                <c:pt idx="2931">
                  <c:v>3.029169</c:v>
                </c:pt>
                <c:pt idx="2932">
                  <c:v>3.0441750000000001</c:v>
                </c:pt>
                <c:pt idx="2933">
                  <c:v>3.3780900000000003</c:v>
                </c:pt>
                <c:pt idx="2934">
                  <c:v>3.618115</c:v>
                </c:pt>
                <c:pt idx="2935">
                  <c:v>3.45831</c:v>
                </c:pt>
                <c:pt idx="2936">
                  <c:v>3.299048</c:v>
                </c:pt>
                <c:pt idx="2937">
                  <c:v>3.3268619999999998</c:v>
                </c:pt>
                <c:pt idx="2938">
                  <c:v>3.569401</c:v>
                </c:pt>
                <c:pt idx="2939">
                  <c:v>3.2791490000000003</c:v>
                </c:pt>
                <c:pt idx="2940">
                  <c:v>3.4339849999999998</c:v>
                </c:pt>
                <c:pt idx="2941">
                  <c:v>3.5514620000000003</c:v>
                </c:pt>
                <c:pt idx="2942">
                  <c:v>3.2735310000000002</c:v>
                </c:pt>
                <c:pt idx="2943">
                  <c:v>3.2194640000000003</c:v>
                </c:pt>
                <c:pt idx="2944">
                  <c:v>3.4534559999999996</c:v>
                </c:pt>
                <c:pt idx="2945">
                  <c:v>3.190785</c:v>
                </c:pt>
                <c:pt idx="2946">
                  <c:v>3.1705779999999999</c:v>
                </c:pt>
                <c:pt idx="2947">
                  <c:v>3.307169</c:v>
                </c:pt>
                <c:pt idx="2948">
                  <c:v>3.4470020000000003</c:v>
                </c:pt>
                <c:pt idx="2949">
                  <c:v>3.3979120000000003</c:v>
                </c:pt>
                <c:pt idx="2950">
                  <c:v>3.1254470000000003</c:v>
                </c:pt>
                <c:pt idx="2951">
                  <c:v>3.4536689999999997</c:v>
                </c:pt>
                <c:pt idx="2952">
                  <c:v>3.7373689999999997</c:v>
                </c:pt>
                <c:pt idx="2953">
                  <c:v>3.3288659999999997</c:v>
                </c:pt>
                <c:pt idx="2954">
                  <c:v>3.2827310000000001</c:v>
                </c:pt>
                <c:pt idx="2955">
                  <c:v>3.5727779999999996</c:v>
                </c:pt>
                <c:pt idx="2956">
                  <c:v>3.6625079999999999</c:v>
                </c:pt>
                <c:pt idx="2957">
                  <c:v>3.3178999999999998</c:v>
                </c:pt>
                <c:pt idx="2958">
                  <c:v>3.3924630000000002</c:v>
                </c:pt>
                <c:pt idx="2959">
                  <c:v>3.5204089999999999</c:v>
                </c:pt>
                <c:pt idx="2960">
                  <c:v>3.3200790000000002</c:v>
                </c:pt>
                <c:pt idx="2961">
                  <c:v>3.3780139999999999</c:v>
                </c:pt>
                <c:pt idx="2962">
                  <c:v>3.6594959999999999</c:v>
                </c:pt>
                <c:pt idx="2963">
                  <c:v>3.6490329999999997</c:v>
                </c:pt>
                <c:pt idx="2964">
                  <c:v>3.6123270000000001</c:v>
                </c:pt>
                <c:pt idx="2965">
                  <c:v>3.5184500000000001</c:v>
                </c:pt>
                <c:pt idx="2966">
                  <c:v>3.7866590000000002</c:v>
                </c:pt>
                <c:pt idx="2967">
                  <c:v>3.5465619999999998</c:v>
                </c:pt>
                <c:pt idx="2968">
                  <c:v>3.6301060000000001</c:v>
                </c:pt>
                <c:pt idx="2969">
                  <c:v>3.6881150000000003</c:v>
                </c:pt>
                <c:pt idx="2970">
                  <c:v>3.478796</c:v>
                </c:pt>
                <c:pt idx="2971">
                  <c:v>3.7360700000000002</c:v>
                </c:pt>
                <c:pt idx="2972">
                  <c:v>3.3853580000000001</c:v>
                </c:pt>
                <c:pt idx="2973">
                  <c:v>3.625753</c:v>
                </c:pt>
                <c:pt idx="2974">
                  <c:v>3.3854050000000004</c:v>
                </c:pt>
                <c:pt idx="2975">
                  <c:v>3.609362</c:v>
                </c:pt>
                <c:pt idx="2976">
                  <c:v>3.6218180000000002</c:v>
                </c:pt>
                <c:pt idx="2977">
                  <c:v>3.3016730000000001</c:v>
                </c:pt>
                <c:pt idx="2978">
                  <c:v>3.3587260000000003</c:v>
                </c:pt>
                <c:pt idx="2979">
                  <c:v>3.5275299999999996</c:v>
                </c:pt>
                <c:pt idx="2980">
                  <c:v>3.5910930000000003</c:v>
                </c:pt>
                <c:pt idx="2981">
                  <c:v>3.6900369999999998</c:v>
                </c:pt>
                <c:pt idx="2982">
                  <c:v>3.6589990000000001</c:v>
                </c:pt>
                <c:pt idx="2983">
                  <c:v>3.6091450000000003</c:v>
                </c:pt>
                <c:pt idx="2984">
                  <c:v>3.3980919999999997</c:v>
                </c:pt>
                <c:pt idx="2985">
                  <c:v>3.5843799999999999</c:v>
                </c:pt>
                <c:pt idx="2986">
                  <c:v>3.4314289999999996</c:v>
                </c:pt>
                <c:pt idx="2987">
                  <c:v>3.783534</c:v>
                </c:pt>
                <c:pt idx="2988">
                  <c:v>3.5528840000000002</c:v>
                </c:pt>
                <c:pt idx="2989">
                  <c:v>3.6885380000000003</c:v>
                </c:pt>
                <c:pt idx="2990">
                  <c:v>3.388039</c:v>
                </c:pt>
                <c:pt idx="2991">
                  <c:v>3.4674050000000003</c:v>
                </c:pt>
                <c:pt idx="2992">
                  <c:v>3.480585</c:v>
                </c:pt>
                <c:pt idx="2993">
                  <c:v>3.6675849999999999</c:v>
                </c:pt>
                <c:pt idx="2994">
                  <c:v>3.5569769999999998</c:v>
                </c:pt>
                <c:pt idx="2995">
                  <c:v>3.5997940000000002</c:v>
                </c:pt>
                <c:pt idx="2996">
                  <c:v>3.5725899999999999</c:v>
                </c:pt>
                <c:pt idx="2997">
                  <c:v>3.5224009999999999</c:v>
                </c:pt>
                <c:pt idx="2998">
                  <c:v>3.3947889999999998</c:v>
                </c:pt>
                <c:pt idx="2999">
                  <c:v>3.6771969999999996</c:v>
                </c:pt>
                <c:pt idx="3000">
                  <c:v>3.4680430000000002</c:v>
                </c:pt>
                <c:pt idx="3001">
                  <c:v>3.3433540000000002</c:v>
                </c:pt>
                <c:pt idx="3002">
                  <c:v>3.3171869999999997</c:v>
                </c:pt>
                <c:pt idx="3003">
                  <c:v>3.6695820000000001</c:v>
                </c:pt>
                <c:pt idx="3004">
                  <c:v>3.2694709999999998</c:v>
                </c:pt>
                <c:pt idx="3005">
                  <c:v>3.552619</c:v>
                </c:pt>
                <c:pt idx="3006">
                  <c:v>3.4364289999999995</c:v>
                </c:pt>
                <c:pt idx="3007">
                  <c:v>3.1609799999999999</c:v>
                </c:pt>
                <c:pt idx="3008">
                  <c:v>3.3793689999999996</c:v>
                </c:pt>
                <c:pt idx="3009">
                  <c:v>3.2956539999999999</c:v>
                </c:pt>
                <c:pt idx="3010">
                  <c:v>3.3803190000000001</c:v>
                </c:pt>
                <c:pt idx="3011">
                  <c:v>3.3789540000000002</c:v>
                </c:pt>
                <c:pt idx="3012">
                  <c:v>3.3616420000000002</c:v>
                </c:pt>
                <c:pt idx="3013">
                  <c:v>3.6215589999999995</c:v>
                </c:pt>
                <c:pt idx="3014">
                  <c:v>3.7624490000000002</c:v>
                </c:pt>
                <c:pt idx="3015">
                  <c:v>3.5665149999999999</c:v>
                </c:pt>
                <c:pt idx="3016">
                  <c:v>3.3555639999999998</c:v>
                </c:pt>
                <c:pt idx="3017">
                  <c:v>3.5836200000000002</c:v>
                </c:pt>
                <c:pt idx="3018">
                  <c:v>3.7279669999999996</c:v>
                </c:pt>
                <c:pt idx="3019">
                  <c:v>3.708053</c:v>
                </c:pt>
                <c:pt idx="3020">
                  <c:v>3.8945370000000001</c:v>
                </c:pt>
                <c:pt idx="3021">
                  <c:v>3.9377069999999996</c:v>
                </c:pt>
                <c:pt idx="3022">
                  <c:v>3.4974379999999998</c:v>
                </c:pt>
                <c:pt idx="3023">
                  <c:v>3.5352450000000002</c:v>
                </c:pt>
                <c:pt idx="3024">
                  <c:v>3.3674789999999999</c:v>
                </c:pt>
                <c:pt idx="3025">
                  <c:v>3.223255</c:v>
                </c:pt>
                <c:pt idx="3026">
                  <c:v>3.3750499999999999</c:v>
                </c:pt>
                <c:pt idx="3027">
                  <c:v>3.3561780000000003</c:v>
                </c:pt>
                <c:pt idx="3028">
                  <c:v>3.3504070000000001</c:v>
                </c:pt>
                <c:pt idx="3029">
                  <c:v>3.4767100000000002</c:v>
                </c:pt>
                <c:pt idx="3030">
                  <c:v>3.479527</c:v>
                </c:pt>
                <c:pt idx="3031">
                  <c:v>3.4912510000000001</c:v>
                </c:pt>
                <c:pt idx="3032">
                  <c:v>3.506767</c:v>
                </c:pt>
                <c:pt idx="3033">
                  <c:v>3.3933949999999999</c:v>
                </c:pt>
                <c:pt idx="3034">
                  <c:v>3.487635</c:v>
                </c:pt>
                <c:pt idx="3035">
                  <c:v>3.3282689999999997</c:v>
                </c:pt>
                <c:pt idx="3036">
                  <c:v>3.6048299999999998</c:v>
                </c:pt>
                <c:pt idx="3037">
                  <c:v>3.372214</c:v>
                </c:pt>
                <c:pt idx="3038">
                  <c:v>3.2677390000000002</c:v>
                </c:pt>
                <c:pt idx="3039">
                  <c:v>3.4540759999999997</c:v>
                </c:pt>
                <c:pt idx="3040">
                  <c:v>3.2642900000000004</c:v>
                </c:pt>
                <c:pt idx="3041">
                  <c:v>3.3887339999999999</c:v>
                </c:pt>
                <c:pt idx="3042">
                  <c:v>3.3826479999999997</c:v>
                </c:pt>
                <c:pt idx="3043">
                  <c:v>3.2004589999999999</c:v>
                </c:pt>
                <c:pt idx="3044">
                  <c:v>3.5753330000000001</c:v>
                </c:pt>
                <c:pt idx="3045">
                  <c:v>3.4432610000000001</c:v>
                </c:pt>
                <c:pt idx="3046">
                  <c:v>3.3072170000000001</c:v>
                </c:pt>
                <c:pt idx="3047">
                  <c:v>3.3329310000000003</c:v>
                </c:pt>
                <c:pt idx="3048">
                  <c:v>3.4489959999999997</c:v>
                </c:pt>
                <c:pt idx="3049">
                  <c:v>3.6181219999999996</c:v>
                </c:pt>
                <c:pt idx="3050">
                  <c:v>3.5699339999999999</c:v>
                </c:pt>
                <c:pt idx="3051">
                  <c:v>3.6211690000000001</c:v>
                </c:pt>
                <c:pt idx="3052">
                  <c:v>3.3909370000000001</c:v>
                </c:pt>
                <c:pt idx="3053">
                  <c:v>3.1585890000000001</c:v>
                </c:pt>
                <c:pt idx="3054">
                  <c:v>3.5684359999999997</c:v>
                </c:pt>
                <c:pt idx="3055">
                  <c:v>3.5690939999999998</c:v>
                </c:pt>
                <c:pt idx="3056">
                  <c:v>3.1544440000000002</c:v>
                </c:pt>
                <c:pt idx="3057">
                  <c:v>3.5165129999999998</c:v>
                </c:pt>
                <c:pt idx="3058">
                  <c:v>3.3658339999999995</c:v>
                </c:pt>
                <c:pt idx="3059">
                  <c:v>3.2884139999999999</c:v>
                </c:pt>
                <c:pt idx="3060">
                  <c:v>3.685543</c:v>
                </c:pt>
                <c:pt idx="3061">
                  <c:v>3.074424</c:v>
                </c:pt>
                <c:pt idx="3062">
                  <c:v>3.328821</c:v>
                </c:pt>
                <c:pt idx="3063">
                  <c:v>3.5816219999999999</c:v>
                </c:pt>
                <c:pt idx="3064">
                  <c:v>3.3056229999999998</c:v>
                </c:pt>
                <c:pt idx="3065">
                  <c:v>3.4923920000000002</c:v>
                </c:pt>
                <c:pt idx="3066">
                  <c:v>3.5530210000000002</c:v>
                </c:pt>
                <c:pt idx="3067">
                  <c:v>3.328227</c:v>
                </c:pt>
                <c:pt idx="3068">
                  <c:v>3.36585</c:v>
                </c:pt>
                <c:pt idx="3069">
                  <c:v>3.4978559999999996</c:v>
                </c:pt>
                <c:pt idx="3070">
                  <c:v>3.4133370000000003</c:v>
                </c:pt>
                <c:pt idx="3071">
                  <c:v>3.2902490000000002</c:v>
                </c:pt>
                <c:pt idx="3072">
                  <c:v>3.3202350000000003</c:v>
                </c:pt>
                <c:pt idx="3073">
                  <c:v>3.4298950000000001</c:v>
                </c:pt>
                <c:pt idx="3074">
                  <c:v>3.5198580000000002</c:v>
                </c:pt>
                <c:pt idx="3075">
                  <c:v>3.4062330000000003</c:v>
                </c:pt>
                <c:pt idx="3076">
                  <c:v>3.5029529999999998</c:v>
                </c:pt>
                <c:pt idx="3077">
                  <c:v>3.3702710000000002</c:v>
                </c:pt>
                <c:pt idx="3078">
                  <c:v>3.375515</c:v>
                </c:pt>
                <c:pt idx="3079">
                  <c:v>3.4939940000000003</c:v>
                </c:pt>
                <c:pt idx="3080">
                  <c:v>3.5524889999999996</c:v>
                </c:pt>
                <c:pt idx="3081">
                  <c:v>3.4841159999999998</c:v>
                </c:pt>
                <c:pt idx="3082">
                  <c:v>3.3504200000000002</c:v>
                </c:pt>
                <c:pt idx="3083">
                  <c:v>3.5857390000000002</c:v>
                </c:pt>
                <c:pt idx="3084">
                  <c:v>3.5516370000000004</c:v>
                </c:pt>
                <c:pt idx="3085">
                  <c:v>3.7877690000000004</c:v>
                </c:pt>
                <c:pt idx="3086">
                  <c:v>3.6301879999999995</c:v>
                </c:pt>
                <c:pt idx="3087">
                  <c:v>3.6024180000000001</c:v>
                </c:pt>
                <c:pt idx="3088">
                  <c:v>3.3181450000000003</c:v>
                </c:pt>
                <c:pt idx="3089">
                  <c:v>3.5422710000000004</c:v>
                </c:pt>
                <c:pt idx="3090">
                  <c:v>3.6138669999999999</c:v>
                </c:pt>
                <c:pt idx="3091">
                  <c:v>3.383041</c:v>
                </c:pt>
                <c:pt idx="3092">
                  <c:v>3.494675</c:v>
                </c:pt>
                <c:pt idx="3093">
                  <c:v>3.4780539999999998</c:v>
                </c:pt>
                <c:pt idx="3094">
                  <c:v>3.4188140000000002</c:v>
                </c:pt>
                <c:pt idx="3095">
                  <c:v>3.5339739999999997</c:v>
                </c:pt>
                <c:pt idx="3096">
                  <c:v>3.4434659999999999</c:v>
                </c:pt>
                <c:pt idx="3097">
                  <c:v>3.4146110000000003</c:v>
                </c:pt>
                <c:pt idx="3098">
                  <c:v>3.5059069999999997</c:v>
                </c:pt>
                <c:pt idx="3099">
                  <c:v>3.356576</c:v>
                </c:pt>
                <c:pt idx="3100">
                  <c:v>3.6894490000000002</c:v>
                </c:pt>
                <c:pt idx="3101">
                  <c:v>3.5521380000000002</c:v>
                </c:pt>
                <c:pt idx="3102">
                  <c:v>3.6160730000000001</c:v>
                </c:pt>
                <c:pt idx="3103">
                  <c:v>3.4782570000000002</c:v>
                </c:pt>
                <c:pt idx="3104">
                  <c:v>3.316443</c:v>
                </c:pt>
                <c:pt idx="3105">
                  <c:v>3.4348040000000002</c:v>
                </c:pt>
                <c:pt idx="3106">
                  <c:v>3.5922000000000001</c:v>
                </c:pt>
                <c:pt idx="3107">
                  <c:v>3.7353069999999997</c:v>
                </c:pt>
                <c:pt idx="3108">
                  <c:v>3.6983820000000001</c:v>
                </c:pt>
                <c:pt idx="3109">
                  <c:v>3.5688560000000003</c:v>
                </c:pt>
                <c:pt idx="3110">
                  <c:v>3.57003</c:v>
                </c:pt>
                <c:pt idx="3111">
                  <c:v>3.5057690000000004</c:v>
                </c:pt>
                <c:pt idx="3112">
                  <c:v>3.416906</c:v>
                </c:pt>
                <c:pt idx="3113">
                  <c:v>3.6590260000000003</c:v>
                </c:pt>
                <c:pt idx="3114">
                  <c:v>3.7109320000000001</c:v>
                </c:pt>
                <c:pt idx="3115">
                  <c:v>3.5847220000000002</c:v>
                </c:pt>
                <c:pt idx="3116">
                  <c:v>3.6784889999999999</c:v>
                </c:pt>
                <c:pt idx="3117">
                  <c:v>3.7125429999999997</c:v>
                </c:pt>
                <c:pt idx="3118">
                  <c:v>3.6154009999999999</c:v>
                </c:pt>
                <c:pt idx="3119">
                  <c:v>3.3853070000000001</c:v>
                </c:pt>
                <c:pt idx="3120">
                  <c:v>3.5952679999999999</c:v>
                </c:pt>
                <c:pt idx="3121">
                  <c:v>3.6523560000000002</c:v>
                </c:pt>
                <c:pt idx="3122">
                  <c:v>3.5028179999999995</c:v>
                </c:pt>
                <c:pt idx="3123">
                  <c:v>3.5141280000000004</c:v>
                </c:pt>
                <c:pt idx="3124">
                  <c:v>3.6306119999999997</c:v>
                </c:pt>
                <c:pt idx="3125">
                  <c:v>3.4629989999999999</c:v>
                </c:pt>
                <c:pt idx="3126">
                  <c:v>3.6100690000000002</c:v>
                </c:pt>
                <c:pt idx="3127">
                  <c:v>3.596257</c:v>
                </c:pt>
                <c:pt idx="3128">
                  <c:v>3.6759190000000004</c:v>
                </c:pt>
                <c:pt idx="3129">
                  <c:v>3.7803880000000003</c:v>
                </c:pt>
                <c:pt idx="3130">
                  <c:v>3.707687</c:v>
                </c:pt>
                <c:pt idx="3131">
                  <c:v>3.6784240000000001</c:v>
                </c:pt>
                <c:pt idx="3132">
                  <c:v>3.6832669999999998</c:v>
                </c:pt>
                <c:pt idx="3133">
                  <c:v>3.3917440000000001</c:v>
                </c:pt>
                <c:pt idx="3134">
                  <c:v>3.6878229999999999</c:v>
                </c:pt>
                <c:pt idx="3135">
                  <c:v>3.6645789999999998</c:v>
                </c:pt>
                <c:pt idx="3136">
                  <c:v>3.5316750000000003</c:v>
                </c:pt>
                <c:pt idx="3137">
                  <c:v>3.7037260000000001</c:v>
                </c:pt>
                <c:pt idx="3138">
                  <c:v>3.7444769999999998</c:v>
                </c:pt>
                <c:pt idx="3139">
                  <c:v>3.3848389999999999</c:v>
                </c:pt>
                <c:pt idx="3140">
                  <c:v>3.54122</c:v>
                </c:pt>
                <c:pt idx="3141">
                  <c:v>3.781053</c:v>
                </c:pt>
                <c:pt idx="3142">
                  <c:v>3.5575320000000001</c:v>
                </c:pt>
                <c:pt idx="3143">
                  <c:v>3.6439650000000001</c:v>
                </c:pt>
                <c:pt idx="3144">
                  <c:v>3.6869819999999995</c:v>
                </c:pt>
                <c:pt idx="3145">
                  <c:v>3.6395200000000001</c:v>
                </c:pt>
                <c:pt idx="3146">
                  <c:v>3.5663130000000001</c:v>
                </c:pt>
                <c:pt idx="3147">
                  <c:v>3.499444</c:v>
                </c:pt>
                <c:pt idx="3148">
                  <c:v>3.6112349999999998</c:v>
                </c:pt>
                <c:pt idx="3149">
                  <c:v>3.6306630000000002</c:v>
                </c:pt>
                <c:pt idx="3150">
                  <c:v>3.637435</c:v>
                </c:pt>
                <c:pt idx="3151">
                  <c:v>3.7501259999999998</c:v>
                </c:pt>
                <c:pt idx="3152">
                  <c:v>3.4367260000000002</c:v>
                </c:pt>
                <c:pt idx="3153">
                  <c:v>3.6360839999999999</c:v>
                </c:pt>
                <c:pt idx="3154">
                  <c:v>3.7711119999999996</c:v>
                </c:pt>
                <c:pt idx="3155">
                  <c:v>3.5377769999999997</c:v>
                </c:pt>
                <c:pt idx="3156">
                  <c:v>3.442647</c:v>
                </c:pt>
                <c:pt idx="3157">
                  <c:v>3.7181740000000003</c:v>
                </c:pt>
                <c:pt idx="3158">
                  <c:v>3.4972160000000003</c:v>
                </c:pt>
                <c:pt idx="3159">
                  <c:v>3.7514249999999998</c:v>
                </c:pt>
                <c:pt idx="3160">
                  <c:v>3.5794680000000003</c:v>
                </c:pt>
                <c:pt idx="3161">
                  <c:v>3.4044859999999999</c:v>
                </c:pt>
                <c:pt idx="3162">
                  <c:v>3.3867770000000004</c:v>
                </c:pt>
                <c:pt idx="3163">
                  <c:v>3.3001870000000002</c:v>
                </c:pt>
                <c:pt idx="3164">
                  <c:v>3.4403860000000002</c:v>
                </c:pt>
                <c:pt idx="3165">
                  <c:v>3.2222980000000003</c:v>
                </c:pt>
                <c:pt idx="3166">
                  <c:v>3.329078</c:v>
                </c:pt>
                <c:pt idx="3167">
                  <c:v>3.6782629999999998</c:v>
                </c:pt>
                <c:pt idx="3168">
                  <c:v>3.7542419999999996</c:v>
                </c:pt>
                <c:pt idx="3169">
                  <c:v>3.6643650000000001</c:v>
                </c:pt>
                <c:pt idx="3170">
                  <c:v>3.6081699999999999</c:v>
                </c:pt>
                <c:pt idx="3171">
                  <c:v>3.6646770000000002</c:v>
                </c:pt>
                <c:pt idx="3172">
                  <c:v>3.6746879999999997</c:v>
                </c:pt>
                <c:pt idx="3173">
                  <c:v>3.0800689999999999</c:v>
                </c:pt>
                <c:pt idx="3174">
                  <c:v>3.3903569999999998</c:v>
                </c:pt>
                <c:pt idx="3175">
                  <c:v>3.292783</c:v>
                </c:pt>
                <c:pt idx="3176">
                  <c:v>3.407915</c:v>
                </c:pt>
                <c:pt idx="3177">
                  <c:v>3.2399260000000001</c:v>
                </c:pt>
                <c:pt idx="3178">
                  <c:v>3.291515</c:v>
                </c:pt>
                <c:pt idx="3179">
                  <c:v>3.5553410000000003</c:v>
                </c:pt>
                <c:pt idx="3180">
                  <c:v>3.4231309999999997</c:v>
                </c:pt>
                <c:pt idx="3181">
                  <c:v>3.3434119999999998</c:v>
                </c:pt>
                <c:pt idx="3182">
                  <c:v>3.5374850000000002</c:v>
                </c:pt>
                <c:pt idx="3183">
                  <c:v>3.1806030000000001</c:v>
                </c:pt>
                <c:pt idx="3184">
                  <c:v>3.2723520000000001</c:v>
                </c:pt>
                <c:pt idx="3185">
                  <c:v>3.4024009999999998</c:v>
                </c:pt>
                <c:pt idx="3186">
                  <c:v>3.718804</c:v>
                </c:pt>
                <c:pt idx="3187">
                  <c:v>3.5865239999999998</c:v>
                </c:pt>
                <c:pt idx="3188">
                  <c:v>3.5994330000000003</c:v>
                </c:pt>
                <c:pt idx="3189">
                  <c:v>3.4376830000000003</c:v>
                </c:pt>
                <c:pt idx="3190">
                  <c:v>3.5216460000000001</c:v>
                </c:pt>
                <c:pt idx="3191">
                  <c:v>3.6546980000000002</c:v>
                </c:pt>
                <c:pt idx="3192">
                  <c:v>3.2359369999999998</c:v>
                </c:pt>
                <c:pt idx="3193">
                  <c:v>3.2857950000000002</c:v>
                </c:pt>
                <c:pt idx="3194">
                  <c:v>3.5134159999999999</c:v>
                </c:pt>
                <c:pt idx="3195">
                  <c:v>3.3300479999999997</c:v>
                </c:pt>
                <c:pt idx="3196">
                  <c:v>3.7389470000000005</c:v>
                </c:pt>
                <c:pt idx="3197">
                  <c:v>3.5086659999999998</c:v>
                </c:pt>
                <c:pt idx="3198">
                  <c:v>3.6670819999999997</c:v>
                </c:pt>
                <c:pt idx="3199">
                  <c:v>3.4870909999999999</c:v>
                </c:pt>
                <c:pt idx="3200">
                  <c:v>3.4242869999999996</c:v>
                </c:pt>
                <c:pt idx="3201">
                  <c:v>3.6166720000000003</c:v>
                </c:pt>
                <c:pt idx="3202">
                  <c:v>3.5174689999999997</c:v>
                </c:pt>
                <c:pt idx="3203">
                  <c:v>3.6700680000000001</c:v>
                </c:pt>
                <c:pt idx="3204">
                  <c:v>3.6241210000000001</c:v>
                </c:pt>
                <c:pt idx="3205">
                  <c:v>3.7994319999999999</c:v>
                </c:pt>
                <c:pt idx="3206">
                  <c:v>3.5306470000000001</c:v>
                </c:pt>
                <c:pt idx="3207">
                  <c:v>3.656701</c:v>
                </c:pt>
                <c:pt idx="3208">
                  <c:v>3.5100120000000001</c:v>
                </c:pt>
                <c:pt idx="3209">
                  <c:v>3.6106069999999999</c:v>
                </c:pt>
                <c:pt idx="3210">
                  <c:v>3.6496550000000001</c:v>
                </c:pt>
                <c:pt idx="3211">
                  <c:v>3.8216260000000002</c:v>
                </c:pt>
                <c:pt idx="3212">
                  <c:v>3.4837899999999999</c:v>
                </c:pt>
                <c:pt idx="3213">
                  <c:v>3.7545349999999997</c:v>
                </c:pt>
                <c:pt idx="3214">
                  <c:v>3.4894599999999998</c:v>
                </c:pt>
                <c:pt idx="3215">
                  <c:v>3.4927789999999996</c:v>
                </c:pt>
                <c:pt idx="3216">
                  <c:v>3.4435419999999999</c:v>
                </c:pt>
                <c:pt idx="3217">
                  <c:v>3.6048629999999999</c:v>
                </c:pt>
                <c:pt idx="3218">
                  <c:v>3.5958329999999998</c:v>
                </c:pt>
                <c:pt idx="3219">
                  <c:v>3.45105</c:v>
                </c:pt>
                <c:pt idx="3220">
                  <c:v>3.6413469999999997</c:v>
                </c:pt>
                <c:pt idx="3221">
                  <c:v>3.786543</c:v>
                </c:pt>
                <c:pt idx="3222">
                  <c:v>3.5784799999999999</c:v>
                </c:pt>
                <c:pt idx="3223">
                  <c:v>3.591342</c:v>
                </c:pt>
                <c:pt idx="3224">
                  <c:v>3.652218</c:v>
                </c:pt>
                <c:pt idx="3225">
                  <c:v>3.4933399999999999</c:v>
                </c:pt>
                <c:pt idx="3226">
                  <c:v>3.4898689999999997</c:v>
                </c:pt>
                <c:pt idx="3227">
                  <c:v>3.444995</c:v>
                </c:pt>
                <c:pt idx="3228">
                  <c:v>3.63151</c:v>
                </c:pt>
                <c:pt idx="3229">
                  <c:v>3.6486529999999999</c:v>
                </c:pt>
                <c:pt idx="3230">
                  <c:v>3.368754</c:v>
                </c:pt>
                <c:pt idx="3231">
                  <c:v>3.6226789999999998</c:v>
                </c:pt>
                <c:pt idx="3232">
                  <c:v>3.737196</c:v>
                </c:pt>
                <c:pt idx="3233">
                  <c:v>3.4144989999999997</c:v>
                </c:pt>
                <c:pt idx="3234">
                  <c:v>3.5302519999999999</c:v>
                </c:pt>
                <c:pt idx="3235">
                  <c:v>3.8033960000000002</c:v>
                </c:pt>
                <c:pt idx="3236">
                  <c:v>3.5946260000000003</c:v>
                </c:pt>
                <c:pt idx="3237">
                  <c:v>3.2958549999999995</c:v>
                </c:pt>
                <c:pt idx="3238">
                  <c:v>3.4392129999999996</c:v>
                </c:pt>
                <c:pt idx="3239">
                  <c:v>3.8185750000000001</c:v>
                </c:pt>
                <c:pt idx="3240">
                  <c:v>3.8880490000000001</c:v>
                </c:pt>
                <c:pt idx="3241">
                  <c:v>3.6141069999999997</c:v>
                </c:pt>
                <c:pt idx="3242">
                  <c:v>3.6534559999999998</c:v>
                </c:pt>
                <c:pt idx="3243">
                  <c:v>3.7309290000000002</c:v>
                </c:pt>
                <c:pt idx="3244">
                  <c:v>3.5567979999999997</c:v>
                </c:pt>
                <c:pt idx="3245">
                  <c:v>3.3546130000000001</c:v>
                </c:pt>
                <c:pt idx="3246">
                  <c:v>3.713746</c:v>
                </c:pt>
                <c:pt idx="3247">
                  <c:v>3.6738749999999998</c:v>
                </c:pt>
                <c:pt idx="3248">
                  <c:v>3.6498170000000001</c:v>
                </c:pt>
                <c:pt idx="3249">
                  <c:v>3.4071469999999997</c:v>
                </c:pt>
                <c:pt idx="3250">
                  <c:v>3.6632130000000003</c:v>
                </c:pt>
                <c:pt idx="3251">
                  <c:v>3.6289250000000002</c:v>
                </c:pt>
                <c:pt idx="3252">
                  <c:v>3.3980809999999999</c:v>
                </c:pt>
                <c:pt idx="3253">
                  <c:v>3.6887999999999996</c:v>
                </c:pt>
                <c:pt idx="3254">
                  <c:v>3.6466060000000002</c:v>
                </c:pt>
                <c:pt idx="3255">
                  <c:v>3.5893320000000002</c:v>
                </c:pt>
                <c:pt idx="3256">
                  <c:v>3.553617</c:v>
                </c:pt>
                <c:pt idx="3257">
                  <c:v>3.7738450000000001</c:v>
                </c:pt>
                <c:pt idx="3258">
                  <c:v>3.7002580000000003</c:v>
                </c:pt>
                <c:pt idx="3259">
                  <c:v>3.5787269999999998</c:v>
                </c:pt>
                <c:pt idx="3260">
                  <c:v>3.6904500000000002</c:v>
                </c:pt>
                <c:pt idx="3261">
                  <c:v>3.6716980000000001</c:v>
                </c:pt>
                <c:pt idx="3262">
                  <c:v>3.6843669999999999</c:v>
                </c:pt>
                <c:pt idx="3263">
                  <c:v>3.3557030000000001</c:v>
                </c:pt>
                <c:pt idx="3264">
                  <c:v>3.3254250000000001</c:v>
                </c:pt>
                <c:pt idx="3265">
                  <c:v>3.3445070000000001</c:v>
                </c:pt>
                <c:pt idx="3266">
                  <c:v>3.5883789999999998</c:v>
                </c:pt>
                <c:pt idx="3267">
                  <c:v>3.438177</c:v>
                </c:pt>
                <c:pt idx="3268">
                  <c:v>3.444645</c:v>
                </c:pt>
                <c:pt idx="3269">
                  <c:v>3.5093350000000001</c:v>
                </c:pt>
                <c:pt idx="3270">
                  <c:v>3.3731439999999999</c:v>
                </c:pt>
                <c:pt idx="3271">
                  <c:v>3.6487249999999998</c:v>
                </c:pt>
                <c:pt idx="3272">
                  <c:v>3.5131259999999997</c:v>
                </c:pt>
                <c:pt idx="3273">
                  <c:v>3.358905</c:v>
                </c:pt>
                <c:pt idx="3274">
                  <c:v>3.4011190000000004</c:v>
                </c:pt>
                <c:pt idx="3275">
                  <c:v>3.5265069999999996</c:v>
                </c:pt>
                <c:pt idx="3276">
                  <c:v>3.6703669999999997</c:v>
                </c:pt>
                <c:pt idx="3277">
                  <c:v>3.5068349999999997</c:v>
                </c:pt>
                <c:pt idx="3278">
                  <c:v>3.6258079999999997</c:v>
                </c:pt>
                <c:pt idx="3279">
                  <c:v>4.0778160000000003</c:v>
                </c:pt>
                <c:pt idx="3280">
                  <c:v>3.9492229999999999</c:v>
                </c:pt>
                <c:pt idx="3281">
                  <c:v>3.5985360000000002</c:v>
                </c:pt>
                <c:pt idx="3282">
                  <c:v>3.5228359999999999</c:v>
                </c:pt>
                <c:pt idx="3283">
                  <c:v>3.3549230000000003</c:v>
                </c:pt>
                <c:pt idx="3284">
                  <c:v>3.666938</c:v>
                </c:pt>
                <c:pt idx="3285">
                  <c:v>3.6064990000000003</c:v>
                </c:pt>
                <c:pt idx="3286">
                  <c:v>3.4407680000000003</c:v>
                </c:pt>
                <c:pt idx="3287">
                  <c:v>3.5268579999999998</c:v>
                </c:pt>
                <c:pt idx="3288">
                  <c:v>3.1665049999999999</c:v>
                </c:pt>
                <c:pt idx="3289">
                  <c:v>3.545928</c:v>
                </c:pt>
                <c:pt idx="3290">
                  <c:v>3.389424</c:v>
                </c:pt>
                <c:pt idx="3291">
                  <c:v>3.6386990000000003</c:v>
                </c:pt>
                <c:pt idx="3292">
                  <c:v>3.4798309999999999</c:v>
                </c:pt>
                <c:pt idx="3293">
                  <c:v>3.5033829999999999</c:v>
                </c:pt>
                <c:pt idx="3294">
                  <c:v>3.7143419999999998</c:v>
                </c:pt>
                <c:pt idx="3295">
                  <c:v>3.6091959999999998</c:v>
                </c:pt>
                <c:pt idx="3296">
                  <c:v>3.5361740000000004</c:v>
                </c:pt>
                <c:pt idx="3297">
                  <c:v>3.5703360000000002</c:v>
                </c:pt>
                <c:pt idx="3298">
                  <c:v>3.7097479999999998</c:v>
                </c:pt>
                <c:pt idx="3299">
                  <c:v>3.6365940000000001</c:v>
                </c:pt>
                <c:pt idx="3300">
                  <c:v>3.5781510000000001</c:v>
                </c:pt>
                <c:pt idx="3301">
                  <c:v>3.7814370000000004</c:v>
                </c:pt>
                <c:pt idx="3302">
                  <c:v>3.6859630000000001</c:v>
                </c:pt>
                <c:pt idx="3303">
                  <c:v>3.6030430000000004</c:v>
                </c:pt>
                <c:pt idx="3304">
                  <c:v>3.542713</c:v>
                </c:pt>
                <c:pt idx="3305">
                  <c:v>3.48963</c:v>
                </c:pt>
                <c:pt idx="3306">
                  <c:v>3.7330419999999997</c:v>
                </c:pt>
                <c:pt idx="3307">
                  <c:v>3.7875290000000001</c:v>
                </c:pt>
                <c:pt idx="3308">
                  <c:v>3.8457619999999997</c:v>
                </c:pt>
                <c:pt idx="3309">
                  <c:v>3.9839370000000001</c:v>
                </c:pt>
                <c:pt idx="3310">
                  <c:v>3.9568989999999999</c:v>
                </c:pt>
                <c:pt idx="3311">
                  <c:v>3.9320880000000002</c:v>
                </c:pt>
                <c:pt idx="3312">
                  <c:v>3.8558720000000002</c:v>
                </c:pt>
                <c:pt idx="3313">
                  <c:v>3.9450809999999996</c:v>
                </c:pt>
                <c:pt idx="3314">
                  <c:v>3.8601529999999999</c:v>
                </c:pt>
                <c:pt idx="3315">
                  <c:v>3.6381269999999999</c:v>
                </c:pt>
                <c:pt idx="3316">
                  <c:v>3.7528840000000003</c:v>
                </c:pt>
                <c:pt idx="3317">
                  <c:v>3.9363540000000001</c:v>
                </c:pt>
                <c:pt idx="3318">
                  <c:v>3.9806499999999998</c:v>
                </c:pt>
                <c:pt idx="3319">
                  <c:v>3.525366</c:v>
                </c:pt>
                <c:pt idx="3320">
                  <c:v>3.7285499999999998</c:v>
                </c:pt>
                <c:pt idx="3321">
                  <c:v>3.609022</c:v>
                </c:pt>
                <c:pt idx="3322">
                  <c:v>3.6020530000000002</c:v>
                </c:pt>
                <c:pt idx="3323">
                  <c:v>3.5717670000000004</c:v>
                </c:pt>
                <c:pt idx="3324">
                  <c:v>3.6846889999999997</c:v>
                </c:pt>
                <c:pt idx="3325">
                  <c:v>3.5950690000000001</c:v>
                </c:pt>
                <c:pt idx="3326">
                  <c:v>3.5709629999999999</c:v>
                </c:pt>
                <c:pt idx="3327">
                  <c:v>3.7242579999999998</c:v>
                </c:pt>
                <c:pt idx="3328">
                  <c:v>3.7721209999999998</c:v>
                </c:pt>
                <c:pt idx="3329">
                  <c:v>3.910876</c:v>
                </c:pt>
                <c:pt idx="3330">
                  <c:v>3.6799710000000001</c:v>
                </c:pt>
                <c:pt idx="3331">
                  <c:v>3.8872369999999998</c:v>
                </c:pt>
                <c:pt idx="3332">
                  <c:v>3.7265980000000001</c:v>
                </c:pt>
                <c:pt idx="3333">
                  <c:v>3.826041</c:v>
                </c:pt>
                <c:pt idx="3334">
                  <c:v>3.657537</c:v>
                </c:pt>
                <c:pt idx="3335">
                  <c:v>3.7079109999999997</c:v>
                </c:pt>
                <c:pt idx="3336">
                  <c:v>3.631532</c:v>
                </c:pt>
                <c:pt idx="3337">
                  <c:v>3.5605550000000004</c:v>
                </c:pt>
                <c:pt idx="3338">
                  <c:v>3.5728019999999998</c:v>
                </c:pt>
                <c:pt idx="3339">
                  <c:v>3.6832289999999999</c:v>
                </c:pt>
                <c:pt idx="3340">
                  <c:v>3.474275</c:v>
                </c:pt>
                <c:pt idx="3341">
                  <c:v>3.5929699999999998</c:v>
                </c:pt>
                <c:pt idx="3342">
                  <c:v>3.5413040000000002</c:v>
                </c:pt>
                <c:pt idx="3343">
                  <c:v>3.6315910000000002</c:v>
                </c:pt>
                <c:pt idx="3344">
                  <c:v>3.6463390000000002</c:v>
                </c:pt>
                <c:pt idx="3345">
                  <c:v>3.582608</c:v>
                </c:pt>
                <c:pt idx="3346">
                  <c:v>3.567358</c:v>
                </c:pt>
                <c:pt idx="3347">
                  <c:v>3.4877920000000002</c:v>
                </c:pt>
                <c:pt idx="3348">
                  <c:v>3.815588</c:v>
                </c:pt>
                <c:pt idx="3349">
                  <c:v>3.774832</c:v>
                </c:pt>
                <c:pt idx="3350">
                  <c:v>3.4938409999999998</c:v>
                </c:pt>
                <c:pt idx="3351">
                  <c:v>3.8050079999999999</c:v>
                </c:pt>
                <c:pt idx="3352">
                  <c:v>3.6878630000000001</c:v>
                </c:pt>
                <c:pt idx="3353">
                  <c:v>3.599558</c:v>
                </c:pt>
                <c:pt idx="3354">
                  <c:v>3.436477</c:v>
                </c:pt>
                <c:pt idx="3355">
                  <c:v>3.452035</c:v>
                </c:pt>
                <c:pt idx="3356">
                  <c:v>3.3186359999999997</c:v>
                </c:pt>
                <c:pt idx="3357">
                  <c:v>3.7408039999999998</c:v>
                </c:pt>
                <c:pt idx="3358">
                  <c:v>3.7754019999999997</c:v>
                </c:pt>
                <c:pt idx="3359">
                  <c:v>3.9223279999999998</c:v>
                </c:pt>
                <c:pt idx="3360">
                  <c:v>3.5280840000000002</c:v>
                </c:pt>
                <c:pt idx="3361">
                  <c:v>3.6445349999999999</c:v>
                </c:pt>
                <c:pt idx="3362">
                  <c:v>3.576317</c:v>
                </c:pt>
                <c:pt idx="3363">
                  <c:v>3.5807450000000003</c:v>
                </c:pt>
                <c:pt idx="3364">
                  <c:v>3.470882</c:v>
                </c:pt>
                <c:pt idx="3365">
                  <c:v>3.4782950000000001</c:v>
                </c:pt>
                <c:pt idx="3366">
                  <c:v>3.4456869999999999</c:v>
                </c:pt>
                <c:pt idx="3367">
                  <c:v>3.6781920000000001</c:v>
                </c:pt>
                <c:pt idx="3368">
                  <c:v>3.6880660000000001</c:v>
                </c:pt>
                <c:pt idx="3369">
                  <c:v>3.4603250000000001</c:v>
                </c:pt>
                <c:pt idx="3370">
                  <c:v>3.7000519999999999</c:v>
                </c:pt>
                <c:pt idx="3371">
                  <c:v>3.6074089999999996</c:v>
                </c:pt>
                <c:pt idx="3372">
                  <c:v>3.6766220000000001</c:v>
                </c:pt>
                <c:pt idx="3373">
                  <c:v>3.5500039999999999</c:v>
                </c:pt>
                <c:pt idx="3374">
                  <c:v>3.747503</c:v>
                </c:pt>
                <c:pt idx="3375">
                  <c:v>3.703856</c:v>
                </c:pt>
                <c:pt idx="3376">
                  <c:v>3.774168</c:v>
                </c:pt>
                <c:pt idx="3377">
                  <c:v>3.6681319999999999</c:v>
                </c:pt>
                <c:pt idx="3378">
                  <c:v>3.500864</c:v>
                </c:pt>
                <c:pt idx="3379">
                  <c:v>3.6419930000000003</c:v>
                </c:pt>
                <c:pt idx="3380">
                  <c:v>3.3362560000000001</c:v>
                </c:pt>
                <c:pt idx="3381">
                  <c:v>3.7127349999999999</c:v>
                </c:pt>
                <c:pt idx="3382">
                  <c:v>3.6831870000000002</c:v>
                </c:pt>
                <c:pt idx="3383">
                  <c:v>3.6750870000000004</c:v>
                </c:pt>
                <c:pt idx="3384">
                  <c:v>3.925999</c:v>
                </c:pt>
                <c:pt idx="3385">
                  <c:v>3.5224380000000002</c:v>
                </c:pt>
                <c:pt idx="3386">
                  <c:v>3.7471369999999999</c:v>
                </c:pt>
                <c:pt idx="3387">
                  <c:v>3.5288019999999998</c:v>
                </c:pt>
                <c:pt idx="3388">
                  <c:v>3.4966870000000001</c:v>
                </c:pt>
                <c:pt idx="3389">
                  <c:v>3.695055</c:v>
                </c:pt>
                <c:pt idx="3390">
                  <c:v>3.6601879999999998</c:v>
                </c:pt>
                <c:pt idx="3391">
                  <c:v>3.6378349999999999</c:v>
                </c:pt>
                <c:pt idx="3392">
                  <c:v>3.7083470000000003</c:v>
                </c:pt>
                <c:pt idx="3393">
                  <c:v>3.7804869999999999</c:v>
                </c:pt>
                <c:pt idx="3394">
                  <c:v>3.8059029999999998</c:v>
                </c:pt>
                <c:pt idx="3395">
                  <c:v>3.8020890000000001</c:v>
                </c:pt>
                <c:pt idx="3396">
                  <c:v>3.64778</c:v>
                </c:pt>
                <c:pt idx="3397">
                  <c:v>3.6400880000000004</c:v>
                </c:pt>
                <c:pt idx="3398">
                  <c:v>3.4569680000000003</c:v>
                </c:pt>
                <c:pt idx="3399">
                  <c:v>3.6108849999999997</c:v>
                </c:pt>
                <c:pt idx="3400">
                  <c:v>3.5684900000000002</c:v>
                </c:pt>
                <c:pt idx="3401">
                  <c:v>3.6867770000000002</c:v>
                </c:pt>
                <c:pt idx="3402">
                  <c:v>3.5975590000000004</c:v>
                </c:pt>
                <c:pt idx="3403">
                  <c:v>3.5056479999999999</c:v>
                </c:pt>
                <c:pt idx="3404">
                  <c:v>3.5524979999999999</c:v>
                </c:pt>
                <c:pt idx="3405">
                  <c:v>3.4354170000000002</c:v>
                </c:pt>
                <c:pt idx="3406">
                  <c:v>3.576149</c:v>
                </c:pt>
                <c:pt idx="3407">
                  <c:v>3.5591970000000002</c:v>
                </c:pt>
                <c:pt idx="3408">
                  <c:v>3.577302</c:v>
                </c:pt>
                <c:pt idx="3409">
                  <c:v>3.6143960000000002</c:v>
                </c:pt>
                <c:pt idx="3410">
                  <c:v>3.8372410000000001</c:v>
                </c:pt>
                <c:pt idx="3411">
                  <c:v>3.8093339999999998</c:v>
                </c:pt>
                <c:pt idx="3412">
                  <c:v>3.4592510000000001</c:v>
                </c:pt>
                <c:pt idx="3413">
                  <c:v>3.5355930000000004</c:v>
                </c:pt>
                <c:pt idx="3414">
                  <c:v>3.4535120000000004</c:v>
                </c:pt>
                <c:pt idx="3415">
                  <c:v>3.6423230000000002</c:v>
                </c:pt>
                <c:pt idx="3416">
                  <c:v>3.6484640000000002</c:v>
                </c:pt>
                <c:pt idx="3417">
                  <c:v>3.6263019999999999</c:v>
                </c:pt>
                <c:pt idx="3418">
                  <c:v>3.4215149999999999</c:v>
                </c:pt>
                <c:pt idx="3419">
                  <c:v>3.6766649999999998</c:v>
                </c:pt>
                <c:pt idx="3420">
                  <c:v>3.602538</c:v>
                </c:pt>
                <c:pt idx="3421">
                  <c:v>3.8344699999999996</c:v>
                </c:pt>
                <c:pt idx="3422">
                  <c:v>3.5810680000000001</c:v>
                </c:pt>
                <c:pt idx="3423">
                  <c:v>3.6042679999999998</c:v>
                </c:pt>
                <c:pt idx="3424">
                  <c:v>3.7718780000000001</c:v>
                </c:pt>
                <c:pt idx="3425">
                  <c:v>3.3303290000000003</c:v>
                </c:pt>
                <c:pt idx="3426">
                  <c:v>3.572603</c:v>
                </c:pt>
                <c:pt idx="3427">
                  <c:v>3.5653800000000002</c:v>
                </c:pt>
                <c:pt idx="3428">
                  <c:v>3.648037</c:v>
                </c:pt>
                <c:pt idx="3429">
                  <c:v>3.5915229999999996</c:v>
                </c:pt>
                <c:pt idx="3430">
                  <c:v>3.7697829999999999</c:v>
                </c:pt>
                <c:pt idx="3431">
                  <c:v>3.384223</c:v>
                </c:pt>
                <c:pt idx="3432">
                  <c:v>3.5025789999999999</c:v>
                </c:pt>
                <c:pt idx="3433">
                  <c:v>3.5266960000000003</c:v>
                </c:pt>
                <c:pt idx="3434">
                  <c:v>3.5039769999999999</c:v>
                </c:pt>
                <c:pt idx="3435">
                  <c:v>3.6431560000000003</c:v>
                </c:pt>
                <c:pt idx="3436">
                  <c:v>3.4389799999999999</c:v>
                </c:pt>
                <c:pt idx="3437">
                  <c:v>3.6570510000000001</c:v>
                </c:pt>
                <c:pt idx="3438">
                  <c:v>3.6502990000000004</c:v>
                </c:pt>
                <c:pt idx="3439">
                  <c:v>3.7866280000000003</c:v>
                </c:pt>
                <c:pt idx="3440">
                  <c:v>3.7823739999999999</c:v>
                </c:pt>
                <c:pt idx="3441">
                  <c:v>3.7021480000000002</c:v>
                </c:pt>
                <c:pt idx="3442">
                  <c:v>3.6156389999999998</c:v>
                </c:pt>
                <c:pt idx="3443">
                  <c:v>3.7801829999999996</c:v>
                </c:pt>
                <c:pt idx="3444">
                  <c:v>3.5522080000000003</c:v>
                </c:pt>
                <c:pt idx="3445">
                  <c:v>3.4107620000000001</c:v>
                </c:pt>
                <c:pt idx="3446">
                  <c:v>3.5652980000000003</c:v>
                </c:pt>
                <c:pt idx="3447">
                  <c:v>3.449662</c:v>
                </c:pt>
                <c:pt idx="3448">
                  <c:v>3.4708549999999998</c:v>
                </c:pt>
                <c:pt idx="3449">
                  <c:v>3.3586589999999998</c:v>
                </c:pt>
                <c:pt idx="3450">
                  <c:v>3.3281749999999999</c:v>
                </c:pt>
                <c:pt idx="3451">
                  <c:v>3.281326</c:v>
                </c:pt>
                <c:pt idx="3452">
                  <c:v>3.4577580000000001</c:v>
                </c:pt>
                <c:pt idx="3453">
                  <c:v>3.488486</c:v>
                </c:pt>
                <c:pt idx="3454">
                  <c:v>3.4811520000000002</c:v>
                </c:pt>
                <c:pt idx="3455">
                  <c:v>3.3867849999999997</c:v>
                </c:pt>
                <c:pt idx="3456">
                  <c:v>3.559577</c:v>
                </c:pt>
                <c:pt idx="3457">
                  <c:v>3.573032</c:v>
                </c:pt>
                <c:pt idx="3458">
                  <c:v>3.6933670000000003</c:v>
                </c:pt>
                <c:pt idx="3459">
                  <c:v>3.6442780000000004</c:v>
                </c:pt>
                <c:pt idx="3460">
                  <c:v>3.4237329999999999</c:v>
                </c:pt>
                <c:pt idx="3461">
                  <c:v>3.4479199999999999</c:v>
                </c:pt>
                <c:pt idx="3462">
                  <c:v>3.463012</c:v>
                </c:pt>
                <c:pt idx="3463">
                  <c:v>3.4990269999999999</c:v>
                </c:pt>
                <c:pt idx="3464">
                  <c:v>3.5842320000000001</c:v>
                </c:pt>
                <c:pt idx="3465">
                  <c:v>3.8151040000000003</c:v>
                </c:pt>
                <c:pt idx="3466">
                  <c:v>3.8418320000000001</c:v>
                </c:pt>
                <c:pt idx="3467">
                  <c:v>3.6020439999999998</c:v>
                </c:pt>
                <c:pt idx="3468">
                  <c:v>3.4512150000000004</c:v>
                </c:pt>
                <c:pt idx="3469">
                  <c:v>3.6293709999999999</c:v>
                </c:pt>
                <c:pt idx="3470">
                  <c:v>3.5970790000000004</c:v>
                </c:pt>
                <c:pt idx="3471">
                  <c:v>3.6817460000000004</c:v>
                </c:pt>
                <c:pt idx="3472">
                  <c:v>3.8656160000000002</c:v>
                </c:pt>
                <c:pt idx="3473">
                  <c:v>3.576883</c:v>
                </c:pt>
                <c:pt idx="3474">
                  <c:v>3.771096</c:v>
                </c:pt>
                <c:pt idx="3475">
                  <c:v>3.5472330000000003</c:v>
                </c:pt>
                <c:pt idx="3476">
                  <c:v>3.6419800000000002</c:v>
                </c:pt>
                <c:pt idx="3477">
                  <c:v>3.7098269999999998</c:v>
                </c:pt>
                <c:pt idx="3478">
                  <c:v>3.8353630000000001</c:v>
                </c:pt>
                <c:pt idx="3479">
                  <c:v>3.6364000000000001</c:v>
                </c:pt>
                <c:pt idx="3480">
                  <c:v>3.5899330000000003</c:v>
                </c:pt>
                <c:pt idx="3481">
                  <c:v>3.5431330000000001</c:v>
                </c:pt>
                <c:pt idx="3482">
                  <c:v>3.7515320000000001</c:v>
                </c:pt>
                <c:pt idx="3483">
                  <c:v>3.6030739999999999</c:v>
                </c:pt>
                <c:pt idx="3484">
                  <c:v>3.845561</c:v>
                </c:pt>
                <c:pt idx="3485">
                  <c:v>3.5871880000000003</c:v>
                </c:pt>
                <c:pt idx="3486">
                  <c:v>3.704501</c:v>
                </c:pt>
                <c:pt idx="3487">
                  <c:v>3.4537960000000001</c:v>
                </c:pt>
                <c:pt idx="3488">
                  <c:v>3.3949289999999999</c:v>
                </c:pt>
                <c:pt idx="3489">
                  <c:v>3.6571890000000002</c:v>
                </c:pt>
                <c:pt idx="3490">
                  <c:v>3.6431429999999998</c:v>
                </c:pt>
                <c:pt idx="3491">
                  <c:v>3.5648780000000002</c:v>
                </c:pt>
                <c:pt idx="3492">
                  <c:v>3.64316</c:v>
                </c:pt>
                <c:pt idx="3493">
                  <c:v>3.7575669999999999</c:v>
                </c:pt>
                <c:pt idx="3494">
                  <c:v>3.587116</c:v>
                </c:pt>
                <c:pt idx="3495">
                  <c:v>3.4727100000000002</c:v>
                </c:pt>
                <c:pt idx="3496">
                  <c:v>3.5792040000000003</c:v>
                </c:pt>
                <c:pt idx="3497">
                  <c:v>3.5868760000000002</c:v>
                </c:pt>
                <c:pt idx="3498">
                  <c:v>3.4354420000000001</c:v>
                </c:pt>
                <c:pt idx="3499">
                  <c:v>3.656072</c:v>
                </c:pt>
                <c:pt idx="3500">
                  <c:v>3.6747580000000002</c:v>
                </c:pt>
                <c:pt idx="3501">
                  <c:v>3.7941829999999999</c:v>
                </c:pt>
                <c:pt idx="3502">
                  <c:v>3.9436159999999996</c:v>
                </c:pt>
                <c:pt idx="3503">
                  <c:v>3.6677749999999998</c:v>
                </c:pt>
                <c:pt idx="3504">
                  <c:v>3.7714920000000003</c:v>
                </c:pt>
                <c:pt idx="3505">
                  <c:v>3.7439210000000003</c:v>
                </c:pt>
                <c:pt idx="3506">
                  <c:v>3.6345300000000003</c:v>
                </c:pt>
                <c:pt idx="3507">
                  <c:v>3.7030910000000001</c:v>
                </c:pt>
                <c:pt idx="3508">
                  <c:v>3.6615399999999996</c:v>
                </c:pt>
                <c:pt idx="3509">
                  <c:v>3.6716790000000001</c:v>
                </c:pt>
                <c:pt idx="3510">
                  <c:v>3.639208</c:v>
                </c:pt>
                <c:pt idx="3511">
                  <c:v>3.588041</c:v>
                </c:pt>
                <c:pt idx="3512">
                  <c:v>3.5289290000000002</c:v>
                </c:pt>
                <c:pt idx="3513">
                  <c:v>3.6280420000000002</c:v>
                </c:pt>
                <c:pt idx="3514">
                  <c:v>3.6060209999999997</c:v>
                </c:pt>
                <c:pt idx="3515">
                  <c:v>3.5796809999999999</c:v>
                </c:pt>
                <c:pt idx="3516">
                  <c:v>3.5199859999999998</c:v>
                </c:pt>
                <c:pt idx="3517">
                  <c:v>3.5735220000000001</c:v>
                </c:pt>
                <c:pt idx="3518">
                  <c:v>3.5309119999999998</c:v>
                </c:pt>
                <c:pt idx="3519">
                  <c:v>3.0961680000000005</c:v>
                </c:pt>
                <c:pt idx="3520">
                  <c:v>3.1240509999999997</c:v>
                </c:pt>
                <c:pt idx="3521">
                  <c:v>3.5473680000000001</c:v>
                </c:pt>
                <c:pt idx="3522">
                  <c:v>3.405907</c:v>
                </c:pt>
                <c:pt idx="3523">
                  <c:v>3.4151690000000001</c:v>
                </c:pt>
                <c:pt idx="3524">
                  <c:v>3.6276299999999999</c:v>
                </c:pt>
                <c:pt idx="3525">
                  <c:v>3.7420809999999998</c:v>
                </c:pt>
                <c:pt idx="3526">
                  <c:v>3.6426190000000003</c:v>
                </c:pt>
                <c:pt idx="3527">
                  <c:v>3.7027339999999995</c:v>
                </c:pt>
                <c:pt idx="3528">
                  <c:v>3.7567390000000001</c:v>
                </c:pt>
                <c:pt idx="3529">
                  <c:v>3.6496780000000002</c:v>
                </c:pt>
                <c:pt idx="3530">
                  <c:v>3.5991390000000001</c:v>
                </c:pt>
                <c:pt idx="3531">
                  <c:v>3.85745</c:v>
                </c:pt>
                <c:pt idx="3532">
                  <c:v>3.888601</c:v>
                </c:pt>
                <c:pt idx="3533">
                  <c:v>3.809812</c:v>
                </c:pt>
                <c:pt idx="3534">
                  <c:v>3.823836</c:v>
                </c:pt>
                <c:pt idx="3535">
                  <c:v>3.7456430000000003</c:v>
                </c:pt>
                <c:pt idx="3536">
                  <c:v>3.7943569999999998</c:v>
                </c:pt>
                <c:pt idx="3537">
                  <c:v>3.7139159999999998</c:v>
                </c:pt>
                <c:pt idx="3538">
                  <c:v>3.6827559999999999</c:v>
                </c:pt>
                <c:pt idx="3539">
                  <c:v>3.6503160000000001</c:v>
                </c:pt>
                <c:pt idx="3540">
                  <c:v>3.6896949999999999</c:v>
                </c:pt>
                <c:pt idx="3541">
                  <c:v>3.8029849999999996</c:v>
                </c:pt>
                <c:pt idx="3542">
                  <c:v>3.8353619999999999</c:v>
                </c:pt>
                <c:pt idx="3543">
                  <c:v>3.6767240000000001</c:v>
                </c:pt>
                <c:pt idx="3544">
                  <c:v>3.6943060000000001</c:v>
                </c:pt>
                <c:pt idx="3545">
                  <c:v>3.8604850000000002</c:v>
                </c:pt>
                <c:pt idx="3546">
                  <c:v>3.7729569999999999</c:v>
                </c:pt>
                <c:pt idx="3547">
                  <c:v>3.6427559999999999</c:v>
                </c:pt>
                <c:pt idx="3548">
                  <c:v>3.8751580000000003</c:v>
                </c:pt>
                <c:pt idx="3549">
                  <c:v>3.645194</c:v>
                </c:pt>
                <c:pt idx="3550">
                  <c:v>3.6075439999999999</c:v>
                </c:pt>
                <c:pt idx="3551">
                  <c:v>3.6913099999999996</c:v>
                </c:pt>
                <c:pt idx="3552">
                  <c:v>3.7923559999999998</c:v>
                </c:pt>
                <c:pt idx="3553">
                  <c:v>3.7240230000000003</c:v>
                </c:pt>
                <c:pt idx="3554">
                  <c:v>3.4032559999999998</c:v>
                </c:pt>
                <c:pt idx="3555">
                  <c:v>3.6574469999999999</c:v>
                </c:pt>
                <c:pt idx="3556">
                  <c:v>3.7752940000000001</c:v>
                </c:pt>
                <c:pt idx="3557">
                  <c:v>3.7556989999999999</c:v>
                </c:pt>
                <c:pt idx="3558">
                  <c:v>3.6438710000000003</c:v>
                </c:pt>
                <c:pt idx="3559">
                  <c:v>3.6177670000000002</c:v>
                </c:pt>
                <c:pt idx="3560">
                  <c:v>3.7024220000000003</c:v>
                </c:pt>
                <c:pt idx="3561">
                  <c:v>3.5734620000000001</c:v>
                </c:pt>
                <c:pt idx="3562">
                  <c:v>3.701568</c:v>
                </c:pt>
                <c:pt idx="3563">
                  <c:v>3.8619579999999996</c:v>
                </c:pt>
                <c:pt idx="3564">
                  <c:v>3.6121850000000002</c:v>
                </c:pt>
                <c:pt idx="3565">
                  <c:v>3.6073810000000002</c:v>
                </c:pt>
                <c:pt idx="3566">
                  <c:v>3.6592130000000003</c:v>
                </c:pt>
                <c:pt idx="3567">
                  <c:v>3.5987209999999998</c:v>
                </c:pt>
                <c:pt idx="3568">
                  <c:v>3.7190799999999999</c:v>
                </c:pt>
                <c:pt idx="3569">
                  <c:v>3.5615069999999998</c:v>
                </c:pt>
                <c:pt idx="3570">
                  <c:v>3.8036910000000002</c:v>
                </c:pt>
                <c:pt idx="3571">
                  <c:v>3.5897240000000004</c:v>
                </c:pt>
                <c:pt idx="3572">
                  <c:v>3.5334310000000002</c:v>
                </c:pt>
                <c:pt idx="3573">
                  <c:v>3.6070279999999997</c:v>
                </c:pt>
                <c:pt idx="3574">
                  <c:v>3.8849169999999997</c:v>
                </c:pt>
                <c:pt idx="3575">
                  <c:v>3.5979480000000001</c:v>
                </c:pt>
                <c:pt idx="3576">
                  <c:v>3.5107620000000002</c:v>
                </c:pt>
                <c:pt idx="3577">
                  <c:v>3.6001460000000001</c:v>
                </c:pt>
                <c:pt idx="3578">
                  <c:v>3.6629489999999998</c:v>
                </c:pt>
                <c:pt idx="3579">
                  <c:v>3.6654160000000005</c:v>
                </c:pt>
                <c:pt idx="3580">
                  <c:v>3.4896660000000002</c:v>
                </c:pt>
                <c:pt idx="3581">
                  <c:v>3.7169970000000001</c:v>
                </c:pt>
                <c:pt idx="3582">
                  <c:v>3.7990079999999997</c:v>
                </c:pt>
                <c:pt idx="3583">
                  <c:v>3.7433309999999995</c:v>
                </c:pt>
                <c:pt idx="3584">
                  <c:v>3.8243519999999998</c:v>
                </c:pt>
                <c:pt idx="3585">
                  <c:v>3.635659</c:v>
                </c:pt>
                <c:pt idx="3586">
                  <c:v>3.7728889999999997</c:v>
                </c:pt>
                <c:pt idx="3587">
                  <c:v>3.6968030000000001</c:v>
                </c:pt>
                <c:pt idx="3588">
                  <c:v>3.714296</c:v>
                </c:pt>
                <c:pt idx="3589">
                  <c:v>3.629121</c:v>
                </c:pt>
                <c:pt idx="3590">
                  <c:v>3.7792940000000002</c:v>
                </c:pt>
                <c:pt idx="3591">
                  <c:v>3.6575899999999999</c:v>
                </c:pt>
                <c:pt idx="3592">
                  <c:v>3.5673170000000001</c:v>
                </c:pt>
                <c:pt idx="3593">
                  <c:v>3.55586</c:v>
                </c:pt>
                <c:pt idx="3594">
                  <c:v>3.7167250000000003</c:v>
                </c:pt>
                <c:pt idx="3595">
                  <c:v>3.7767119999999998</c:v>
                </c:pt>
                <c:pt idx="3596">
                  <c:v>3.8189679999999999</c:v>
                </c:pt>
                <c:pt idx="3597">
                  <c:v>3.6355219999999999</c:v>
                </c:pt>
                <c:pt idx="3598">
                  <c:v>3.6702159999999999</c:v>
                </c:pt>
                <c:pt idx="3599">
                  <c:v>3.6915199999999997</c:v>
                </c:pt>
                <c:pt idx="3600">
                  <c:v>3.5830880000000001</c:v>
                </c:pt>
                <c:pt idx="3601">
                  <c:v>3.5491390000000003</c:v>
                </c:pt>
                <c:pt idx="3602">
                  <c:v>3.6421350000000001</c:v>
                </c:pt>
                <c:pt idx="3603">
                  <c:v>3.3765260000000001</c:v>
                </c:pt>
                <c:pt idx="3604">
                  <c:v>3.434739</c:v>
                </c:pt>
                <c:pt idx="3605">
                  <c:v>3.80497</c:v>
                </c:pt>
                <c:pt idx="3606">
                  <c:v>3.7174390000000002</c:v>
                </c:pt>
                <c:pt idx="3607">
                  <c:v>3.4664469999999996</c:v>
                </c:pt>
                <c:pt idx="3608">
                  <c:v>3.4432020000000003</c:v>
                </c:pt>
                <c:pt idx="3609">
                  <c:v>3.7641649999999998</c:v>
                </c:pt>
                <c:pt idx="3610">
                  <c:v>3.8416359999999998</c:v>
                </c:pt>
                <c:pt idx="3611">
                  <c:v>3.6816659999999999</c:v>
                </c:pt>
                <c:pt idx="3612">
                  <c:v>3.573969</c:v>
                </c:pt>
                <c:pt idx="3613">
                  <c:v>3.5533450000000002</c:v>
                </c:pt>
                <c:pt idx="3614">
                  <c:v>3.6612280000000004</c:v>
                </c:pt>
                <c:pt idx="3615">
                  <c:v>3.566786</c:v>
                </c:pt>
                <c:pt idx="3616">
                  <c:v>3.9025599999999998</c:v>
                </c:pt>
                <c:pt idx="3617">
                  <c:v>3.808713</c:v>
                </c:pt>
                <c:pt idx="3618">
                  <c:v>3.4691680000000003</c:v>
                </c:pt>
                <c:pt idx="3619">
                  <c:v>3.7522359999999999</c:v>
                </c:pt>
                <c:pt idx="3620">
                  <c:v>3.852633</c:v>
                </c:pt>
                <c:pt idx="3621">
                  <c:v>3.661619</c:v>
                </c:pt>
                <c:pt idx="3622">
                  <c:v>3.7285309999999998</c:v>
                </c:pt>
                <c:pt idx="3623">
                  <c:v>3.5857800000000002</c:v>
                </c:pt>
                <c:pt idx="3624">
                  <c:v>3.4212389999999999</c:v>
                </c:pt>
                <c:pt idx="3625">
                  <c:v>3.7450169999999998</c:v>
                </c:pt>
                <c:pt idx="3626">
                  <c:v>3.5226619999999995</c:v>
                </c:pt>
                <c:pt idx="3627">
                  <c:v>3.2693810000000001</c:v>
                </c:pt>
                <c:pt idx="3628">
                  <c:v>3.0311749999999997</c:v>
                </c:pt>
                <c:pt idx="3629">
                  <c:v>3.177298</c:v>
                </c:pt>
                <c:pt idx="3630">
                  <c:v>3.1814589999999998</c:v>
                </c:pt>
                <c:pt idx="3631">
                  <c:v>3.4414850000000001</c:v>
                </c:pt>
                <c:pt idx="3632">
                  <c:v>3.1410399999999998</c:v>
                </c:pt>
                <c:pt idx="3633">
                  <c:v>3.2323950000000004</c:v>
                </c:pt>
                <c:pt idx="3634">
                  <c:v>3.121467</c:v>
                </c:pt>
                <c:pt idx="3635">
                  <c:v>3.1386589999999996</c:v>
                </c:pt>
                <c:pt idx="3636">
                  <c:v>3.4519149999999996</c:v>
                </c:pt>
                <c:pt idx="3637">
                  <c:v>3.369904</c:v>
                </c:pt>
                <c:pt idx="3638">
                  <c:v>3.3072889999999999</c:v>
                </c:pt>
                <c:pt idx="3639">
                  <c:v>3.836525</c:v>
                </c:pt>
                <c:pt idx="3640">
                  <c:v>3.7093720000000001</c:v>
                </c:pt>
                <c:pt idx="3641">
                  <c:v>3.4595769999999999</c:v>
                </c:pt>
                <c:pt idx="3642">
                  <c:v>3.7391809999999999</c:v>
                </c:pt>
                <c:pt idx="3643">
                  <c:v>3.4513050000000001</c:v>
                </c:pt>
                <c:pt idx="3644">
                  <c:v>3.5081570000000002</c:v>
                </c:pt>
                <c:pt idx="3645">
                  <c:v>3.6083439999999998</c:v>
                </c:pt>
                <c:pt idx="3646">
                  <c:v>3.7051150000000002</c:v>
                </c:pt>
                <c:pt idx="3647">
                  <c:v>3.8135219999999999</c:v>
                </c:pt>
                <c:pt idx="3648">
                  <c:v>3.576168</c:v>
                </c:pt>
                <c:pt idx="3649">
                  <c:v>3.8731580000000001</c:v>
                </c:pt>
                <c:pt idx="3650">
                  <c:v>3.6400320000000002</c:v>
                </c:pt>
                <c:pt idx="3651">
                  <c:v>3.7461380000000002</c:v>
                </c:pt>
                <c:pt idx="3652">
                  <c:v>3.5946610000000003</c:v>
                </c:pt>
                <c:pt idx="3653">
                  <c:v>3.9056740000000003</c:v>
                </c:pt>
                <c:pt idx="3654">
                  <c:v>3.5830200000000003</c:v>
                </c:pt>
                <c:pt idx="3655">
                  <c:v>3.874069</c:v>
                </c:pt>
                <c:pt idx="3656">
                  <c:v>3.8949389999999999</c:v>
                </c:pt>
                <c:pt idx="3657">
                  <c:v>3.9941359999999997</c:v>
                </c:pt>
                <c:pt idx="3658">
                  <c:v>3.2406030000000001</c:v>
                </c:pt>
                <c:pt idx="3659">
                  <c:v>3.5584919999999998</c:v>
                </c:pt>
                <c:pt idx="3660">
                  <c:v>3.3131589999999997</c:v>
                </c:pt>
                <c:pt idx="3661">
                  <c:v>3.2564349999999997</c:v>
                </c:pt>
                <c:pt idx="3662">
                  <c:v>3.3130500000000001</c:v>
                </c:pt>
                <c:pt idx="3663">
                  <c:v>3.5775230000000002</c:v>
                </c:pt>
                <c:pt idx="3664">
                  <c:v>3.4543949999999999</c:v>
                </c:pt>
                <c:pt idx="3665">
                  <c:v>3.2222250000000003</c:v>
                </c:pt>
                <c:pt idx="3666">
                  <c:v>3.5749530000000003</c:v>
                </c:pt>
                <c:pt idx="3667">
                  <c:v>3.6451309999999997</c:v>
                </c:pt>
                <c:pt idx="3668">
                  <c:v>3.815779</c:v>
                </c:pt>
                <c:pt idx="3669">
                  <c:v>3.7808960000000003</c:v>
                </c:pt>
                <c:pt idx="3670">
                  <c:v>3.741406</c:v>
                </c:pt>
                <c:pt idx="3671">
                  <c:v>3.6164580000000002</c:v>
                </c:pt>
                <c:pt idx="3672">
                  <c:v>3.398374</c:v>
                </c:pt>
                <c:pt idx="3673">
                  <c:v>3.5419119999999999</c:v>
                </c:pt>
                <c:pt idx="3674">
                  <c:v>3.4849740000000002</c:v>
                </c:pt>
                <c:pt idx="3675">
                  <c:v>3.3852869999999999</c:v>
                </c:pt>
                <c:pt idx="3676">
                  <c:v>3.311795</c:v>
                </c:pt>
                <c:pt idx="3677">
                  <c:v>3.3507569999999998</c:v>
                </c:pt>
                <c:pt idx="3678">
                  <c:v>3.1704100000000004</c:v>
                </c:pt>
                <c:pt idx="3679">
                  <c:v>3.3916780000000002</c:v>
                </c:pt>
                <c:pt idx="3680">
                  <c:v>3.4926430000000002</c:v>
                </c:pt>
                <c:pt idx="3681">
                  <c:v>2.8283999999999998</c:v>
                </c:pt>
                <c:pt idx="3682">
                  <c:v>3.2361909999999998</c:v>
                </c:pt>
                <c:pt idx="3683">
                  <c:v>3.4607049999999999</c:v>
                </c:pt>
                <c:pt idx="3684">
                  <c:v>3.3486090000000002</c:v>
                </c:pt>
                <c:pt idx="3685">
                  <c:v>3.020181</c:v>
                </c:pt>
                <c:pt idx="3686">
                  <c:v>3.3450249999999997</c:v>
                </c:pt>
                <c:pt idx="3687">
                  <c:v>3.0849959999999998</c:v>
                </c:pt>
                <c:pt idx="3688">
                  <c:v>3.3298640000000002</c:v>
                </c:pt>
                <c:pt idx="3689">
                  <c:v>3.0052980000000002</c:v>
                </c:pt>
                <c:pt idx="3690">
                  <c:v>2.8050249999999997</c:v>
                </c:pt>
                <c:pt idx="3691">
                  <c:v>2.5989949999999999</c:v>
                </c:pt>
                <c:pt idx="3692">
                  <c:v>3.0495040000000002</c:v>
                </c:pt>
                <c:pt idx="3693">
                  <c:v>3.0535939999999999</c:v>
                </c:pt>
                <c:pt idx="3694">
                  <c:v>2.731808</c:v>
                </c:pt>
                <c:pt idx="3695">
                  <c:v>2.74675</c:v>
                </c:pt>
                <c:pt idx="3696">
                  <c:v>2.6828059999999998</c:v>
                </c:pt>
                <c:pt idx="3697">
                  <c:v>2.4152070000000001</c:v>
                </c:pt>
                <c:pt idx="3698">
                  <c:v>2.8110189999999999</c:v>
                </c:pt>
                <c:pt idx="3699">
                  <c:v>2.7269860000000001</c:v>
                </c:pt>
                <c:pt idx="3700">
                  <c:v>2.4334959999999999</c:v>
                </c:pt>
                <c:pt idx="3701">
                  <c:v>2.692116</c:v>
                </c:pt>
                <c:pt idx="3702">
                  <c:v>2.7194230000000004</c:v>
                </c:pt>
                <c:pt idx="3703">
                  <c:v>2.7250200000000002</c:v>
                </c:pt>
                <c:pt idx="3704">
                  <c:v>2.5791969999999997</c:v>
                </c:pt>
                <c:pt idx="3705">
                  <c:v>2.5288490000000001</c:v>
                </c:pt>
                <c:pt idx="3706">
                  <c:v>2.4046319999999999</c:v>
                </c:pt>
                <c:pt idx="3707">
                  <c:v>2.7123950000000003</c:v>
                </c:pt>
                <c:pt idx="3708">
                  <c:v>2.82233</c:v>
                </c:pt>
                <c:pt idx="3709">
                  <c:v>2.775468</c:v>
                </c:pt>
                <c:pt idx="3710">
                  <c:v>2.7803529999999999</c:v>
                </c:pt>
                <c:pt idx="3711">
                  <c:v>2.7730049999999999</c:v>
                </c:pt>
                <c:pt idx="3712">
                  <c:v>2.5822950000000002</c:v>
                </c:pt>
                <c:pt idx="3713">
                  <c:v>2.7686889999999997</c:v>
                </c:pt>
                <c:pt idx="3714">
                  <c:v>2.425967</c:v>
                </c:pt>
                <c:pt idx="3715">
                  <c:v>2.8069189999999997</c:v>
                </c:pt>
                <c:pt idx="3716">
                  <c:v>2.4904920000000002</c:v>
                </c:pt>
                <c:pt idx="3717">
                  <c:v>2.3445270000000002</c:v>
                </c:pt>
                <c:pt idx="3718">
                  <c:v>2.421932</c:v>
                </c:pt>
                <c:pt idx="3719">
                  <c:v>2.4480909999999998</c:v>
                </c:pt>
                <c:pt idx="3720">
                  <c:v>2.7641929999999997</c:v>
                </c:pt>
                <c:pt idx="3721">
                  <c:v>2.7477220000000004</c:v>
                </c:pt>
                <c:pt idx="3722">
                  <c:v>2.5933549999999999</c:v>
                </c:pt>
                <c:pt idx="3723">
                  <c:v>2.4131589999999998</c:v>
                </c:pt>
                <c:pt idx="3724">
                  <c:v>2.3754219999999999</c:v>
                </c:pt>
                <c:pt idx="3725">
                  <c:v>2.4356020000000003</c:v>
                </c:pt>
                <c:pt idx="3726">
                  <c:v>2.4038140000000001</c:v>
                </c:pt>
                <c:pt idx="3727">
                  <c:v>2.6481209999999997</c:v>
                </c:pt>
                <c:pt idx="3728">
                  <c:v>2.5812299999999997</c:v>
                </c:pt>
                <c:pt idx="3729">
                  <c:v>2.5031170000000005</c:v>
                </c:pt>
                <c:pt idx="3730">
                  <c:v>2.413697</c:v>
                </c:pt>
                <c:pt idx="3731">
                  <c:v>2.3140130000000001</c:v>
                </c:pt>
                <c:pt idx="3732">
                  <c:v>2.7078380000000002</c:v>
                </c:pt>
                <c:pt idx="3733">
                  <c:v>2.4226329999999998</c:v>
                </c:pt>
                <c:pt idx="3734">
                  <c:v>2.4954419999999997</c:v>
                </c:pt>
                <c:pt idx="3735">
                  <c:v>2.5485500000000001</c:v>
                </c:pt>
                <c:pt idx="3736">
                  <c:v>2.6054390000000001</c:v>
                </c:pt>
                <c:pt idx="3737">
                  <c:v>2.5977650000000003</c:v>
                </c:pt>
                <c:pt idx="3738">
                  <c:v>2.4867980000000003</c:v>
                </c:pt>
                <c:pt idx="3739">
                  <c:v>2.4146030000000001</c:v>
                </c:pt>
                <c:pt idx="3740">
                  <c:v>2.4273800000000003</c:v>
                </c:pt>
                <c:pt idx="3741">
                  <c:v>2.5057679999999998</c:v>
                </c:pt>
                <c:pt idx="3742">
                  <c:v>2.5498949999999998</c:v>
                </c:pt>
                <c:pt idx="3743">
                  <c:v>2.5901069999999997</c:v>
                </c:pt>
                <c:pt idx="3744">
                  <c:v>2.7176479999999996</c:v>
                </c:pt>
                <c:pt idx="3745">
                  <c:v>2.4341550000000001</c:v>
                </c:pt>
                <c:pt idx="3746">
                  <c:v>2.1978420000000001</c:v>
                </c:pt>
                <c:pt idx="3747">
                  <c:v>2.5779489999999998</c:v>
                </c:pt>
                <c:pt idx="3748">
                  <c:v>2.3618190000000001</c:v>
                </c:pt>
                <c:pt idx="3749">
                  <c:v>2.4958800000000001</c:v>
                </c:pt>
                <c:pt idx="3750">
                  <c:v>2.5776880000000002</c:v>
                </c:pt>
                <c:pt idx="3751">
                  <c:v>2.2141950000000001</c:v>
                </c:pt>
                <c:pt idx="3752">
                  <c:v>2.4667080000000001</c:v>
                </c:pt>
                <c:pt idx="3753">
                  <c:v>2.560826</c:v>
                </c:pt>
                <c:pt idx="3754">
                  <c:v>2.526033</c:v>
                </c:pt>
                <c:pt idx="3755">
                  <c:v>2.528051</c:v>
                </c:pt>
                <c:pt idx="3756">
                  <c:v>2.4229639999999999</c:v>
                </c:pt>
                <c:pt idx="3757">
                  <c:v>2.4817520000000002</c:v>
                </c:pt>
                <c:pt idx="3758">
                  <c:v>2.5787089999999999</c:v>
                </c:pt>
                <c:pt idx="3759">
                  <c:v>2.5307740000000001</c:v>
                </c:pt>
                <c:pt idx="3760">
                  <c:v>2.6034319999999997</c:v>
                </c:pt>
                <c:pt idx="3761">
                  <c:v>2.5447419999999998</c:v>
                </c:pt>
                <c:pt idx="3762">
                  <c:v>2.600498</c:v>
                </c:pt>
                <c:pt idx="3763">
                  <c:v>2.5655209999999999</c:v>
                </c:pt>
                <c:pt idx="3764">
                  <c:v>2.512416</c:v>
                </c:pt>
                <c:pt idx="3765">
                  <c:v>2.550805</c:v>
                </c:pt>
                <c:pt idx="3766">
                  <c:v>2.491158</c:v>
                </c:pt>
                <c:pt idx="3767">
                  <c:v>2.5891850000000001</c:v>
                </c:pt>
                <c:pt idx="3768">
                  <c:v>2.566154</c:v>
                </c:pt>
                <c:pt idx="3769">
                  <c:v>2.281622</c:v>
                </c:pt>
                <c:pt idx="3770">
                  <c:v>2.3610519999999999</c:v>
                </c:pt>
                <c:pt idx="3771">
                  <c:v>2.6438730000000001</c:v>
                </c:pt>
                <c:pt idx="3772">
                  <c:v>2.4694849999999997</c:v>
                </c:pt>
                <c:pt idx="3773">
                  <c:v>2.5509199999999996</c:v>
                </c:pt>
                <c:pt idx="3774">
                  <c:v>2.5981830000000001</c:v>
                </c:pt>
                <c:pt idx="3775">
                  <c:v>2.617362</c:v>
                </c:pt>
                <c:pt idx="3776">
                  <c:v>2.4908429999999999</c:v>
                </c:pt>
                <c:pt idx="3777">
                  <c:v>2.5053599999999996</c:v>
                </c:pt>
                <c:pt idx="3778">
                  <c:v>2.4425829999999999</c:v>
                </c:pt>
                <c:pt idx="3779">
                  <c:v>2.5460319999999999</c:v>
                </c:pt>
                <c:pt idx="3780">
                  <c:v>2.4717539999999998</c:v>
                </c:pt>
                <c:pt idx="3781">
                  <c:v>2.4650730000000003</c:v>
                </c:pt>
                <c:pt idx="3782">
                  <c:v>2.3475579999999998</c:v>
                </c:pt>
                <c:pt idx="3783">
                  <c:v>2.4006630000000002</c:v>
                </c:pt>
                <c:pt idx="3784">
                  <c:v>2.7035830000000001</c:v>
                </c:pt>
                <c:pt idx="3785">
                  <c:v>2.4839120000000001</c:v>
                </c:pt>
                <c:pt idx="3786">
                  <c:v>2.5349250000000003</c:v>
                </c:pt>
                <c:pt idx="3787">
                  <c:v>2.5390899999999998</c:v>
                </c:pt>
                <c:pt idx="3788">
                  <c:v>2.6361430000000001</c:v>
                </c:pt>
                <c:pt idx="3789">
                  <c:v>2.5471120000000003</c:v>
                </c:pt>
                <c:pt idx="3790">
                  <c:v>2.5431650000000001</c:v>
                </c:pt>
                <c:pt idx="3791">
                  <c:v>2.4607899999999998</c:v>
                </c:pt>
                <c:pt idx="3792">
                  <c:v>2.5476110000000003</c:v>
                </c:pt>
                <c:pt idx="3793">
                  <c:v>2.5236969999999999</c:v>
                </c:pt>
                <c:pt idx="3794">
                  <c:v>2.5312510000000001</c:v>
                </c:pt>
                <c:pt idx="3795">
                  <c:v>2.397443</c:v>
                </c:pt>
                <c:pt idx="3796">
                  <c:v>2.5805289999999999</c:v>
                </c:pt>
                <c:pt idx="3797">
                  <c:v>2.5746249999999997</c:v>
                </c:pt>
                <c:pt idx="3798">
                  <c:v>2.5327760000000001</c:v>
                </c:pt>
                <c:pt idx="3799">
                  <c:v>2.5966019999999999</c:v>
                </c:pt>
                <c:pt idx="3800">
                  <c:v>2.6285750000000001</c:v>
                </c:pt>
                <c:pt idx="3801">
                  <c:v>2.5365130000000002</c:v>
                </c:pt>
                <c:pt idx="3802">
                  <c:v>2.5266100000000002</c:v>
                </c:pt>
                <c:pt idx="3803">
                  <c:v>2.700717</c:v>
                </c:pt>
                <c:pt idx="3804">
                  <c:v>2.6160679999999998</c:v>
                </c:pt>
                <c:pt idx="3805">
                  <c:v>2.629111</c:v>
                </c:pt>
                <c:pt idx="3806">
                  <c:v>2.6572299999999998</c:v>
                </c:pt>
                <c:pt idx="3807">
                  <c:v>2.7217859999999998</c:v>
                </c:pt>
                <c:pt idx="3808">
                  <c:v>2.489395</c:v>
                </c:pt>
                <c:pt idx="3809">
                  <c:v>2.832284</c:v>
                </c:pt>
                <c:pt idx="3810">
                  <c:v>2.5664449999999999</c:v>
                </c:pt>
                <c:pt idx="3811">
                  <c:v>2.634099</c:v>
                </c:pt>
                <c:pt idx="3812">
                  <c:v>2.644549</c:v>
                </c:pt>
                <c:pt idx="3813">
                  <c:v>2.6568229999999997</c:v>
                </c:pt>
                <c:pt idx="3814">
                  <c:v>2.6479019999999998</c:v>
                </c:pt>
                <c:pt idx="3815">
                  <c:v>2.7419660000000001</c:v>
                </c:pt>
                <c:pt idx="3816">
                  <c:v>2.7278950000000002</c:v>
                </c:pt>
                <c:pt idx="3817">
                  <c:v>3.0121690000000001</c:v>
                </c:pt>
                <c:pt idx="3818">
                  <c:v>2.461694</c:v>
                </c:pt>
                <c:pt idx="3819">
                  <c:v>2.4352830000000001</c:v>
                </c:pt>
                <c:pt idx="3820">
                  <c:v>2.4732989999999999</c:v>
                </c:pt>
                <c:pt idx="3821">
                  <c:v>2.508724</c:v>
                </c:pt>
                <c:pt idx="3822">
                  <c:v>2.3901189999999999</c:v>
                </c:pt>
                <c:pt idx="3823">
                  <c:v>2.4569610000000002</c:v>
                </c:pt>
                <c:pt idx="3824">
                  <c:v>2.5132470000000002</c:v>
                </c:pt>
                <c:pt idx="3825">
                  <c:v>2.4224380000000001</c:v>
                </c:pt>
                <c:pt idx="3826">
                  <c:v>2.5696029999999999</c:v>
                </c:pt>
                <c:pt idx="3827">
                  <c:v>2.4791879999999997</c:v>
                </c:pt>
                <c:pt idx="3828">
                  <c:v>2.499908</c:v>
                </c:pt>
                <c:pt idx="3829">
                  <c:v>2.5161660000000001</c:v>
                </c:pt>
                <c:pt idx="3830">
                  <c:v>2.6018530000000002</c:v>
                </c:pt>
                <c:pt idx="3831">
                  <c:v>2.616765</c:v>
                </c:pt>
                <c:pt idx="3832">
                  <c:v>2.3783789999999998</c:v>
                </c:pt>
                <c:pt idx="3833">
                  <c:v>2.6138889999999999</c:v>
                </c:pt>
                <c:pt idx="3834">
                  <c:v>2.6092070000000001</c:v>
                </c:pt>
                <c:pt idx="3835">
                  <c:v>2.4597189999999998</c:v>
                </c:pt>
                <c:pt idx="3836">
                  <c:v>2.3637990000000002</c:v>
                </c:pt>
                <c:pt idx="3837">
                  <c:v>2.5486629999999999</c:v>
                </c:pt>
                <c:pt idx="3838">
                  <c:v>2.4612050000000001</c:v>
                </c:pt>
                <c:pt idx="3839">
                  <c:v>2.4818989999999999</c:v>
                </c:pt>
                <c:pt idx="3840">
                  <c:v>2.5720769999999997</c:v>
                </c:pt>
                <c:pt idx="3841">
                  <c:v>2.6810309999999999</c:v>
                </c:pt>
                <c:pt idx="3842">
                  <c:v>2.6893099999999999</c:v>
                </c:pt>
                <c:pt idx="3843">
                  <c:v>2.7900079999999998</c:v>
                </c:pt>
                <c:pt idx="3844">
                  <c:v>2.837758</c:v>
                </c:pt>
                <c:pt idx="3845">
                  <c:v>2.7613700000000003</c:v>
                </c:pt>
                <c:pt idx="3846">
                  <c:v>2.732742</c:v>
                </c:pt>
                <c:pt idx="3847">
                  <c:v>2.6067580000000001</c:v>
                </c:pt>
                <c:pt idx="3848">
                  <c:v>2.5210709999999996</c:v>
                </c:pt>
                <c:pt idx="3849">
                  <c:v>2.8040470000000002</c:v>
                </c:pt>
                <c:pt idx="3850">
                  <c:v>2.853907</c:v>
                </c:pt>
                <c:pt idx="3851">
                  <c:v>2.9368600000000002</c:v>
                </c:pt>
                <c:pt idx="3852">
                  <c:v>2.7883940000000003</c:v>
                </c:pt>
                <c:pt idx="3853">
                  <c:v>3.0424389999999999</c:v>
                </c:pt>
                <c:pt idx="3854">
                  <c:v>2.7722580000000003</c:v>
                </c:pt>
                <c:pt idx="3855">
                  <c:v>2.765673</c:v>
                </c:pt>
                <c:pt idx="3856">
                  <c:v>2.5732759999999999</c:v>
                </c:pt>
                <c:pt idx="3857">
                  <c:v>2.6557399999999998</c:v>
                </c:pt>
                <c:pt idx="3858">
                  <c:v>2.4509180000000002</c:v>
                </c:pt>
                <c:pt idx="3859">
                  <c:v>2.6131330000000004</c:v>
                </c:pt>
                <c:pt idx="3860">
                  <c:v>2.2436229999999999</c:v>
                </c:pt>
                <c:pt idx="3861">
                  <c:v>2.7317599999999995</c:v>
                </c:pt>
                <c:pt idx="3862">
                  <c:v>2.3907020000000001</c:v>
                </c:pt>
                <c:pt idx="3863">
                  <c:v>2.4686970000000001</c:v>
                </c:pt>
                <c:pt idx="3864">
                  <c:v>2.5269110000000001</c:v>
                </c:pt>
                <c:pt idx="3865">
                  <c:v>2.4546939999999999</c:v>
                </c:pt>
                <c:pt idx="3866">
                  <c:v>2.6382180000000002</c:v>
                </c:pt>
                <c:pt idx="3867">
                  <c:v>2.6227359999999997</c:v>
                </c:pt>
                <c:pt idx="3868">
                  <c:v>2.8063349999999998</c:v>
                </c:pt>
                <c:pt idx="3869">
                  <c:v>2.477671</c:v>
                </c:pt>
                <c:pt idx="3870">
                  <c:v>2.5275350000000003</c:v>
                </c:pt>
                <c:pt idx="3871">
                  <c:v>2.599933</c:v>
                </c:pt>
                <c:pt idx="3872">
                  <c:v>2.6849539999999998</c:v>
                </c:pt>
                <c:pt idx="3873">
                  <c:v>2.5313000000000003</c:v>
                </c:pt>
                <c:pt idx="3874">
                  <c:v>2.3549700000000002</c:v>
                </c:pt>
                <c:pt idx="3875">
                  <c:v>2.6039410000000003</c:v>
                </c:pt>
                <c:pt idx="3876">
                  <c:v>2.5670480000000002</c:v>
                </c:pt>
                <c:pt idx="3877">
                  <c:v>2.429948</c:v>
                </c:pt>
                <c:pt idx="3878">
                  <c:v>2.4963139999999999</c:v>
                </c:pt>
                <c:pt idx="3879">
                  <c:v>2.4838480000000001</c:v>
                </c:pt>
                <c:pt idx="3880">
                  <c:v>2.2659549999999999</c:v>
                </c:pt>
                <c:pt idx="3881">
                  <c:v>2.3119740000000002</c:v>
                </c:pt>
                <c:pt idx="3882">
                  <c:v>2.583469</c:v>
                </c:pt>
                <c:pt idx="3883">
                  <c:v>2.3823089999999998</c:v>
                </c:pt>
                <c:pt idx="3884">
                  <c:v>2.4982690000000001</c:v>
                </c:pt>
                <c:pt idx="3885">
                  <c:v>2.3972060000000002</c:v>
                </c:pt>
                <c:pt idx="3886">
                  <c:v>2.5445679999999999</c:v>
                </c:pt>
                <c:pt idx="3887">
                  <c:v>2.5052880000000002</c:v>
                </c:pt>
                <c:pt idx="3888">
                  <c:v>2.2032720000000001</c:v>
                </c:pt>
                <c:pt idx="3889">
                  <c:v>2.533531</c:v>
                </c:pt>
                <c:pt idx="3890">
                  <c:v>2.48874</c:v>
                </c:pt>
                <c:pt idx="3891">
                  <c:v>2.2814580000000002</c:v>
                </c:pt>
                <c:pt idx="3892">
                  <c:v>2.6538329999999997</c:v>
                </c:pt>
                <c:pt idx="3893">
                  <c:v>2.4596900000000002</c:v>
                </c:pt>
                <c:pt idx="3894">
                  <c:v>2.6983960000000002</c:v>
                </c:pt>
                <c:pt idx="3895">
                  <c:v>2.44686</c:v>
                </c:pt>
                <c:pt idx="3896">
                  <c:v>2.5128750000000002</c:v>
                </c:pt>
                <c:pt idx="3897">
                  <c:v>2.6526610000000002</c:v>
                </c:pt>
                <c:pt idx="3898">
                  <c:v>2.57219</c:v>
                </c:pt>
                <c:pt idx="3899">
                  <c:v>2.3756720000000002</c:v>
                </c:pt>
                <c:pt idx="3900">
                  <c:v>2.374136</c:v>
                </c:pt>
                <c:pt idx="3901">
                  <c:v>2.4254009999999999</c:v>
                </c:pt>
                <c:pt idx="3902">
                  <c:v>2.4834930000000002</c:v>
                </c:pt>
                <c:pt idx="3903">
                  <c:v>2.540629</c:v>
                </c:pt>
                <c:pt idx="3904">
                  <c:v>2.4094540000000002</c:v>
                </c:pt>
                <c:pt idx="3905">
                  <c:v>2.5478550000000002</c:v>
                </c:pt>
                <c:pt idx="3906">
                  <c:v>2.5843780000000001</c:v>
                </c:pt>
                <c:pt idx="3907">
                  <c:v>2.6073380000000004</c:v>
                </c:pt>
                <c:pt idx="3908">
                  <c:v>2.6724930000000002</c:v>
                </c:pt>
                <c:pt idx="3909">
                  <c:v>2.5887599999999997</c:v>
                </c:pt>
                <c:pt idx="3910">
                  <c:v>2.3901979999999998</c:v>
                </c:pt>
                <c:pt idx="3911">
                  <c:v>2.5494270000000001</c:v>
                </c:pt>
                <c:pt idx="3912">
                  <c:v>2.4547440000000003</c:v>
                </c:pt>
                <c:pt idx="3913">
                  <c:v>2.5849950000000002</c:v>
                </c:pt>
                <c:pt idx="3914">
                  <c:v>2.530538</c:v>
                </c:pt>
                <c:pt idx="3915">
                  <c:v>2.2387009999999998</c:v>
                </c:pt>
                <c:pt idx="3916">
                  <c:v>2.2813840000000001</c:v>
                </c:pt>
                <c:pt idx="3917">
                  <c:v>2.2100390000000001</c:v>
                </c:pt>
                <c:pt idx="3918">
                  <c:v>2.4603630000000001</c:v>
                </c:pt>
                <c:pt idx="3919">
                  <c:v>2.8602670000000003</c:v>
                </c:pt>
                <c:pt idx="3920">
                  <c:v>2.3988450000000001</c:v>
                </c:pt>
                <c:pt idx="3921">
                  <c:v>2.344471</c:v>
                </c:pt>
                <c:pt idx="3922">
                  <c:v>2.4477640000000003</c:v>
                </c:pt>
                <c:pt idx="3923">
                  <c:v>2.291436</c:v>
                </c:pt>
                <c:pt idx="3924">
                  <c:v>2.0117029999999998</c:v>
                </c:pt>
                <c:pt idx="3925">
                  <c:v>2.1404190000000001</c:v>
                </c:pt>
                <c:pt idx="3926">
                  <c:v>1.9487160000000001</c:v>
                </c:pt>
                <c:pt idx="3927">
                  <c:v>2.5445830000000003</c:v>
                </c:pt>
                <c:pt idx="3928">
                  <c:v>2.4470520000000002</c:v>
                </c:pt>
                <c:pt idx="3929">
                  <c:v>2.0984509999999998</c:v>
                </c:pt>
                <c:pt idx="3930">
                  <c:v>2.4725630000000001</c:v>
                </c:pt>
                <c:pt idx="3931">
                  <c:v>2.5001549999999999</c:v>
                </c:pt>
                <c:pt idx="3932">
                  <c:v>2.480737</c:v>
                </c:pt>
                <c:pt idx="3933">
                  <c:v>2.4963039999999999</c:v>
                </c:pt>
                <c:pt idx="3934">
                  <c:v>2.521738</c:v>
                </c:pt>
                <c:pt idx="3935">
                  <c:v>2.7171630000000002</c:v>
                </c:pt>
                <c:pt idx="3936">
                  <c:v>2.5316689999999999</c:v>
                </c:pt>
                <c:pt idx="3937">
                  <c:v>2.5293539999999997</c:v>
                </c:pt>
                <c:pt idx="3938">
                  <c:v>2.7010990000000001</c:v>
                </c:pt>
                <c:pt idx="3939">
                  <c:v>2.7719620000000003</c:v>
                </c:pt>
                <c:pt idx="3940">
                  <c:v>2.787445</c:v>
                </c:pt>
                <c:pt idx="3941">
                  <c:v>2.4155340000000001</c:v>
                </c:pt>
                <c:pt idx="3942">
                  <c:v>2.4213849999999999</c:v>
                </c:pt>
                <c:pt idx="3943">
                  <c:v>2.6183559999999999</c:v>
                </c:pt>
                <c:pt idx="3944">
                  <c:v>2.375556</c:v>
                </c:pt>
                <c:pt idx="3945">
                  <c:v>2.7400679999999999</c:v>
                </c:pt>
                <c:pt idx="3946">
                  <c:v>2.7988089999999999</c:v>
                </c:pt>
                <c:pt idx="3947">
                  <c:v>2.5544450000000003</c:v>
                </c:pt>
                <c:pt idx="3948">
                  <c:v>2.3652850000000001</c:v>
                </c:pt>
                <c:pt idx="3949">
                  <c:v>2.4780759999999997</c:v>
                </c:pt>
                <c:pt idx="3950">
                  <c:v>2.3024749999999998</c:v>
                </c:pt>
                <c:pt idx="3951">
                  <c:v>2.6530290000000001</c:v>
                </c:pt>
                <c:pt idx="3952">
                  <c:v>2.2723629999999999</c:v>
                </c:pt>
                <c:pt idx="3953">
                  <c:v>2.7524749999999996</c:v>
                </c:pt>
                <c:pt idx="3954">
                  <c:v>2.320722</c:v>
                </c:pt>
                <c:pt idx="3955">
                  <c:v>2.7481309999999999</c:v>
                </c:pt>
                <c:pt idx="3956">
                  <c:v>2.6477060000000003</c:v>
                </c:pt>
                <c:pt idx="3957">
                  <c:v>2.5764809999999998</c:v>
                </c:pt>
                <c:pt idx="3958">
                  <c:v>2.4570669999999999</c:v>
                </c:pt>
                <c:pt idx="3959">
                  <c:v>2.5196499999999999</c:v>
                </c:pt>
                <c:pt idx="3960">
                  <c:v>2.4171939999999998</c:v>
                </c:pt>
                <c:pt idx="3961">
                  <c:v>2.0153029999999998</c:v>
                </c:pt>
                <c:pt idx="3962">
                  <c:v>2.3071389999999998</c:v>
                </c:pt>
                <c:pt idx="3963">
                  <c:v>2.5613550000000003</c:v>
                </c:pt>
                <c:pt idx="3964">
                  <c:v>2.4482429999999997</c:v>
                </c:pt>
                <c:pt idx="3965">
                  <c:v>2.7405740000000001</c:v>
                </c:pt>
                <c:pt idx="3966">
                  <c:v>2.542573</c:v>
                </c:pt>
                <c:pt idx="3967">
                  <c:v>2.6951350000000001</c:v>
                </c:pt>
                <c:pt idx="3968">
                  <c:v>2.53918</c:v>
                </c:pt>
                <c:pt idx="3969">
                  <c:v>2.5705610000000001</c:v>
                </c:pt>
                <c:pt idx="3970">
                  <c:v>2.5915120000000003</c:v>
                </c:pt>
                <c:pt idx="3971">
                  <c:v>2.6670690000000001</c:v>
                </c:pt>
                <c:pt idx="3972">
                  <c:v>2.5541489999999998</c:v>
                </c:pt>
                <c:pt idx="3973">
                  <c:v>2.6735360000000004</c:v>
                </c:pt>
                <c:pt idx="3974">
                  <c:v>2.4802580000000001</c:v>
                </c:pt>
                <c:pt idx="3975">
                  <c:v>2.5011470000000005</c:v>
                </c:pt>
                <c:pt idx="3976">
                  <c:v>2.6471640000000001</c:v>
                </c:pt>
                <c:pt idx="3977">
                  <c:v>2.4665780000000002</c:v>
                </c:pt>
                <c:pt idx="3978">
                  <c:v>2.5839370000000002</c:v>
                </c:pt>
                <c:pt idx="3979">
                  <c:v>2.4769489999999998</c:v>
                </c:pt>
                <c:pt idx="3980">
                  <c:v>2.5407980000000001</c:v>
                </c:pt>
                <c:pt idx="3981">
                  <c:v>2.4418190000000002</c:v>
                </c:pt>
                <c:pt idx="3982">
                  <c:v>2.5574330000000001</c:v>
                </c:pt>
                <c:pt idx="3983">
                  <c:v>2.351143</c:v>
                </c:pt>
                <c:pt idx="3984">
                  <c:v>2.6012089999999999</c:v>
                </c:pt>
                <c:pt idx="3985">
                  <c:v>2.5749620000000002</c:v>
                </c:pt>
                <c:pt idx="3986">
                  <c:v>2.3871570000000002</c:v>
                </c:pt>
                <c:pt idx="3987">
                  <c:v>2.7433419999999997</c:v>
                </c:pt>
                <c:pt idx="3988">
                  <c:v>2.5085679999999999</c:v>
                </c:pt>
                <c:pt idx="3989">
                  <c:v>2.7054309999999999</c:v>
                </c:pt>
                <c:pt idx="3990">
                  <c:v>2.5404880000000003</c:v>
                </c:pt>
                <c:pt idx="3991">
                  <c:v>2.6691540000000002</c:v>
                </c:pt>
                <c:pt idx="3992">
                  <c:v>2.5762980000000004</c:v>
                </c:pt>
                <c:pt idx="3993">
                  <c:v>2.5182290000000003</c:v>
                </c:pt>
                <c:pt idx="3994">
                  <c:v>2.3875419999999998</c:v>
                </c:pt>
                <c:pt idx="3995">
                  <c:v>2.562678</c:v>
                </c:pt>
                <c:pt idx="3996">
                  <c:v>2.412677</c:v>
                </c:pt>
                <c:pt idx="3997">
                  <c:v>2.4428580000000002</c:v>
                </c:pt>
                <c:pt idx="3998">
                  <c:v>2.54298</c:v>
                </c:pt>
                <c:pt idx="3999">
                  <c:v>2.7016710000000002</c:v>
                </c:pt>
                <c:pt idx="4000">
                  <c:v>2.6007380000000002</c:v>
                </c:pt>
                <c:pt idx="4001">
                  <c:v>2.5698599999999998</c:v>
                </c:pt>
                <c:pt idx="4002">
                  <c:v>2.5884160000000001</c:v>
                </c:pt>
                <c:pt idx="4003">
                  <c:v>2.5973350000000002</c:v>
                </c:pt>
                <c:pt idx="4004">
                  <c:v>2.6443940000000001</c:v>
                </c:pt>
                <c:pt idx="4005">
                  <c:v>2.3725460000000003</c:v>
                </c:pt>
                <c:pt idx="4006">
                  <c:v>2.5275560000000001</c:v>
                </c:pt>
                <c:pt idx="4007">
                  <c:v>2.4963280000000001</c:v>
                </c:pt>
                <c:pt idx="4008">
                  <c:v>2.6407730000000003</c:v>
                </c:pt>
                <c:pt idx="4009">
                  <c:v>2.5203029999999997</c:v>
                </c:pt>
                <c:pt idx="4010">
                  <c:v>2.497547</c:v>
                </c:pt>
                <c:pt idx="4011">
                  <c:v>2.6570870000000002</c:v>
                </c:pt>
                <c:pt idx="4012">
                  <c:v>2.5571969999999999</c:v>
                </c:pt>
                <c:pt idx="4013">
                  <c:v>2.7481299999999997</c:v>
                </c:pt>
                <c:pt idx="4014">
                  <c:v>2.521258</c:v>
                </c:pt>
                <c:pt idx="4015">
                  <c:v>2.5590730000000002</c:v>
                </c:pt>
                <c:pt idx="4016">
                  <c:v>2.4997240000000001</c:v>
                </c:pt>
                <c:pt idx="4017">
                  <c:v>2.3835319999999998</c:v>
                </c:pt>
                <c:pt idx="4018">
                  <c:v>2.6178659999999998</c:v>
                </c:pt>
                <c:pt idx="4019">
                  <c:v>2.4847399999999999</c:v>
                </c:pt>
                <c:pt idx="4020">
                  <c:v>2.6376719999999998</c:v>
                </c:pt>
                <c:pt idx="4021">
                  <c:v>2.8327419999999996</c:v>
                </c:pt>
                <c:pt idx="4022">
                  <c:v>2.3837510000000002</c:v>
                </c:pt>
                <c:pt idx="4023">
                  <c:v>2.5821139999999998</c:v>
                </c:pt>
                <c:pt idx="4024">
                  <c:v>2.3849680000000002</c:v>
                </c:pt>
                <c:pt idx="4025">
                  <c:v>2.8019129999999999</c:v>
                </c:pt>
                <c:pt idx="4026">
                  <c:v>2.7038839999999995</c:v>
                </c:pt>
                <c:pt idx="4027">
                  <c:v>2.6829109999999998</c:v>
                </c:pt>
                <c:pt idx="4028">
                  <c:v>2.9516429999999998</c:v>
                </c:pt>
                <c:pt idx="4029">
                  <c:v>2.495959</c:v>
                </c:pt>
                <c:pt idx="4030">
                  <c:v>2.4685820000000001</c:v>
                </c:pt>
                <c:pt idx="4031">
                  <c:v>2.6167669999999998</c:v>
                </c:pt>
                <c:pt idx="4032">
                  <c:v>2.5558809999999998</c:v>
                </c:pt>
                <c:pt idx="4033">
                  <c:v>2.5958759999999996</c:v>
                </c:pt>
                <c:pt idx="4034">
                  <c:v>2.58108</c:v>
                </c:pt>
                <c:pt idx="4035">
                  <c:v>2.5748120000000001</c:v>
                </c:pt>
                <c:pt idx="4036">
                  <c:v>2.5281250000000002</c:v>
                </c:pt>
                <c:pt idx="4037">
                  <c:v>2.4475769999999999</c:v>
                </c:pt>
                <c:pt idx="4038">
                  <c:v>2.195865</c:v>
                </c:pt>
                <c:pt idx="4039">
                  <c:v>2.4409330000000002</c:v>
                </c:pt>
                <c:pt idx="4040">
                  <c:v>2.7861590000000005</c:v>
                </c:pt>
                <c:pt idx="4041">
                  <c:v>2.4262810000000004</c:v>
                </c:pt>
                <c:pt idx="4042">
                  <c:v>2.6294029999999999</c:v>
                </c:pt>
                <c:pt idx="4043">
                  <c:v>2.5334719999999997</c:v>
                </c:pt>
                <c:pt idx="4044">
                  <c:v>2.545309</c:v>
                </c:pt>
                <c:pt idx="4045">
                  <c:v>2.2855460000000001</c:v>
                </c:pt>
                <c:pt idx="4046">
                  <c:v>2.5857730000000001</c:v>
                </c:pt>
                <c:pt idx="4047">
                  <c:v>2.692059</c:v>
                </c:pt>
                <c:pt idx="4048">
                  <c:v>2.4780250000000001</c:v>
                </c:pt>
                <c:pt idx="4049">
                  <c:v>2.3827699999999998</c:v>
                </c:pt>
                <c:pt idx="4050">
                  <c:v>2.3999829999999998</c:v>
                </c:pt>
                <c:pt idx="4051">
                  <c:v>2.3956839999999997</c:v>
                </c:pt>
                <c:pt idx="4052">
                  <c:v>2.3392850000000003</c:v>
                </c:pt>
                <c:pt idx="4053">
                  <c:v>2.4131860000000001</c:v>
                </c:pt>
                <c:pt idx="4054">
                  <c:v>2.26837</c:v>
                </c:pt>
                <c:pt idx="4055">
                  <c:v>2.3407839999999998</c:v>
                </c:pt>
                <c:pt idx="4056">
                  <c:v>2.4804849999999998</c:v>
                </c:pt>
                <c:pt idx="4057">
                  <c:v>2.3416250000000001</c:v>
                </c:pt>
                <c:pt idx="4058">
                  <c:v>2.5320490000000002</c:v>
                </c:pt>
                <c:pt idx="4059">
                  <c:v>2.550484</c:v>
                </c:pt>
                <c:pt idx="4060">
                  <c:v>2.527047</c:v>
                </c:pt>
                <c:pt idx="4061">
                  <c:v>2.4667430000000001</c:v>
                </c:pt>
                <c:pt idx="4062">
                  <c:v>2.5265149999999998</c:v>
                </c:pt>
                <c:pt idx="4063">
                  <c:v>2.4056350000000002</c:v>
                </c:pt>
                <c:pt idx="4064">
                  <c:v>2.426142</c:v>
                </c:pt>
                <c:pt idx="4065">
                  <c:v>2.3650579999999999</c:v>
                </c:pt>
                <c:pt idx="4066">
                  <c:v>2.458358</c:v>
                </c:pt>
                <c:pt idx="4067">
                  <c:v>2.4769030000000001</c:v>
                </c:pt>
                <c:pt idx="4068">
                  <c:v>2.476804</c:v>
                </c:pt>
                <c:pt idx="4069">
                  <c:v>2.5162639999999996</c:v>
                </c:pt>
                <c:pt idx="4070">
                  <c:v>2.4831240000000001</c:v>
                </c:pt>
                <c:pt idx="4071">
                  <c:v>2.478313</c:v>
                </c:pt>
                <c:pt idx="4072">
                  <c:v>2.3391869999999999</c:v>
                </c:pt>
                <c:pt idx="4073">
                  <c:v>2.6806219999999996</c:v>
                </c:pt>
                <c:pt idx="4074">
                  <c:v>2.4891199999999998</c:v>
                </c:pt>
                <c:pt idx="4075">
                  <c:v>2.4158150000000003</c:v>
                </c:pt>
                <c:pt idx="4076">
                  <c:v>2.5021849999999999</c:v>
                </c:pt>
                <c:pt idx="4077">
                  <c:v>2.5272139999999998</c:v>
                </c:pt>
                <c:pt idx="4078">
                  <c:v>2.4871029999999998</c:v>
                </c:pt>
                <c:pt idx="4079">
                  <c:v>2.2634940000000001</c:v>
                </c:pt>
                <c:pt idx="4080">
                  <c:v>2.1747000000000001</c:v>
                </c:pt>
                <c:pt idx="4081">
                  <c:v>2.6956239999999996</c:v>
                </c:pt>
                <c:pt idx="4082">
                  <c:v>2.5211830000000002</c:v>
                </c:pt>
                <c:pt idx="4083">
                  <c:v>2.3894979999999997</c:v>
                </c:pt>
                <c:pt idx="4084">
                  <c:v>2.5083480000000002</c:v>
                </c:pt>
                <c:pt idx="4085">
                  <c:v>2.3261940000000001</c:v>
                </c:pt>
                <c:pt idx="4086">
                  <c:v>2.6311980000000004</c:v>
                </c:pt>
                <c:pt idx="4087">
                  <c:v>2.7249669999999999</c:v>
                </c:pt>
                <c:pt idx="4088">
                  <c:v>2.6682389999999998</c:v>
                </c:pt>
                <c:pt idx="4089">
                  <c:v>2.6370230000000001</c:v>
                </c:pt>
                <c:pt idx="4090">
                  <c:v>2.8254679999999999</c:v>
                </c:pt>
                <c:pt idx="4091">
                  <c:v>2.5592459999999999</c:v>
                </c:pt>
                <c:pt idx="4092">
                  <c:v>2.517528</c:v>
                </c:pt>
                <c:pt idx="4093">
                  <c:v>3.0611759999999997</c:v>
                </c:pt>
                <c:pt idx="4094">
                  <c:v>3.0233100000000004</c:v>
                </c:pt>
                <c:pt idx="4095">
                  <c:v>2.5651420000000003</c:v>
                </c:pt>
                <c:pt idx="4096">
                  <c:v>2.7398879999999997</c:v>
                </c:pt>
                <c:pt idx="4097">
                  <c:v>2.7680529999999997</c:v>
                </c:pt>
                <c:pt idx="4098">
                  <c:v>2.6267109999999998</c:v>
                </c:pt>
                <c:pt idx="4099">
                  <c:v>2.3830650000000002</c:v>
                </c:pt>
                <c:pt idx="4100">
                  <c:v>2.6042739999999998</c:v>
                </c:pt>
                <c:pt idx="4101">
                  <c:v>2.3467440000000002</c:v>
                </c:pt>
                <c:pt idx="4102">
                  <c:v>2.5545119999999999</c:v>
                </c:pt>
                <c:pt idx="4103">
                  <c:v>2.4164749999999997</c:v>
                </c:pt>
                <c:pt idx="4104">
                  <c:v>2.8093159999999999</c:v>
                </c:pt>
                <c:pt idx="4105">
                  <c:v>2.6076729999999997</c:v>
                </c:pt>
                <c:pt idx="4106">
                  <c:v>2.270689</c:v>
                </c:pt>
                <c:pt idx="4107">
                  <c:v>2.8623090000000002</c:v>
                </c:pt>
                <c:pt idx="4108">
                  <c:v>2.3267310000000001</c:v>
                </c:pt>
                <c:pt idx="4109">
                  <c:v>2.146585</c:v>
                </c:pt>
                <c:pt idx="4110">
                  <c:v>2.1518280000000001</c:v>
                </c:pt>
                <c:pt idx="4111">
                  <c:v>2.0514130000000002</c:v>
                </c:pt>
                <c:pt idx="4112">
                  <c:v>2.4311250000000002</c:v>
                </c:pt>
                <c:pt idx="4113">
                  <c:v>2.069572</c:v>
                </c:pt>
                <c:pt idx="4114">
                  <c:v>2.0118589999999998</c:v>
                </c:pt>
                <c:pt idx="4115">
                  <c:v>2.161365</c:v>
                </c:pt>
                <c:pt idx="4116">
                  <c:v>2.7476450000000003</c:v>
                </c:pt>
                <c:pt idx="4117">
                  <c:v>2.4615960000000001</c:v>
                </c:pt>
                <c:pt idx="4118">
                  <c:v>2.5852809999999997</c:v>
                </c:pt>
                <c:pt idx="4119">
                  <c:v>2.9017809999999997</c:v>
                </c:pt>
                <c:pt idx="4120">
                  <c:v>2.6152599999999997</c:v>
                </c:pt>
                <c:pt idx="4121">
                  <c:v>2.5249670000000002</c:v>
                </c:pt>
                <c:pt idx="4122">
                  <c:v>2.4709529999999997</c:v>
                </c:pt>
                <c:pt idx="4123">
                  <c:v>2.3339190000000003</c:v>
                </c:pt>
                <c:pt idx="4124">
                  <c:v>2.4506169999999998</c:v>
                </c:pt>
                <c:pt idx="4125">
                  <c:v>2.2297090000000002</c:v>
                </c:pt>
                <c:pt idx="4126">
                  <c:v>2.0382700000000002</c:v>
                </c:pt>
                <c:pt idx="4127">
                  <c:v>1.986186</c:v>
                </c:pt>
                <c:pt idx="4128">
                  <c:v>2.3529420000000001</c:v>
                </c:pt>
                <c:pt idx="4129">
                  <c:v>2.3112559999999998</c:v>
                </c:pt>
                <c:pt idx="4130">
                  <c:v>2.4025789999999998</c:v>
                </c:pt>
                <c:pt idx="4131">
                  <c:v>2.5672230000000003</c:v>
                </c:pt>
                <c:pt idx="4132">
                  <c:v>2.4966079999999997</c:v>
                </c:pt>
                <c:pt idx="4133">
                  <c:v>2.7756500000000002</c:v>
                </c:pt>
                <c:pt idx="4134">
                  <c:v>2.7634809999999996</c:v>
                </c:pt>
                <c:pt idx="4135">
                  <c:v>2.5947629999999999</c:v>
                </c:pt>
                <c:pt idx="4136">
                  <c:v>2.5599690000000002</c:v>
                </c:pt>
                <c:pt idx="4137">
                  <c:v>2.5279620000000005</c:v>
                </c:pt>
                <c:pt idx="4138">
                  <c:v>2.5915480000000004</c:v>
                </c:pt>
                <c:pt idx="4139">
                  <c:v>2.586195</c:v>
                </c:pt>
                <c:pt idx="4140">
                  <c:v>2.550446</c:v>
                </c:pt>
                <c:pt idx="4141">
                  <c:v>2.4007709999999998</c:v>
                </c:pt>
                <c:pt idx="4142">
                  <c:v>2.6875619999999998</c:v>
                </c:pt>
                <c:pt idx="4143">
                  <c:v>2.4499199999999997</c:v>
                </c:pt>
                <c:pt idx="4144">
                  <c:v>2.3608359999999999</c:v>
                </c:pt>
                <c:pt idx="4145">
                  <c:v>2.5571250000000001</c:v>
                </c:pt>
                <c:pt idx="4146">
                  <c:v>2.5460539999999998</c:v>
                </c:pt>
                <c:pt idx="4147">
                  <c:v>2.0945119999999999</c:v>
                </c:pt>
                <c:pt idx="4148">
                  <c:v>2.5670440000000001</c:v>
                </c:pt>
                <c:pt idx="4149">
                  <c:v>2.5415209999999999</c:v>
                </c:pt>
                <c:pt idx="4150">
                  <c:v>2.3605709999999998</c:v>
                </c:pt>
                <c:pt idx="4151">
                  <c:v>2.5694410000000003</c:v>
                </c:pt>
                <c:pt idx="4152">
                  <c:v>2.7226669999999995</c:v>
                </c:pt>
                <c:pt idx="4153">
                  <c:v>2.6996930000000003</c:v>
                </c:pt>
                <c:pt idx="4154">
                  <c:v>2.6224509999999999</c:v>
                </c:pt>
                <c:pt idx="4155">
                  <c:v>2.6264479999999999</c:v>
                </c:pt>
                <c:pt idx="4156">
                  <c:v>2.8202149999999997</c:v>
                </c:pt>
                <c:pt idx="4157">
                  <c:v>2.6144560000000001</c:v>
                </c:pt>
                <c:pt idx="4158">
                  <c:v>2.2320440000000001</c:v>
                </c:pt>
                <c:pt idx="4159">
                  <c:v>2.5106990000000002</c:v>
                </c:pt>
                <c:pt idx="4160">
                  <c:v>2.311687</c:v>
                </c:pt>
                <c:pt idx="4161">
                  <c:v>2.3634010000000001</c:v>
                </c:pt>
                <c:pt idx="4162">
                  <c:v>2.4877199999999999</c:v>
                </c:pt>
                <c:pt idx="4163">
                  <c:v>2.5319720000000001</c:v>
                </c:pt>
                <c:pt idx="4164">
                  <c:v>2.6385700000000001</c:v>
                </c:pt>
                <c:pt idx="4165">
                  <c:v>2.3695939999999998</c:v>
                </c:pt>
                <c:pt idx="4166">
                  <c:v>2.41919</c:v>
                </c:pt>
                <c:pt idx="4167">
                  <c:v>2.0162589999999998</c:v>
                </c:pt>
                <c:pt idx="4168">
                  <c:v>2.1554449999999998</c:v>
                </c:pt>
                <c:pt idx="4169">
                  <c:v>1.8268</c:v>
                </c:pt>
                <c:pt idx="4170">
                  <c:v>2.1830699999999998</c:v>
                </c:pt>
                <c:pt idx="4171">
                  <c:v>2.1083879999999997</c:v>
                </c:pt>
                <c:pt idx="4172">
                  <c:v>2.2159940000000002</c:v>
                </c:pt>
                <c:pt idx="4173">
                  <c:v>2.2216369999999999</c:v>
                </c:pt>
                <c:pt idx="4174">
                  <c:v>2.3322579999999999</c:v>
                </c:pt>
                <c:pt idx="4175">
                  <c:v>1.960448</c:v>
                </c:pt>
                <c:pt idx="4176">
                  <c:v>2.320354</c:v>
                </c:pt>
                <c:pt idx="4177">
                  <c:v>2.6600990000000002</c:v>
                </c:pt>
                <c:pt idx="4178">
                  <c:v>2.508661</c:v>
                </c:pt>
                <c:pt idx="4179">
                  <c:v>2.7358719999999996</c:v>
                </c:pt>
                <c:pt idx="4180">
                  <c:v>2.5075769999999995</c:v>
                </c:pt>
                <c:pt idx="4181">
                  <c:v>2.4390139999999998</c:v>
                </c:pt>
                <c:pt idx="4182">
                  <c:v>2.468912</c:v>
                </c:pt>
                <c:pt idx="4183">
                  <c:v>2.4060809999999999</c:v>
                </c:pt>
                <c:pt idx="4184">
                  <c:v>2.5167479999999998</c:v>
                </c:pt>
                <c:pt idx="4185">
                  <c:v>2.3667030000000002</c:v>
                </c:pt>
                <c:pt idx="4186">
                  <c:v>2.6894639999999996</c:v>
                </c:pt>
                <c:pt idx="4187">
                  <c:v>2.3262100000000001</c:v>
                </c:pt>
                <c:pt idx="4188">
                  <c:v>2.0753369999999998</c:v>
                </c:pt>
                <c:pt idx="4189">
                  <c:v>2.1992989999999999</c:v>
                </c:pt>
                <c:pt idx="4190">
                  <c:v>2.313002</c:v>
                </c:pt>
                <c:pt idx="4191">
                  <c:v>2.22363</c:v>
                </c:pt>
                <c:pt idx="4192">
                  <c:v>2.3768579999999999</c:v>
                </c:pt>
                <c:pt idx="4193">
                  <c:v>2.1808100000000001</c:v>
                </c:pt>
                <c:pt idx="4194">
                  <c:v>2.1154519999999999</c:v>
                </c:pt>
                <c:pt idx="4195">
                  <c:v>2.4245030000000001</c:v>
                </c:pt>
                <c:pt idx="4196">
                  <c:v>2.330943</c:v>
                </c:pt>
                <c:pt idx="4197">
                  <c:v>2.4321380000000001</c:v>
                </c:pt>
                <c:pt idx="4198">
                  <c:v>2.2539370000000001</c:v>
                </c:pt>
                <c:pt idx="4199">
                  <c:v>2.399975</c:v>
                </c:pt>
                <c:pt idx="4200">
                  <c:v>2.1821410000000001</c:v>
                </c:pt>
                <c:pt idx="4201">
                  <c:v>2.0845929999999999</c:v>
                </c:pt>
                <c:pt idx="4202">
                  <c:v>2.1774849999999999</c:v>
                </c:pt>
                <c:pt idx="4203">
                  <c:v>2.026437</c:v>
                </c:pt>
                <c:pt idx="4204">
                  <c:v>2.6511430000000002</c:v>
                </c:pt>
                <c:pt idx="4205">
                  <c:v>2.327518</c:v>
                </c:pt>
                <c:pt idx="4206">
                  <c:v>2.2733110000000001</c:v>
                </c:pt>
                <c:pt idx="4207">
                  <c:v>2.2725390000000001</c:v>
                </c:pt>
                <c:pt idx="4208">
                  <c:v>2.3379490000000001</c:v>
                </c:pt>
                <c:pt idx="4209">
                  <c:v>2.7704309999999999</c:v>
                </c:pt>
                <c:pt idx="4210">
                  <c:v>2.8159800000000001</c:v>
                </c:pt>
                <c:pt idx="4211">
                  <c:v>2.7349669999999997</c:v>
                </c:pt>
                <c:pt idx="4212">
                  <c:v>2.596673</c:v>
                </c:pt>
                <c:pt idx="4213">
                  <c:v>2.7435009999999997</c:v>
                </c:pt>
                <c:pt idx="4214">
                  <c:v>2.7060370000000002</c:v>
                </c:pt>
                <c:pt idx="4215">
                  <c:v>2.5792830000000002</c:v>
                </c:pt>
                <c:pt idx="4216">
                  <c:v>2.5761479999999999</c:v>
                </c:pt>
                <c:pt idx="4217">
                  <c:v>2.4039329999999999</c:v>
                </c:pt>
                <c:pt idx="4218">
                  <c:v>2.562297</c:v>
                </c:pt>
                <c:pt idx="4219">
                  <c:v>2.7998719999999997</c:v>
                </c:pt>
                <c:pt idx="4220">
                  <c:v>2.6172050000000002</c:v>
                </c:pt>
                <c:pt idx="4221">
                  <c:v>2.7057979999999997</c:v>
                </c:pt>
                <c:pt idx="4222">
                  <c:v>2.463835</c:v>
                </c:pt>
                <c:pt idx="4223">
                  <c:v>2.2200860000000002</c:v>
                </c:pt>
                <c:pt idx="4224">
                  <c:v>2.369116</c:v>
                </c:pt>
                <c:pt idx="4225">
                  <c:v>2.245854</c:v>
                </c:pt>
                <c:pt idx="4226">
                  <c:v>2.1983549999999998</c:v>
                </c:pt>
                <c:pt idx="4227">
                  <c:v>2.3251590000000002</c:v>
                </c:pt>
                <c:pt idx="4228">
                  <c:v>2.4687600000000001</c:v>
                </c:pt>
                <c:pt idx="4229">
                  <c:v>2.3114280000000003</c:v>
                </c:pt>
                <c:pt idx="4230">
                  <c:v>2.556041</c:v>
                </c:pt>
                <c:pt idx="4231">
                  <c:v>2.4574929999999999</c:v>
                </c:pt>
                <c:pt idx="4232">
                  <c:v>2.5070209999999999</c:v>
                </c:pt>
                <c:pt idx="4233">
                  <c:v>2.5198840000000002</c:v>
                </c:pt>
                <c:pt idx="4234">
                  <c:v>2.463832</c:v>
                </c:pt>
                <c:pt idx="4235">
                  <c:v>2.3674930000000001</c:v>
                </c:pt>
                <c:pt idx="4236">
                  <c:v>2.582916</c:v>
                </c:pt>
                <c:pt idx="4237">
                  <c:v>2.3066649999999997</c:v>
                </c:pt>
                <c:pt idx="4238">
                  <c:v>2.4723660000000001</c:v>
                </c:pt>
                <c:pt idx="4239">
                  <c:v>2.3660160000000001</c:v>
                </c:pt>
                <c:pt idx="4240">
                  <c:v>2.208164</c:v>
                </c:pt>
                <c:pt idx="4241">
                  <c:v>2.3816319999999997</c:v>
                </c:pt>
                <c:pt idx="4242">
                  <c:v>2.5573990000000002</c:v>
                </c:pt>
                <c:pt idx="4243">
                  <c:v>2.390066</c:v>
                </c:pt>
                <c:pt idx="4244">
                  <c:v>2.441837</c:v>
                </c:pt>
                <c:pt idx="4245">
                  <c:v>2.2276959999999999</c:v>
                </c:pt>
                <c:pt idx="4246">
                  <c:v>2.509131</c:v>
                </c:pt>
                <c:pt idx="4247">
                  <c:v>2.4778890000000002</c:v>
                </c:pt>
                <c:pt idx="4248">
                  <c:v>2.4436399999999998</c:v>
                </c:pt>
                <c:pt idx="4249">
                  <c:v>2.4896670000000003</c:v>
                </c:pt>
                <c:pt idx="4250">
                  <c:v>2.4073190000000002</c:v>
                </c:pt>
                <c:pt idx="4251">
                  <c:v>2.492597</c:v>
                </c:pt>
                <c:pt idx="4252">
                  <c:v>2.589785</c:v>
                </c:pt>
                <c:pt idx="4253">
                  <c:v>2.5715270000000001</c:v>
                </c:pt>
                <c:pt idx="4254">
                  <c:v>2.5169789999999996</c:v>
                </c:pt>
                <c:pt idx="4255">
                  <c:v>2.5774059999999999</c:v>
                </c:pt>
                <c:pt idx="4256">
                  <c:v>2.441039</c:v>
                </c:pt>
                <c:pt idx="4257">
                  <c:v>2.5153360000000005</c:v>
                </c:pt>
                <c:pt idx="4258">
                  <c:v>2.479968</c:v>
                </c:pt>
                <c:pt idx="4259">
                  <c:v>2.5158689999999999</c:v>
                </c:pt>
                <c:pt idx="4260">
                  <c:v>2.4335740000000001</c:v>
                </c:pt>
                <c:pt idx="4261">
                  <c:v>2.5749529999999998</c:v>
                </c:pt>
                <c:pt idx="4262">
                  <c:v>2.5806740000000001</c:v>
                </c:pt>
                <c:pt idx="4263">
                  <c:v>2.4689350000000001</c:v>
                </c:pt>
                <c:pt idx="4264">
                  <c:v>2.4332019999999996</c:v>
                </c:pt>
                <c:pt idx="4265">
                  <c:v>2.401462</c:v>
                </c:pt>
                <c:pt idx="4266">
                  <c:v>2.4808340000000002</c:v>
                </c:pt>
                <c:pt idx="4267">
                  <c:v>2.529674</c:v>
                </c:pt>
                <c:pt idx="4268">
                  <c:v>2.5034899999999998</c:v>
                </c:pt>
                <c:pt idx="4269">
                  <c:v>2.6081510000000003</c:v>
                </c:pt>
                <c:pt idx="4270">
                  <c:v>2.4909080000000001</c:v>
                </c:pt>
                <c:pt idx="4271">
                  <c:v>2.4192779999999998</c:v>
                </c:pt>
                <c:pt idx="4272">
                  <c:v>2.3612510000000002</c:v>
                </c:pt>
                <c:pt idx="4273">
                  <c:v>2.403556</c:v>
                </c:pt>
                <c:pt idx="4274">
                  <c:v>2.288799</c:v>
                </c:pt>
                <c:pt idx="4275">
                  <c:v>2.5333620000000003</c:v>
                </c:pt>
                <c:pt idx="4276">
                  <c:v>2.50753</c:v>
                </c:pt>
                <c:pt idx="4277">
                  <c:v>2.3525840000000002</c:v>
                </c:pt>
                <c:pt idx="4278">
                  <c:v>2.3654660000000001</c:v>
                </c:pt>
                <c:pt idx="4279">
                  <c:v>2.322387</c:v>
                </c:pt>
                <c:pt idx="4280">
                  <c:v>2.3381309999999997</c:v>
                </c:pt>
                <c:pt idx="4281">
                  <c:v>2.5003979999999997</c:v>
                </c:pt>
                <c:pt idx="4282">
                  <c:v>2.5150440000000001</c:v>
                </c:pt>
                <c:pt idx="4283">
                  <c:v>2.5754429999999999</c:v>
                </c:pt>
                <c:pt idx="4284">
                  <c:v>2.4962840000000002</c:v>
                </c:pt>
                <c:pt idx="4285">
                  <c:v>2.394361</c:v>
                </c:pt>
                <c:pt idx="4286">
                  <c:v>2.3490190000000002</c:v>
                </c:pt>
                <c:pt idx="4287">
                  <c:v>2.3410000000000002</c:v>
                </c:pt>
                <c:pt idx="4288">
                  <c:v>2.4381159999999999</c:v>
                </c:pt>
                <c:pt idx="4289">
                  <c:v>2.6201780000000001</c:v>
                </c:pt>
                <c:pt idx="4290">
                  <c:v>2.4608940000000001</c:v>
                </c:pt>
                <c:pt idx="4291">
                  <c:v>2.4501200000000001</c:v>
                </c:pt>
                <c:pt idx="4292">
                  <c:v>2.5572630000000003</c:v>
                </c:pt>
                <c:pt idx="4293">
                  <c:v>2.4966840000000001</c:v>
                </c:pt>
                <c:pt idx="4294">
                  <c:v>2.373424</c:v>
                </c:pt>
                <c:pt idx="4295">
                  <c:v>2.4941059999999999</c:v>
                </c:pt>
                <c:pt idx="4296">
                  <c:v>2.504721</c:v>
                </c:pt>
                <c:pt idx="4297">
                  <c:v>2.3673760000000001</c:v>
                </c:pt>
                <c:pt idx="4298">
                  <c:v>2.2499640000000003</c:v>
                </c:pt>
                <c:pt idx="4299">
                  <c:v>2.6529399999999996</c:v>
                </c:pt>
                <c:pt idx="4300">
                  <c:v>2.4155259999999998</c:v>
                </c:pt>
                <c:pt idx="4301">
                  <c:v>2.3781659999999998</c:v>
                </c:pt>
                <c:pt idx="4302">
                  <c:v>2.5190780000000004</c:v>
                </c:pt>
                <c:pt idx="4303">
                  <c:v>2.6217610000000002</c:v>
                </c:pt>
                <c:pt idx="4304">
                  <c:v>2.3309009999999999</c:v>
                </c:pt>
                <c:pt idx="4305">
                  <c:v>2.5904719999999997</c:v>
                </c:pt>
                <c:pt idx="4306">
                  <c:v>2.3659650000000001</c:v>
                </c:pt>
                <c:pt idx="4307">
                  <c:v>2.3477459999999999</c:v>
                </c:pt>
                <c:pt idx="4308">
                  <c:v>2.4552959999999997</c:v>
                </c:pt>
                <c:pt idx="4309">
                  <c:v>2.525998</c:v>
                </c:pt>
                <c:pt idx="4310">
                  <c:v>2.5743080000000003</c:v>
                </c:pt>
                <c:pt idx="4311">
                  <c:v>2.499425</c:v>
                </c:pt>
                <c:pt idx="4312">
                  <c:v>2.5381959999999997</c:v>
                </c:pt>
                <c:pt idx="4313">
                  <c:v>2.5299009999999997</c:v>
                </c:pt>
                <c:pt idx="4314">
                  <c:v>2.424858</c:v>
                </c:pt>
                <c:pt idx="4315">
                  <c:v>2.5122679999999997</c:v>
                </c:pt>
                <c:pt idx="4316">
                  <c:v>2.206725</c:v>
                </c:pt>
                <c:pt idx="4317">
                  <c:v>2.337126</c:v>
                </c:pt>
                <c:pt idx="4318">
                  <c:v>2.1915439999999999</c:v>
                </c:pt>
                <c:pt idx="4319">
                  <c:v>2.2313339999999999</c:v>
                </c:pt>
                <c:pt idx="4320">
                  <c:v>2.1715049999999998</c:v>
                </c:pt>
                <c:pt idx="4321">
                  <c:v>2.270505</c:v>
                </c:pt>
                <c:pt idx="4322">
                  <c:v>2.2841910000000003</c:v>
                </c:pt>
                <c:pt idx="4323">
                  <c:v>2.222658</c:v>
                </c:pt>
                <c:pt idx="4324">
                  <c:v>2.3882430000000001</c:v>
                </c:pt>
                <c:pt idx="4325">
                  <c:v>2.2723629999999999</c:v>
                </c:pt>
                <c:pt idx="4326">
                  <c:v>2.0678040000000002</c:v>
                </c:pt>
                <c:pt idx="4327">
                  <c:v>2.000721</c:v>
                </c:pt>
                <c:pt idx="4328">
                  <c:v>2.2021470000000001</c:v>
                </c:pt>
                <c:pt idx="4329">
                  <c:v>2.346152</c:v>
                </c:pt>
                <c:pt idx="4330">
                  <c:v>2.164466</c:v>
                </c:pt>
                <c:pt idx="4331">
                  <c:v>2.6945679999999999</c:v>
                </c:pt>
                <c:pt idx="4332">
                  <c:v>2.340103</c:v>
                </c:pt>
                <c:pt idx="4333">
                  <c:v>2.2986809999999998</c:v>
                </c:pt>
                <c:pt idx="4334">
                  <c:v>2.3900700000000001</c:v>
                </c:pt>
                <c:pt idx="4335">
                  <c:v>1.9073340000000001</c:v>
                </c:pt>
                <c:pt idx="4336">
                  <c:v>2.3196639999999999</c:v>
                </c:pt>
                <c:pt idx="4337">
                  <c:v>2.4199580000000003</c:v>
                </c:pt>
                <c:pt idx="4338">
                  <c:v>2.4868969999999999</c:v>
                </c:pt>
                <c:pt idx="4339">
                  <c:v>2.465722</c:v>
                </c:pt>
                <c:pt idx="4340">
                  <c:v>2.5328469999999998</c:v>
                </c:pt>
                <c:pt idx="4341">
                  <c:v>2.3052820000000001</c:v>
                </c:pt>
                <c:pt idx="4342">
                  <c:v>2.50197</c:v>
                </c:pt>
                <c:pt idx="4343">
                  <c:v>2.2085409999999999</c:v>
                </c:pt>
                <c:pt idx="4344">
                  <c:v>2.345675</c:v>
                </c:pt>
                <c:pt idx="4345">
                  <c:v>2.1725300000000001</c:v>
                </c:pt>
                <c:pt idx="4346">
                  <c:v>2.1242639999999997</c:v>
                </c:pt>
                <c:pt idx="4347">
                  <c:v>2.2672129999999999</c:v>
                </c:pt>
                <c:pt idx="4348">
                  <c:v>2.3703179999999997</c:v>
                </c:pt>
                <c:pt idx="4349">
                  <c:v>2.4966059999999999</c:v>
                </c:pt>
                <c:pt idx="4350">
                  <c:v>2.3400150000000002</c:v>
                </c:pt>
                <c:pt idx="4351">
                  <c:v>2.4138440000000001</c:v>
                </c:pt>
                <c:pt idx="4352">
                  <c:v>2.3066459999999998</c:v>
                </c:pt>
                <c:pt idx="4353">
                  <c:v>2.1588250000000002</c:v>
                </c:pt>
                <c:pt idx="4354">
                  <c:v>2.3266070000000001</c:v>
                </c:pt>
                <c:pt idx="4355">
                  <c:v>2.31271</c:v>
                </c:pt>
                <c:pt idx="4356">
                  <c:v>2.6565430000000001</c:v>
                </c:pt>
                <c:pt idx="4357">
                  <c:v>2.3998889999999999</c:v>
                </c:pt>
                <c:pt idx="4358">
                  <c:v>2.4112210000000003</c:v>
                </c:pt>
                <c:pt idx="4359">
                  <c:v>2.4944099999999998</c:v>
                </c:pt>
                <c:pt idx="4360">
                  <c:v>2.396366</c:v>
                </c:pt>
                <c:pt idx="4361">
                  <c:v>2.4620220000000002</c:v>
                </c:pt>
                <c:pt idx="4362">
                  <c:v>2.5167279999999996</c:v>
                </c:pt>
                <c:pt idx="4363">
                  <c:v>2.5466340000000001</c:v>
                </c:pt>
                <c:pt idx="4364">
                  <c:v>2.4997759999999998</c:v>
                </c:pt>
                <c:pt idx="4365">
                  <c:v>2.3403779999999998</c:v>
                </c:pt>
                <c:pt idx="4366">
                  <c:v>2.468642</c:v>
                </c:pt>
                <c:pt idx="4367">
                  <c:v>2.4042400000000002</c:v>
                </c:pt>
                <c:pt idx="4368">
                  <c:v>2.3285830000000001</c:v>
                </c:pt>
                <c:pt idx="4369">
                  <c:v>2.3187799999999998</c:v>
                </c:pt>
                <c:pt idx="4370">
                  <c:v>2.3149629999999997</c:v>
                </c:pt>
                <c:pt idx="4371">
                  <c:v>2.2688510000000002</c:v>
                </c:pt>
                <c:pt idx="4372">
                  <c:v>2.6373289999999998</c:v>
                </c:pt>
                <c:pt idx="4373">
                  <c:v>2.5430219999999997</c:v>
                </c:pt>
                <c:pt idx="4374">
                  <c:v>2.0891329999999999</c:v>
                </c:pt>
                <c:pt idx="4375">
                  <c:v>2.1581809999999999</c:v>
                </c:pt>
                <c:pt idx="4376">
                  <c:v>2.1722069999999998</c:v>
                </c:pt>
                <c:pt idx="4377">
                  <c:v>2.2041949999999999</c:v>
                </c:pt>
                <c:pt idx="4378">
                  <c:v>2.3617079999999997</c:v>
                </c:pt>
                <c:pt idx="4379">
                  <c:v>2.1902269999999997</c:v>
                </c:pt>
                <c:pt idx="4380">
                  <c:v>2.1071590000000002</c:v>
                </c:pt>
                <c:pt idx="4381">
                  <c:v>2.1045859999999998</c:v>
                </c:pt>
                <c:pt idx="4382">
                  <c:v>2.2369699999999999</c:v>
                </c:pt>
                <c:pt idx="4383">
                  <c:v>2.1727730000000003</c:v>
                </c:pt>
                <c:pt idx="4384">
                  <c:v>2.2840530000000001</c:v>
                </c:pt>
                <c:pt idx="4385">
                  <c:v>2.5504609999999999</c:v>
                </c:pt>
                <c:pt idx="4386">
                  <c:v>2.5953169999999997</c:v>
                </c:pt>
                <c:pt idx="4387">
                  <c:v>2.2343419999999998</c:v>
                </c:pt>
                <c:pt idx="4388">
                  <c:v>2.4460120000000001</c:v>
                </c:pt>
                <c:pt idx="4389">
                  <c:v>2.4098790000000001</c:v>
                </c:pt>
                <c:pt idx="4390">
                  <c:v>2.4371399999999999</c:v>
                </c:pt>
                <c:pt idx="4391">
                  <c:v>2.402183</c:v>
                </c:pt>
                <c:pt idx="4392">
                  <c:v>2.4830410000000001</c:v>
                </c:pt>
                <c:pt idx="4393">
                  <c:v>2.3591660000000001</c:v>
                </c:pt>
                <c:pt idx="4394">
                  <c:v>2.2575479999999999</c:v>
                </c:pt>
                <c:pt idx="4395">
                  <c:v>2.6154899999999999</c:v>
                </c:pt>
                <c:pt idx="4396">
                  <c:v>2.3565079999999998</c:v>
                </c:pt>
                <c:pt idx="4397">
                  <c:v>2.3668139999999998</c:v>
                </c:pt>
                <c:pt idx="4398">
                  <c:v>2.396401</c:v>
                </c:pt>
                <c:pt idx="4399">
                  <c:v>2.4620159999999998</c:v>
                </c:pt>
                <c:pt idx="4400">
                  <c:v>2.326384</c:v>
                </c:pt>
                <c:pt idx="4401">
                  <c:v>2.6212269999999998</c:v>
                </c:pt>
                <c:pt idx="4402">
                  <c:v>2.4500220000000001</c:v>
                </c:pt>
                <c:pt idx="4403">
                  <c:v>2.8774470000000001</c:v>
                </c:pt>
                <c:pt idx="4404">
                  <c:v>2.642995</c:v>
                </c:pt>
                <c:pt idx="4405">
                  <c:v>2.4327109999999998</c:v>
                </c:pt>
                <c:pt idx="4406">
                  <c:v>2.597499</c:v>
                </c:pt>
                <c:pt idx="4407">
                  <c:v>2.5660159999999999</c:v>
                </c:pt>
                <c:pt idx="4408">
                  <c:v>2.5919300000000001</c:v>
                </c:pt>
                <c:pt idx="4409">
                  <c:v>2.519253</c:v>
                </c:pt>
                <c:pt idx="4410">
                  <c:v>2.4992190000000001</c:v>
                </c:pt>
                <c:pt idx="4411">
                  <c:v>2.553048</c:v>
                </c:pt>
                <c:pt idx="4412">
                  <c:v>2.6139130000000002</c:v>
                </c:pt>
                <c:pt idx="4413">
                  <c:v>2.4750990000000002</c:v>
                </c:pt>
                <c:pt idx="4414">
                  <c:v>2.3675709999999999</c:v>
                </c:pt>
                <c:pt idx="4415">
                  <c:v>2.3555630000000001</c:v>
                </c:pt>
                <c:pt idx="4416">
                  <c:v>2.5486599999999999</c:v>
                </c:pt>
                <c:pt idx="4417">
                  <c:v>2.380601</c:v>
                </c:pt>
                <c:pt idx="4418">
                  <c:v>2.4650569999999998</c:v>
                </c:pt>
                <c:pt idx="4419">
                  <c:v>2.3488069999999999</c:v>
                </c:pt>
                <c:pt idx="4420">
                  <c:v>2.5841229999999999</c:v>
                </c:pt>
                <c:pt idx="4421">
                  <c:v>2.224815</c:v>
                </c:pt>
                <c:pt idx="4422">
                  <c:v>2.2548330000000001</c:v>
                </c:pt>
                <c:pt idx="4423">
                  <c:v>2.3806120000000002</c:v>
                </c:pt>
                <c:pt idx="4424">
                  <c:v>2.465344</c:v>
                </c:pt>
                <c:pt idx="4425">
                  <c:v>2.405281</c:v>
                </c:pt>
                <c:pt idx="4426">
                  <c:v>2.4321549999999998</c:v>
                </c:pt>
                <c:pt idx="4427">
                  <c:v>2.3739219999999999</c:v>
                </c:pt>
                <c:pt idx="4428">
                  <c:v>2.405268</c:v>
                </c:pt>
                <c:pt idx="4429">
                  <c:v>2.237447</c:v>
                </c:pt>
                <c:pt idx="4430">
                  <c:v>2.2672650000000001</c:v>
                </c:pt>
                <c:pt idx="4431">
                  <c:v>2.0971029999999997</c:v>
                </c:pt>
                <c:pt idx="4432">
                  <c:v>2.3293400000000002</c:v>
                </c:pt>
                <c:pt idx="4433">
                  <c:v>2.2924530000000001</c:v>
                </c:pt>
                <c:pt idx="4434">
                  <c:v>2.2785349999999998</c:v>
                </c:pt>
                <c:pt idx="4435">
                  <c:v>2.171754</c:v>
                </c:pt>
                <c:pt idx="4436">
                  <c:v>2.2637529999999999</c:v>
                </c:pt>
                <c:pt idx="4437">
                  <c:v>2.3483149999999999</c:v>
                </c:pt>
                <c:pt idx="4438">
                  <c:v>2.4148939999999999</c:v>
                </c:pt>
                <c:pt idx="4439">
                  <c:v>2.1687529999999997</c:v>
                </c:pt>
                <c:pt idx="4440">
                  <c:v>2.17204</c:v>
                </c:pt>
                <c:pt idx="4441">
                  <c:v>2.3296619999999999</c:v>
                </c:pt>
                <c:pt idx="4442">
                  <c:v>2.1198040000000002</c:v>
                </c:pt>
                <c:pt idx="4443">
                  <c:v>2.1612400000000003</c:v>
                </c:pt>
                <c:pt idx="4444">
                  <c:v>2.1263209999999999</c:v>
                </c:pt>
                <c:pt idx="4445">
                  <c:v>2.2595100000000001</c:v>
                </c:pt>
                <c:pt idx="4446">
                  <c:v>2.118541</c:v>
                </c:pt>
                <c:pt idx="4447">
                  <c:v>2.2823120000000001</c:v>
                </c:pt>
                <c:pt idx="4448">
                  <c:v>2.0702599999999998</c:v>
                </c:pt>
                <c:pt idx="4449">
                  <c:v>2.2964470000000001</c:v>
                </c:pt>
                <c:pt idx="4450">
                  <c:v>2.2620870000000002</c:v>
                </c:pt>
                <c:pt idx="4451">
                  <c:v>2.2550460000000001</c:v>
                </c:pt>
                <c:pt idx="4452">
                  <c:v>2.30722</c:v>
                </c:pt>
                <c:pt idx="4453">
                  <c:v>2.2493110000000001</c:v>
                </c:pt>
                <c:pt idx="4454">
                  <c:v>2.2042980000000001</c:v>
                </c:pt>
                <c:pt idx="4455">
                  <c:v>2.2614939999999999</c:v>
                </c:pt>
                <c:pt idx="4456">
                  <c:v>2.0768749999999998</c:v>
                </c:pt>
                <c:pt idx="4457">
                  <c:v>2.2504170000000001</c:v>
                </c:pt>
                <c:pt idx="4458">
                  <c:v>2.2641249999999999</c:v>
                </c:pt>
                <c:pt idx="4459">
                  <c:v>2.1548020000000001</c:v>
                </c:pt>
                <c:pt idx="4460">
                  <c:v>2.2419320000000003</c:v>
                </c:pt>
                <c:pt idx="4461">
                  <c:v>2.2591869999999998</c:v>
                </c:pt>
                <c:pt idx="4462">
                  <c:v>1.9889680000000001</c:v>
                </c:pt>
                <c:pt idx="4463">
                  <c:v>2.2217289999999998</c:v>
                </c:pt>
                <c:pt idx="4464">
                  <c:v>2.1102889999999999</c:v>
                </c:pt>
                <c:pt idx="4465">
                  <c:v>2.110919</c:v>
                </c:pt>
                <c:pt idx="4466">
                  <c:v>2.3900099999999997</c:v>
                </c:pt>
                <c:pt idx="4467">
                  <c:v>2.205533</c:v>
                </c:pt>
                <c:pt idx="4468">
                  <c:v>2.442822</c:v>
                </c:pt>
                <c:pt idx="4469">
                  <c:v>2.314505</c:v>
                </c:pt>
                <c:pt idx="4470">
                  <c:v>2.2287090000000003</c:v>
                </c:pt>
                <c:pt idx="4471">
                  <c:v>2.381901</c:v>
                </c:pt>
                <c:pt idx="4472">
                  <c:v>2.2500499999999999</c:v>
                </c:pt>
                <c:pt idx="4473">
                  <c:v>2.2281270000000002</c:v>
                </c:pt>
                <c:pt idx="4474">
                  <c:v>2.2041490000000001</c:v>
                </c:pt>
                <c:pt idx="4475">
                  <c:v>2.143723</c:v>
                </c:pt>
                <c:pt idx="4476">
                  <c:v>2.1163460000000001</c:v>
                </c:pt>
                <c:pt idx="4477">
                  <c:v>2.191227</c:v>
                </c:pt>
                <c:pt idx="4478">
                  <c:v>2.235859</c:v>
                </c:pt>
                <c:pt idx="4479">
                  <c:v>2.333256</c:v>
                </c:pt>
                <c:pt idx="4480">
                  <c:v>2.3306360000000002</c:v>
                </c:pt>
                <c:pt idx="4481">
                  <c:v>2.4082509999999999</c:v>
                </c:pt>
                <c:pt idx="4482">
                  <c:v>2.5929880000000001</c:v>
                </c:pt>
                <c:pt idx="4483">
                  <c:v>2.5451810000000004</c:v>
                </c:pt>
                <c:pt idx="4484">
                  <c:v>2.608911</c:v>
                </c:pt>
                <c:pt idx="4485">
                  <c:v>2.1649060000000002</c:v>
                </c:pt>
                <c:pt idx="4486">
                  <c:v>2.2508170000000001</c:v>
                </c:pt>
                <c:pt idx="4487">
                  <c:v>2.035571</c:v>
                </c:pt>
                <c:pt idx="4488">
                  <c:v>2.3377569999999999</c:v>
                </c:pt>
                <c:pt idx="4489">
                  <c:v>2.0962909999999999</c:v>
                </c:pt>
                <c:pt idx="4490">
                  <c:v>2.163967</c:v>
                </c:pt>
                <c:pt idx="4491">
                  <c:v>2.1137760000000001</c:v>
                </c:pt>
                <c:pt idx="4492">
                  <c:v>2.1584030000000003</c:v>
                </c:pt>
                <c:pt idx="4493">
                  <c:v>2.1317249999999999</c:v>
                </c:pt>
                <c:pt idx="4494">
                  <c:v>2.2186360000000001</c:v>
                </c:pt>
                <c:pt idx="4495">
                  <c:v>2.2213250000000002</c:v>
                </c:pt>
                <c:pt idx="4496">
                  <c:v>2.2891249999999999</c:v>
                </c:pt>
                <c:pt idx="4497">
                  <c:v>2.24607</c:v>
                </c:pt>
                <c:pt idx="4498">
                  <c:v>2.1971350000000003</c:v>
                </c:pt>
                <c:pt idx="4499">
                  <c:v>2.3126600000000002</c:v>
                </c:pt>
                <c:pt idx="4500">
                  <c:v>2.2586040000000001</c:v>
                </c:pt>
                <c:pt idx="4501">
                  <c:v>2.2457720000000001</c:v>
                </c:pt>
                <c:pt idx="4502">
                  <c:v>2.0952489999999999</c:v>
                </c:pt>
                <c:pt idx="4503">
                  <c:v>2.1932999999999998</c:v>
                </c:pt>
                <c:pt idx="4504">
                  <c:v>2.3050440000000001</c:v>
                </c:pt>
                <c:pt idx="4505">
                  <c:v>2.1594030000000002</c:v>
                </c:pt>
                <c:pt idx="4506">
                  <c:v>2.1408</c:v>
                </c:pt>
                <c:pt idx="4507">
                  <c:v>2.255906</c:v>
                </c:pt>
                <c:pt idx="4508">
                  <c:v>2.16161</c:v>
                </c:pt>
                <c:pt idx="4509">
                  <c:v>2.4954519999999998</c:v>
                </c:pt>
                <c:pt idx="4510">
                  <c:v>2.4946489999999999</c:v>
                </c:pt>
                <c:pt idx="4511">
                  <c:v>2.3762500000000002</c:v>
                </c:pt>
                <c:pt idx="4512">
                  <c:v>2.735773</c:v>
                </c:pt>
                <c:pt idx="4513">
                  <c:v>2.4910969999999999</c:v>
                </c:pt>
                <c:pt idx="4514">
                  <c:v>2.3574120000000001</c:v>
                </c:pt>
                <c:pt idx="4515">
                  <c:v>2.3758240000000002</c:v>
                </c:pt>
                <c:pt idx="4516">
                  <c:v>2.6251500000000001</c:v>
                </c:pt>
                <c:pt idx="4517">
                  <c:v>2.499241</c:v>
                </c:pt>
                <c:pt idx="4518">
                  <c:v>2.3973140000000002</c:v>
                </c:pt>
                <c:pt idx="4519">
                  <c:v>2.4214030000000002</c:v>
                </c:pt>
                <c:pt idx="4520">
                  <c:v>2.5192510000000001</c:v>
                </c:pt>
                <c:pt idx="4521">
                  <c:v>2.373739</c:v>
                </c:pt>
                <c:pt idx="4522">
                  <c:v>2.5374970000000001</c:v>
                </c:pt>
                <c:pt idx="4523">
                  <c:v>2.4529770000000002</c:v>
                </c:pt>
                <c:pt idx="4524">
                  <c:v>2.6980320000000004</c:v>
                </c:pt>
                <c:pt idx="4525">
                  <c:v>2.7558319999999998</c:v>
                </c:pt>
                <c:pt idx="4526">
                  <c:v>2.2389969999999999</c:v>
                </c:pt>
                <c:pt idx="4527">
                  <c:v>3.347855</c:v>
                </c:pt>
                <c:pt idx="4528">
                  <c:v>2.1863429999999999</c:v>
                </c:pt>
                <c:pt idx="4529">
                  <c:v>2.5362930000000001</c:v>
                </c:pt>
                <c:pt idx="4530">
                  <c:v>2.6142859999999999</c:v>
                </c:pt>
                <c:pt idx="4531">
                  <c:v>2.715055</c:v>
                </c:pt>
                <c:pt idx="4532">
                  <c:v>2.5851420000000003</c:v>
                </c:pt>
                <c:pt idx="4533">
                  <c:v>2.6589939999999999</c:v>
                </c:pt>
                <c:pt idx="4534">
                  <c:v>2.4414790000000002</c:v>
                </c:pt>
                <c:pt idx="4535">
                  <c:v>2.5707770000000001</c:v>
                </c:pt>
                <c:pt idx="4536">
                  <c:v>2.542872</c:v>
                </c:pt>
                <c:pt idx="4537">
                  <c:v>2.4668070000000002</c:v>
                </c:pt>
                <c:pt idx="4538">
                  <c:v>2.5853250000000001</c:v>
                </c:pt>
                <c:pt idx="4539">
                  <c:v>2.8447309999999999</c:v>
                </c:pt>
                <c:pt idx="4540">
                  <c:v>2.5709019999999998</c:v>
                </c:pt>
                <c:pt idx="4541">
                  <c:v>2.5229839999999997</c:v>
                </c:pt>
                <c:pt idx="4542">
                  <c:v>2.6912150000000001</c:v>
                </c:pt>
                <c:pt idx="4543">
                  <c:v>2.8350819999999999</c:v>
                </c:pt>
                <c:pt idx="4544">
                  <c:v>2.5986479999999998</c:v>
                </c:pt>
                <c:pt idx="4545">
                  <c:v>2.708431</c:v>
                </c:pt>
                <c:pt idx="4546">
                  <c:v>2.9221699999999999</c:v>
                </c:pt>
                <c:pt idx="4547">
                  <c:v>2.502456</c:v>
                </c:pt>
                <c:pt idx="4548">
                  <c:v>2.6041429999999997</c:v>
                </c:pt>
                <c:pt idx="4549">
                  <c:v>2.3841870000000003</c:v>
                </c:pt>
                <c:pt idx="4550">
                  <c:v>2.7524480000000002</c:v>
                </c:pt>
                <c:pt idx="4551">
                  <c:v>2.5980470000000002</c:v>
                </c:pt>
                <c:pt idx="4552">
                  <c:v>2.6515149999999998</c:v>
                </c:pt>
                <c:pt idx="4553">
                  <c:v>2.4705699999999999</c:v>
                </c:pt>
                <c:pt idx="4554">
                  <c:v>2.5459779999999999</c:v>
                </c:pt>
                <c:pt idx="4555">
                  <c:v>2.8838029999999999</c:v>
                </c:pt>
                <c:pt idx="4556">
                  <c:v>2.7590710000000001</c:v>
                </c:pt>
                <c:pt idx="4557">
                  <c:v>2.5955889999999999</c:v>
                </c:pt>
                <c:pt idx="4558">
                  <c:v>2.6427420000000001</c:v>
                </c:pt>
                <c:pt idx="4559">
                  <c:v>2.7963179999999999</c:v>
                </c:pt>
                <c:pt idx="4560">
                  <c:v>2.8105519999999999</c:v>
                </c:pt>
                <c:pt idx="4561">
                  <c:v>2.5166690000000003</c:v>
                </c:pt>
                <c:pt idx="4562">
                  <c:v>2.7907219999999997</c:v>
                </c:pt>
                <c:pt idx="4563">
                  <c:v>2.932922</c:v>
                </c:pt>
                <c:pt idx="4564">
                  <c:v>2.4691489999999998</c:v>
                </c:pt>
                <c:pt idx="4565">
                  <c:v>2.8114569999999999</c:v>
                </c:pt>
                <c:pt idx="4566">
                  <c:v>2.7847979999999999</c:v>
                </c:pt>
                <c:pt idx="4567">
                  <c:v>2.6123030000000003</c:v>
                </c:pt>
                <c:pt idx="4568">
                  <c:v>2.4995799999999999</c:v>
                </c:pt>
                <c:pt idx="4569">
                  <c:v>2.8230680000000001</c:v>
                </c:pt>
                <c:pt idx="4570">
                  <c:v>3.0198619999999998</c:v>
                </c:pt>
                <c:pt idx="4571">
                  <c:v>2.5255770000000002</c:v>
                </c:pt>
                <c:pt idx="4572">
                  <c:v>2.377075</c:v>
                </c:pt>
                <c:pt idx="4573">
                  <c:v>2.5392640000000002</c:v>
                </c:pt>
                <c:pt idx="4574">
                  <c:v>3.1557170000000001</c:v>
                </c:pt>
                <c:pt idx="4575">
                  <c:v>2.7441969999999998</c:v>
                </c:pt>
                <c:pt idx="4576">
                  <c:v>2.8024070000000001</c:v>
                </c:pt>
                <c:pt idx="4577">
                  <c:v>2.6627749999999999</c:v>
                </c:pt>
                <c:pt idx="4578">
                  <c:v>2.6399759999999999</c:v>
                </c:pt>
                <c:pt idx="4579">
                  <c:v>2.6293949999999997</c:v>
                </c:pt>
                <c:pt idx="4580">
                  <c:v>2.6233679999999997</c:v>
                </c:pt>
                <c:pt idx="4581">
                  <c:v>2.4871729999999999</c:v>
                </c:pt>
                <c:pt idx="4582">
                  <c:v>2.454456</c:v>
                </c:pt>
                <c:pt idx="4583">
                  <c:v>2.354168</c:v>
                </c:pt>
                <c:pt idx="4584">
                  <c:v>2.2855639999999999</c:v>
                </c:pt>
                <c:pt idx="4585">
                  <c:v>2.171948</c:v>
                </c:pt>
                <c:pt idx="4586">
                  <c:v>2.2214</c:v>
                </c:pt>
                <c:pt idx="4587">
                  <c:v>2.4822449999999998</c:v>
                </c:pt>
                <c:pt idx="4588">
                  <c:v>2.280205</c:v>
                </c:pt>
                <c:pt idx="4589">
                  <c:v>2.0614859999999999</c:v>
                </c:pt>
                <c:pt idx="4590">
                  <c:v>2.188463</c:v>
                </c:pt>
                <c:pt idx="4591">
                  <c:v>1.852671</c:v>
                </c:pt>
                <c:pt idx="4592">
                  <c:v>2.0754440000000001</c:v>
                </c:pt>
                <c:pt idx="4593">
                  <c:v>2.5019960000000001</c:v>
                </c:pt>
                <c:pt idx="4594">
                  <c:v>2.11354</c:v>
                </c:pt>
                <c:pt idx="4595">
                  <c:v>2.1102799999999999</c:v>
                </c:pt>
                <c:pt idx="4596">
                  <c:v>2.0231630000000003</c:v>
                </c:pt>
                <c:pt idx="4597">
                  <c:v>2.09897</c:v>
                </c:pt>
                <c:pt idx="4598">
                  <c:v>1.937489</c:v>
                </c:pt>
                <c:pt idx="4599">
                  <c:v>2.1184400000000001</c:v>
                </c:pt>
                <c:pt idx="4600">
                  <c:v>2.2362739999999999</c:v>
                </c:pt>
                <c:pt idx="4601">
                  <c:v>2.2080380000000002</c:v>
                </c:pt>
                <c:pt idx="4602">
                  <c:v>1.9115609999999998</c:v>
                </c:pt>
                <c:pt idx="4603">
                  <c:v>2.0433499999999998</c:v>
                </c:pt>
                <c:pt idx="4604">
                  <c:v>1.8801619999999999</c:v>
                </c:pt>
                <c:pt idx="4605">
                  <c:v>2.0961789999999998</c:v>
                </c:pt>
                <c:pt idx="4606">
                  <c:v>2.1883159999999999</c:v>
                </c:pt>
                <c:pt idx="4607">
                  <c:v>2.1924519999999998</c:v>
                </c:pt>
                <c:pt idx="4608">
                  <c:v>1.9147669999999999</c:v>
                </c:pt>
                <c:pt idx="4609">
                  <c:v>2.2739579999999999</c:v>
                </c:pt>
                <c:pt idx="4610">
                  <c:v>2.264491</c:v>
                </c:pt>
                <c:pt idx="4611">
                  <c:v>2.3641519999999998</c:v>
                </c:pt>
                <c:pt idx="4612">
                  <c:v>2.0462910000000001</c:v>
                </c:pt>
                <c:pt idx="4613">
                  <c:v>2.3215269999999997</c:v>
                </c:pt>
                <c:pt idx="4614">
                  <c:v>2.0091939999999999</c:v>
                </c:pt>
                <c:pt idx="4615">
                  <c:v>2.0518209999999999</c:v>
                </c:pt>
                <c:pt idx="4616">
                  <c:v>2.2029299999999998</c:v>
                </c:pt>
                <c:pt idx="4617">
                  <c:v>2.144161</c:v>
                </c:pt>
                <c:pt idx="4618">
                  <c:v>2.3142389999999997</c:v>
                </c:pt>
                <c:pt idx="4619">
                  <c:v>2.5765729999999998</c:v>
                </c:pt>
                <c:pt idx="4620">
                  <c:v>2.2503419999999998</c:v>
                </c:pt>
                <c:pt idx="4621">
                  <c:v>2.0430630000000001</c:v>
                </c:pt>
                <c:pt idx="4622">
                  <c:v>2.1481970000000001</c:v>
                </c:pt>
                <c:pt idx="4623">
                  <c:v>2.029312</c:v>
                </c:pt>
                <c:pt idx="4624">
                  <c:v>1.7516689999999999</c:v>
                </c:pt>
                <c:pt idx="4625">
                  <c:v>2.0939040000000002</c:v>
                </c:pt>
                <c:pt idx="4626">
                  <c:v>2.1912000000000003</c:v>
                </c:pt>
                <c:pt idx="4627">
                  <c:v>2.2435149999999999</c:v>
                </c:pt>
                <c:pt idx="4628">
                  <c:v>2.3395299999999999</c:v>
                </c:pt>
                <c:pt idx="4629">
                  <c:v>2.5271359999999996</c:v>
                </c:pt>
                <c:pt idx="4630">
                  <c:v>2.2988</c:v>
                </c:pt>
                <c:pt idx="4631">
                  <c:v>2.4653230000000002</c:v>
                </c:pt>
                <c:pt idx="4632">
                  <c:v>2.162026</c:v>
                </c:pt>
                <c:pt idx="4633">
                  <c:v>2.2017370000000001</c:v>
                </c:pt>
                <c:pt idx="4634">
                  <c:v>2.2169189999999999</c:v>
                </c:pt>
                <c:pt idx="4635">
                  <c:v>2.2739199999999999</c:v>
                </c:pt>
                <c:pt idx="4636">
                  <c:v>2.0216819999999998</c:v>
                </c:pt>
                <c:pt idx="4637">
                  <c:v>2.3380139999999998</c:v>
                </c:pt>
                <c:pt idx="4638">
                  <c:v>2.2835619999999999</c:v>
                </c:pt>
                <c:pt idx="4639">
                  <c:v>2.4317229999999999</c:v>
                </c:pt>
                <c:pt idx="4640">
                  <c:v>2.3081450000000001</c:v>
                </c:pt>
                <c:pt idx="4641">
                  <c:v>2.3931870000000002</c:v>
                </c:pt>
                <c:pt idx="4642">
                  <c:v>2.4802010000000001</c:v>
                </c:pt>
                <c:pt idx="4643">
                  <c:v>2.5834249999999996</c:v>
                </c:pt>
                <c:pt idx="4644">
                  <c:v>2.8076980000000002</c:v>
                </c:pt>
                <c:pt idx="4645">
                  <c:v>2.5420700000000003</c:v>
                </c:pt>
                <c:pt idx="4646">
                  <c:v>2.522103</c:v>
                </c:pt>
                <c:pt idx="4647">
                  <c:v>2.4258060000000001</c:v>
                </c:pt>
                <c:pt idx="4648">
                  <c:v>2.4543590000000002</c:v>
                </c:pt>
                <c:pt idx="4649">
                  <c:v>2.290232</c:v>
                </c:pt>
                <c:pt idx="4650">
                  <c:v>2.2475830000000001</c:v>
                </c:pt>
                <c:pt idx="4651">
                  <c:v>2.196224</c:v>
                </c:pt>
                <c:pt idx="4652">
                  <c:v>1.9517640000000001</c:v>
                </c:pt>
                <c:pt idx="4653">
                  <c:v>2.4248700000000003</c:v>
                </c:pt>
                <c:pt idx="4654">
                  <c:v>2.2526320000000002</c:v>
                </c:pt>
                <c:pt idx="4655">
                  <c:v>2.1313659999999999</c:v>
                </c:pt>
                <c:pt idx="4656">
                  <c:v>2.0390480000000002</c:v>
                </c:pt>
                <c:pt idx="4657">
                  <c:v>2.2808410000000001</c:v>
                </c:pt>
                <c:pt idx="4658">
                  <c:v>2.6587529999999999</c:v>
                </c:pt>
                <c:pt idx="4659">
                  <c:v>2.4686539999999999</c:v>
                </c:pt>
                <c:pt idx="4660">
                  <c:v>2.2885680000000002</c:v>
                </c:pt>
                <c:pt idx="4661">
                  <c:v>2.2926320000000002</c:v>
                </c:pt>
                <c:pt idx="4662">
                  <c:v>2.784408</c:v>
                </c:pt>
                <c:pt idx="4663">
                  <c:v>2.5226039999999998</c:v>
                </c:pt>
                <c:pt idx="4664">
                  <c:v>2.3485839999999998</c:v>
                </c:pt>
                <c:pt idx="4665">
                  <c:v>3.0432220000000001</c:v>
                </c:pt>
                <c:pt idx="4666">
                  <c:v>2.745479</c:v>
                </c:pt>
                <c:pt idx="4667">
                  <c:v>2.3049759999999999</c:v>
                </c:pt>
                <c:pt idx="4668">
                  <c:v>2.1440290000000002</c:v>
                </c:pt>
                <c:pt idx="4669">
                  <c:v>2.1023620000000003</c:v>
                </c:pt>
                <c:pt idx="4670">
                  <c:v>2.1398259999999998</c:v>
                </c:pt>
                <c:pt idx="4671">
                  <c:v>1.9578329999999999</c:v>
                </c:pt>
                <c:pt idx="4672">
                  <c:v>1.9766189999999999</c:v>
                </c:pt>
                <c:pt idx="4673">
                  <c:v>2.0402740000000001</c:v>
                </c:pt>
                <c:pt idx="4674">
                  <c:v>2.10737</c:v>
                </c:pt>
                <c:pt idx="4675">
                  <c:v>2.194677</c:v>
                </c:pt>
                <c:pt idx="4676">
                  <c:v>1.80619</c:v>
                </c:pt>
                <c:pt idx="4677">
                  <c:v>2.0582829999999999</c:v>
                </c:pt>
                <c:pt idx="4678">
                  <c:v>1.9732250000000002</c:v>
                </c:pt>
                <c:pt idx="4679">
                  <c:v>2.2719119999999999</c:v>
                </c:pt>
                <c:pt idx="4680">
                  <c:v>2.0039989999999999</c:v>
                </c:pt>
                <c:pt idx="4681">
                  <c:v>2.0833119999999998</c:v>
                </c:pt>
                <c:pt idx="4682">
                  <c:v>2.3109649999999999</c:v>
                </c:pt>
                <c:pt idx="4683">
                  <c:v>2.4310559999999999</c:v>
                </c:pt>
                <c:pt idx="4684">
                  <c:v>2.3971559999999998</c:v>
                </c:pt>
                <c:pt idx="4685">
                  <c:v>2.8869569999999998</c:v>
                </c:pt>
                <c:pt idx="4686">
                  <c:v>2.3292549999999999</c:v>
                </c:pt>
                <c:pt idx="4687">
                  <c:v>2.379305</c:v>
                </c:pt>
                <c:pt idx="4688">
                  <c:v>2.3306240000000003</c:v>
                </c:pt>
                <c:pt idx="4689">
                  <c:v>2.5414870000000001</c:v>
                </c:pt>
                <c:pt idx="4690">
                  <c:v>2.2065999999999999</c:v>
                </c:pt>
                <c:pt idx="4691">
                  <c:v>2.8828239999999998</c:v>
                </c:pt>
                <c:pt idx="4692">
                  <c:v>2.522027</c:v>
                </c:pt>
                <c:pt idx="4693">
                  <c:v>2.6520169999999998</c:v>
                </c:pt>
                <c:pt idx="4694">
                  <c:v>2.8027439999999997</c:v>
                </c:pt>
                <c:pt idx="4695">
                  <c:v>2.7603290000000005</c:v>
                </c:pt>
                <c:pt idx="4696">
                  <c:v>2.7469989999999997</c:v>
                </c:pt>
                <c:pt idx="4697">
                  <c:v>2.7547389999999998</c:v>
                </c:pt>
                <c:pt idx="4698">
                  <c:v>2.6338430000000002</c:v>
                </c:pt>
                <c:pt idx="4699">
                  <c:v>2.7468819999999998</c:v>
                </c:pt>
                <c:pt idx="4700">
                  <c:v>2.4787270000000001</c:v>
                </c:pt>
                <c:pt idx="4701">
                  <c:v>2.6439059999999999</c:v>
                </c:pt>
                <c:pt idx="4702">
                  <c:v>2.6390130000000003</c:v>
                </c:pt>
                <c:pt idx="4703">
                  <c:v>2.6960509999999998</c:v>
                </c:pt>
                <c:pt idx="4704">
                  <c:v>2.8884569999999998</c:v>
                </c:pt>
                <c:pt idx="4705">
                  <c:v>2.7841650000000002</c:v>
                </c:pt>
                <c:pt idx="4706">
                  <c:v>2.4826680000000003</c:v>
                </c:pt>
                <c:pt idx="4707">
                  <c:v>2.9454370000000001</c:v>
                </c:pt>
                <c:pt idx="4708">
                  <c:v>2.6660850000000003</c:v>
                </c:pt>
                <c:pt idx="4709">
                  <c:v>2.6530969999999998</c:v>
                </c:pt>
                <c:pt idx="4710">
                  <c:v>2.8775550000000001</c:v>
                </c:pt>
                <c:pt idx="4711">
                  <c:v>2.55945</c:v>
                </c:pt>
                <c:pt idx="4712">
                  <c:v>2.609245</c:v>
                </c:pt>
                <c:pt idx="4713">
                  <c:v>2.6576129999999996</c:v>
                </c:pt>
                <c:pt idx="4714">
                  <c:v>2.7546169999999996</c:v>
                </c:pt>
                <c:pt idx="4715">
                  <c:v>2.6828570000000003</c:v>
                </c:pt>
                <c:pt idx="4716">
                  <c:v>2.588632</c:v>
                </c:pt>
                <c:pt idx="4717">
                  <c:v>2.5845200000000004</c:v>
                </c:pt>
                <c:pt idx="4718">
                  <c:v>2.635167</c:v>
                </c:pt>
                <c:pt idx="4719">
                  <c:v>2.689038</c:v>
                </c:pt>
                <c:pt idx="4720">
                  <c:v>2.6870979999999998</c:v>
                </c:pt>
                <c:pt idx="4721">
                  <c:v>2.6166830000000001</c:v>
                </c:pt>
                <c:pt idx="4722">
                  <c:v>2.6976240000000002</c:v>
                </c:pt>
                <c:pt idx="4723">
                  <c:v>2.7302559999999998</c:v>
                </c:pt>
                <c:pt idx="4724">
                  <c:v>2.5010680000000001</c:v>
                </c:pt>
                <c:pt idx="4725">
                  <c:v>2.7499509999999998</c:v>
                </c:pt>
                <c:pt idx="4726">
                  <c:v>2.6093159999999997</c:v>
                </c:pt>
                <c:pt idx="4727">
                  <c:v>2.8375860000000004</c:v>
                </c:pt>
                <c:pt idx="4728">
                  <c:v>2.7729270000000001</c:v>
                </c:pt>
                <c:pt idx="4729">
                  <c:v>2.4052889999999998</c:v>
                </c:pt>
                <c:pt idx="4730">
                  <c:v>2.579777</c:v>
                </c:pt>
                <c:pt idx="4731">
                  <c:v>2.7120040000000003</c:v>
                </c:pt>
                <c:pt idx="4732">
                  <c:v>2.6708449999999999</c:v>
                </c:pt>
                <c:pt idx="4733">
                  <c:v>2.4992990000000002</c:v>
                </c:pt>
                <c:pt idx="4734">
                  <c:v>2.6163460000000001</c:v>
                </c:pt>
                <c:pt idx="4735">
                  <c:v>2.551914</c:v>
                </c:pt>
                <c:pt idx="4736">
                  <c:v>2.5635970000000001</c:v>
                </c:pt>
                <c:pt idx="4737">
                  <c:v>2.5230130000000002</c:v>
                </c:pt>
                <c:pt idx="4738">
                  <c:v>2.5322679999999997</c:v>
                </c:pt>
                <c:pt idx="4739">
                  <c:v>2.5156939999999999</c:v>
                </c:pt>
                <c:pt idx="4740">
                  <c:v>2.7412560000000004</c:v>
                </c:pt>
                <c:pt idx="4741">
                  <c:v>2.8046179999999996</c:v>
                </c:pt>
                <c:pt idx="4742">
                  <c:v>2.4582619999999999</c:v>
                </c:pt>
                <c:pt idx="4743">
                  <c:v>2.3235239999999999</c:v>
                </c:pt>
                <c:pt idx="4744">
                  <c:v>2.3884880000000002</c:v>
                </c:pt>
                <c:pt idx="4745">
                  <c:v>2.4652979999999998</c:v>
                </c:pt>
                <c:pt idx="4746">
                  <c:v>2.4247700000000001</c:v>
                </c:pt>
                <c:pt idx="4747">
                  <c:v>2.599113</c:v>
                </c:pt>
                <c:pt idx="4748">
                  <c:v>2.7613470000000002</c:v>
                </c:pt>
                <c:pt idx="4749">
                  <c:v>2.4958800000000001</c:v>
                </c:pt>
                <c:pt idx="4750">
                  <c:v>2.4463710000000001</c:v>
                </c:pt>
                <c:pt idx="4751">
                  <c:v>2.3774190000000002</c:v>
                </c:pt>
                <c:pt idx="4752">
                  <c:v>2.4436299999999997</c:v>
                </c:pt>
                <c:pt idx="4753">
                  <c:v>2.425373</c:v>
                </c:pt>
                <c:pt idx="4754">
                  <c:v>2.510796</c:v>
                </c:pt>
                <c:pt idx="4755">
                  <c:v>2.6893060000000002</c:v>
                </c:pt>
                <c:pt idx="4756">
                  <c:v>2.412712</c:v>
                </c:pt>
                <c:pt idx="4757">
                  <c:v>2.600482</c:v>
                </c:pt>
                <c:pt idx="4758">
                  <c:v>2.592231</c:v>
                </c:pt>
                <c:pt idx="4759">
                  <c:v>2.3707600000000002</c:v>
                </c:pt>
                <c:pt idx="4760">
                  <c:v>2.5385360000000001</c:v>
                </c:pt>
                <c:pt idx="4761">
                  <c:v>2.551247</c:v>
                </c:pt>
                <c:pt idx="4762">
                  <c:v>2.5729809999999995</c:v>
                </c:pt>
                <c:pt idx="4763">
                  <c:v>2.4890979999999998</c:v>
                </c:pt>
                <c:pt idx="4764">
                  <c:v>2.469185</c:v>
                </c:pt>
                <c:pt idx="4765">
                  <c:v>2.8904489999999998</c:v>
                </c:pt>
                <c:pt idx="4766">
                  <c:v>2.458313</c:v>
                </c:pt>
                <c:pt idx="4767">
                  <c:v>2.3502689999999999</c:v>
                </c:pt>
                <c:pt idx="4768">
                  <c:v>2.6555279999999999</c:v>
                </c:pt>
                <c:pt idx="4769">
                  <c:v>2.6024789999999998</c:v>
                </c:pt>
                <c:pt idx="4770">
                  <c:v>2.6330179999999999</c:v>
                </c:pt>
                <c:pt idx="4771">
                  <c:v>2.6232640000000003</c:v>
                </c:pt>
                <c:pt idx="4772">
                  <c:v>2.510481</c:v>
                </c:pt>
                <c:pt idx="4773">
                  <c:v>2.6251439999999997</c:v>
                </c:pt>
                <c:pt idx="4774">
                  <c:v>2.6710600000000002</c:v>
                </c:pt>
                <c:pt idx="4775">
                  <c:v>2.481398</c:v>
                </c:pt>
                <c:pt idx="4776">
                  <c:v>2.6381749999999999</c:v>
                </c:pt>
                <c:pt idx="4777">
                  <c:v>2.5432090000000001</c:v>
                </c:pt>
                <c:pt idx="4778">
                  <c:v>2.5823109999999998</c:v>
                </c:pt>
                <c:pt idx="4779">
                  <c:v>2.6268069999999999</c:v>
                </c:pt>
                <c:pt idx="4780">
                  <c:v>2.6932420000000001</c:v>
                </c:pt>
                <c:pt idx="4781">
                  <c:v>2.6852769999999997</c:v>
                </c:pt>
                <c:pt idx="4782">
                  <c:v>2.7043140000000001</c:v>
                </c:pt>
                <c:pt idx="4783">
                  <c:v>2.5895920000000001</c:v>
                </c:pt>
                <c:pt idx="4784">
                  <c:v>2.6624310000000002</c:v>
                </c:pt>
                <c:pt idx="4785">
                  <c:v>2.4706860000000002</c:v>
                </c:pt>
                <c:pt idx="4786">
                  <c:v>2.6868249999999998</c:v>
                </c:pt>
                <c:pt idx="4787">
                  <c:v>2.52996</c:v>
                </c:pt>
                <c:pt idx="4788">
                  <c:v>2.6999089999999999</c:v>
                </c:pt>
                <c:pt idx="4789">
                  <c:v>2.6007619999999996</c:v>
                </c:pt>
                <c:pt idx="4790">
                  <c:v>2.4400849999999998</c:v>
                </c:pt>
                <c:pt idx="4791">
                  <c:v>2.463651</c:v>
                </c:pt>
                <c:pt idx="4792">
                  <c:v>2.3152619999999997</c:v>
                </c:pt>
                <c:pt idx="4793">
                  <c:v>2.5273309999999998</c:v>
                </c:pt>
                <c:pt idx="4794">
                  <c:v>2.6134740000000001</c:v>
                </c:pt>
                <c:pt idx="4795">
                  <c:v>2.464731</c:v>
                </c:pt>
                <c:pt idx="4796">
                  <c:v>2.3816250000000001</c:v>
                </c:pt>
                <c:pt idx="4797">
                  <c:v>2.7352860000000003</c:v>
                </c:pt>
                <c:pt idx="4798">
                  <c:v>2.6714419999999999</c:v>
                </c:pt>
                <c:pt idx="4799">
                  <c:v>2.6468439999999998</c:v>
                </c:pt>
                <c:pt idx="4800">
                  <c:v>2.4417520000000001</c:v>
                </c:pt>
                <c:pt idx="4801">
                  <c:v>2.5242140000000002</c:v>
                </c:pt>
                <c:pt idx="4802">
                  <c:v>2.7129540000000003</c:v>
                </c:pt>
                <c:pt idx="4803">
                  <c:v>2.635694</c:v>
                </c:pt>
                <c:pt idx="4804">
                  <c:v>2.47533</c:v>
                </c:pt>
                <c:pt idx="4805">
                  <c:v>2.6925409999999999</c:v>
                </c:pt>
                <c:pt idx="4806">
                  <c:v>2.6127630000000002</c:v>
                </c:pt>
                <c:pt idx="4807">
                  <c:v>2.5394899999999998</c:v>
                </c:pt>
                <c:pt idx="4808">
                  <c:v>2.548044</c:v>
                </c:pt>
                <c:pt idx="4809">
                  <c:v>2.5847090000000001</c:v>
                </c:pt>
                <c:pt idx="4810">
                  <c:v>2.5311789999999998</c:v>
                </c:pt>
                <c:pt idx="4811">
                  <c:v>2.6493820000000001</c:v>
                </c:pt>
                <c:pt idx="4812">
                  <c:v>2.6074789999999997</c:v>
                </c:pt>
                <c:pt idx="4813">
                  <c:v>2.5566680000000002</c:v>
                </c:pt>
                <c:pt idx="4814">
                  <c:v>2.6770990000000001</c:v>
                </c:pt>
                <c:pt idx="4815">
                  <c:v>2.511196</c:v>
                </c:pt>
                <c:pt idx="4816">
                  <c:v>2.6429140000000002</c:v>
                </c:pt>
                <c:pt idx="4817">
                  <c:v>2.547663</c:v>
                </c:pt>
                <c:pt idx="4818">
                  <c:v>2.6076269999999999</c:v>
                </c:pt>
                <c:pt idx="4819">
                  <c:v>2.7189670000000001</c:v>
                </c:pt>
                <c:pt idx="4820">
                  <c:v>2.6348630000000002</c:v>
                </c:pt>
                <c:pt idx="4821">
                  <c:v>2.6256110000000001</c:v>
                </c:pt>
                <c:pt idx="4822">
                  <c:v>2.8037230000000002</c:v>
                </c:pt>
                <c:pt idx="4823">
                  <c:v>2.5063449999999996</c:v>
                </c:pt>
                <c:pt idx="4824">
                  <c:v>2.5042950000000004</c:v>
                </c:pt>
                <c:pt idx="4825">
                  <c:v>2.5810460000000002</c:v>
                </c:pt>
                <c:pt idx="4826">
                  <c:v>2.570093</c:v>
                </c:pt>
                <c:pt idx="4827">
                  <c:v>2.5197639999999999</c:v>
                </c:pt>
                <c:pt idx="4828">
                  <c:v>2.7089150000000002</c:v>
                </c:pt>
                <c:pt idx="4829">
                  <c:v>2.4660389999999999</c:v>
                </c:pt>
                <c:pt idx="4830">
                  <c:v>2.725533</c:v>
                </c:pt>
                <c:pt idx="4831">
                  <c:v>2.6415189999999997</c:v>
                </c:pt>
                <c:pt idx="4832">
                  <c:v>2.367353</c:v>
                </c:pt>
                <c:pt idx="4833">
                  <c:v>2.6356420000000003</c:v>
                </c:pt>
                <c:pt idx="4834">
                  <c:v>2.7001710000000001</c:v>
                </c:pt>
                <c:pt idx="4835">
                  <c:v>2.6870500000000002</c:v>
                </c:pt>
                <c:pt idx="4836">
                  <c:v>2.7312430000000001</c:v>
                </c:pt>
                <c:pt idx="4837">
                  <c:v>2.5348649999999999</c:v>
                </c:pt>
                <c:pt idx="4838">
                  <c:v>2.61558</c:v>
                </c:pt>
                <c:pt idx="4839">
                  <c:v>2.5876460000000003</c:v>
                </c:pt>
                <c:pt idx="4840">
                  <c:v>2.513512</c:v>
                </c:pt>
                <c:pt idx="4841">
                  <c:v>2.7566660000000001</c:v>
                </c:pt>
                <c:pt idx="4842">
                  <c:v>2.7318910000000001</c:v>
                </c:pt>
                <c:pt idx="4843">
                  <c:v>2.6391049999999998</c:v>
                </c:pt>
                <c:pt idx="4844">
                  <c:v>2.4979309999999999</c:v>
                </c:pt>
                <c:pt idx="4845">
                  <c:v>2.6298060000000003</c:v>
                </c:pt>
                <c:pt idx="4846">
                  <c:v>2.6145180000000003</c:v>
                </c:pt>
                <c:pt idx="4847">
                  <c:v>2.7110719999999997</c:v>
                </c:pt>
                <c:pt idx="4848">
                  <c:v>2.6594980000000001</c:v>
                </c:pt>
                <c:pt idx="4849">
                  <c:v>2.9163899999999998</c:v>
                </c:pt>
                <c:pt idx="4850">
                  <c:v>2.7447709999999996</c:v>
                </c:pt>
                <c:pt idx="4851">
                  <c:v>2.4804170000000001</c:v>
                </c:pt>
                <c:pt idx="4852">
                  <c:v>2.6231819999999999</c:v>
                </c:pt>
                <c:pt idx="4853">
                  <c:v>2.7135559999999996</c:v>
                </c:pt>
                <c:pt idx="4854">
                  <c:v>2.7844619999999995</c:v>
                </c:pt>
                <c:pt idx="4855">
                  <c:v>2.3515449999999998</c:v>
                </c:pt>
                <c:pt idx="4856">
                  <c:v>2.5064320000000002</c:v>
                </c:pt>
                <c:pt idx="4857">
                  <c:v>2.611834</c:v>
                </c:pt>
                <c:pt idx="4858">
                  <c:v>2.6028760000000002</c:v>
                </c:pt>
                <c:pt idx="4859">
                  <c:v>2.5048900000000001</c:v>
                </c:pt>
                <c:pt idx="4860">
                  <c:v>2.6243300000000005</c:v>
                </c:pt>
                <c:pt idx="4861">
                  <c:v>2.6262970000000001</c:v>
                </c:pt>
                <c:pt idx="4862">
                  <c:v>2.6108740000000004</c:v>
                </c:pt>
                <c:pt idx="4863">
                  <c:v>2.5675160000000004</c:v>
                </c:pt>
                <c:pt idx="4864">
                  <c:v>2.5649999999999999</c:v>
                </c:pt>
                <c:pt idx="4865">
                  <c:v>2.7200990000000003</c:v>
                </c:pt>
                <c:pt idx="4866">
                  <c:v>2.5744489999999995</c:v>
                </c:pt>
                <c:pt idx="4867">
                  <c:v>2.4256220000000002</c:v>
                </c:pt>
                <c:pt idx="4868">
                  <c:v>2.5275799999999999</c:v>
                </c:pt>
                <c:pt idx="4869">
                  <c:v>2.4401109999999999</c:v>
                </c:pt>
                <c:pt idx="4870">
                  <c:v>2.4531049999999999</c:v>
                </c:pt>
                <c:pt idx="4871">
                  <c:v>2.5986090000000002</c:v>
                </c:pt>
                <c:pt idx="4872">
                  <c:v>2.5296509999999999</c:v>
                </c:pt>
                <c:pt idx="4873">
                  <c:v>2.6574429999999998</c:v>
                </c:pt>
                <c:pt idx="4874">
                  <c:v>2.5090639999999995</c:v>
                </c:pt>
                <c:pt idx="4875">
                  <c:v>2.7199369999999998</c:v>
                </c:pt>
                <c:pt idx="4876">
                  <c:v>2.8572629999999997</c:v>
                </c:pt>
                <c:pt idx="4877">
                  <c:v>2.8330129999999998</c:v>
                </c:pt>
                <c:pt idx="4878">
                  <c:v>2.5686419999999996</c:v>
                </c:pt>
                <c:pt idx="4879">
                  <c:v>2.397637</c:v>
                </c:pt>
                <c:pt idx="4880">
                  <c:v>2.720453</c:v>
                </c:pt>
                <c:pt idx="4881">
                  <c:v>2.65646</c:v>
                </c:pt>
                <c:pt idx="4882">
                  <c:v>2.6821200000000003</c:v>
                </c:pt>
                <c:pt idx="4883">
                  <c:v>2.4111409999999998</c:v>
                </c:pt>
                <c:pt idx="4884">
                  <c:v>2.5543270000000002</c:v>
                </c:pt>
                <c:pt idx="4885">
                  <c:v>2.4508079999999999</c:v>
                </c:pt>
                <c:pt idx="4886">
                  <c:v>2.4928690000000002</c:v>
                </c:pt>
                <c:pt idx="4887">
                  <c:v>2.4221180000000002</c:v>
                </c:pt>
                <c:pt idx="4888">
                  <c:v>2.4659990000000001</c:v>
                </c:pt>
                <c:pt idx="4889">
                  <c:v>2.6220739999999996</c:v>
                </c:pt>
                <c:pt idx="4890">
                  <c:v>2.8424230000000001</c:v>
                </c:pt>
                <c:pt idx="4891">
                  <c:v>2.2655970000000001</c:v>
                </c:pt>
                <c:pt idx="4892">
                  <c:v>2.4877400000000001</c:v>
                </c:pt>
                <c:pt idx="4893">
                  <c:v>2.6104129999999999</c:v>
                </c:pt>
                <c:pt idx="4894">
                  <c:v>2.4946070000000002</c:v>
                </c:pt>
                <c:pt idx="4895">
                  <c:v>2.567202</c:v>
                </c:pt>
                <c:pt idx="4896">
                  <c:v>2.6420859999999999</c:v>
                </c:pt>
                <c:pt idx="4897">
                  <c:v>2.4447570000000001</c:v>
                </c:pt>
                <c:pt idx="4898">
                  <c:v>2.6553369999999998</c:v>
                </c:pt>
                <c:pt idx="4899">
                  <c:v>2.5534420000000004</c:v>
                </c:pt>
                <c:pt idx="4900">
                  <c:v>2.418974</c:v>
                </c:pt>
                <c:pt idx="4901">
                  <c:v>2.4564559999999998</c:v>
                </c:pt>
                <c:pt idx="4902">
                  <c:v>2.887175</c:v>
                </c:pt>
                <c:pt idx="4903">
                  <c:v>2.3897379999999999</c:v>
                </c:pt>
                <c:pt idx="4904">
                  <c:v>2.5360800000000001</c:v>
                </c:pt>
                <c:pt idx="4905">
                  <c:v>2.6244869999999998</c:v>
                </c:pt>
                <c:pt idx="4906">
                  <c:v>2.525309</c:v>
                </c:pt>
                <c:pt idx="4907">
                  <c:v>2.7356950000000002</c:v>
                </c:pt>
                <c:pt idx="4908">
                  <c:v>2.353882</c:v>
                </c:pt>
                <c:pt idx="4909">
                  <c:v>2.9082499999999998</c:v>
                </c:pt>
                <c:pt idx="4910">
                  <c:v>2.6401790000000003</c:v>
                </c:pt>
                <c:pt idx="4911">
                  <c:v>2.5504850000000001</c:v>
                </c:pt>
                <c:pt idx="4912">
                  <c:v>2.6655980000000001</c:v>
                </c:pt>
                <c:pt idx="4913">
                  <c:v>2.5924639999999997</c:v>
                </c:pt>
                <c:pt idx="4914">
                  <c:v>2.462186</c:v>
                </c:pt>
                <c:pt idx="4915">
                  <c:v>2.6924379999999997</c:v>
                </c:pt>
                <c:pt idx="4916">
                  <c:v>2.3396669999999999</c:v>
                </c:pt>
                <c:pt idx="4917">
                  <c:v>2.6978089999999999</c:v>
                </c:pt>
                <c:pt idx="4918">
                  <c:v>2.5162789999999999</c:v>
                </c:pt>
                <c:pt idx="4919">
                  <c:v>2.5223100000000001</c:v>
                </c:pt>
                <c:pt idx="4920">
                  <c:v>2.5294220000000003</c:v>
                </c:pt>
                <c:pt idx="4921">
                  <c:v>2.495444</c:v>
                </c:pt>
                <c:pt idx="4922">
                  <c:v>2.5356699999999996</c:v>
                </c:pt>
                <c:pt idx="4923">
                  <c:v>2.4149080000000001</c:v>
                </c:pt>
                <c:pt idx="4924">
                  <c:v>2.494936</c:v>
                </c:pt>
                <c:pt idx="4925">
                  <c:v>2.5315060000000003</c:v>
                </c:pt>
                <c:pt idx="4926">
                  <c:v>2.8412649999999999</c:v>
                </c:pt>
                <c:pt idx="4927">
                  <c:v>2.7423069999999998</c:v>
                </c:pt>
                <c:pt idx="4928">
                  <c:v>2.6414800000000001</c:v>
                </c:pt>
                <c:pt idx="4929">
                  <c:v>2.7696169999999998</c:v>
                </c:pt>
                <c:pt idx="4930">
                  <c:v>2.5782090000000002</c:v>
                </c:pt>
                <c:pt idx="4931">
                  <c:v>2.7296019999999999</c:v>
                </c:pt>
                <c:pt idx="4932">
                  <c:v>2.4765770000000003</c:v>
                </c:pt>
                <c:pt idx="4933">
                  <c:v>2.4161039999999998</c:v>
                </c:pt>
                <c:pt idx="4934">
                  <c:v>2.5885750000000001</c:v>
                </c:pt>
                <c:pt idx="4935">
                  <c:v>2.5240590000000003</c:v>
                </c:pt>
                <c:pt idx="4936">
                  <c:v>2.7830060000000003</c:v>
                </c:pt>
                <c:pt idx="4937">
                  <c:v>2.5056780000000001</c:v>
                </c:pt>
                <c:pt idx="4938">
                  <c:v>2.5169079999999999</c:v>
                </c:pt>
                <c:pt idx="4939">
                  <c:v>2.4170319999999998</c:v>
                </c:pt>
                <c:pt idx="4940">
                  <c:v>2.7168520000000003</c:v>
                </c:pt>
                <c:pt idx="4941">
                  <c:v>2.67781</c:v>
                </c:pt>
                <c:pt idx="4942">
                  <c:v>2.5782220000000002</c:v>
                </c:pt>
                <c:pt idx="4943">
                  <c:v>2.5382039999999999</c:v>
                </c:pt>
                <c:pt idx="4944">
                  <c:v>2.8647</c:v>
                </c:pt>
                <c:pt idx="4945">
                  <c:v>2.542414</c:v>
                </c:pt>
                <c:pt idx="4946">
                  <c:v>2.736529</c:v>
                </c:pt>
                <c:pt idx="4947">
                  <c:v>2.8841470000000005</c:v>
                </c:pt>
                <c:pt idx="4948">
                  <c:v>2.5565310000000001</c:v>
                </c:pt>
                <c:pt idx="4949">
                  <c:v>2.6195400000000002</c:v>
                </c:pt>
                <c:pt idx="4950">
                  <c:v>2.6283790000000002</c:v>
                </c:pt>
                <c:pt idx="4951">
                  <c:v>2.612352</c:v>
                </c:pt>
                <c:pt idx="4952">
                  <c:v>2.3855930000000001</c:v>
                </c:pt>
                <c:pt idx="4953">
                  <c:v>2.9896370000000001</c:v>
                </c:pt>
                <c:pt idx="4954">
                  <c:v>2.5436480000000001</c:v>
                </c:pt>
                <c:pt idx="4955">
                  <c:v>3.101483</c:v>
                </c:pt>
                <c:pt idx="4956">
                  <c:v>2.655545</c:v>
                </c:pt>
                <c:pt idx="4957">
                  <c:v>2.7224589999999997</c:v>
                </c:pt>
                <c:pt idx="4958">
                  <c:v>2.3594909999999998</c:v>
                </c:pt>
                <c:pt idx="4959">
                  <c:v>2.7064749999999997</c:v>
                </c:pt>
                <c:pt idx="4960">
                  <c:v>2.4165640000000002</c:v>
                </c:pt>
                <c:pt idx="4961">
                  <c:v>2.5402400000000003</c:v>
                </c:pt>
                <c:pt idx="4962">
                  <c:v>2.4628839999999999</c:v>
                </c:pt>
                <c:pt idx="4963">
                  <c:v>2.6136880000000002</c:v>
                </c:pt>
                <c:pt idx="4964">
                  <c:v>2.6274449999999998</c:v>
                </c:pt>
                <c:pt idx="4965">
                  <c:v>2.6206519999999998</c:v>
                </c:pt>
                <c:pt idx="4966">
                  <c:v>2.466707</c:v>
                </c:pt>
                <c:pt idx="4967">
                  <c:v>2.470656</c:v>
                </c:pt>
                <c:pt idx="4968">
                  <c:v>2.525598</c:v>
                </c:pt>
                <c:pt idx="4969">
                  <c:v>2.660342</c:v>
                </c:pt>
                <c:pt idx="4970">
                  <c:v>2.5883729999999998</c:v>
                </c:pt>
                <c:pt idx="4971">
                  <c:v>2.703948</c:v>
                </c:pt>
                <c:pt idx="4972">
                  <c:v>2.501512</c:v>
                </c:pt>
                <c:pt idx="4973">
                  <c:v>2.6251530000000001</c:v>
                </c:pt>
                <c:pt idx="4974">
                  <c:v>2.4821370000000003</c:v>
                </c:pt>
                <c:pt idx="4975">
                  <c:v>2.6774459999999998</c:v>
                </c:pt>
                <c:pt idx="4976">
                  <c:v>2.6885949999999998</c:v>
                </c:pt>
                <c:pt idx="4977">
                  <c:v>2.567491</c:v>
                </c:pt>
                <c:pt idx="4978">
                  <c:v>2.6233759999999999</c:v>
                </c:pt>
                <c:pt idx="4979">
                  <c:v>2.4647429999999999</c:v>
                </c:pt>
                <c:pt idx="4980">
                  <c:v>3.0827880000000003</c:v>
                </c:pt>
                <c:pt idx="4981">
                  <c:v>2.7341149999999996</c:v>
                </c:pt>
                <c:pt idx="4982">
                  <c:v>2.654817</c:v>
                </c:pt>
                <c:pt idx="4983">
                  <c:v>2.561833</c:v>
                </c:pt>
                <c:pt idx="4984">
                  <c:v>2.6669910000000003</c:v>
                </c:pt>
                <c:pt idx="4985">
                  <c:v>2.5850109999999997</c:v>
                </c:pt>
                <c:pt idx="4986">
                  <c:v>2.5393919999999999</c:v>
                </c:pt>
                <c:pt idx="4987">
                  <c:v>2.6026799999999999</c:v>
                </c:pt>
                <c:pt idx="4988">
                  <c:v>2.761552</c:v>
                </c:pt>
                <c:pt idx="4989">
                  <c:v>2.6794000000000002</c:v>
                </c:pt>
                <c:pt idx="4990">
                  <c:v>2.6713589999999998</c:v>
                </c:pt>
                <c:pt idx="4991">
                  <c:v>2.3788849999999999</c:v>
                </c:pt>
                <c:pt idx="4992">
                  <c:v>2.5982229999999999</c:v>
                </c:pt>
                <c:pt idx="4993">
                  <c:v>2.7900290000000001</c:v>
                </c:pt>
                <c:pt idx="4994">
                  <c:v>3.0452249999999998</c:v>
                </c:pt>
                <c:pt idx="4995">
                  <c:v>2.9102920000000001</c:v>
                </c:pt>
                <c:pt idx="4996">
                  <c:v>3.0981199999999998</c:v>
                </c:pt>
                <c:pt idx="4997">
                  <c:v>2.5134289999999999</c:v>
                </c:pt>
                <c:pt idx="4998">
                  <c:v>2.693505</c:v>
                </c:pt>
                <c:pt idx="4999">
                  <c:v>2.8302659999999999</c:v>
                </c:pt>
                <c:pt idx="5000">
                  <c:v>2.5528139999999997</c:v>
                </c:pt>
                <c:pt idx="5001">
                  <c:v>2.8203209999999999</c:v>
                </c:pt>
                <c:pt idx="5002">
                  <c:v>2.6713230000000001</c:v>
                </c:pt>
                <c:pt idx="5003">
                  <c:v>2.55518</c:v>
                </c:pt>
                <c:pt idx="5004">
                  <c:v>2.6651509999999998</c:v>
                </c:pt>
                <c:pt idx="5005">
                  <c:v>2.5740940000000001</c:v>
                </c:pt>
                <c:pt idx="5006">
                  <c:v>2.7825060000000001</c:v>
                </c:pt>
                <c:pt idx="5007">
                  <c:v>2.6161729999999999</c:v>
                </c:pt>
                <c:pt idx="5008">
                  <c:v>2.5096769999999999</c:v>
                </c:pt>
                <c:pt idx="5009">
                  <c:v>2.6840170000000003</c:v>
                </c:pt>
                <c:pt idx="5010">
                  <c:v>2.5615790000000001</c:v>
                </c:pt>
                <c:pt idx="5011">
                  <c:v>2.597858</c:v>
                </c:pt>
                <c:pt idx="5012">
                  <c:v>2.5505050000000002</c:v>
                </c:pt>
                <c:pt idx="5013">
                  <c:v>2.54617</c:v>
                </c:pt>
                <c:pt idx="5014">
                  <c:v>2.477535</c:v>
                </c:pt>
                <c:pt idx="5015">
                  <c:v>2.3764880000000002</c:v>
                </c:pt>
                <c:pt idx="5016">
                  <c:v>2.7664200000000001</c:v>
                </c:pt>
                <c:pt idx="5017">
                  <c:v>2.5798429999999999</c:v>
                </c:pt>
                <c:pt idx="5018">
                  <c:v>2.7790369999999998</c:v>
                </c:pt>
                <c:pt idx="5019">
                  <c:v>2.5913950000000003</c:v>
                </c:pt>
                <c:pt idx="5020">
                  <c:v>2.52901</c:v>
                </c:pt>
                <c:pt idx="5021">
                  <c:v>2.8072710000000001</c:v>
                </c:pt>
                <c:pt idx="5022">
                  <c:v>2.8713880000000005</c:v>
                </c:pt>
                <c:pt idx="5023">
                  <c:v>2.8149950000000001</c:v>
                </c:pt>
                <c:pt idx="5024">
                  <c:v>2.815658</c:v>
                </c:pt>
                <c:pt idx="5025">
                  <c:v>2.9126999999999996</c:v>
                </c:pt>
                <c:pt idx="5026">
                  <c:v>2.6997110000000002</c:v>
                </c:pt>
                <c:pt idx="5027">
                  <c:v>2.6231580000000001</c:v>
                </c:pt>
                <c:pt idx="5028">
                  <c:v>2.5409440000000001</c:v>
                </c:pt>
                <c:pt idx="5029">
                  <c:v>2.592155</c:v>
                </c:pt>
                <c:pt idx="5030">
                  <c:v>2.507085</c:v>
                </c:pt>
                <c:pt idx="5031">
                  <c:v>2.6511</c:v>
                </c:pt>
                <c:pt idx="5032">
                  <c:v>2.7436609999999999</c:v>
                </c:pt>
                <c:pt idx="5033">
                  <c:v>2.4607960000000002</c:v>
                </c:pt>
                <c:pt idx="5034">
                  <c:v>2.5347819999999999</c:v>
                </c:pt>
                <c:pt idx="5035">
                  <c:v>2.6946599999999998</c:v>
                </c:pt>
                <c:pt idx="5036">
                  <c:v>2.477862</c:v>
                </c:pt>
                <c:pt idx="5037">
                  <c:v>2.5072399999999999</c:v>
                </c:pt>
                <c:pt idx="5038">
                  <c:v>2.4948809999999999</c:v>
                </c:pt>
                <c:pt idx="5039">
                  <c:v>2.6076480000000002</c:v>
                </c:pt>
                <c:pt idx="5040">
                  <c:v>2.5180180000000001</c:v>
                </c:pt>
                <c:pt idx="5041">
                  <c:v>2.6612599999999995</c:v>
                </c:pt>
                <c:pt idx="5042">
                  <c:v>2.6300050000000001</c:v>
                </c:pt>
                <c:pt idx="5043">
                  <c:v>2.7872770000000004</c:v>
                </c:pt>
                <c:pt idx="5044">
                  <c:v>2.59422</c:v>
                </c:pt>
                <c:pt idx="5045">
                  <c:v>2.3404590000000001</c:v>
                </c:pt>
                <c:pt idx="5046">
                  <c:v>2.519266</c:v>
                </c:pt>
                <c:pt idx="5047">
                  <c:v>2.5934679999999997</c:v>
                </c:pt>
                <c:pt idx="5048">
                  <c:v>2.4758179999999999</c:v>
                </c:pt>
                <c:pt idx="5049">
                  <c:v>2.6937610000000003</c:v>
                </c:pt>
                <c:pt idx="5050">
                  <c:v>2.7903250000000002</c:v>
                </c:pt>
                <c:pt idx="5051">
                  <c:v>2.7639860000000001</c:v>
                </c:pt>
                <c:pt idx="5052">
                  <c:v>2.6959390000000001</c:v>
                </c:pt>
                <c:pt idx="5053">
                  <c:v>3.0088850000000003</c:v>
                </c:pt>
                <c:pt idx="5054">
                  <c:v>2.8288980000000001</c:v>
                </c:pt>
                <c:pt idx="5055">
                  <c:v>2.733949</c:v>
                </c:pt>
                <c:pt idx="5056">
                  <c:v>2.5159799999999999</c:v>
                </c:pt>
                <c:pt idx="5057">
                  <c:v>2.636825</c:v>
                </c:pt>
                <c:pt idx="5058">
                  <c:v>2.929214</c:v>
                </c:pt>
                <c:pt idx="5059">
                  <c:v>2.6925379999999999</c:v>
                </c:pt>
                <c:pt idx="5060">
                  <c:v>2.4725669999999997</c:v>
                </c:pt>
                <c:pt idx="5061">
                  <c:v>2.5815199999999998</c:v>
                </c:pt>
                <c:pt idx="5062">
                  <c:v>2.4815369999999999</c:v>
                </c:pt>
                <c:pt idx="5063">
                  <c:v>2.7027050000000004</c:v>
                </c:pt>
                <c:pt idx="5064">
                  <c:v>2.5758920000000001</c:v>
                </c:pt>
                <c:pt idx="5065">
                  <c:v>2.625918</c:v>
                </c:pt>
                <c:pt idx="5066">
                  <c:v>2.5575299999999999</c:v>
                </c:pt>
                <c:pt idx="5067">
                  <c:v>2.4615010000000002</c:v>
                </c:pt>
                <c:pt idx="5068">
                  <c:v>2.5321690000000001</c:v>
                </c:pt>
                <c:pt idx="5069">
                  <c:v>3.0261009999999997</c:v>
                </c:pt>
                <c:pt idx="5070">
                  <c:v>2.5275249999999998</c:v>
                </c:pt>
                <c:pt idx="5071">
                  <c:v>2.4999950000000002</c:v>
                </c:pt>
                <c:pt idx="5072">
                  <c:v>2.5401129999999998</c:v>
                </c:pt>
                <c:pt idx="5073">
                  <c:v>2.658741</c:v>
                </c:pt>
                <c:pt idx="5074">
                  <c:v>2.6940599999999999</c:v>
                </c:pt>
                <c:pt idx="5075">
                  <c:v>2.6369550000000004</c:v>
                </c:pt>
                <c:pt idx="5076">
                  <c:v>2.7345390000000003</c:v>
                </c:pt>
                <c:pt idx="5077">
                  <c:v>2.6316769999999998</c:v>
                </c:pt>
                <c:pt idx="5078">
                  <c:v>2.596959</c:v>
                </c:pt>
                <c:pt idx="5079">
                  <c:v>2.6676319999999998</c:v>
                </c:pt>
                <c:pt idx="5080">
                  <c:v>2.704002</c:v>
                </c:pt>
                <c:pt idx="5081">
                  <c:v>2.5609109999999999</c:v>
                </c:pt>
                <c:pt idx="5082">
                  <c:v>2.563977</c:v>
                </c:pt>
                <c:pt idx="5083">
                  <c:v>2.6046560000000003</c:v>
                </c:pt>
                <c:pt idx="5084">
                  <c:v>2.5638730000000001</c:v>
                </c:pt>
                <c:pt idx="5085">
                  <c:v>2.7937450000000004</c:v>
                </c:pt>
                <c:pt idx="5086">
                  <c:v>2.8178619999999999</c:v>
                </c:pt>
                <c:pt idx="5087">
                  <c:v>2.792332</c:v>
                </c:pt>
                <c:pt idx="5088">
                  <c:v>2.7350319999999999</c:v>
                </c:pt>
                <c:pt idx="5089">
                  <c:v>2.7196100000000003</c:v>
                </c:pt>
                <c:pt idx="5090">
                  <c:v>2.459139</c:v>
                </c:pt>
                <c:pt idx="5091">
                  <c:v>2.5702069999999999</c:v>
                </c:pt>
                <c:pt idx="5092">
                  <c:v>2.5586799999999998</c:v>
                </c:pt>
                <c:pt idx="5093">
                  <c:v>2.5902229999999999</c:v>
                </c:pt>
                <c:pt idx="5094">
                  <c:v>2.535882</c:v>
                </c:pt>
                <c:pt idx="5095">
                  <c:v>3.0160480000000001</c:v>
                </c:pt>
                <c:pt idx="5096">
                  <c:v>2.7423859999999998</c:v>
                </c:pt>
                <c:pt idx="5097">
                  <c:v>3.0869450000000001</c:v>
                </c:pt>
                <c:pt idx="5098">
                  <c:v>3.0945819999999999</c:v>
                </c:pt>
                <c:pt idx="5099">
                  <c:v>3.0012729999999999</c:v>
                </c:pt>
                <c:pt idx="5100">
                  <c:v>3.1688359999999998</c:v>
                </c:pt>
                <c:pt idx="5101">
                  <c:v>2.738639</c:v>
                </c:pt>
                <c:pt idx="5102">
                  <c:v>2.5866509999999998</c:v>
                </c:pt>
                <c:pt idx="5103">
                  <c:v>2.6055960000000002</c:v>
                </c:pt>
                <c:pt idx="5104">
                  <c:v>2.6589230000000001</c:v>
                </c:pt>
                <c:pt idx="5105">
                  <c:v>2.8542179999999999</c:v>
                </c:pt>
                <c:pt idx="5106">
                  <c:v>2.4679159999999998</c:v>
                </c:pt>
                <c:pt idx="5107">
                  <c:v>2.418828</c:v>
                </c:pt>
                <c:pt idx="5108">
                  <c:v>2.5940390000000004</c:v>
                </c:pt>
                <c:pt idx="5109">
                  <c:v>2.3732489999999999</c:v>
                </c:pt>
                <c:pt idx="5110">
                  <c:v>2.5965539999999998</c:v>
                </c:pt>
                <c:pt idx="5111">
                  <c:v>2.398638</c:v>
                </c:pt>
                <c:pt idx="5112">
                  <c:v>2.8501639999999999</c:v>
                </c:pt>
                <c:pt idx="5113">
                  <c:v>3.0352639999999997</c:v>
                </c:pt>
                <c:pt idx="5114">
                  <c:v>2.4355370000000001</c:v>
                </c:pt>
                <c:pt idx="5115">
                  <c:v>2.679265</c:v>
                </c:pt>
                <c:pt idx="5116">
                  <c:v>2.4281600000000001</c:v>
                </c:pt>
                <c:pt idx="5117">
                  <c:v>2.5989909999999998</c:v>
                </c:pt>
                <c:pt idx="5118">
                  <c:v>2.6905390000000002</c:v>
                </c:pt>
                <c:pt idx="5119">
                  <c:v>2.6763559999999997</c:v>
                </c:pt>
                <c:pt idx="5120">
                  <c:v>2.6910030000000003</c:v>
                </c:pt>
                <c:pt idx="5121">
                  <c:v>2.7908539999999999</c:v>
                </c:pt>
                <c:pt idx="5122">
                  <c:v>2.5310500000000005</c:v>
                </c:pt>
                <c:pt idx="5123">
                  <c:v>2.5743169999999997</c:v>
                </c:pt>
                <c:pt idx="5124">
                  <c:v>2.5721729999999998</c:v>
                </c:pt>
                <c:pt idx="5125">
                  <c:v>2.5062479999999998</c:v>
                </c:pt>
                <c:pt idx="5126">
                  <c:v>2.7919619999999998</c:v>
                </c:pt>
                <c:pt idx="5127">
                  <c:v>2.500559</c:v>
                </c:pt>
                <c:pt idx="5128">
                  <c:v>2.554497</c:v>
                </c:pt>
                <c:pt idx="5129">
                  <c:v>2.3720669999999999</c:v>
                </c:pt>
                <c:pt idx="5130">
                  <c:v>2.4722849999999998</c:v>
                </c:pt>
                <c:pt idx="5131">
                  <c:v>2.2664880000000003</c:v>
                </c:pt>
                <c:pt idx="5132">
                  <c:v>2.4694240000000001</c:v>
                </c:pt>
                <c:pt idx="5133">
                  <c:v>2.4342760000000001</c:v>
                </c:pt>
                <c:pt idx="5134">
                  <c:v>2.6402779999999999</c:v>
                </c:pt>
                <c:pt idx="5135">
                  <c:v>2.4635899999999999</c:v>
                </c:pt>
                <c:pt idx="5136">
                  <c:v>2.5097770000000001</c:v>
                </c:pt>
                <c:pt idx="5137">
                  <c:v>2.6181549999999998</c:v>
                </c:pt>
                <c:pt idx="5138">
                  <c:v>2.3841329999999998</c:v>
                </c:pt>
                <c:pt idx="5139">
                  <c:v>2.5477820000000002</c:v>
                </c:pt>
                <c:pt idx="5140">
                  <c:v>2.3352239999999997</c:v>
                </c:pt>
                <c:pt idx="5141">
                  <c:v>2.3195389999999998</c:v>
                </c:pt>
                <c:pt idx="5142">
                  <c:v>2.604851</c:v>
                </c:pt>
                <c:pt idx="5143">
                  <c:v>2.5422850000000001</c:v>
                </c:pt>
                <c:pt idx="5144">
                  <c:v>2.2309030000000001</c:v>
                </c:pt>
                <c:pt idx="5145">
                  <c:v>2.5585870000000002</c:v>
                </c:pt>
                <c:pt idx="5146">
                  <c:v>2.4951319999999999</c:v>
                </c:pt>
                <c:pt idx="5147">
                  <c:v>2.3748449999999997</c:v>
                </c:pt>
                <c:pt idx="5148">
                  <c:v>2.4960979999999999</c:v>
                </c:pt>
                <c:pt idx="5149">
                  <c:v>2.852014</c:v>
                </c:pt>
                <c:pt idx="5150">
                  <c:v>2.8622130000000001</c:v>
                </c:pt>
                <c:pt idx="5151">
                  <c:v>2.7400679999999999</c:v>
                </c:pt>
                <c:pt idx="5152">
                  <c:v>2.7269159999999997</c:v>
                </c:pt>
                <c:pt idx="5153">
                  <c:v>2.899356</c:v>
                </c:pt>
                <c:pt idx="5154">
                  <c:v>3.028511</c:v>
                </c:pt>
                <c:pt idx="5155">
                  <c:v>2.9026839999999998</c:v>
                </c:pt>
                <c:pt idx="5156">
                  <c:v>3.0047449999999998</c:v>
                </c:pt>
                <c:pt idx="5157">
                  <c:v>2.885697</c:v>
                </c:pt>
                <c:pt idx="5158">
                  <c:v>2.7182139999999997</c:v>
                </c:pt>
                <c:pt idx="5159">
                  <c:v>2.4229769999999999</c:v>
                </c:pt>
                <c:pt idx="5160">
                  <c:v>2.5555640000000004</c:v>
                </c:pt>
                <c:pt idx="5161">
                  <c:v>2.6553800000000001</c:v>
                </c:pt>
                <c:pt idx="5162">
                  <c:v>2.5352740000000002</c:v>
                </c:pt>
                <c:pt idx="5163">
                  <c:v>2.6753749999999998</c:v>
                </c:pt>
                <c:pt idx="5164">
                  <c:v>2.7643679999999997</c:v>
                </c:pt>
                <c:pt idx="5165">
                  <c:v>2.4187089999999998</c:v>
                </c:pt>
                <c:pt idx="5166">
                  <c:v>2.5496990000000004</c:v>
                </c:pt>
                <c:pt idx="5167">
                  <c:v>2.7858889999999996</c:v>
                </c:pt>
                <c:pt idx="5168">
                  <c:v>2.8006599999999997</c:v>
                </c:pt>
                <c:pt idx="5169">
                  <c:v>2.9999280000000002</c:v>
                </c:pt>
                <c:pt idx="5170">
                  <c:v>2.635281</c:v>
                </c:pt>
                <c:pt idx="5171">
                  <c:v>2.9857019999999999</c:v>
                </c:pt>
                <c:pt idx="5172">
                  <c:v>3.1402950000000001</c:v>
                </c:pt>
                <c:pt idx="5173">
                  <c:v>2.8310639999999996</c:v>
                </c:pt>
                <c:pt idx="5174">
                  <c:v>2.8827509999999998</c:v>
                </c:pt>
                <c:pt idx="5175">
                  <c:v>2.5334119999999998</c:v>
                </c:pt>
                <c:pt idx="5176">
                  <c:v>3.2221060000000001</c:v>
                </c:pt>
                <c:pt idx="5177">
                  <c:v>3.0335669999999997</c:v>
                </c:pt>
                <c:pt idx="5178">
                  <c:v>3.0218530000000001</c:v>
                </c:pt>
                <c:pt idx="5179">
                  <c:v>3.048594</c:v>
                </c:pt>
                <c:pt idx="5180">
                  <c:v>2.867794</c:v>
                </c:pt>
                <c:pt idx="5181">
                  <c:v>2.6812799999999997</c:v>
                </c:pt>
                <c:pt idx="5182">
                  <c:v>2.6517189999999999</c:v>
                </c:pt>
                <c:pt idx="5183">
                  <c:v>2.9479919999999997</c:v>
                </c:pt>
                <c:pt idx="5184">
                  <c:v>2.9516009999999997</c:v>
                </c:pt>
                <c:pt idx="5185">
                  <c:v>3.07979</c:v>
                </c:pt>
                <c:pt idx="5186">
                  <c:v>2.8133360000000001</c:v>
                </c:pt>
                <c:pt idx="5187">
                  <c:v>2.5169320000000002</c:v>
                </c:pt>
                <c:pt idx="5188">
                  <c:v>2.38659</c:v>
                </c:pt>
                <c:pt idx="5189">
                  <c:v>2.5182009999999999</c:v>
                </c:pt>
                <c:pt idx="5190">
                  <c:v>2.5569090000000001</c:v>
                </c:pt>
                <c:pt idx="5191">
                  <c:v>2.5105250000000003</c:v>
                </c:pt>
                <c:pt idx="5192">
                  <c:v>2.6728550000000002</c:v>
                </c:pt>
                <c:pt idx="5193">
                  <c:v>2.4386169999999998</c:v>
                </c:pt>
                <c:pt idx="5194">
                  <c:v>2.553938</c:v>
                </c:pt>
                <c:pt idx="5195">
                  <c:v>2.4350689999999999</c:v>
                </c:pt>
                <c:pt idx="5196">
                  <c:v>2.8155259999999998</c:v>
                </c:pt>
                <c:pt idx="5197">
                  <c:v>2.9229370000000001</c:v>
                </c:pt>
                <c:pt idx="5198">
                  <c:v>2.8493619999999997</c:v>
                </c:pt>
                <c:pt idx="5199">
                  <c:v>2.5546180000000001</c:v>
                </c:pt>
                <c:pt idx="5200">
                  <c:v>2.5426720000000005</c:v>
                </c:pt>
                <c:pt idx="5201">
                  <c:v>2.5549840000000001</c:v>
                </c:pt>
                <c:pt idx="5202">
                  <c:v>2.8185180000000001</c:v>
                </c:pt>
                <c:pt idx="5203">
                  <c:v>2.9852980000000002</c:v>
                </c:pt>
                <c:pt idx="5204">
                  <c:v>2.8099499999999997</c:v>
                </c:pt>
                <c:pt idx="5205">
                  <c:v>2.629921</c:v>
                </c:pt>
                <c:pt idx="5206">
                  <c:v>2.416693</c:v>
                </c:pt>
                <c:pt idx="5207">
                  <c:v>2.304678</c:v>
                </c:pt>
                <c:pt idx="5208">
                  <c:v>2.5657160000000001</c:v>
                </c:pt>
                <c:pt idx="5209">
                  <c:v>2.5915549999999996</c:v>
                </c:pt>
                <c:pt idx="5210">
                  <c:v>2.5936490000000001</c:v>
                </c:pt>
                <c:pt idx="5211">
                  <c:v>2.3487209999999998</c:v>
                </c:pt>
                <c:pt idx="5212">
                  <c:v>2.452502</c:v>
                </c:pt>
                <c:pt idx="5213">
                  <c:v>2.5162550000000001</c:v>
                </c:pt>
                <c:pt idx="5214">
                  <c:v>2.5346390000000003</c:v>
                </c:pt>
                <c:pt idx="5215">
                  <c:v>2.7054299999999998</c:v>
                </c:pt>
                <c:pt idx="5216">
                  <c:v>2.4634809999999998</c:v>
                </c:pt>
                <c:pt idx="5217">
                  <c:v>2.6877040000000001</c:v>
                </c:pt>
                <c:pt idx="5218">
                  <c:v>2.8912</c:v>
                </c:pt>
                <c:pt idx="5219">
                  <c:v>2.5238129999999996</c:v>
                </c:pt>
                <c:pt idx="5220">
                  <c:v>2.532124</c:v>
                </c:pt>
                <c:pt idx="5221">
                  <c:v>2.6267139999999998</c:v>
                </c:pt>
                <c:pt idx="5222">
                  <c:v>2.5046970000000002</c:v>
                </c:pt>
                <c:pt idx="5223">
                  <c:v>2.4147279999999998</c:v>
                </c:pt>
                <c:pt idx="5224">
                  <c:v>2.5422560000000001</c:v>
                </c:pt>
                <c:pt idx="5225">
                  <c:v>2.4872050000000003</c:v>
                </c:pt>
                <c:pt idx="5226">
                  <c:v>2.301806</c:v>
                </c:pt>
                <c:pt idx="5227">
                  <c:v>2.6489610000000003</c:v>
                </c:pt>
                <c:pt idx="5228">
                  <c:v>2.338657</c:v>
                </c:pt>
                <c:pt idx="5229">
                  <c:v>2.458008</c:v>
                </c:pt>
                <c:pt idx="5230">
                  <c:v>2.516464</c:v>
                </c:pt>
                <c:pt idx="5231">
                  <c:v>2.8374870000000003</c:v>
                </c:pt>
                <c:pt idx="5232">
                  <c:v>3.0133959999999997</c:v>
                </c:pt>
                <c:pt idx="5233">
                  <c:v>2.7911079999999999</c:v>
                </c:pt>
                <c:pt idx="5234">
                  <c:v>2.9649959999999997</c:v>
                </c:pt>
                <c:pt idx="5235">
                  <c:v>3.0459570000000005</c:v>
                </c:pt>
                <c:pt idx="5236">
                  <c:v>2.739379</c:v>
                </c:pt>
                <c:pt idx="5237">
                  <c:v>2.5944640000000003</c:v>
                </c:pt>
                <c:pt idx="5238">
                  <c:v>2.753876</c:v>
                </c:pt>
                <c:pt idx="5239">
                  <c:v>2.7951229999999998</c:v>
                </c:pt>
                <c:pt idx="5240">
                  <c:v>2.473592</c:v>
                </c:pt>
                <c:pt idx="5241">
                  <c:v>2.7551110000000003</c:v>
                </c:pt>
                <c:pt idx="5242">
                  <c:v>2.4792860000000001</c:v>
                </c:pt>
                <c:pt idx="5243">
                  <c:v>2.8814699999999998</c:v>
                </c:pt>
                <c:pt idx="5244">
                  <c:v>2.704107</c:v>
                </c:pt>
                <c:pt idx="5245">
                  <c:v>2.8641689999999995</c:v>
                </c:pt>
                <c:pt idx="5246">
                  <c:v>3.0753539999999999</c:v>
                </c:pt>
                <c:pt idx="5247">
                  <c:v>2.8794209999999998</c:v>
                </c:pt>
                <c:pt idx="5248">
                  <c:v>2.7686630000000001</c:v>
                </c:pt>
                <c:pt idx="5249">
                  <c:v>2.6434229999999999</c:v>
                </c:pt>
                <c:pt idx="5250">
                  <c:v>2.6722790000000001</c:v>
                </c:pt>
                <c:pt idx="5251">
                  <c:v>2.5673649999999997</c:v>
                </c:pt>
                <c:pt idx="5252">
                  <c:v>2.3919079999999999</c:v>
                </c:pt>
                <c:pt idx="5253">
                  <c:v>2.4908930000000002</c:v>
                </c:pt>
                <c:pt idx="5254">
                  <c:v>2.7862779999999998</c:v>
                </c:pt>
                <c:pt idx="5255">
                  <c:v>2.5607920000000002</c:v>
                </c:pt>
                <c:pt idx="5256">
                  <c:v>2.7030749999999997</c:v>
                </c:pt>
                <c:pt idx="5257">
                  <c:v>2.7595740000000002</c:v>
                </c:pt>
                <c:pt idx="5258">
                  <c:v>2.5403150000000001</c:v>
                </c:pt>
                <c:pt idx="5259">
                  <c:v>2.7838790000000002</c:v>
                </c:pt>
                <c:pt idx="5260">
                  <c:v>2.4764699999999999</c:v>
                </c:pt>
                <c:pt idx="5261">
                  <c:v>2.436191</c:v>
                </c:pt>
                <c:pt idx="5262">
                  <c:v>2.5163500000000001</c:v>
                </c:pt>
                <c:pt idx="5263">
                  <c:v>2.351448</c:v>
                </c:pt>
                <c:pt idx="5264">
                  <c:v>2.4857499999999999</c:v>
                </c:pt>
                <c:pt idx="5265">
                  <c:v>2.3693939999999998</c:v>
                </c:pt>
                <c:pt idx="5266">
                  <c:v>2.2024889999999999</c:v>
                </c:pt>
                <c:pt idx="5267">
                  <c:v>2.3958719999999998</c:v>
                </c:pt>
                <c:pt idx="5268">
                  <c:v>2.553855</c:v>
                </c:pt>
                <c:pt idx="5269">
                  <c:v>2.5143939999999998</c:v>
                </c:pt>
                <c:pt idx="5270">
                  <c:v>2.6111390000000001</c:v>
                </c:pt>
                <c:pt idx="5271">
                  <c:v>2.6870579999999999</c:v>
                </c:pt>
                <c:pt idx="5272">
                  <c:v>2.8265539999999998</c:v>
                </c:pt>
                <c:pt idx="5273">
                  <c:v>2.950583</c:v>
                </c:pt>
                <c:pt idx="5274">
                  <c:v>2.7621580000000003</c:v>
                </c:pt>
                <c:pt idx="5275">
                  <c:v>2.7894219999999996</c:v>
                </c:pt>
                <c:pt idx="5276">
                  <c:v>2.8399489999999998</c:v>
                </c:pt>
                <c:pt idx="5277">
                  <c:v>2.8021929999999999</c:v>
                </c:pt>
                <c:pt idx="5278">
                  <c:v>2.8922479999999999</c:v>
                </c:pt>
                <c:pt idx="5279">
                  <c:v>2.9161489999999999</c:v>
                </c:pt>
                <c:pt idx="5280">
                  <c:v>2.4025569999999998</c:v>
                </c:pt>
                <c:pt idx="5281">
                  <c:v>2.5552789999999996</c:v>
                </c:pt>
                <c:pt idx="5282">
                  <c:v>2.3637079999999999</c:v>
                </c:pt>
                <c:pt idx="5283">
                  <c:v>2.0693480000000002</c:v>
                </c:pt>
                <c:pt idx="5284">
                  <c:v>2.3785050000000001</c:v>
                </c:pt>
                <c:pt idx="5285">
                  <c:v>2.5134250000000002</c:v>
                </c:pt>
                <c:pt idx="5286">
                  <c:v>2.3480599999999998</c:v>
                </c:pt>
                <c:pt idx="5287">
                  <c:v>2.479492</c:v>
                </c:pt>
                <c:pt idx="5288">
                  <c:v>2.7847329999999997</c:v>
                </c:pt>
                <c:pt idx="5289">
                  <c:v>2.6039870000000001</c:v>
                </c:pt>
                <c:pt idx="5290">
                  <c:v>2.5853949999999997</c:v>
                </c:pt>
                <c:pt idx="5291">
                  <c:v>2.4208979999999998</c:v>
                </c:pt>
                <c:pt idx="5292">
                  <c:v>2.7423310000000001</c:v>
                </c:pt>
                <c:pt idx="5293">
                  <c:v>2.8396909999999997</c:v>
                </c:pt>
                <c:pt idx="5294">
                  <c:v>2.9530000000000003</c:v>
                </c:pt>
                <c:pt idx="5295">
                  <c:v>2.5495849999999995</c:v>
                </c:pt>
                <c:pt idx="5296">
                  <c:v>2.9558849999999999</c:v>
                </c:pt>
                <c:pt idx="5297">
                  <c:v>2.5499840000000003</c:v>
                </c:pt>
                <c:pt idx="5298">
                  <c:v>2.4149340000000001</c:v>
                </c:pt>
                <c:pt idx="5299">
                  <c:v>2.5095610000000002</c:v>
                </c:pt>
                <c:pt idx="5300">
                  <c:v>2.4226760000000001</c:v>
                </c:pt>
                <c:pt idx="5301">
                  <c:v>2.4914359999999998</c:v>
                </c:pt>
                <c:pt idx="5302">
                  <c:v>2.5160339999999999</c:v>
                </c:pt>
                <c:pt idx="5303">
                  <c:v>2.5459290000000001</c:v>
                </c:pt>
                <c:pt idx="5304">
                  <c:v>2.2899320000000003</c:v>
                </c:pt>
                <c:pt idx="5305">
                  <c:v>2.5302809999999996</c:v>
                </c:pt>
                <c:pt idx="5306">
                  <c:v>2.6791</c:v>
                </c:pt>
                <c:pt idx="5307">
                  <c:v>2.902034</c:v>
                </c:pt>
                <c:pt idx="5308">
                  <c:v>2.5581839999999998</c:v>
                </c:pt>
                <c:pt idx="5309">
                  <c:v>2.5178600000000002</c:v>
                </c:pt>
                <c:pt idx="5310">
                  <c:v>2.55715</c:v>
                </c:pt>
                <c:pt idx="5311">
                  <c:v>2.4741430000000002</c:v>
                </c:pt>
                <c:pt idx="5312">
                  <c:v>2.4812690000000002</c:v>
                </c:pt>
                <c:pt idx="5313">
                  <c:v>2.327121</c:v>
                </c:pt>
                <c:pt idx="5314">
                  <c:v>2.3536999999999999</c:v>
                </c:pt>
                <c:pt idx="5315">
                  <c:v>2.4976919999999998</c:v>
                </c:pt>
                <c:pt idx="5316">
                  <c:v>2.4299360000000001</c:v>
                </c:pt>
                <c:pt idx="5317">
                  <c:v>2.6230920000000002</c:v>
                </c:pt>
                <c:pt idx="5318">
                  <c:v>2.5666529999999996</c:v>
                </c:pt>
                <c:pt idx="5319">
                  <c:v>2.643278</c:v>
                </c:pt>
                <c:pt idx="5320">
                  <c:v>2.6345809999999998</c:v>
                </c:pt>
                <c:pt idx="5321">
                  <c:v>2.6163969999999996</c:v>
                </c:pt>
                <c:pt idx="5322">
                  <c:v>2.4617010000000001</c:v>
                </c:pt>
                <c:pt idx="5323">
                  <c:v>2.3422190000000001</c:v>
                </c:pt>
                <c:pt idx="5324">
                  <c:v>2.4487139999999998</c:v>
                </c:pt>
                <c:pt idx="5325">
                  <c:v>2.1512869999999999</c:v>
                </c:pt>
                <c:pt idx="5326">
                  <c:v>2.428334</c:v>
                </c:pt>
                <c:pt idx="5327">
                  <c:v>2.454812</c:v>
                </c:pt>
                <c:pt idx="5328">
                  <c:v>2.249654</c:v>
                </c:pt>
                <c:pt idx="5329">
                  <c:v>2.4875989999999999</c:v>
                </c:pt>
                <c:pt idx="5330">
                  <c:v>2.4085799999999997</c:v>
                </c:pt>
                <c:pt idx="5331">
                  <c:v>2.4556659999999999</c:v>
                </c:pt>
                <c:pt idx="5332">
                  <c:v>2.4324190000000003</c:v>
                </c:pt>
                <c:pt idx="5333">
                  <c:v>2.4963260000000003</c:v>
                </c:pt>
                <c:pt idx="5334">
                  <c:v>2.5836259999999998</c:v>
                </c:pt>
                <c:pt idx="5335">
                  <c:v>2.3871440000000002</c:v>
                </c:pt>
                <c:pt idx="5336">
                  <c:v>2.3115540000000001</c:v>
                </c:pt>
                <c:pt idx="5337">
                  <c:v>2.5202239999999998</c:v>
                </c:pt>
                <c:pt idx="5338">
                  <c:v>2.626903</c:v>
                </c:pt>
                <c:pt idx="5339">
                  <c:v>2.2586809999999997</c:v>
                </c:pt>
                <c:pt idx="5340">
                  <c:v>2.5287900000000003</c:v>
                </c:pt>
                <c:pt idx="5341">
                  <c:v>2.3816870000000003</c:v>
                </c:pt>
                <c:pt idx="5342">
                  <c:v>2.462539</c:v>
                </c:pt>
                <c:pt idx="5343">
                  <c:v>2.6696199999999997</c:v>
                </c:pt>
                <c:pt idx="5344">
                  <c:v>2.4510019999999999</c:v>
                </c:pt>
                <c:pt idx="5345">
                  <c:v>2.5675629999999998</c:v>
                </c:pt>
                <c:pt idx="5346">
                  <c:v>2.5565009999999999</c:v>
                </c:pt>
                <c:pt idx="5347">
                  <c:v>2.5643450000000003</c:v>
                </c:pt>
                <c:pt idx="5348">
                  <c:v>2.5042229999999996</c:v>
                </c:pt>
                <c:pt idx="5349">
                  <c:v>2.5185520000000001</c:v>
                </c:pt>
                <c:pt idx="5350">
                  <c:v>2.5285770000000003</c:v>
                </c:pt>
                <c:pt idx="5351">
                  <c:v>2.353183</c:v>
                </c:pt>
                <c:pt idx="5352">
                  <c:v>2.447708</c:v>
                </c:pt>
                <c:pt idx="5353">
                  <c:v>2.5216260000000004</c:v>
                </c:pt>
                <c:pt idx="5354">
                  <c:v>2.4327749999999999</c:v>
                </c:pt>
                <c:pt idx="5355">
                  <c:v>2.4957020000000001</c:v>
                </c:pt>
                <c:pt idx="5356">
                  <c:v>2.499981</c:v>
                </c:pt>
                <c:pt idx="5357">
                  <c:v>2.3571499999999999</c:v>
                </c:pt>
                <c:pt idx="5358">
                  <c:v>2.4430830000000001</c:v>
                </c:pt>
                <c:pt idx="5359">
                  <c:v>2.4391889999999998</c:v>
                </c:pt>
                <c:pt idx="5360">
                  <c:v>2.6963910000000002</c:v>
                </c:pt>
                <c:pt idx="5361">
                  <c:v>2.3883779999999999</c:v>
                </c:pt>
                <c:pt idx="5362">
                  <c:v>2.5138210000000001</c:v>
                </c:pt>
                <c:pt idx="5363">
                  <c:v>2.2387699999999997</c:v>
                </c:pt>
                <c:pt idx="5364">
                  <c:v>2.3851620000000002</c:v>
                </c:pt>
                <c:pt idx="5365">
                  <c:v>2.488356</c:v>
                </c:pt>
                <c:pt idx="5366">
                  <c:v>2.6168609999999997</c:v>
                </c:pt>
                <c:pt idx="5367">
                  <c:v>2.4840040000000001</c:v>
                </c:pt>
                <c:pt idx="5368">
                  <c:v>2.4738690000000001</c:v>
                </c:pt>
                <c:pt idx="5369">
                  <c:v>2.5436969999999999</c:v>
                </c:pt>
                <c:pt idx="5370">
                  <c:v>2.7196709999999999</c:v>
                </c:pt>
                <c:pt idx="5371">
                  <c:v>2.7787610000000003</c:v>
                </c:pt>
                <c:pt idx="5372">
                  <c:v>2.6194549999999999</c:v>
                </c:pt>
                <c:pt idx="5373">
                  <c:v>2.3669599999999997</c:v>
                </c:pt>
                <c:pt idx="5374">
                  <c:v>2.3521130000000001</c:v>
                </c:pt>
                <c:pt idx="5375">
                  <c:v>2.4156340000000003</c:v>
                </c:pt>
                <c:pt idx="5376">
                  <c:v>2.436315</c:v>
                </c:pt>
                <c:pt idx="5377">
                  <c:v>2.4295819999999999</c:v>
                </c:pt>
                <c:pt idx="5378">
                  <c:v>2.7575349999999998</c:v>
                </c:pt>
                <c:pt idx="5379">
                  <c:v>2.5830029999999997</c:v>
                </c:pt>
                <c:pt idx="5380">
                  <c:v>2.4186930000000002</c:v>
                </c:pt>
                <c:pt idx="5381">
                  <c:v>2.5929169999999999</c:v>
                </c:pt>
                <c:pt idx="5382">
                  <c:v>2.545941</c:v>
                </c:pt>
                <c:pt idx="5383">
                  <c:v>2.4304290000000002</c:v>
                </c:pt>
                <c:pt idx="5384">
                  <c:v>2.452798</c:v>
                </c:pt>
                <c:pt idx="5385">
                  <c:v>2.6654929999999997</c:v>
                </c:pt>
                <c:pt idx="5386">
                  <c:v>2.44469</c:v>
                </c:pt>
                <c:pt idx="5387">
                  <c:v>2.4929680000000003</c:v>
                </c:pt>
                <c:pt idx="5388">
                  <c:v>2.4702030000000001</c:v>
                </c:pt>
                <c:pt idx="5389">
                  <c:v>2.7494049999999999</c:v>
                </c:pt>
                <c:pt idx="5390">
                  <c:v>2.4629240000000001</c:v>
                </c:pt>
                <c:pt idx="5391">
                  <c:v>2.6514410000000002</c:v>
                </c:pt>
                <c:pt idx="5392">
                  <c:v>2.5287980000000001</c:v>
                </c:pt>
                <c:pt idx="5393">
                  <c:v>2.7183079999999999</c:v>
                </c:pt>
                <c:pt idx="5394">
                  <c:v>2.415429</c:v>
                </c:pt>
                <c:pt idx="5395">
                  <c:v>2.4924759999999999</c:v>
                </c:pt>
                <c:pt idx="5396">
                  <c:v>2.326031</c:v>
                </c:pt>
                <c:pt idx="5397">
                  <c:v>2.441119</c:v>
                </c:pt>
                <c:pt idx="5398">
                  <c:v>2.4819800000000001</c:v>
                </c:pt>
                <c:pt idx="5399">
                  <c:v>2.9013960000000001</c:v>
                </c:pt>
                <c:pt idx="5400">
                  <c:v>2.4677419999999999</c:v>
                </c:pt>
                <c:pt idx="5401">
                  <c:v>2.5084980000000003</c:v>
                </c:pt>
                <c:pt idx="5402">
                  <c:v>2.4696920000000002</c:v>
                </c:pt>
                <c:pt idx="5403">
                  <c:v>2.386009</c:v>
                </c:pt>
                <c:pt idx="5404">
                  <c:v>2.5171539999999997</c:v>
                </c:pt>
                <c:pt idx="5405">
                  <c:v>2.5955599999999999</c:v>
                </c:pt>
                <c:pt idx="5406">
                  <c:v>2.4127070000000002</c:v>
                </c:pt>
                <c:pt idx="5407">
                  <c:v>2.611707</c:v>
                </c:pt>
                <c:pt idx="5408">
                  <c:v>2.3041119999999999</c:v>
                </c:pt>
                <c:pt idx="5409">
                  <c:v>2.4816730000000002</c:v>
                </c:pt>
                <c:pt idx="5410">
                  <c:v>2.5274760000000001</c:v>
                </c:pt>
                <c:pt idx="5411">
                  <c:v>2.552724</c:v>
                </c:pt>
                <c:pt idx="5412">
                  <c:v>2.4604840000000001</c:v>
                </c:pt>
                <c:pt idx="5413">
                  <c:v>2.5619689999999999</c:v>
                </c:pt>
                <c:pt idx="5414">
                  <c:v>2.6271430000000002</c:v>
                </c:pt>
                <c:pt idx="5415">
                  <c:v>2.5869930000000001</c:v>
                </c:pt>
                <c:pt idx="5416">
                  <c:v>2.6357699999999999</c:v>
                </c:pt>
                <c:pt idx="5417">
                  <c:v>2.6029010000000001</c:v>
                </c:pt>
                <c:pt idx="5418">
                  <c:v>2.4689350000000001</c:v>
                </c:pt>
                <c:pt idx="5419">
                  <c:v>2.527755</c:v>
                </c:pt>
                <c:pt idx="5420">
                  <c:v>2.5691199999999998</c:v>
                </c:pt>
                <c:pt idx="5421">
                  <c:v>2.6310250000000002</c:v>
                </c:pt>
                <c:pt idx="5422">
                  <c:v>2.4491719999999999</c:v>
                </c:pt>
                <c:pt idx="5423">
                  <c:v>2.4102790000000001</c:v>
                </c:pt>
                <c:pt idx="5424">
                  <c:v>2.317704</c:v>
                </c:pt>
                <c:pt idx="5425">
                  <c:v>2.6062760000000003</c:v>
                </c:pt>
                <c:pt idx="5426">
                  <c:v>2.5591209999999998</c:v>
                </c:pt>
                <c:pt idx="5427">
                  <c:v>2.617105</c:v>
                </c:pt>
                <c:pt idx="5428">
                  <c:v>2.4549620000000001</c:v>
                </c:pt>
                <c:pt idx="5429">
                  <c:v>2.5017939999999999</c:v>
                </c:pt>
                <c:pt idx="5430">
                  <c:v>2.423244</c:v>
                </c:pt>
                <c:pt idx="5431">
                  <c:v>2.6105040000000002</c:v>
                </c:pt>
                <c:pt idx="5432">
                  <c:v>2.8127909999999998</c:v>
                </c:pt>
                <c:pt idx="5433">
                  <c:v>2.6033930000000001</c:v>
                </c:pt>
                <c:pt idx="5434">
                  <c:v>2.5119950000000002</c:v>
                </c:pt>
                <c:pt idx="5435">
                  <c:v>2.5100739999999999</c:v>
                </c:pt>
                <c:pt idx="5436">
                  <c:v>2.3957030000000001</c:v>
                </c:pt>
                <c:pt idx="5437">
                  <c:v>2.605753</c:v>
                </c:pt>
                <c:pt idx="5438">
                  <c:v>2.7406920000000001</c:v>
                </c:pt>
                <c:pt idx="5439">
                  <c:v>2.5012790000000003</c:v>
                </c:pt>
                <c:pt idx="5440">
                  <c:v>2.6085019999999997</c:v>
                </c:pt>
                <c:pt idx="5441">
                  <c:v>2.5528309999999999</c:v>
                </c:pt>
                <c:pt idx="5442">
                  <c:v>2.8323930000000002</c:v>
                </c:pt>
                <c:pt idx="5443">
                  <c:v>2.7432810000000001</c:v>
                </c:pt>
                <c:pt idx="5444">
                  <c:v>2.883235</c:v>
                </c:pt>
                <c:pt idx="5445">
                  <c:v>2.7002790000000001</c:v>
                </c:pt>
                <c:pt idx="5446">
                  <c:v>2.5577610000000002</c:v>
                </c:pt>
                <c:pt idx="5447">
                  <c:v>2.4931209999999999</c:v>
                </c:pt>
                <c:pt idx="5448">
                  <c:v>2.6670700000000003</c:v>
                </c:pt>
                <c:pt idx="5449">
                  <c:v>2.7705849999999996</c:v>
                </c:pt>
                <c:pt idx="5450">
                  <c:v>2.3075070000000002</c:v>
                </c:pt>
                <c:pt idx="5451">
                  <c:v>2.5258029999999998</c:v>
                </c:pt>
                <c:pt idx="5452">
                  <c:v>2.67563</c:v>
                </c:pt>
                <c:pt idx="5453">
                  <c:v>2.5489519999999999</c:v>
                </c:pt>
                <c:pt idx="5454">
                  <c:v>2.6073429999999997</c:v>
                </c:pt>
                <c:pt idx="5455">
                  <c:v>2.5562960000000001</c:v>
                </c:pt>
                <c:pt idx="5456">
                  <c:v>2.5195530000000002</c:v>
                </c:pt>
                <c:pt idx="5457">
                  <c:v>2.4696609999999999</c:v>
                </c:pt>
                <c:pt idx="5458">
                  <c:v>2.8464320000000001</c:v>
                </c:pt>
                <c:pt idx="5459">
                  <c:v>2.7107799999999997</c:v>
                </c:pt>
                <c:pt idx="5460">
                  <c:v>2.6937870000000004</c:v>
                </c:pt>
                <c:pt idx="5461">
                  <c:v>2.9295100000000001</c:v>
                </c:pt>
                <c:pt idx="5462">
                  <c:v>2.6534580000000001</c:v>
                </c:pt>
                <c:pt idx="5463">
                  <c:v>2.7844449999999998</c:v>
                </c:pt>
                <c:pt idx="5464">
                  <c:v>2.5407690000000001</c:v>
                </c:pt>
                <c:pt idx="5465">
                  <c:v>2.5342720000000001</c:v>
                </c:pt>
                <c:pt idx="5466">
                  <c:v>2.7582050000000002</c:v>
                </c:pt>
                <c:pt idx="5467">
                  <c:v>2.6160190000000001</c:v>
                </c:pt>
                <c:pt idx="5468">
                  <c:v>2.6616440000000003</c:v>
                </c:pt>
                <c:pt idx="5469">
                  <c:v>2.5977040000000002</c:v>
                </c:pt>
                <c:pt idx="5470">
                  <c:v>2.6456309999999998</c:v>
                </c:pt>
                <c:pt idx="5471">
                  <c:v>2.910755</c:v>
                </c:pt>
                <c:pt idx="5472">
                  <c:v>2.807499</c:v>
                </c:pt>
                <c:pt idx="5473">
                  <c:v>2.9791030000000003</c:v>
                </c:pt>
                <c:pt idx="5474">
                  <c:v>2.6181840000000003</c:v>
                </c:pt>
                <c:pt idx="5475">
                  <c:v>2.4850159999999999</c:v>
                </c:pt>
                <c:pt idx="5476">
                  <c:v>2.5565559999999996</c:v>
                </c:pt>
                <c:pt idx="5477">
                  <c:v>2.700752</c:v>
                </c:pt>
                <c:pt idx="5478">
                  <c:v>2.5093569999999996</c:v>
                </c:pt>
                <c:pt idx="5479">
                  <c:v>2.6756200000000003</c:v>
                </c:pt>
                <c:pt idx="5480">
                  <c:v>2.6273809999999997</c:v>
                </c:pt>
                <c:pt idx="5481">
                  <c:v>2.3322349999999998</c:v>
                </c:pt>
                <c:pt idx="5482">
                  <c:v>2.9491000000000001</c:v>
                </c:pt>
                <c:pt idx="5483">
                  <c:v>3.018224</c:v>
                </c:pt>
                <c:pt idx="5484">
                  <c:v>3.0714039999999998</c:v>
                </c:pt>
                <c:pt idx="5485">
                  <c:v>2.9964309999999998</c:v>
                </c:pt>
                <c:pt idx="5486">
                  <c:v>2.7434439999999998</c:v>
                </c:pt>
                <c:pt idx="5487">
                  <c:v>2.6477360000000001</c:v>
                </c:pt>
                <c:pt idx="5488">
                  <c:v>2.8098200000000002</c:v>
                </c:pt>
                <c:pt idx="5489">
                  <c:v>2.6201180000000002</c:v>
                </c:pt>
                <c:pt idx="5490">
                  <c:v>2.7804310000000001</c:v>
                </c:pt>
                <c:pt idx="5491">
                  <c:v>2.6894469999999999</c:v>
                </c:pt>
                <c:pt idx="5492">
                  <c:v>3.0528909999999998</c:v>
                </c:pt>
                <c:pt idx="5493">
                  <c:v>2.4228330000000002</c:v>
                </c:pt>
                <c:pt idx="5494">
                  <c:v>2.5224739999999999</c:v>
                </c:pt>
                <c:pt idx="5495">
                  <c:v>2.3245769999999997</c:v>
                </c:pt>
                <c:pt idx="5496">
                  <c:v>2.3759860000000002</c:v>
                </c:pt>
                <c:pt idx="5497">
                  <c:v>2.3545590000000001</c:v>
                </c:pt>
                <c:pt idx="5498">
                  <c:v>2.5952419999999998</c:v>
                </c:pt>
                <c:pt idx="5499">
                  <c:v>2.7433390000000002</c:v>
                </c:pt>
                <c:pt idx="5500">
                  <c:v>2.5062709999999999</c:v>
                </c:pt>
                <c:pt idx="5501">
                  <c:v>2.4619610000000001</c:v>
                </c:pt>
                <c:pt idx="5502">
                  <c:v>2.8914780000000002</c:v>
                </c:pt>
                <c:pt idx="5503">
                  <c:v>2.8548079999999998</c:v>
                </c:pt>
                <c:pt idx="5504">
                  <c:v>2.933462</c:v>
                </c:pt>
                <c:pt idx="5505">
                  <c:v>2.9322509999999999</c:v>
                </c:pt>
                <c:pt idx="5506">
                  <c:v>2.7181090000000001</c:v>
                </c:pt>
                <c:pt idx="5507">
                  <c:v>3.0359570000000002</c:v>
                </c:pt>
                <c:pt idx="5508">
                  <c:v>2.4897079999999998</c:v>
                </c:pt>
                <c:pt idx="5509">
                  <c:v>2.6314820000000001</c:v>
                </c:pt>
                <c:pt idx="5510">
                  <c:v>2.4634</c:v>
                </c:pt>
                <c:pt idx="5511">
                  <c:v>2.2500979999999999</c:v>
                </c:pt>
                <c:pt idx="5512">
                  <c:v>2.267979</c:v>
                </c:pt>
                <c:pt idx="5513">
                  <c:v>2.2456450000000001</c:v>
                </c:pt>
                <c:pt idx="5514">
                  <c:v>2.3768130000000003</c:v>
                </c:pt>
                <c:pt idx="5515">
                  <c:v>2.2714319999999999</c:v>
                </c:pt>
                <c:pt idx="5516">
                  <c:v>2.3837619999999999</c:v>
                </c:pt>
                <c:pt idx="5517">
                  <c:v>2.4505439999999998</c:v>
                </c:pt>
                <c:pt idx="5518">
                  <c:v>2.428534</c:v>
                </c:pt>
                <c:pt idx="5519">
                  <c:v>2.3126569999999997</c:v>
                </c:pt>
                <c:pt idx="5520">
                  <c:v>2.3808470000000002</c:v>
                </c:pt>
                <c:pt idx="5521">
                  <c:v>2.1253850000000001</c:v>
                </c:pt>
                <c:pt idx="5522">
                  <c:v>2.4069570000000002</c:v>
                </c:pt>
                <c:pt idx="5523">
                  <c:v>2.423044</c:v>
                </c:pt>
                <c:pt idx="5524">
                  <c:v>2.3757100000000002</c:v>
                </c:pt>
                <c:pt idx="5525">
                  <c:v>2.606611</c:v>
                </c:pt>
                <c:pt idx="5526">
                  <c:v>2.315795</c:v>
                </c:pt>
                <c:pt idx="5527">
                  <c:v>2.4513090000000002</c:v>
                </c:pt>
                <c:pt idx="5528">
                  <c:v>2.4202940000000002</c:v>
                </c:pt>
                <c:pt idx="5529">
                  <c:v>2.2790530000000002</c:v>
                </c:pt>
                <c:pt idx="5530">
                  <c:v>2.4977670000000001</c:v>
                </c:pt>
                <c:pt idx="5531">
                  <c:v>2.5703320000000001</c:v>
                </c:pt>
                <c:pt idx="5532">
                  <c:v>2.7200479999999998</c:v>
                </c:pt>
                <c:pt idx="5533">
                  <c:v>2.443066</c:v>
                </c:pt>
                <c:pt idx="5534">
                  <c:v>2.5314560000000004</c:v>
                </c:pt>
                <c:pt idx="5535">
                  <c:v>2.365332</c:v>
                </c:pt>
                <c:pt idx="5536">
                  <c:v>2.9420410000000001</c:v>
                </c:pt>
                <c:pt idx="5537">
                  <c:v>2.8007019999999998</c:v>
                </c:pt>
                <c:pt idx="5538">
                  <c:v>2.3712070000000001</c:v>
                </c:pt>
                <c:pt idx="5539">
                  <c:v>2.3010950000000001</c:v>
                </c:pt>
                <c:pt idx="5540">
                  <c:v>2.2580450000000001</c:v>
                </c:pt>
                <c:pt idx="5541">
                  <c:v>2.2222689999999998</c:v>
                </c:pt>
                <c:pt idx="5542">
                  <c:v>2.4787149999999998</c:v>
                </c:pt>
                <c:pt idx="5543">
                  <c:v>2.3061760000000002</c:v>
                </c:pt>
                <c:pt idx="5544">
                  <c:v>2.3391999999999999</c:v>
                </c:pt>
                <c:pt idx="5545">
                  <c:v>2.340824</c:v>
                </c:pt>
                <c:pt idx="5546">
                  <c:v>2.327458</c:v>
                </c:pt>
                <c:pt idx="5547">
                  <c:v>2.4156610000000001</c:v>
                </c:pt>
                <c:pt idx="5548">
                  <c:v>2.3927350000000001</c:v>
                </c:pt>
                <c:pt idx="5549">
                  <c:v>2.5635340000000002</c:v>
                </c:pt>
                <c:pt idx="5550">
                  <c:v>2.4799760000000002</c:v>
                </c:pt>
                <c:pt idx="5551">
                  <c:v>2.2957909999999999</c:v>
                </c:pt>
                <c:pt idx="5552">
                  <c:v>2.1488990000000001</c:v>
                </c:pt>
                <c:pt idx="5553">
                  <c:v>2.3963719999999999</c:v>
                </c:pt>
                <c:pt idx="5554">
                  <c:v>2.3925920000000001</c:v>
                </c:pt>
                <c:pt idx="5555">
                  <c:v>2.415613</c:v>
                </c:pt>
                <c:pt idx="5556">
                  <c:v>2.4040759999999999</c:v>
                </c:pt>
                <c:pt idx="5557">
                  <c:v>2.326552</c:v>
                </c:pt>
                <c:pt idx="5558">
                  <c:v>2.3625400000000001</c:v>
                </c:pt>
                <c:pt idx="5559">
                  <c:v>2.4692370000000001</c:v>
                </c:pt>
                <c:pt idx="5560">
                  <c:v>2.1499360000000003</c:v>
                </c:pt>
                <c:pt idx="5561">
                  <c:v>2.4478549999999997</c:v>
                </c:pt>
                <c:pt idx="5562">
                  <c:v>2.4031350000000002</c:v>
                </c:pt>
                <c:pt idx="5563">
                  <c:v>2.134887</c:v>
                </c:pt>
                <c:pt idx="5564">
                  <c:v>2.4420900000000003</c:v>
                </c:pt>
                <c:pt idx="5565">
                  <c:v>2.4268540000000001</c:v>
                </c:pt>
                <c:pt idx="5566">
                  <c:v>2.2058140000000002</c:v>
                </c:pt>
                <c:pt idx="5567">
                  <c:v>2.6595000000000004</c:v>
                </c:pt>
                <c:pt idx="5568">
                  <c:v>2.313342</c:v>
                </c:pt>
                <c:pt idx="5569">
                  <c:v>2.2365750000000002</c:v>
                </c:pt>
                <c:pt idx="5570">
                  <c:v>2.3984220000000001</c:v>
                </c:pt>
                <c:pt idx="5571">
                  <c:v>2.301167</c:v>
                </c:pt>
                <c:pt idx="5572">
                  <c:v>2.2672829999999999</c:v>
                </c:pt>
                <c:pt idx="5573">
                  <c:v>2.2106790000000003</c:v>
                </c:pt>
                <c:pt idx="5574">
                  <c:v>2.345459</c:v>
                </c:pt>
                <c:pt idx="5575">
                  <c:v>2.367826</c:v>
                </c:pt>
                <c:pt idx="5576">
                  <c:v>2.2722199999999999</c:v>
                </c:pt>
                <c:pt idx="5577">
                  <c:v>2.3303150000000001</c:v>
                </c:pt>
                <c:pt idx="5578">
                  <c:v>2.3032490000000001</c:v>
                </c:pt>
                <c:pt idx="5579">
                  <c:v>2.3041640000000001</c:v>
                </c:pt>
                <c:pt idx="5580">
                  <c:v>2.172777</c:v>
                </c:pt>
                <c:pt idx="5581">
                  <c:v>2.248103</c:v>
                </c:pt>
                <c:pt idx="5582">
                  <c:v>2.2545869999999999</c:v>
                </c:pt>
                <c:pt idx="5583">
                  <c:v>2.441176</c:v>
                </c:pt>
                <c:pt idx="5584">
                  <c:v>2.5615769999999998</c:v>
                </c:pt>
                <c:pt idx="5585">
                  <c:v>2.5665900000000001</c:v>
                </c:pt>
                <c:pt idx="5586">
                  <c:v>2.6068170000000004</c:v>
                </c:pt>
                <c:pt idx="5587">
                  <c:v>2.504864</c:v>
                </c:pt>
                <c:pt idx="5588">
                  <c:v>2.6222319999999999</c:v>
                </c:pt>
                <c:pt idx="5589">
                  <c:v>2.8173169999999996</c:v>
                </c:pt>
                <c:pt idx="5590">
                  <c:v>2.555698</c:v>
                </c:pt>
                <c:pt idx="5591">
                  <c:v>2.3485360000000002</c:v>
                </c:pt>
                <c:pt idx="5592">
                  <c:v>2.7772599999999996</c:v>
                </c:pt>
                <c:pt idx="5593">
                  <c:v>2.4535619999999998</c:v>
                </c:pt>
                <c:pt idx="5594">
                  <c:v>2.920048</c:v>
                </c:pt>
                <c:pt idx="5595">
                  <c:v>2.6760440000000001</c:v>
                </c:pt>
                <c:pt idx="5596">
                  <c:v>2.5525579999999999</c:v>
                </c:pt>
                <c:pt idx="5597">
                  <c:v>2.7972700000000001</c:v>
                </c:pt>
                <c:pt idx="5598">
                  <c:v>2.3249500000000003</c:v>
                </c:pt>
                <c:pt idx="5599">
                  <c:v>2.4383659999999998</c:v>
                </c:pt>
                <c:pt idx="5600">
                  <c:v>2.3552849999999999</c:v>
                </c:pt>
                <c:pt idx="5601">
                  <c:v>2.5287369999999996</c:v>
                </c:pt>
                <c:pt idx="5602">
                  <c:v>2.2617729999999998</c:v>
                </c:pt>
                <c:pt idx="5603">
                  <c:v>2.6163550000000004</c:v>
                </c:pt>
                <c:pt idx="5604">
                  <c:v>2.701778</c:v>
                </c:pt>
                <c:pt idx="5605">
                  <c:v>3.2426569999999999</c:v>
                </c:pt>
                <c:pt idx="5606">
                  <c:v>2.639494</c:v>
                </c:pt>
                <c:pt idx="5607">
                  <c:v>2.6565379999999998</c:v>
                </c:pt>
                <c:pt idx="5608">
                  <c:v>2.8171089999999999</c:v>
                </c:pt>
                <c:pt idx="5609">
                  <c:v>2.8301470000000002</c:v>
                </c:pt>
                <c:pt idx="5610">
                  <c:v>2.9082460000000001</c:v>
                </c:pt>
                <c:pt idx="5611">
                  <c:v>2.5802000000000005</c:v>
                </c:pt>
                <c:pt idx="5612">
                  <c:v>2.9047130000000001</c:v>
                </c:pt>
                <c:pt idx="5613">
                  <c:v>2.9433199999999999</c:v>
                </c:pt>
                <c:pt idx="5614">
                  <c:v>2.6566749999999999</c:v>
                </c:pt>
                <c:pt idx="5615">
                  <c:v>2.9589529999999997</c:v>
                </c:pt>
                <c:pt idx="5616">
                  <c:v>2.6179039999999998</c:v>
                </c:pt>
                <c:pt idx="5617">
                  <c:v>2.6104690000000002</c:v>
                </c:pt>
                <c:pt idx="5618">
                  <c:v>2.5600369999999999</c:v>
                </c:pt>
                <c:pt idx="5619">
                  <c:v>2.4683820000000001</c:v>
                </c:pt>
                <c:pt idx="5620">
                  <c:v>2.2775150000000002</c:v>
                </c:pt>
                <c:pt idx="5621">
                  <c:v>2.4689190000000001</c:v>
                </c:pt>
                <c:pt idx="5622">
                  <c:v>2.328052</c:v>
                </c:pt>
                <c:pt idx="5623">
                  <c:v>2.2993790000000001</c:v>
                </c:pt>
                <c:pt idx="5624">
                  <c:v>2.3133970000000001</c:v>
                </c:pt>
                <c:pt idx="5625">
                  <c:v>2.4185119999999998</c:v>
                </c:pt>
                <c:pt idx="5626">
                  <c:v>2.4881310000000001</c:v>
                </c:pt>
                <c:pt idx="5627">
                  <c:v>2.3046449999999998</c:v>
                </c:pt>
                <c:pt idx="5628">
                  <c:v>2.5681250000000002</c:v>
                </c:pt>
                <c:pt idx="5629">
                  <c:v>2.3306629999999999</c:v>
                </c:pt>
                <c:pt idx="5630">
                  <c:v>2.4280910000000002</c:v>
                </c:pt>
                <c:pt idx="5631">
                  <c:v>2.4733100000000001</c:v>
                </c:pt>
                <c:pt idx="5632">
                  <c:v>2.6071179999999998</c:v>
                </c:pt>
                <c:pt idx="5633">
                  <c:v>2.7197529999999999</c:v>
                </c:pt>
                <c:pt idx="5634">
                  <c:v>2.6594469999999997</c:v>
                </c:pt>
                <c:pt idx="5635">
                  <c:v>2.42909</c:v>
                </c:pt>
                <c:pt idx="5636">
                  <c:v>2.4908920000000001</c:v>
                </c:pt>
                <c:pt idx="5637">
                  <c:v>2.180396</c:v>
                </c:pt>
                <c:pt idx="5638">
                  <c:v>2.4153709999999999</c:v>
                </c:pt>
                <c:pt idx="5639">
                  <c:v>2.217997</c:v>
                </c:pt>
                <c:pt idx="5640">
                  <c:v>2.4365700000000001</c:v>
                </c:pt>
                <c:pt idx="5641">
                  <c:v>2.4433479999999999</c:v>
                </c:pt>
                <c:pt idx="5642">
                  <c:v>2.6143480000000001</c:v>
                </c:pt>
                <c:pt idx="5643">
                  <c:v>2.5686279999999999</c:v>
                </c:pt>
                <c:pt idx="5644">
                  <c:v>2.7765180000000003</c:v>
                </c:pt>
                <c:pt idx="5645">
                  <c:v>2.4433609999999999</c:v>
                </c:pt>
                <c:pt idx="5646">
                  <c:v>2.6523509999999999</c:v>
                </c:pt>
                <c:pt idx="5647">
                  <c:v>2.4228450000000001</c:v>
                </c:pt>
                <c:pt idx="5648">
                  <c:v>2.2963580000000001</c:v>
                </c:pt>
                <c:pt idx="5649">
                  <c:v>2.445201</c:v>
                </c:pt>
                <c:pt idx="5650">
                  <c:v>2.2814860000000001</c:v>
                </c:pt>
                <c:pt idx="5651">
                  <c:v>2.2969819999999999</c:v>
                </c:pt>
                <c:pt idx="5652">
                  <c:v>2.7658</c:v>
                </c:pt>
                <c:pt idx="5653">
                  <c:v>2.5967289999999998</c:v>
                </c:pt>
                <c:pt idx="5654">
                  <c:v>2.456369</c:v>
                </c:pt>
                <c:pt idx="5655">
                  <c:v>2.3831630000000001</c:v>
                </c:pt>
                <c:pt idx="5656">
                  <c:v>1.9738410000000002</c:v>
                </c:pt>
                <c:pt idx="5657">
                  <c:v>2.1391010000000001</c:v>
                </c:pt>
                <c:pt idx="5658">
                  <c:v>2.1676259999999998</c:v>
                </c:pt>
                <c:pt idx="5659">
                  <c:v>2.4052829999999998</c:v>
                </c:pt>
                <c:pt idx="5660">
                  <c:v>2.0326770000000001</c:v>
                </c:pt>
                <c:pt idx="5661">
                  <c:v>2.3669290000000003</c:v>
                </c:pt>
                <c:pt idx="5662">
                  <c:v>2.416544</c:v>
                </c:pt>
                <c:pt idx="5663">
                  <c:v>2.249234</c:v>
                </c:pt>
                <c:pt idx="5664">
                  <c:v>2.0288789999999999</c:v>
                </c:pt>
                <c:pt idx="5665">
                  <c:v>2.202966</c:v>
                </c:pt>
                <c:pt idx="5666">
                  <c:v>2.3796149999999998</c:v>
                </c:pt>
                <c:pt idx="5667">
                  <c:v>2.6829869999999998</c:v>
                </c:pt>
                <c:pt idx="5668">
                  <c:v>2.4426600000000001</c:v>
                </c:pt>
                <c:pt idx="5669">
                  <c:v>2.5068610000000002</c:v>
                </c:pt>
                <c:pt idx="5670">
                  <c:v>2.4188899999999998</c:v>
                </c:pt>
                <c:pt idx="5671">
                  <c:v>2.3506800000000001</c:v>
                </c:pt>
                <c:pt idx="5672">
                  <c:v>2.4830700000000001</c:v>
                </c:pt>
                <c:pt idx="5673">
                  <c:v>2.667834</c:v>
                </c:pt>
                <c:pt idx="5674">
                  <c:v>2.6131349999999998</c:v>
                </c:pt>
                <c:pt idx="5675">
                  <c:v>2.7710430000000001</c:v>
                </c:pt>
                <c:pt idx="5676">
                  <c:v>2.6264369999999997</c:v>
                </c:pt>
                <c:pt idx="5677">
                  <c:v>2.303804</c:v>
                </c:pt>
                <c:pt idx="5678">
                  <c:v>2.3342199999999997</c:v>
                </c:pt>
                <c:pt idx="5679">
                  <c:v>2.3162029999999998</c:v>
                </c:pt>
                <c:pt idx="5680">
                  <c:v>2.3148460000000002</c:v>
                </c:pt>
                <c:pt idx="5681">
                  <c:v>2.3877229999999998</c:v>
                </c:pt>
                <c:pt idx="5682">
                  <c:v>2.256624</c:v>
                </c:pt>
                <c:pt idx="5683">
                  <c:v>2.3335369999999998</c:v>
                </c:pt>
                <c:pt idx="5684">
                  <c:v>2.332767</c:v>
                </c:pt>
                <c:pt idx="5685">
                  <c:v>2.386511</c:v>
                </c:pt>
                <c:pt idx="5686">
                  <c:v>2.4097569999999999</c:v>
                </c:pt>
                <c:pt idx="5687">
                  <c:v>2.3134250000000001</c:v>
                </c:pt>
                <c:pt idx="5688">
                  <c:v>2.7386010000000001</c:v>
                </c:pt>
                <c:pt idx="5689">
                  <c:v>2.5616100000000004</c:v>
                </c:pt>
                <c:pt idx="5690">
                  <c:v>2.4422060000000001</c:v>
                </c:pt>
                <c:pt idx="5691">
                  <c:v>2.4706520000000003</c:v>
                </c:pt>
                <c:pt idx="5692">
                  <c:v>2.277441</c:v>
                </c:pt>
                <c:pt idx="5693">
                  <c:v>2.4089849999999999</c:v>
                </c:pt>
                <c:pt idx="5694">
                  <c:v>2.393478</c:v>
                </c:pt>
                <c:pt idx="5695">
                  <c:v>2.448245</c:v>
                </c:pt>
                <c:pt idx="5696">
                  <c:v>2.2204280000000001</c:v>
                </c:pt>
                <c:pt idx="5697">
                  <c:v>2.2935460000000001</c:v>
                </c:pt>
                <c:pt idx="5698">
                  <c:v>2.2746459999999997</c:v>
                </c:pt>
                <c:pt idx="5699">
                  <c:v>2.3949790000000002</c:v>
                </c:pt>
                <c:pt idx="5700">
                  <c:v>2.3391890000000002</c:v>
                </c:pt>
                <c:pt idx="5701">
                  <c:v>2.5024470000000001</c:v>
                </c:pt>
                <c:pt idx="5702">
                  <c:v>2.2924579999999999</c:v>
                </c:pt>
                <c:pt idx="5703">
                  <c:v>2.4946839999999999</c:v>
                </c:pt>
                <c:pt idx="5704">
                  <c:v>2.452277</c:v>
                </c:pt>
                <c:pt idx="5705">
                  <c:v>2.2251720000000001</c:v>
                </c:pt>
                <c:pt idx="5706">
                  <c:v>2.4951270000000001</c:v>
                </c:pt>
                <c:pt idx="5707">
                  <c:v>2.2400510000000002</c:v>
                </c:pt>
                <c:pt idx="5708">
                  <c:v>2.2476570000000002</c:v>
                </c:pt>
                <c:pt idx="5709">
                  <c:v>2.2027900000000002</c:v>
                </c:pt>
                <c:pt idx="5710">
                  <c:v>2.3451060000000004</c:v>
                </c:pt>
                <c:pt idx="5711">
                  <c:v>2.3366919999999998</c:v>
                </c:pt>
                <c:pt idx="5712">
                  <c:v>2.1759379999999999</c:v>
                </c:pt>
                <c:pt idx="5713">
                  <c:v>2.3936160000000002</c:v>
                </c:pt>
                <c:pt idx="5714">
                  <c:v>2.2743519999999999</c:v>
                </c:pt>
                <c:pt idx="5715">
                  <c:v>2.2783800000000003</c:v>
                </c:pt>
                <c:pt idx="5716">
                  <c:v>2.2576170000000002</c:v>
                </c:pt>
                <c:pt idx="5717">
                  <c:v>2.2870080000000002</c:v>
                </c:pt>
                <c:pt idx="5718">
                  <c:v>2.289612</c:v>
                </c:pt>
                <c:pt idx="5719">
                  <c:v>2.3428610000000001</c:v>
                </c:pt>
                <c:pt idx="5720">
                  <c:v>2.3389380000000002</c:v>
                </c:pt>
                <c:pt idx="5721">
                  <c:v>2.2715879999999999</c:v>
                </c:pt>
                <c:pt idx="5722">
                  <c:v>2.5287290000000002</c:v>
                </c:pt>
                <c:pt idx="5723">
                  <c:v>2.4618340000000001</c:v>
                </c:pt>
                <c:pt idx="5724">
                  <c:v>2.379985</c:v>
                </c:pt>
                <c:pt idx="5725">
                  <c:v>2.6449009999999999</c:v>
                </c:pt>
                <c:pt idx="5726">
                  <c:v>2.4914330000000002</c:v>
                </c:pt>
                <c:pt idx="5727">
                  <c:v>2.2717229999999997</c:v>
                </c:pt>
                <c:pt idx="5728">
                  <c:v>2.582427</c:v>
                </c:pt>
                <c:pt idx="5729">
                  <c:v>2.3054459999999999</c:v>
                </c:pt>
                <c:pt idx="5730">
                  <c:v>2.6675409999999999</c:v>
                </c:pt>
                <c:pt idx="5731">
                  <c:v>2.1733279999999997</c:v>
                </c:pt>
                <c:pt idx="5732">
                  <c:v>2.3538049999999999</c:v>
                </c:pt>
                <c:pt idx="5733">
                  <c:v>2.4148559999999999</c:v>
                </c:pt>
                <c:pt idx="5734">
                  <c:v>2.2636560000000001</c:v>
                </c:pt>
                <c:pt idx="5735">
                  <c:v>2.1295999999999999</c:v>
                </c:pt>
                <c:pt idx="5736">
                  <c:v>2.316608</c:v>
                </c:pt>
                <c:pt idx="5737">
                  <c:v>2.3787120000000002</c:v>
                </c:pt>
                <c:pt idx="5738">
                  <c:v>2.3941349999999999</c:v>
                </c:pt>
                <c:pt idx="5739">
                  <c:v>2.2808120000000001</c:v>
                </c:pt>
                <c:pt idx="5740">
                  <c:v>2.3484430000000001</c:v>
                </c:pt>
                <c:pt idx="5741">
                  <c:v>2.5540259999999999</c:v>
                </c:pt>
                <c:pt idx="5742">
                  <c:v>2.4960959999999996</c:v>
                </c:pt>
                <c:pt idx="5743">
                  <c:v>2.5939069999999997</c:v>
                </c:pt>
                <c:pt idx="5744">
                  <c:v>2.8019300000000005</c:v>
                </c:pt>
                <c:pt idx="5745">
                  <c:v>2.4934950000000002</c:v>
                </c:pt>
                <c:pt idx="5746">
                  <c:v>2.3060860000000001</c:v>
                </c:pt>
                <c:pt idx="5747">
                  <c:v>2.3905380000000003</c:v>
                </c:pt>
                <c:pt idx="5748">
                  <c:v>2.4911440000000002</c:v>
                </c:pt>
                <c:pt idx="5749">
                  <c:v>2.421916</c:v>
                </c:pt>
                <c:pt idx="5750">
                  <c:v>2.436941</c:v>
                </c:pt>
                <c:pt idx="5751">
                  <c:v>2.2351709999999998</c:v>
                </c:pt>
                <c:pt idx="5752">
                  <c:v>2.292144</c:v>
                </c:pt>
                <c:pt idx="5753">
                  <c:v>2.292055</c:v>
                </c:pt>
                <c:pt idx="5754">
                  <c:v>2.2239610000000001</c:v>
                </c:pt>
                <c:pt idx="5755">
                  <c:v>2.3209940000000002</c:v>
                </c:pt>
                <c:pt idx="5756">
                  <c:v>2.3820779999999999</c:v>
                </c:pt>
                <c:pt idx="5757">
                  <c:v>2.4663080000000002</c:v>
                </c:pt>
                <c:pt idx="5758">
                  <c:v>2.177486</c:v>
                </c:pt>
                <c:pt idx="5759">
                  <c:v>2.1360839999999999</c:v>
                </c:pt>
                <c:pt idx="5760">
                  <c:v>2.2317270000000002</c:v>
                </c:pt>
                <c:pt idx="5761">
                  <c:v>2.1968809999999999</c:v>
                </c:pt>
                <c:pt idx="5762">
                  <c:v>2.1983199999999998</c:v>
                </c:pt>
                <c:pt idx="5763">
                  <c:v>2.2603219999999999</c:v>
                </c:pt>
                <c:pt idx="5764">
                  <c:v>2.2133989999999999</c:v>
                </c:pt>
                <c:pt idx="5765">
                  <c:v>2.5043259999999998</c:v>
                </c:pt>
                <c:pt idx="5766">
                  <c:v>2.3730660000000001</c:v>
                </c:pt>
                <c:pt idx="5767">
                  <c:v>2.4285480000000002</c:v>
                </c:pt>
                <c:pt idx="5768">
                  <c:v>2.4344540000000001</c:v>
                </c:pt>
                <c:pt idx="5769">
                  <c:v>2.45743</c:v>
                </c:pt>
                <c:pt idx="5770">
                  <c:v>2.514421</c:v>
                </c:pt>
                <c:pt idx="5771">
                  <c:v>2.2558600000000002</c:v>
                </c:pt>
                <c:pt idx="5772">
                  <c:v>2.471034</c:v>
                </c:pt>
                <c:pt idx="5773">
                  <c:v>2.219214</c:v>
                </c:pt>
                <c:pt idx="5774">
                  <c:v>2.4156530000000003</c:v>
                </c:pt>
                <c:pt idx="5775">
                  <c:v>2.3612479999999998</c:v>
                </c:pt>
                <c:pt idx="5776">
                  <c:v>2.2262240000000002</c:v>
                </c:pt>
                <c:pt idx="5777">
                  <c:v>2.2332999999999998</c:v>
                </c:pt>
                <c:pt idx="5778">
                  <c:v>2.246953</c:v>
                </c:pt>
                <c:pt idx="5779">
                  <c:v>2.16934</c:v>
                </c:pt>
                <c:pt idx="5780">
                  <c:v>2.3581989999999999</c:v>
                </c:pt>
                <c:pt idx="5781">
                  <c:v>2.266562</c:v>
                </c:pt>
                <c:pt idx="5782">
                  <c:v>2.2779160000000003</c:v>
                </c:pt>
                <c:pt idx="5783">
                  <c:v>2.3294459999999999</c:v>
                </c:pt>
                <c:pt idx="5784">
                  <c:v>2.2157650000000002</c:v>
                </c:pt>
                <c:pt idx="5785">
                  <c:v>2.3001450000000001</c:v>
                </c:pt>
                <c:pt idx="5786">
                  <c:v>2.2718449999999999</c:v>
                </c:pt>
                <c:pt idx="5787">
                  <c:v>2.3215720000000002</c:v>
                </c:pt>
                <c:pt idx="5788">
                  <c:v>2.3082780000000001</c:v>
                </c:pt>
                <c:pt idx="5789">
                  <c:v>2.53546</c:v>
                </c:pt>
                <c:pt idx="5790">
                  <c:v>2.2313670000000001</c:v>
                </c:pt>
                <c:pt idx="5791">
                  <c:v>2.389046</c:v>
                </c:pt>
                <c:pt idx="5792">
                  <c:v>2.3925650000000003</c:v>
                </c:pt>
                <c:pt idx="5793">
                  <c:v>2.405176</c:v>
                </c:pt>
                <c:pt idx="5794">
                  <c:v>2.399365</c:v>
                </c:pt>
                <c:pt idx="5795">
                  <c:v>2.243458</c:v>
                </c:pt>
                <c:pt idx="5796">
                  <c:v>2.25658</c:v>
                </c:pt>
                <c:pt idx="5797">
                  <c:v>2.445287</c:v>
                </c:pt>
                <c:pt idx="5798">
                  <c:v>2.6839649999999997</c:v>
                </c:pt>
                <c:pt idx="5799">
                  <c:v>2.1574070000000001</c:v>
                </c:pt>
                <c:pt idx="5800">
                  <c:v>2.5318930000000002</c:v>
                </c:pt>
                <c:pt idx="5801">
                  <c:v>2.469014</c:v>
                </c:pt>
                <c:pt idx="5802">
                  <c:v>2.3207450000000001</c:v>
                </c:pt>
                <c:pt idx="5803">
                  <c:v>2.226197</c:v>
                </c:pt>
                <c:pt idx="5804">
                  <c:v>2.3197179999999999</c:v>
                </c:pt>
                <c:pt idx="5805">
                  <c:v>2.1728160000000001</c:v>
                </c:pt>
                <c:pt idx="5806">
                  <c:v>2.5586039999999999</c:v>
                </c:pt>
                <c:pt idx="5807">
                  <c:v>2.6279859999999999</c:v>
                </c:pt>
                <c:pt idx="5808">
                  <c:v>2.6647120000000002</c:v>
                </c:pt>
                <c:pt idx="5809">
                  <c:v>2.7072349999999998</c:v>
                </c:pt>
                <c:pt idx="5810">
                  <c:v>2.4042530000000002</c:v>
                </c:pt>
                <c:pt idx="5811">
                  <c:v>2.550827</c:v>
                </c:pt>
                <c:pt idx="5812">
                  <c:v>2.3046199999999999</c:v>
                </c:pt>
                <c:pt idx="5813">
                  <c:v>2.5967750000000001</c:v>
                </c:pt>
                <c:pt idx="5814">
                  <c:v>2.3106109999999997</c:v>
                </c:pt>
                <c:pt idx="5815">
                  <c:v>2.7022370000000002</c:v>
                </c:pt>
                <c:pt idx="5816">
                  <c:v>2.5987200000000001</c:v>
                </c:pt>
                <c:pt idx="5817">
                  <c:v>2.4813939999999999</c:v>
                </c:pt>
                <c:pt idx="5818">
                  <c:v>2.3905760000000003</c:v>
                </c:pt>
                <c:pt idx="5819">
                  <c:v>2.463638</c:v>
                </c:pt>
                <c:pt idx="5820">
                  <c:v>2.4445169999999998</c:v>
                </c:pt>
                <c:pt idx="5821">
                  <c:v>2.1424950000000003</c:v>
                </c:pt>
                <c:pt idx="5822">
                  <c:v>2.2563910000000003</c:v>
                </c:pt>
                <c:pt idx="5823">
                  <c:v>2.2934070000000002</c:v>
                </c:pt>
                <c:pt idx="5824">
                  <c:v>2.540508</c:v>
                </c:pt>
                <c:pt idx="5825">
                  <c:v>2.738632</c:v>
                </c:pt>
                <c:pt idx="5826">
                  <c:v>2.5932339999999998</c:v>
                </c:pt>
                <c:pt idx="5827">
                  <c:v>2.39988</c:v>
                </c:pt>
                <c:pt idx="5828">
                  <c:v>2.3747660000000002</c:v>
                </c:pt>
                <c:pt idx="5829">
                  <c:v>2.4007010000000002</c:v>
                </c:pt>
                <c:pt idx="5830">
                  <c:v>2.4970049999999997</c:v>
                </c:pt>
                <c:pt idx="5831">
                  <c:v>2.4219089999999999</c:v>
                </c:pt>
                <c:pt idx="5832">
                  <c:v>2.5272070000000002</c:v>
                </c:pt>
                <c:pt idx="5833">
                  <c:v>2.4701460000000002</c:v>
                </c:pt>
                <c:pt idx="5834">
                  <c:v>2.4024680000000003</c:v>
                </c:pt>
                <c:pt idx="5835">
                  <c:v>2.3078699999999999</c:v>
                </c:pt>
                <c:pt idx="5836">
                  <c:v>2.686245</c:v>
                </c:pt>
                <c:pt idx="5837">
                  <c:v>2.9046810000000001</c:v>
                </c:pt>
                <c:pt idx="5838">
                  <c:v>2.8494760000000001</c:v>
                </c:pt>
                <c:pt idx="5839">
                  <c:v>2.766089</c:v>
                </c:pt>
                <c:pt idx="5840">
                  <c:v>2.6503939999999999</c:v>
                </c:pt>
                <c:pt idx="5841">
                  <c:v>2.7750140000000001</c:v>
                </c:pt>
                <c:pt idx="5842">
                  <c:v>2.6436199999999999</c:v>
                </c:pt>
                <c:pt idx="5843">
                  <c:v>2.3670119999999999</c:v>
                </c:pt>
                <c:pt idx="5844">
                  <c:v>2.3712870000000001</c:v>
                </c:pt>
                <c:pt idx="5845">
                  <c:v>2.433246</c:v>
                </c:pt>
                <c:pt idx="5846">
                  <c:v>2.402901</c:v>
                </c:pt>
                <c:pt idx="5847">
                  <c:v>2.3750460000000002</c:v>
                </c:pt>
                <c:pt idx="5848">
                  <c:v>2.4225989999999999</c:v>
                </c:pt>
                <c:pt idx="5849">
                  <c:v>2.2640899999999999</c:v>
                </c:pt>
                <c:pt idx="5850">
                  <c:v>2.3835679999999999</c:v>
                </c:pt>
                <c:pt idx="5851">
                  <c:v>2.5562309999999999</c:v>
                </c:pt>
                <c:pt idx="5852">
                  <c:v>2.7171070000000004</c:v>
                </c:pt>
                <c:pt idx="5853">
                  <c:v>2.5754950000000001</c:v>
                </c:pt>
                <c:pt idx="5854">
                  <c:v>2.6127309999999997</c:v>
                </c:pt>
                <c:pt idx="5855">
                  <c:v>2.7051019999999997</c:v>
                </c:pt>
                <c:pt idx="5856">
                  <c:v>2.6972899999999997</c:v>
                </c:pt>
                <c:pt idx="5857">
                  <c:v>2.3884340000000002</c:v>
                </c:pt>
                <c:pt idx="5858">
                  <c:v>2.4092659999999997</c:v>
                </c:pt>
                <c:pt idx="5859">
                  <c:v>2.7489689999999998</c:v>
                </c:pt>
                <c:pt idx="5860">
                  <c:v>2.7363490000000001</c:v>
                </c:pt>
                <c:pt idx="5861">
                  <c:v>2.7467629999999996</c:v>
                </c:pt>
                <c:pt idx="5862">
                  <c:v>2.8488390000000003</c:v>
                </c:pt>
                <c:pt idx="5863">
                  <c:v>3.0101470000000004</c:v>
                </c:pt>
                <c:pt idx="5864">
                  <c:v>2.7460180000000003</c:v>
                </c:pt>
                <c:pt idx="5865">
                  <c:v>2.5565680000000004</c:v>
                </c:pt>
                <c:pt idx="5866">
                  <c:v>2.6149460000000002</c:v>
                </c:pt>
                <c:pt idx="5867">
                  <c:v>2.658595</c:v>
                </c:pt>
                <c:pt idx="5868">
                  <c:v>2.6398199999999998</c:v>
                </c:pt>
                <c:pt idx="5869">
                  <c:v>2.6760159999999997</c:v>
                </c:pt>
                <c:pt idx="5870">
                  <c:v>2.7450419999999998</c:v>
                </c:pt>
                <c:pt idx="5871">
                  <c:v>2.5120429999999998</c:v>
                </c:pt>
                <c:pt idx="5872">
                  <c:v>2.6817790000000001</c:v>
                </c:pt>
                <c:pt idx="5873">
                  <c:v>2.82572</c:v>
                </c:pt>
                <c:pt idx="5874">
                  <c:v>2.5871969999999997</c:v>
                </c:pt>
                <c:pt idx="5875">
                  <c:v>2.5719320000000003</c:v>
                </c:pt>
                <c:pt idx="5876">
                  <c:v>2.5151269999999997</c:v>
                </c:pt>
                <c:pt idx="5877">
                  <c:v>2.4427150000000002</c:v>
                </c:pt>
                <c:pt idx="5878">
                  <c:v>2.7521489999999997</c:v>
                </c:pt>
                <c:pt idx="5879">
                  <c:v>2.6670739999999999</c:v>
                </c:pt>
                <c:pt idx="5880">
                  <c:v>2.5944180000000001</c:v>
                </c:pt>
                <c:pt idx="5881">
                  <c:v>2.6445950000000003</c:v>
                </c:pt>
                <c:pt idx="5882">
                  <c:v>2.6430540000000002</c:v>
                </c:pt>
                <c:pt idx="5883">
                  <c:v>2.8496300000000003</c:v>
                </c:pt>
                <c:pt idx="5884">
                  <c:v>2.7550859999999999</c:v>
                </c:pt>
                <c:pt idx="5885">
                  <c:v>2.6590249999999997</c:v>
                </c:pt>
                <c:pt idx="5886">
                  <c:v>2.5053320000000001</c:v>
                </c:pt>
                <c:pt idx="5887">
                  <c:v>2.4238680000000001</c:v>
                </c:pt>
                <c:pt idx="5888">
                  <c:v>2.5757729999999999</c:v>
                </c:pt>
                <c:pt idx="5889">
                  <c:v>2.5122559999999998</c:v>
                </c:pt>
                <c:pt idx="5890">
                  <c:v>2.5126040000000001</c:v>
                </c:pt>
                <c:pt idx="5891">
                  <c:v>2.384204</c:v>
                </c:pt>
                <c:pt idx="5892">
                  <c:v>2.227614</c:v>
                </c:pt>
                <c:pt idx="5893">
                  <c:v>2.4409109999999998</c:v>
                </c:pt>
                <c:pt idx="5894">
                  <c:v>2.4395829999999998</c:v>
                </c:pt>
                <c:pt idx="5895">
                  <c:v>2.3828990000000001</c:v>
                </c:pt>
                <c:pt idx="5896">
                  <c:v>2.474885</c:v>
                </c:pt>
                <c:pt idx="5897">
                  <c:v>2.3229790000000001</c:v>
                </c:pt>
                <c:pt idx="5898">
                  <c:v>2.433246</c:v>
                </c:pt>
                <c:pt idx="5899">
                  <c:v>2.2686799999999998</c:v>
                </c:pt>
                <c:pt idx="5900">
                  <c:v>2.7789099999999998</c:v>
                </c:pt>
                <c:pt idx="5901">
                  <c:v>2.0296819999999998</c:v>
                </c:pt>
                <c:pt idx="5902">
                  <c:v>2.3020930000000002</c:v>
                </c:pt>
                <c:pt idx="5903">
                  <c:v>2.3472650000000002</c:v>
                </c:pt>
                <c:pt idx="5904">
                  <c:v>2.3968449999999999</c:v>
                </c:pt>
                <c:pt idx="5905">
                  <c:v>2.5096970000000001</c:v>
                </c:pt>
                <c:pt idx="5906">
                  <c:v>2.5196010000000002</c:v>
                </c:pt>
                <c:pt idx="5907">
                  <c:v>2.2312850000000002</c:v>
                </c:pt>
                <c:pt idx="5908">
                  <c:v>2.6438380000000001</c:v>
                </c:pt>
                <c:pt idx="5909">
                  <c:v>2.5447120000000001</c:v>
                </c:pt>
                <c:pt idx="5910">
                  <c:v>2.61347</c:v>
                </c:pt>
                <c:pt idx="5911">
                  <c:v>2.4383119999999998</c:v>
                </c:pt>
                <c:pt idx="5912">
                  <c:v>2.469811</c:v>
                </c:pt>
                <c:pt idx="5913">
                  <c:v>2.2902309999999999</c:v>
                </c:pt>
                <c:pt idx="5914">
                  <c:v>2.4031880000000001</c:v>
                </c:pt>
                <c:pt idx="5915">
                  <c:v>2.5284420000000001</c:v>
                </c:pt>
                <c:pt idx="5916">
                  <c:v>2.7464779999999998</c:v>
                </c:pt>
                <c:pt idx="5917">
                  <c:v>2.2204660000000001</c:v>
                </c:pt>
                <c:pt idx="5918">
                  <c:v>2.4350559999999999</c:v>
                </c:pt>
                <c:pt idx="5919">
                  <c:v>2.6630179999999997</c:v>
                </c:pt>
                <c:pt idx="5920">
                  <c:v>2.5560509999999996</c:v>
                </c:pt>
                <c:pt idx="5921">
                  <c:v>2.2406010000000003</c:v>
                </c:pt>
                <c:pt idx="5922">
                  <c:v>2.8457359999999996</c:v>
                </c:pt>
                <c:pt idx="5923">
                  <c:v>2.9572159999999998</c:v>
                </c:pt>
                <c:pt idx="5924">
                  <c:v>2.9392170000000002</c:v>
                </c:pt>
                <c:pt idx="5925">
                  <c:v>3.0274800000000002</c:v>
                </c:pt>
                <c:pt idx="5926">
                  <c:v>2.9215750000000003</c:v>
                </c:pt>
                <c:pt idx="5927">
                  <c:v>2.9301179999999998</c:v>
                </c:pt>
                <c:pt idx="5928">
                  <c:v>2.9961290000000003</c:v>
                </c:pt>
                <c:pt idx="5929">
                  <c:v>3.0014310000000002</c:v>
                </c:pt>
                <c:pt idx="5930">
                  <c:v>2.8694069999999998</c:v>
                </c:pt>
                <c:pt idx="5931">
                  <c:v>3.0079309999999997</c:v>
                </c:pt>
                <c:pt idx="5932">
                  <c:v>2.8749700000000002</c:v>
                </c:pt>
                <c:pt idx="5933">
                  <c:v>3.0824639999999999</c:v>
                </c:pt>
                <c:pt idx="5934">
                  <c:v>2.8706290000000001</c:v>
                </c:pt>
                <c:pt idx="5935">
                  <c:v>2.9186040000000002</c:v>
                </c:pt>
                <c:pt idx="5936">
                  <c:v>2.6651920000000002</c:v>
                </c:pt>
                <c:pt idx="5937">
                  <c:v>2.7634249999999998</c:v>
                </c:pt>
                <c:pt idx="5938">
                  <c:v>2.3386290000000001</c:v>
                </c:pt>
                <c:pt idx="5939">
                  <c:v>2.514761</c:v>
                </c:pt>
                <c:pt idx="5940">
                  <c:v>2.391257</c:v>
                </c:pt>
                <c:pt idx="5941">
                  <c:v>2.3744100000000001</c:v>
                </c:pt>
                <c:pt idx="5942">
                  <c:v>2.832376</c:v>
                </c:pt>
                <c:pt idx="5943">
                  <c:v>2.367273</c:v>
                </c:pt>
                <c:pt idx="5944">
                  <c:v>2.4221870000000001</c:v>
                </c:pt>
                <c:pt idx="5945">
                  <c:v>2.4919310000000001</c:v>
                </c:pt>
                <c:pt idx="5946">
                  <c:v>2.4029069999999999</c:v>
                </c:pt>
                <c:pt idx="5947">
                  <c:v>2.2755589999999999</c:v>
                </c:pt>
                <c:pt idx="5948">
                  <c:v>2.3952239999999998</c:v>
                </c:pt>
                <c:pt idx="5949">
                  <c:v>2.568117</c:v>
                </c:pt>
                <c:pt idx="5950">
                  <c:v>2.9701529999999998</c:v>
                </c:pt>
                <c:pt idx="5951">
                  <c:v>2.9344039999999998</c:v>
                </c:pt>
                <c:pt idx="5952">
                  <c:v>2.9758469999999999</c:v>
                </c:pt>
                <c:pt idx="5953">
                  <c:v>2.8620380000000001</c:v>
                </c:pt>
                <c:pt idx="5954">
                  <c:v>2.9702129999999998</c:v>
                </c:pt>
                <c:pt idx="5955">
                  <c:v>3.0935269999999999</c:v>
                </c:pt>
                <c:pt idx="5956">
                  <c:v>2.728621</c:v>
                </c:pt>
                <c:pt idx="5957">
                  <c:v>2.4876770000000001</c:v>
                </c:pt>
                <c:pt idx="5958">
                  <c:v>2.571313</c:v>
                </c:pt>
                <c:pt idx="5959">
                  <c:v>2.6522580000000002</c:v>
                </c:pt>
                <c:pt idx="5960">
                  <c:v>2.568867</c:v>
                </c:pt>
                <c:pt idx="5961">
                  <c:v>2.557912</c:v>
                </c:pt>
                <c:pt idx="5962">
                  <c:v>2.5301109999999998</c:v>
                </c:pt>
                <c:pt idx="5963">
                  <c:v>2.489039</c:v>
                </c:pt>
                <c:pt idx="5964">
                  <c:v>2.6746690000000002</c:v>
                </c:pt>
                <c:pt idx="5965">
                  <c:v>2.4820329999999999</c:v>
                </c:pt>
                <c:pt idx="5966">
                  <c:v>2.4562930000000001</c:v>
                </c:pt>
                <c:pt idx="5967">
                  <c:v>2.3705570000000002</c:v>
                </c:pt>
                <c:pt idx="5968">
                  <c:v>2.199128</c:v>
                </c:pt>
                <c:pt idx="5969">
                  <c:v>2.2046799999999998</c:v>
                </c:pt>
                <c:pt idx="5970">
                  <c:v>2.1739030000000001</c:v>
                </c:pt>
                <c:pt idx="5971">
                  <c:v>2.241819</c:v>
                </c:pt>
                <c:pt idx="5972">
                  <c:v>2.1662650000000001</c:v>
                </c:pt>
                <c:pt idx="5973">
                  <c:v>2.350158</c:v>
                </c:pt>
                <c:pt idx="5974">
                  <c:v>2.267738</c:v>
                </c:pt>
                <c:pt idx="5975">
                  <c:v>2.546443</c:v>
                </c:pt>
                <c:pt idx="5976">
                  <c:v>2.3621750000000001</c:v>
                </c:pt>
                <c:pt idx="5977">
                  <c:v>2.194261</c:v>
                </c:pt>
                <c:pt idx="5978">
                  <c:v>2.1535540000000002</c:v>
                </c:pt>
                <c:pt idx="5979">
                  <c:v>2.2742</c:v>
                </c:pt>
                <c:pt idx="5980">
                  <c:v>2.3511580000000003</c:v>
                </c:pt>
                <c:pt idx="5981">
                  <c:v>2.146182</c:v>
                </c:pt>
                <c:pt idx="5982">
                  <c:v>2.3330660000000001</c:v>
                </c:pt>
                <c:pt idx="5983">
                  <c:v>2.3998390000000001</c:v>
                </c:pt>
                <c:pt idx="5984">
                  <c:v>2.4133469999999999</c:v>
                </c:pt>
                <c:pt idx="5985">
                  <c:v>2.246518</c:v>
                </c:pt>
                <c:pt idx="5986">
                  <c:v>2.6792919999999998</c:v>
                </c:pt>
                <c:pt idx="5987">
                  <c:v>2.6811560000000001</c:v>
                </c:pt>
                <c:pt idx="5988">
                  <c:v>2.5125679999999999</c:v>
                </c:pt>
                <c:pt idx="5989">
                  <c:v>2.5164409999999999</c:v>
                </c:pt>
                <c:pt idx="5990">
                  <c:v>2.4836399999999998</c:v>
                </c:pt>
                <c:pt idx="5991">
                  <c:v>2.7615070000000004</c:v>
                </c:pt>
                <c:pt idx="5992">
                  <c:v>2.9377839999999997</c:v>
                </c:pt>
                <c:pt idx="5993">
                  <c:v>2.6626270000000001</c:v>
                </c:pt>
                <c:pt idx="5994">
                  <c:v>2.6757760000000004</c:v>
                </c:pt>
                <c:pt idx="5995">
                  <c:v>2.5767099999999998</c:v>
                </c:pt>
                <c:pt idx="5996">
                  <c:v>2.5325280000000001</c:v>
                </c:pt>
                <c:pt idx="5997">
                  <c:v>2.562106</c:v>
                </c:pt>
                <c:pt idx="5998">
                  <c:v>2.5623590000000003</c:v>
                </c:pt>
                <c:pt idx="5999">
                  <c:v>2.517449</c:v>
                </c:pt>
                <c:pt idx="6000">
                  <c:v>2.5858409999999998</c:v>
                </c:pt>
                <c:pt idx="6001">
                  <c:v>2.5558039999999997</c:v>
                </c:pt>
                <c:pt idx="6002">
                  <c:v>2.266804</c:v>
                </c:pt>
                <c:pt idx="6003">
                  <c:v>2.9366859999999999</c:v>
                </c:pt>
                <c:pt idx="6004">
                  <c:v>2.6023200000000002</c:v>
                </c:pt>
                <c:pt idx="6005">
                  <c:v>2.8473520000000003</c:v>
                </c:pt>
                <c:pt idx="6006">
                  <c:v>2.8142149999999999</c:v>
                </c:pt>
                <c:pt idx="6007">
                  <c:v>2.4862219999999997</c:v>
                </c:pt>
                <c:pt idx="6008">
                  <c:v>2.5006360000000001</c:v>
                </c:pt>
                <c:pt idx="6009">
                  <c:v>2.512734</c:v>
                </c:pt>
                <c:pt idx="6010">
                  <c:v>2.4458959999999998</c:v>
                </c:pt>
                <c:pt idx="6011">
                  <c:v>2.6703969999999999</c:v>
                </c:pt>
                <c:pt idx="6012">
                  <c:v>2.342203</c:v>
                </c:pt>
                <c:pt idx="6013">
                  <c:v>2.5021650000000002</c:v>
                </c:pt>
                <c:pt idx="6014">
                  <c:v>2.457411</c:v>
                </c:pt>
                <c:pt idx="6015">
                  <c:v>2.375076</c:v>
                </c:pt>
                <c:pt idx="6016">
                  <c:v>2.2898320000000001</c:v>
                </c:pt>
                <c:pt idx="6017">
                  <c:v>2.2084299999999999</c:v>
                </c:pt>
                <c:pt idx="6018">
                  <c:v>2.2309570000000001</c:v>
                </c:pt>
                <c:pt idx="6019">
                  <c:v>2.4429910000000001</c:v>
                </c:pt>
                <c:pt idx="6020">
                  <c:v>2.3041549999999997</c:v>
                </c:pt>
                <c:pt idx="6021">
                  <c:v>2.635618</c:v>
                </c:pt>
                <c:pt idx="6022">
                  <c:v>2.425767</c:v>
                </c:pt>
                <c:pt idx="6023">
                  <c:v>2.4256449999999998</c:v>
                </c:pt>
                <c:pt idx="6024">
                  <c:v>2.32253</c:v>
                </c:pt>
                <c:pt idx="6025">
                  <c:v>2.276726</c:v>
                </c:pt>
                <c:pt idx="6026">
                  <c:v>2.1874540000000002</c:v>
                </c:pt>
                <c:pt idx="6027">
                  <c:v>2.2003029999999999</c:v>
                </c:pt>
                <c:pt idx="6028">
                  <c:v>2.2325360000000001</c:v>
                </c:pt>
                <c:pt idx="6029">
                  <c:v>2.1649940000000001</c:v>
                </c:pt>
                <c:pt idx="6030">
                  <c:v>2.0733699999999997</c:v>
                </c:pt>
                <c:pt idx="6031">
                  <c:v>2.533846</c:v>
                </c:pt>
                <c:pt idx="6032">
                  <c:v>2.2797739999999997</c:v>
                </c:pt>
                <c:pt idx="6033">
                  <c:v>2.2946710000000001</c:v>
                </c:pt>
                <c:pt idx="6034">
                  <c:v>2.3308469999999999</c:v>
                </c:pt>
                <c:pt idx="6035">
                  <c:v>2.3765589999999999</c:v>
                </c:pt>
                <c:pt idx="6036">
                  <c:v>2.3177490000000001</c:v>
                </c:pt>
                <c:pt idx="6037">
                  <c:v>2.2092879999999999</c:v>
                </c:pt>
                <c:pt idx="6038">
                  <c:v>2.4765030000000001</c:v>
                </c:pt>
                <c:pt idx="6039">
                  <c:v>2.499889</c:v>
                </c:pt>
                <c:pt idx="6040">
                  <c:v>2.2486619999999999</c:v>
                </c:pt>
                <c:pt idx="6041">
                  <c:v>2.4148879999999999</c:v>
                </c:pt>
                <c:pt idx="6042">
                  <c:v>2.2329479999999999</c:v>
                </c:pt>
                <c:pt idx="6043">
                  <c:v>2.2592349999999999</c:v>
                </c:pt>
                <c:pt idx="6044">
                  <c:v>2.490936</c:v>
                </c:pt>
                <c:pt idx="6045">
                  <c:v>2.404398</c:v>
                </c:pt>
                <c:pt idx="6046">
                  <c:v>2.3826420000000001</c:v>
                </c:pt>
                <c:pt idx="6047">
                  <c:v>2.1762160000000002</c:v>
                </c:pt>
                <c:pt idx="6048">
                  <c:v>2.2657379999999998</c:v>
                </c:pt>
                <c:pt idx="6049">
                  <c:v>2.2792349999999999</c:v>
                </c:pt>
                <c:pt idx="6050">
                  <c:v>2.0751040000000001</c:v>
                </c:pt>
                <c:pt idx="6051">
                  <c:v>2.1155209999999998</c:v>
                </c:pt>
                <c:pt idx="6052">
                  <c:v>2.4162310000000002</c:v>
                </c:pt>
                <c:pt idx="6053">
                  <c:v>2.5806299999999998</c:v>
                </c:pt>
                <c:pt idx="6054">
                  <c:v>2.524438</c:v>
                </c:pt>
                <c:pt idx="6055">
                  <c:v>2.4546989999999997</c:v>
                </c:pt>
                <c:pt idx="6056">
                  <c:v>2.4597920000000002</c:v>
                </c:pt>
                <c:pt idx="6057">
                  <c:v>2.2850799999999998</c:v>
                </c:pt>
                <c:pt idx="6058">
                  <c:v>2.29575</c:v>
                </c:pt>
                <c:pt idx="6059">
                  <c:v>2.4441740000000003</c:v>
                </c:pt>
                <c:pt idx="6060">
                  <c:v>2.701076</c:v>
                </c:pt>
                <c:pt idx="6061">
                  <c:v>2.6472859999999998</c:v>
                </c:pt>
                <c:pt idx="6062">
                  <c:v>2.7295150000000001</c:v>
                </c:pt>
                <c:pt idx="6063">
                  <c:v>2.46604</c:v>
                </c:pt>
                <c:pt idx="6064">
                  <c:v>2.5131829999999997</c:v>
                </c:pt>
                <c:pt idx="6065">
                  <c:v>2.5059439999999999</c:v>
                </c:pt>
                <c:pt idx="6066">
                  <c:v>2.8721920000000001</c:v>
                </c:pt>
                <c:pt idx="6067">
                  <c:v>2.6600200000000003</c:v>
                </c:pt>
                <c:pt idx="6068">
                  <c:v>2.6402540000000001</c:v>
                </c:pt>
                <c:pt idx="6069">
                  <c:v>2.9136469999999997</c:v>
                </c:pt>
                <c:pt idx="6070">
                  <c:v>2.726318</c:v>
                </c:pt>
                <c:pt idx="6071">
                  <c:v>2.8516110000000001</c:v>
                </c:pt>
                <c:pt idx="6072">
                  <c:v>2.612654</c:v>
                </c:pt>
                <c:pt idx="6073">
                  <c:v>2.5811279999999996</c:v>
                </c:pt>
                <c:pt idx="6074">
                  <c:v>2.8214489999999999</c:v>
                </c:pt>
                <c:pt idx="6075">
                  <c:v>2.6696089999999999</c:v>
                </c:pt>
                <c:pt idx="6076">
                  <c:v>2.356255</c:v>
                </c:pt>
                <c:pt idx="6077">
                  <c:v>2.419702</c:v>
                </c:pt>
                <c:pt idx="6078">
                  <c:v>2.4399820000000001</c:v>
                </c:pt>
                <c:pt idx="6079">
                  <c:v>2.5448219999999999</c:v>
                </c:pt>
                <c:pt idx="6080">
                  <c:v>2.2811650000000001</c:v>
                </c:pt>
                <c:pt idx="6081">
                  <c:v>2.2788170000000001</c:v>
                </c:pt>
                <c:pt idx="6082">
                  <c:v>2.171414</c:v>
                </c:pt>
                <c:pt idx="6083">
                  <c:v>2.3808020000000001</c:v>
                </c:pt>
                <c:pt idx="6084">
                  <c:v>2.6257609999999998</c:v>
                </c:pt>
                <c:pt idx="6085">
                  <c:v>2.4805380000000001</c:v>
                </c:pt>
                <c:pt idx="6086">
                  <c:v>2.3948070000000001</c:v>
                </c:pt>
                <c:pt idx="6087">
                  <c:v>2.7027990000000002</c:v>
                </c:pt>
                <c:pt idx="6088">
                  <c:v>2.5245540000000002</c:v>
                </c:pt>
                <c:pt idx="6089">
                  <c:v>2.7307419999999998</c:v>
                </c:pt>
                <c:pt idx="6090">
                  <c:v>2.6057679999999999</c:v>
                </c:pt>
                <c:pt idx="6091">
                  <c:v>2.765949</c:v>
                </c:pt>
                <c:pt idx="6092">
                  <c:v>2.545747</c:v>
                </c:pt>
                <c:pt idx="6093">
                  <c:v>2.4010629999999997</c:v>
                </c:pt>
                <c:pt idx="6094">
                  <c:v>2.4588399999999999</c:v>
                </c:pt>
                <c:pt idx="6095">
                  <c:v>2.627389</c:v>
                </c:pt>
                <c:pt idx="6096">
                  <c:v>2.5654559999999997</c:v>
                </c:pt>
                <c:pt idx="6097">
                  <c:v>2.5094979999999998</c:v>
                </c:pt>
                <c:pt idx="6098">
                  <c:v>2.457395</c:v>
                </c:pt>
                <c:pt idx="6099">
                  <c:v>2.4557060000000002</c:v>
                </c:pt>
                <c:pt idx="6100">
                  <c:v>2.6551679999999998</c:v>
                </c:pt>
                <c:pt idx="6101">
                  <c:v>2.6841029999999999</c:v>
                </c:pt>
                <c:pt idx="6102">
                  <c:v>2.7315240000000003</c:v>
                </c:pt>
                <c:pt idx="6103">
                  <c:v>2.5546449999999998</c:v>
                </c:pt>
                <c:pt idx="6104">
                  <c:v>2.3943080000000001</c:v>
                </c:pt>
                <c:pt idx="6105">
                  <c:v>2.5425990000000001</c:v>
                </c:pt>
                <c:pt idx="6106">
                  <c:v>2.7642949999999997</c:v>
                </c:pt>
                <c:pt idx="6107">
                  <c:v>2.289263</c:v>
                </c:pt>
                <c:pt idx="6108">
                  <c:v>2.8087339999999998</c:v>
                </c:pt>
                <c:pt idx="6109">
                  <c:v>2.6023960000000002</c:v>
                </c:pt>
                <c:pt idx="6110">
                  <c:v>2.6359139999999996</c:v>
                </c:pt>
                <c:pt idx="6111">
                  <c:v>2.4166760000000003</c:v>
                </c:pt>
                <c:pt idx="6112">
                  <c:v>2.4439280000000001</c:v>
                </c:pt>
                <c:pt idx="6113">
                  <c:v>2.6121349999999999</c:v>
                </c:pt>
                <c:pt idx="6114">
                  <c:v>2.5015670000000001</c:v>
                </c:pt>
                <c:pt idx="6115">
                  <c:v>2.4078659999999998</c:v>
                </c:pt>
                <c:pt idx="6116">
                  <c:v>2.534891</c:v>
                </c:pt>
                <c:pt idx="6117">
                  <c:v>2.4469080000000001</c:v>
                </c:pt>
                <c:pt idx="6118">
                  <c:v>2.457128</c:v>
                </c:pt>
                <c:pt idx="6119">
                  <c:v>2.5838139999999998</c:v>
                </c:pt>
                <c:pt idx="6120">
                  <c:v>2.6089770000000003</c:v>
                </c:pt>
                <c:pt idx="6121">
                  <c:v>2.4708269999999999</c:v>
                </c:pt>
                <c:pt idx="6122">
                  <c:v>2.4103910000000002</c:v>
                </c:pt>
                <c:pt idx="6123">
                  <c:v>2.526043</c:v>
                </c:pt>
                <c:pt idx="6124">
                  <c:v>2.6433869999999997</c:v>
                </c:pt>
                <c:pt idx="6125">
                  <c:v>2.468413</c:v>
                </c:pt>
                <c:pt idx="6126">
                  <c:v>2.6541870000000003</c:v>
                </c:pt>
                <c:pt idx="6127">
                  <c:v>2.5187530000000002</c:v>
                </c:pt>
                <c:pt idx="6128">
                  <c:v>2.3025349999999998</c:v>
                </c:pt>
                <c:pt idx="6129">
                  <c:v>2.5159039999999999</c:v>
                </c:pt>
                <c:pt idx="6130">
                  <c:v>2.5384600000000002</c:v>
                </c:pt>
                <c:pt idx="6131">
                  <c:v>2.4235039999999999</c:v>
                </c:pt>
                <c:pt idx="6132">
                  <c:v>2.5316680000000003</c:v>
                </c:pt>
                <c:pt idx="6133">
                  <c:v>2.6005400000000001</c:v>
                </c:pt>
                <c:pt idx="6134">
                  <c:v>2.4631030000000003</c:v>
                </c:pt>
                <c:pt idx="6135">
                  <c:v>2.5106299999999999</c:v>
                </c:pt>
                <c:pt idx="6136">
                  <c:v>2.4147950000000002</c:v>
                </c:pt>
                <c:pt idx="6137">
                  <c:v>2.4876010000000002</c:v>
                </c:pt>
                <c:pt idx="6138">
                  <c:v>2.7529650000000001</c:v>
                </c:pt>
                <c:pt idx="6139">
                  <c:v>2.9523009999999998</c:v>
                </c:pt>
                <c:pt idx="6140">
                  <c:v>2.5674299999999999</c:v>
                </c:pt>
                <c:pt idx="6141">
                  <c:v>2.8945029999999998</c:v>
                </c:pt>
                <c:pt idx="6142">
                  <c:v>2.696377</c:v>
                </c:pt>
                <c:pt idx="6143">
                  <c:v>2.5546380000000002</c:v>
                </c:pt>
                <c:pt idx="6144">
                  <c:v>2.4932259999999999</c:v>
                </c:pt>
                <c:pt idx="6145">
                  <c:v>2.6779470000000001</c:v>
                </c:pt>
                <c:pt idx="6146">
                  <c:v>2.2482280000000001</c:v>
                </c:pt>
                <c:pt idx="6147">
                  <c:v>2.7807910000000002</c:v>
                </c:pt>
                <c:pt idx="6148">
                  <c:v>2.6076800000000002</c:v>
                </c:pt>
                <c:pt idx="6149">
                  <c:v>2.6580890000000004</c:v>
                </c:pt>
                <c:pt idx="6150">
                  <c:v>2.3982580000000002</c:v>
                </c:pt>
                <c:pt idx="6151">
                  <c:v>2.7011849999999997</c:v>
                </c:pt>
                <c:pt idx="6152">
                  <c:v>2.301733</c:v>
                </c:pt>
                <c:pt idx="6153">
                  <c:v>2.3076099999999999</c:v>
                </c:pt>
                <c:pt idx="6154">
                  <c:v>2.268608</c:v>
                </c:pt>
                <c:pt idx="6155">
                  <c:v>2.480766</c:v>
                </c:pt>
                <c:pt idx="6156">
                  <c:v>2.5419309999999999</c:v>
                </c:pt>
                <c:pt idx="6157">
                  <c:v>2.5587300000000002</c:v>
                </c:pt>
                <c:pt idx="6158">
                  <c:v>2.3658770000000002</c:v>
                </c:pt>
                <c:pt idx="6159">
                  <c:v>2.3249120000000003</c:v>
                </c:pt>
                <c:pt idx="6160">
                  <c:v>2.382352</c:v>
                </c:pt>
                <c:pt idx="6161">
                  <c:v>2.3133850000000002</c:v>
                </c:pt>
                <c:pt idx="6162">
                  <c:v>2.3881489999999999</c:v>
                </c:pt>
                <c:pt idx="6163">
                  <c:v>2.6218919999999999</c:v>
                </c:pt>
                <c:pt idx="6164">
                  <c:v>2.472356</c:v>
                </c:pt>
                <c:pt idx="6165">
                  <c:v>2.3314439999999998</c:v>
                </c:pt>
                <c:pt idx="6166">
                  <c:v>2.5033699999999999</c:v>
                </c:pt>
                <c:pt idx="6167">
                  <c:v>2.4635219999999998</c:v>
                </c:pt>
                <c:pt idx="6168">
                  <c:v>2.4717890000000002</c:v>
                </c:pt>
                <c:pt idx="6169">
                  <c:v>2.4560560000000002</c:v>
                </c:pt>
                <c:pt idx="6170">
                  <c:v>2.423908</c:v>
                </c:pt>
                <c:pt idx="6171">
                  <c:v>2.419645</c:v>
                </c:pt>
                <c:pt idx="6172">
                  <c:v>2.338292</c:v>
                </c:pt>
                <c:pt idx="6173">
                  <c:v>2.4999560000000001</c:v>
                </c:pt>
                <c:pt idx="6174">
                  <c:v>2.5485049999999996</c:v>
                </c:pt>
                <c:pt idx="6175">
                  <c:v>2.4872920000000001</c:v>
                </c:pt>
                <c:pt idx="6176">
                  <c:v>2.6911590000000003</c:v>
                </c:pt>
                <c:pt idx="6177">
                  <c:v>2.483466</c:v>
                </c:pt>
                <c:pt idx="6178">
                  <c:v>2.431079</c:v>
                </c:pt>
                <c:pt idx="6179">
                  <c:v>2.3541819999999998</c:v>
                </c:pt>
                <c:pt idx="6180">
                  <c:v>2.4255</c:v>
                </c:pt>
                <c:pt idx="6181">
                  <c:v>2.281568</c:v>
                </c:pt>
                <c:pt idx="6182">
                  <c:v>2.3577620000000001</c:v>
                </c:pt>
                <c:pt idx="6183">
                  <c:v>2.439371</c:v>
                </c:pt>
                <c:pt idx="6184">
                  <c:v>2.4867049999999997</c:v>
                </c:pt>
                <c:pt idx="6185">
                  <c:v>2.2782150000000003</c:v>
                </c:pt>
                <c:pt idx="6186">
                  <c:v>2.2744210000000002</c:v>
                </c:pt>
                <c:pt idx="6187">
                  <c:v>2.4350900000000002</c:v>
                </c:pt>
                <c:pt idx="6188">
                  <c:v>2.4459789999999999</c:v>
                </c:pt>
                <c:pt idx="6189">
                  <c:v>2.3134759999999996</c:v>
                </c:pt>
                <c:pt idx="6190">
                  <c:v>2.3997830000000002</c:v>
                </c:pt>
                <c:pt idx="6191">
                  <c:v>2.4178669999999998</c:v>
                </c:pt>
                <c:pt idx="6192">
                  <c:v>2.4579139999999997</c:v>
                </c:pt>
                <c:pt idx="6193">
                  <c:v>2.4328690000000002</c:v>
                </c:pt>
                <c:pt idx="6194">
                  <c:v>2.3883480000000001</c:v>
                </c:pt>
                <c:pt idx="6195">
                  <c:v>2.4038880000000002</c:v>
                </c:pt>
                <c:pt idx="6196">
                  <c:v>2.3330929999999999</c:v>
                </c:pt>
                <c:pt idx="6197">
                  <c:v>2.30653</c:v>
                </c:pt>
                <c:pt idx="6198">
                  <c:v>2.3825210000000001</c:v>
                </c:pt>
                <c:pt idx="6199">
                  <c:v>2.6520339999999996</c:v>
                </c:pt>
                <c:pt idx="6200">
                  <c:v>2.4497330000000002</c:v>
                </c:pt>
                <c:pt idx="6201">
                  <c:v>2.3314319999999999</c:v>
                </c:pt>
                <c:pt idx="6202">
                  <c:v>2.2201029999999999</c:v>
                </c:pt>
                <c:pt idx="6203">
                  <c:v>2.1737549999999999</c:v>
                </c:pt>
                <c:pt idx="6204">
                  <c:v>2.3533490000000001</c:v>
                </c:pt>
                <c:pt idx="6205">
                  <c:v>2.3429310000000001</c:v>
                </c:pt>
                <c:pt idx="6206">
                  <c:v>2.290521</c:v>
                </c:pt>
                <c:pt idx="6207">
                  <c:v>2.3439540000000001</c:v>
                </c:pt>
                <c:pt idx="6208">
                  <c:v>2.396363</c:v>
                </c:pt>
                <c:pt idx="6209">
                  <c:v>2.3551280000000001</c:v>
                </c:pt>
                <c:pt idx="6210">
                  <c:v>2.2924820000000001</c:v>
                </c:pt>
                <c:pt idx="6211">
                  <c:v>2.6234420000000003</c:v>
                </c:pt>
                <c:pt idx="6212">
                  <c:v>2.3593829999999998</c:v>
                </c:pt>
                <c:pt idx="6213">
                  <c:v>2.383734</c:v>
                </c:pt>
                <c:pt idx="6214">
                  <c:v>2.3581509999999999</c:v>
                </c:pt>
                <c:pt idx="6215">
                  <c:v>2.3674780000000002</c:v>
                </c:pt>
                <c:pt idx="6216">
                  <c:v>2.3443069999999997</c:v>
                </c:pt>
                <c:pt idx="6217">
                  <c:v>2.126814</c:v>
                </c:pt>
                <c:pt idx="6218">
                  <c:v>2.3352919999999999</c:v>
                </c:pt>
                <c:pt idx="6219">
                  <c:v>2.4029050000000001</c:v>
                </c:pt>
                <c:pt idx="6220">
                  <c:v>2.449487</c:v>
                </c:pt>
                <c:pt idx="6221">
                  <c:v>2.4148350000000001</c:v>
                </c:pt>
                <c:pt idx="6222">
                  <c:v>2.3409149999999999</c:v>
                </c:pt>
                <c:pt idx="6223">
                  <c:v>2.3953959999999999</c:v>
                </c:pt>
                <c:pt idx="6224">
                  <c:v>2.3557040000000002</c:v>
                </c:pt>
                <c:pt idx="6225">
                  <c:v>2.627834</c:v>
                </c:pt>
                <c:pt idx="6226">
                  <c:v>2.6173679999999999</c:v>
                </c:pt>
                <c:pt idx="6227">
                  <c:v>2.3539789999999998</c:v>
                </c:pt>
                <c:pt idx="6228">
                  <c:v>2.4194260000000001</c:v>
                </c:pt>
                <c:pt idx="6229">
                  <c:v>2.2274579999999999</c:v>
                </c:pt>
                <c:pt idx="6230">
                  <c:v>2.4322750000000002</c:v>
                </c:pt>
                <c:pt idx="6231">
                  <c:v>2.4222980000000001</c:v>
                </c:pt>
                <c:pt idx="6232">
                  <c:v>2.4696609999999999</c:v>
                </c:pt>
                <c:pt idx="6233">
                  <c:v>2.5019150000000003</c:v>
                </c:pt>
                <c:pt idx="6234">
                  <c:v>2.455524</c:v>
                </c:pt>
                <c:pt idx="6235">
                  <c:v>2.5199349999999998</c:v>
                </c:pt>
                <c:pt idx="6236">
                  <c:v>2.3550810000000002</c:v>
                </c:pt>
                <c:pt idx="6237">
                  <c:v>2.3668040000000001</c:v>
                </c:pt>
                <c:pt idx="6238">
                  <c:v>2.2442929999999999</c:v>
                </c:pt>
                <c:pt idx="6239">
                  <c:v>2.3277429999999999</c:v>
                </c:pt>
                <c:pt idx="6240">
                  <c:v>2.1884190000000001</c:v>
                </c:pt>
                <c:pt idx="6241">
                  <c:v>2.2713159999999997</c:v>
                </c:pt>
                <c:pt idx="6242">
                  <c:v>2.2232910000000001</c:v>
                </c:pt>
                <c:pt idx="6243">
                  <c:v>2.2659940000000001</c:v>
                </c:pt>
                <c:pt idx="6244">
                  <c:v>2.2378139999999997</c:v>
                </c:pt>
                <c:pt idx="6245">
                  <c:v>2.1819289999999998</c:v>
                </c:pt>
                <c:pt idx="6246">
                  <c:v>2.1034549999999999</c:v>
                </c:pt>
                <c:pt idx="6247">
                  <c:v>2.2497549999999999</c:v>
                </c:pt>
                <c:pt idx="6248">
                  <c:v>2.1564730000000001</c:v>
                </c:pt>
                <c:pt idx="6249">
                  <c:v>2.3131080000000002</c:v>
                </c:pt>
                <c:pt idx="6250">
                  <c:v>2.1294040000000001</c:v>
                </c:pt>
                <c:pt idx="6251">
                  <c:v>2.314279</c:v>
                </c:pt>
                <c:pt idx="6252">
                  <c:v>2.274057</c:v>
                </c:pt>
                <c:pt idx="6253">
                  <c:v>2.4641479999999998</c:v>
                </c:pt>
                <c:pt idx="6254">
                  <c:v>2.5518749999999999</c:v>
                </c:pt>
                <c:pt idx="6255">
                  <c:v>2.4262009999999998</c:v>
                </c:pt>
                <c:pt idx="6256">
                  <c:v>2.555777</c:v>
                </c:pt>
                <c:pt idx="6257">
                  <c:v>2.4752779999999999</c:v>
                </c:pt>
                <c:pt idx="6258">
                  <c:v>2.5245579999999999</c:v>
                </c:pt>
                <c:pt idx="6259">
                  <c:v>2.846031</c:v>
                </c:pt>
                <c:pt idx="6260">
                  <c:v>2.6161889999999999</c:v>
                </c:pt>
                <c:pt idx="6261">
                  <c:v>2.5952769999999998</c:v>
                </c:pt>
                <c:pt idx="6262">
                  <c:v>2.499142</c:v>
                </c:pt>
                <c:pt idx="6263">
                  <c:v>2.6541980000000001</c:v>
                </c:pt>
                <c:pt idx="6264">
                  <c:v>2.516934</c:v>
                </c:pt>
                <c:pt idx="6265">
                  <c:v>2.8123239999999998</c:v>
                </c:pt>
                <c:pt idx="6266">
                  <c:v>2.438466</c:v>
                </c:pt>
                <c:pt idx="6267">
                  <c:v>2.5835619999999997</c:v>
                </c:pt>
                <c:pt idx="6268">
                  <c:v>2.131567</c:v>
                </c:pt>
                <c:pt idx="6269">
                  <c:v>2.555072</c:v>
                </c:pt>
                <c:pt idx="6270">
                  <c:v>2.3097829999999999</c:v>
                </c:pt>
                <c:pt idx="6271">
                  <c:v>2.4032619999999998</c:v>
                </c:pt>
                <c:pt idx="6272">
                  <c:v>2.4557570000000002</c:v>
                </c:pt>
                <c:pt idx="6273">
                  <c:v>2.4226139999999998</c:v>
                </c:pt>
                <c:pt idx="6274">
                  <c:v>2.4079739999999998</c:v>
                </c:pt>
                <c:pt idx="6275">
                  <c:v>2.2151329999999998</c:v>
                </c:pt>
                <c:pt idx="6276">
                  <c:v>2.2618809999999998</c:v>
                </c:pt>
                <c:pt idx="6277">
                  <c:v>2.298835</c:v>
                </c:pt>
                <c:pt idx="6278">
                  <c:v>2.2026859999999999</c:v>
                </c:pt>
                <c:pt idx="6279">
                  <c:v>2.3482069999999999</c:v>
                </c:pt>
                <c:pt idx="6280">
                  <c:v>2.2824839999999997</c:v>
                </c:pt>
                <c:pt idx="6281">
                  <c:v>2.325774</c:v>
                </c:pt>
                <c:pt idx="6282">
                  <c:v>2.4507970000000001</c:v>
                </c:pt>
                <c:pt idx="6283">
                  <c:v>2.4945840000000001</c:v>
                </c:pt>
                <c:pt idx="6284">
                  <c:v>2.5305090000000003</c:v>
                </c:pt>
                <c:pt idx="6285">
                  <c:v>2.5370930000000005</c:v>
                </c:pt>
                <c:pt idx="6286">
                  <c:v>2.5004710000000001</c:v>
                </c:pt>
                <c:pt idx="6287">
                  <c:v>2.0355759999999998</c:v>
                </c:pt>
                <c:pt idx="6288">
                  <c:v>2.27481</c:v>
                </c:pt>
                <c:pt idx="6289">
                  <c:v>2.4794770000000002</c:v>
                </c:pt>
                <c:pt idx="6290">
                  <c:v>2.3112440000000003</c:v>
                </c:pt>
                <c:pt idx="6291">
                  <c:v>2.2939090000000002</c:v>
                </c:pt>
                <c:pt idx="6292">
                  <c:v>2.3452229999999998</c:v>
                </c:pt>
                <c:pt idx="6293">
                  <c:v>2.36836</c:v>
                </c:pt>
                <c:pt idx="6294">
                  <c:v>2.5647880000000001</c:v>
                </c:pt>
                <c:pt idx="6295">
                  <c:v>2.3169210000000002</c:v>
                </c:pt>
                <c:pt idx="6296">
                  <c:v>2.3881109999999999</c:v>
                </c:pt>
                <c:pt idx="6297">
                  <c:v>2.4106879999999999</c:v>
                </c:pt>
                <c:pt idx="6298">
                  <c:v>2.4472620000000003</c:v>
                </c:pt>
                <c:pt idx="6299">
                  <c:v>2.4125709999999998</c:v>
                </c:pt>
                <c:pt idx="6300">
                  <c:v>2.489249</c:v>
                </c:pt>
                <c:pt idx="6301">
                  <c:v>2.2898230000000002</c:v>
                </c:pt>
                <c:pt idx="6302">
                  <c:v>2.533048</c:v>
                </c:pt>
                <c:pt idx="6303">
                  <c:v>2.2590219999999999</c:v>
                </c:pt>
                <c:pt idx="6304">
                  <c:v>2.3280259999999999</c:v>
                </c:pt>
                <c:pt idx="6305">
                  <c:v>2.5365149999999996</c:v>
                </c:pt>
                <c:pt idx="6306">
                  <c:v>2.4224380000000001</c:v>
                </c:pt>
                <c:pt idx="6307">
                  <c:v>2.3344930000000002</c:v>
                </c:pt>
                <c:pt idx="6308">
                  <c:v>2.4148290000000001</c:v>
                </c:pt>
                <c:pt idx="6309">
                  <c:v>2.5513539999999999</c:v>
                </c:pt>
                <c:pt idx="6310">
                  <c:v>2.384341</c:v>
                </c:pt>
                <c:pt idx="6311">
                  <c:v>2.1776089999999999</c:v>
                </c:pt>
                <c:pt idx="6312">
                  <c:v>2.378809</c:v>
                </c:pt>
                <c:pt idx="6313">
                  <c:v>2.4849289999999997</c:v>
                </c:pt>
                <c:pt idx="6314">
                  <c:v>2.366968</c:v>
                </c:pt>
                <c:pt idx="6315">
                  <c:v>2.4700470000000001</c:v>
                </c:pt>
                <c:pt idx="6316">
                  <c:v>2.3656239999999999</c:v>
                </c:pt>
                <c:pt idx="6317">
                  <c:v>2.406955</c:v>
                </c:pt>
                <c:pt idx="6318">
                  <c:v>2.3032539999999999</c:v>
                </c:pt>
                <c:pt idx="6319">
                  <c:v>2.3722560000000001</c:v>
                </c:pt>
                <c:pt idx="6320">
                  <c:v>2.6256390000000001</c:v>
                </c:pt>
                <c:pt idx="6321">
                  <c:v>2.4566629999999998</c:v>
                </c:pt>
                <c:pt idx="6322">
                  <c:v>2.1814480000000001</c:v>
                </c:pt>
                <c:pt idx="6323">
                  <c:v>2.2833519999999998</c:v>
                </c:pt>
                <c:pt idx="6324">
                  <c:v>2.029239</c:v>
                </c:pt>
                <c:pt idx="6325">
                  <c:v>2.296929</c:v>
                </c:pt>
                <c:pt idx="6326">
                  <c:v>2.4563360000000003</c:v>
                </c:pt>
                <c:pt idx="6327">
                  <c:v>2.4410430000000001</c:v>
                </c:pt>
                <c:pt idx="6328">
                  <c:v>2.679897</c:v>
                </c:pt>
                <c:pt idx="6329">
                  <c:v>2.6623970000000003</c:v>
                </c:pt>
                <c:pt idx="6330">
                  <c:v>2.8729009999999997</c:v>
                </c:pt>
                <c:pt idx="6331">
                  <c:v>2.2411099999999999</c:v>
                </c:pt>
                <c:pt idx="6332">
                  <c:v>2.5723669999999998</c:v>
                </c:pt>
                <c:pt idx="6333">
                  <c:v>2.4597930000000003</c:v>
                </c:pt>
                <c:pt idx="6334">
                  <c:v>2.2511369999999999</c:v>
                </c:pt>
                <c:pt idx="6335">
                  <c:v>2.3624780000000003</c:v>
                </c:pt>
                <c:pt idx="6336">
                  <c:v>2.4354740000000001</c:v>
                </c:pt>
                <c:pt idx="6337">
                  <c:v>2.5644879999999999</c:v>
                </c:pt>
                <c:pt idx="6338">
                  <c:v>2.5643820000000002</c:v>
                </c:pt>
                <c:pt idx="6339">
                  <c:v>2.5497330000000002</c:v>
                </c:pt>
                <c:pt idx="6340">
                  <c:v>2.5173430000000003</c:v>
                </c:pt>
                <c:pt idx="6341">
                  <c:v>2.383724</c:v>
                </c:pt>
                <c:pt idx="6342">
                  <c:v>2.1939549999999999</c:v>
                </c:pt>
                <c:pt idx="6343">
                  <c:v>2.4083540000000001</c:v>
                </c:pt>
                <c:pt idx="6344">
                  <c:v>2.3798559999999997</c:v>
                </c:pt>
                <c:pt idx="6345">
                  <c:v>2.3479649999999999</c:v>
                </c:pt>
                <c:pt idx="6346">
                  <c:v>2.3145419999999999</c:v>
                </c:pt>
                <c:pt idx="6347">
                  <c:v>2.26153</c:v>
                </c:pt>
                <c:pt idx="6348">
                  <c:v>2.4624450000000002</c:v>
                </c:pt>
                <c:pt idx="6349">
                  <c:v>2.3434720000000002</c:v>
                </c:pt>
                <c:pt idx="6350">
                  <c:v>2.3860060000000001</c:v>
                </c:pt>
                <c:pt idx="6351">
                  <c:v>2.357961</c:v>
                </c:pt>
                <c:pt idx="6352">
                  <c:v>2.5290530000000002</c:v>
                </c:pt>
                <c:pt idx="6353">
                  <c:v>2.2849880000000002</c:v>
                </c:pt>
                <c:pt idx="6354">
                  <c:v>2.520384</c:v>
                </c:pt>
                <c:pt idx="6355">
                  <c:v>2.56752</c:v>
                </c:pt>
                <c:pt idx="6356">
                  <c:v>2.472769</c:v>
                </c:pt>
                <c:pt idx="6357">
                  <c:v>2.5505519999999997</c:v>
                </c:pt>
                <c:pt idx="6358">
                  <c:v>2.381672</c:v>
                </c:pt>
                <c:pt idx="6359">
                  <c:v>2.3613020000000002</c:v>
                </c:pt>
                <c:pt idx="6360">
                  <c:v>2.3008500000000001</c:v>
                </c:pt>
                <c:pt idx="6361">
                  <c:v>2.4575230000000001</c:v>
                </c:pt>
                <c:pt idx="6362">
                  <c:v>2.4020140000000003</c:v>
                </c:pt>
                <c:pt idx="6363">
                  <c:v>2.3208280000000001</c:v>
                </c:pt>
                <c:pt idx="6364">
                  <c:v>2.3804650000000001</c:v>
                </c:pt>
                <c:pt idx="6365">
                  <c:v>2.300732</c:v>
                </c:pt>
                <c:pt idx="6366">
                  <c:v>2.6242320000000001</c:v>
                </c:pt>
                <c:pt idx="6367">
                  <c:v>2.1831849999999999</c:v>
                </c:pt>
                <c:pt idx="6368">
                  <c:v>2.4529079999999999</c:v>
                </c:pt>
                <c:pt idx="6369">
                  <c:v>2.2862130000000001</c:v>
                </c:pt>
                <c:pt idx="6370">
                  <c:v>2.2297609999999999</c:v>
                </c:pt>
                <c:pt idx="6371">
                  <c:v>2.2123999999999997</c:v>
                </c:pt>
                <c:pt idx="6372">
                  <c:v>2.0975600000000001</c:v>
                </c:pt>
                <c:pt idx="6373">
                  <c:v>2.234531</c:v>
                </c:pt>
                <c:pt idx="6374">
                  <c:v>2.2835570000000001</c:v>
                </c:pt>
                <c:pt idx="6375">
                  <c:v>2.418304</c:v>
                </c:pt>
                <c:pt idx="6376">
                  <c:v>2.1698149999999998</c:v>
                </c:pt>
                <c:pt idx="6377">
                  <c:v>2.3460070000000002</c:v>
                </c:pt>
                <c:pt idx="6378">
                  <c:v>2.3078479999999999</c:v>
                </c:pt>
                <c:pt idx="6379">
                  <c:v>2.3359750000000004</c:v>
                </c:pt>
                <c:pt idx="6380">
                  <c:v>2.4094470000000001</c:v>
                </c:pt>
                <c:pt idx="6381">
                  <c:v>2.300891</c:v>
                </c:pt>
                <c:pt idx="6382">
                  <c:v>2.4472550000000002</c:v>
                </c:pt>
                <c:pt idx="6383">
                  <c:v>2.6133709999999999</c:v>
                </c:pt>
                <c:pt idx="6384">
                  <c:v>2.4995970000000001</c:v>
                </c:pt>
                <c:pt idx="6385">
                  <c:v>2.4911140000000001</c:v>
                </c:pt>
                <c:pt idx="6386">
                  <c:v>2.4498449999999998</c:v>
                </c:pt>
                <c:pt idx="6387">
                  <c:v>2.437227</c:v>
                </c:pt>
                <c:pt idx="6388">
                  <c:v>2.5840999999999998</c:v>
                </c:pt>
                <c:pt idx="6389">
                  <c:v>2.5463580000000001</c:v>
                </c:pt>
                <c:pt idx="6390">
                  <c:v>2.8675570000000001</c:v>
                </c:pt>
                <c:pt idx="6391">
                  <c:v>2.6526830000000001</c:v>
                </c:pt>
                <c:pt idx="6392">
                  <c:v>2.6406429999999999</c:v>
                </c:pt>
                <c:pt idx="6393">
                  <c:v>2.6074619999999999</c:v>
                </c:pt>
                <c:pt idx="6394">
                  <c:v>2.4642219999999999</c:v>
                </c:pt>
                <c:pt idx="6395">
                  <c:v>2.5268459999999999</c:v>
                </c:pt>
                <c:pt idx="6396">
                  <c:v>2.5259989999999997</c:v>
                </c:pt>
                <c:pt idx="6397">
                  <c:v>2.3865479999999999</c:v>
                </c:pt>
                <c:pt idx="6398">
                  <c:v>2.4256009999999999</c:v>
                </c:pt>
                <c:pt idx="6399">
                  <c:v>2.2929969999999997</c:v>
                </c:pt>
                <c:pt idx="6400">
                  <c:v>2.4574090000000002</c:v>
                </c:pt>
                <c:pt idx="6401">
                  <c:v>2.4744999999999999</c:v>
                </c:pt>
                <c:pt idx="6402">
                  <c:v>2.4549309999999998</c:v>
                </c:pt>
                <c:pt idx="6403">
                  <c:v>2.373151</c:v>
                </c:pt>
                <c:pt idx="6404">
                  <c:v>2.4360900000000001</c:v>
                </c:pt>
                <c:pt idx="6405">
                  <c:v>2.4589849999999998</c:v>
                </c:pt>
                <c:pt idx="6406">
                  <c:v>2.480864</c:v>
                </c:pt>
                <c:pt idx="6407">
                  <c:v>2.2488730000000001</c:v>
                </c:pt>
                <c:pt idx="6408">
                  <c:v>2.468763</c:v>
                </c:pt>
                <c:pt idx="6409">
                  <c:v>2.4177059999999999</c:v>
                </c:pt>
                <c:pt idx="6410">
                  <c:v>2.4702859999999998</c:v>
                </c:pt>
                <c:pt idx="6411">
                  <c:v>2.4057020000000002</c:v>
                </c:pt>
                <c:pt idx="6412">
                  <c:v>2.3018939999999999</c:v>
                </c:pt>
                <c:pt idx="6413">
                  <c:v>2.2006110000000003</c:v>
                </c:pt>
                <c:pt idx="6414">
                  <c:v>2.3731499999999999</c:v>
                </c:pt>
                <c:pt idx="6415">
                  <c:v>2.350536</c:v>
                </c:pt>
                <c:pt idx="6416">
                  <c:v>2.8472330000000001</c:v>
                </c:pt>
                <c:pt idx="6417">
                  <c:v>2.6283570000000003</c:v>
                </c:pt>
                <c:pt idx="6418">
                  <c:v>2.829583</c:v>
                </c:pt>
                <c:pt idx="6419">
                  <c:v>2.6209379999999998</c:v>
                </c:pt>
                <c:pt idx="6420">
                  <c:v>2.3377479999999999</c:v>
                </c:pt>
                <c:pt idx="6421">
                  <c:v>2.5050879999999998</c:v>
                </c:pt>
                <c:pt idx="6422">
                  <c:v>2.4371130000000001</c:v>
                </c:pt>
                <c:pt idx="6423">
                  <c:v>2.499838</c:v>
                </c:pt>
                <c:pt idx="6424">
                  <c:v>2.7262619999999997</c:v>
                </c:pt>
                <c:pt idx="6425">
                  <c:v>2.8312019999999998</c:v>
                </c:pt>
                <c:pt idx="6426">
                  <c:v>2.2387699999999997</c:v>
                </c:pt>
                <c:pt idx="6427">
                  <c:v>2.3055270000000001</c:v>
                </c:pt>
                <c:pt idx="6428">
                  <c:v>2.2291840000000001</c:v>
                </c:pt>
                <c:pt idx="6429">
                  <c:v>2.1367449999999999</c:v>
                </c:pt>
                <c:pt idx="6430">
                  <c:v>2.5658599999999998</c:v>
                </c:pt>
                <c:pt idx="6431">
                  <c:v>2.4097240000000002</c:v>
                </c:pt>
                <c:pt idx="6432">
                  <c:v>2.568721</c:v>
                </c:pt>
                <c:pt idx="6433">
                  <c:v>2.5353330000000001</c:v>
                </c:pt>
                <c:pt idx="6434">
                  <c:v>3.083472</c:v>
                </c:pt>
                <c:pt idx="6435">
                  <c:v>2.8443780000000003</c:v>
                </c:pt>
                <c:pt idx="6436">
                  <c:v>2.3396539999999999</c:v>
                </c:pt>
                <c:pt idx="6437">
                  <c:v>2.7976719999999999</c:v>
                </c:pt>
                <c:pt idx="6438">
                  <c:v>2.6923319999999999</c:v>
                </c:pt>
                <c:pt idx="6439">
                  <c:v>2.4084240000000001</c:v>
                </c:pt>
                <c:pt idx="6440">
                  <c:v>2.314012</c:v>
                </c:pt>
                <c:pt idx="6441">
                  <c:v>2.2925880000000003</c:v>
                </c:pt>
                <c:pt idx="6442">
                  <c:v>2.4663170000000001</c:v>
                </c:pt>
                <c:pt idx="6443">
                  <c:v>2.2494730000000001</c:v>
                </c:pt>
                <c:pt idx="6444">
                  <c:v>2.2764169999999999</c:v>
                </c:pt>
                <c:pt idx="6445">
                  <c:v>2.5454510000000004</c:v>
                </c:pt>
                <c:pt idx="6446">
                  <c:v>2.4887770000000002</c:v>
                </c:pt>
                <c:pt idx="6447">
                  <c:v>3.0136310000000002</c:v>
                </c:pt>
                <c:pt idx="6448">
                  <c:v>2.410431</c:v>
                </c:pt>
                <c:pt idx="6449">
                  <c:v>2.5839530000000002</c:v>
                </c:pt>
                <c:pt idx="6450">
                  <c:v>2.3737780000000002</c:v>
                </c:pt>
                <c:pt idx="6451">
                  <c:v>2.4620280000000001</c:v>
                </c:pt>
                <c:pt idx="6452">
                  <c:v>2.4247019999999999</c:v>
                </c:pt>
                <c:pt idx="6453">
                  <c:v>2.4132959999999999</c:v>
                </c:pt>
                <c:pt idx="6454">
                  <c:v>2.3845879999999999</c:v>
                </c:pt>
                <c:pt idx="6455">
                  <c:v>2.9724210000000002</c:v>
                </c:pt>
                <c:pt idx="6456">
                  <c:v>2.7681460000000002</c:v>
                </c:pt>
                <c:pt idx="6457">
                  <c:v>2.4493139999999998</c:v>
                </c:pt>
                <c:pt idx="6458">
                  <c:v>2.548762</c:v>
                </c:pt>
                <c:pt idx="6459">
                  <c:v>2.233654</c:v>
                </c:pt>
                <c:pt idx="6460">
                  <c:v>2.6951350000000001</c:v>
                </c:pt>
                <c:pt idx="6461">
                  <c:v>2.9881130000000002</c:v>
                </c:pt>
                <c:pt idx="6462">
                  <c:v>3.0974000000000004</c:v>
                </c:pt>
                <c:pt idx="6463">
                  <c:v>2.8737729999999999</c:v>
                </c:pt>
                <c:pt idx="6464">
                  <c:v>2.4564219999999999</c:v>
                </c:pt>
                <c:pt idx="6465">
                  <c:v>2.4061440000000003</c:v>
                </c:pt>
                <c:pt idx="6466">
                  <c:v>2.9506379999999996</c:v>
                </c:pt>
                <c:pt idx="6467">
                  <c:v>2.4975350000000001</c:v>
                </c:pt>
                <c:pt idx="6468">
                  <c:v>2.4695279999999999</c:v>
                </c:pt>
                <c:pt idx="6469">
                  <c:v>2.3673890000000002</c:v>
                </c:pt>
                <c:pt idx="6470">
                  <c:v>2.4534880000000001</c:v>
                </c:pt>
                <c:pt idx="6471">
                  <c:v>2.6020939999999997</c:v>
                </c:pt>
                <c:pt idx="6472">
                  <c:v>2.4587140000000001</c:v>
                </c:pt>
                <c:pt idx="6473">
                  <c:v>2.6608830000000001</c:v>
                </c:pt>
                <c:pt idx="6474">
                  <c:v>2.4334660000000001</c:v>
                </c:pt>
                <c:pt idx="6475">
                  <c:v>2.4134310000000001</c:v>
                </c:pt>
                <c:pt idx="6476">
                  <c:v>2.5003550000000003</c:v>
                </c:pt>
                <c:pt idx="6477">
                  <c:v>2.3944220000000001</c:v>
                </c:pt>
                <c:pt idx="6478">
                  <c:v>2.3820209999999999</c:v>
                </c:pt>
                <c:pt idx="6479">
                  <c:v>2.4074650000000002</c:v>
                </c:pt>
                <c:pt idx="6480">
                  <c:v>2.4824630000000001</c:v>
                </c:pt>
                <c:pt idx="6481">
                  <c:v>2.5404200000000001</c:v>
                </c:pt>
                <c:pt idx="6482">
                  <c:v>2.5530900000000001</c:v>
                </c:pt>
                <c:pt idx="6483">
                  <c:v>2.42204</c:v>
                </c:pt>
                <c:pt idx="6484">
                  <c:v>2.2350829999999999</c:v>
                </c:pt>
                <c:pt idx="6485">
                  <c:v>2.3894099999999998</c:v>
                </c:pt>
                <c:pt idx="6486">
                  <c:v>2.5108139999999999</c:v>
                </c:pt>
                <c:pt idx="6487">
                  <c:v>2.4718749999999998</c:v>
                </c:pt>
                <c:pt idx="6488">
                  <c:v>2.4326080000000001</c:v>
                </c:pt>
                <c:pt idx="6489">
                  <c:v>2.6297290000000002</c:v>
                </c:pt>
                <c:pt idx="6490">
                  <c:v>2.3824839999999998</c:v>
                </c:pt>
                <c:pt idx="6491">
                  <c:v>2.3559600000000001</c:v>
                </c:pt>
                <c:pt idx="6492">
                  <c:v>2.330219</c:v>
                </c:pt>
                <c:pt idx="6493">
                  <c:v>2.3817330000000001</c:v>
                </c:pt>
                <c:pt idx="6494">
                  <c:v>2.438685</c:v>
                </c:pt>
                <c:pt idx="6495">
                  <c:v>2.3524339999999997</c:v>
                </c:pt>
                <c:pt idx="6496">
                  <c:v>2.495136</c:v>
                </c:pt>
                <c:pt idx="6497">
                  <c:v>2.2677719999999999</c:v>
                </c:pt>
                <c:pt idx="6498">
                  <c:v>2.512715</c:v>
                </c:pt>
                <c:pt idx="6499">
                  <c:v>2.7990019999999998</c:v>
                </c:pt>
                <c:pt idx="6500">
                  <c:v>2.2825119999999997</c:v>
                </c:pt>
                <c:pt idx="6501">
                  <c:v>2.399305</c:v>
                </c:pt>
                <c:pt idx="6502">
                  <c:v>2.6510420000000003</c:v>
                </c:pt>
                <c:pt idx="6503">
                  <c:v>2.6590850000000001</c:v>
                </c:pt>
                <c:pt idx="6504">
                  <c:v>2.5927180000000001</c:v>
                </c:pt>
                <c:pt idx="6505">
                  <c:v>2.5651359999999999</c:v>
                </c:pt>
                <c:pt idx="6506">
                  <c:v>2.5867089999999999</c:v>
                </c:pt>
                <c:pt idx="6507">
                  <c:v>2.6480179999999995</c:v>
                </c:pt>
                <c:pt idx="6508">
                  <c:v>2.4085730000000001</c:v>
                </c:pt>
                <c:pt idx="6509">
                  <c:v>2.0855799999999998</c:v>
                </c:pt>
                <c:pt idx="6510">
                  <c:v>2.3085680000000002</c:v>
                </c:pt>
                <c:pt idx="6511">
                  <c:v>2.7156970000000005</c:v>
                </c:pt>
                <c:pt idx="6512">
                  <c:v>2.474272</c:v>
                </c:pt>
                <c:pt idx="6513">
                  <c:v>2.094354</c:v>
                </c:pt>
                <c:pt idx="6514">
                  <c:v>2.3423690000000001</c:v>
                </c:pt>
                <c:pt idx="6515">
                  <c:v>2.1492390000000001</c:v>
                </c:pt>
                <c:pt idx="6516">
                  <c:v>2.244812</c:v>
                </c:pt>
                <c:pt idx="6517">
                  <c:v>1.946224</c:v>
                </c:pt>
                <c:pt idx="6518">
                  <c:v>1.9362109999999999</c:v>
                </c:pt>
                <c:pt idx="6519">
                  <c:v>2.321844</c:v>
                </c:pt>
                <c:pt idx="6520">
                  <c:v>1.8281040000000002</c:v>
                </c:pt>
                <c:pt idx="6521">
                  <c:v>2.073823</c:v>
                </c:pt>
                <c:pt idx="6522">
                  <c:v>2.5044430000000002</c:v>
                </c:pt>
                <c:pt idx="6523">
                  <c:v>2.19055</c:v>
                </c:pt>
                <c:pt idx="6524">
                  <c:v>2.3373919999999999</c:v>
                </c:pt>
                <c:pt idx="6525">
                  <c:v>2.1477550000000001</c:v>
                </c:pt>
                <c:pt idx="6526">
                  <c:v>1.8408949999999999</c:v>
                </c:pt>
                <c:pt idx="6527">
                  <c:v>2.2806679999999999</c:v>
                </c:pt>
                <c:pt idx="6528">
                  <c:v>2.2261139999999999</c:v>
                </c:pt>
                <c:pt idx="6529">
                  <c:v>2.276192</c:v>
                </c:pt>
                <c:pt idx="6530">
                  <c:v>1.8582999999999998</c:v>
                </c:pt>
                <c:pt idx="6531">
                  <c:v>2.0961970000000001</c:v>
                </c:pt>
                <c:pt idx="6532">
                  <c:v>1.984772</c:v>
                </c:pt>
                <c:pt idx="6533">
                  <c:v>2.1236610000000002</c:v>
                </c:pt>
                <c:pt idx="6534">
                  <c:v>1.838133</c:v>
                </c:pt>
                <c:pt idx="6535">
                  <c:v>1.793218</c:v>
                </c:pt>
                <c:pt idx="6536">
                  <c:v>2.1308189999999998</c:v>
                </c:pt>
                <c:pt idx="6537">
                  <c:v>1.9697809999999998</c:v>
                </c:pt>
                <c:pt idx="6538">
                  <c:v>2.2170269999999999</c:v>
                </c:pt>
                <c:pt idx="6539">
                  <c:v>1.9915550000000002</c:v>
                </c:pt>
                <c:pt idx="6540">
                  <c:v>1.9913719999999999</c:v>
                </c:pt>
                <c:pt idx="6541">
                  <c:v>1.9783410000000001</c:v>
                </c:pt>
                <c:pt idx="6542">
                  <c:v>2.1017099999999997</c:v>
                </c:pt>
                <c:pt idx="6543">
                  <c:v>2.1084420000000001</c:v>
                </c:pt>
                <c:pt idx="6544">
                  <c:v>2.0168810000000001</c:v>
                </c:pt>
                <c:pt idx="6545">
                  <c:v>2.0694689999999998</c:v>
                </c:pt>
                <c:pt idx="6546">
                  <c:v>2.1819569999999997</c:v>
                </c:pt>
                <c:pt idx="6547">
                  <c:v>2.060422</c:v>
                </c:pt>
                <c:pt idx="6548">
                  <c:v>1.904461</c:v>
                </c:pt>
                <c:pt idx="6549">
                  <c:v>1.7849880000000002</c:v>
                </c:pt>
                <c:pt idx="6550">
                  <c:v>1.8673570000000002</c:v>
                </c:pt>
                <c:pt idx="6551">
                  <c:v>2.0091939999999999</c:v>
                </c:pt>
                <c:pt idx="6552">
                  <c:v>2.0829260000000001</c:v>
                </c:pt>
                <c:pt idx="6553">
                  <c:v>2.579529</c:v>
                </c:pt>
                <c:pt idx="6554">
                  <c:v>2.2986139999999997</c:v>
                </c:pt>
                <c:pt idx="6555">
                  <c:v>2.218175</c:v>
                </c:pt>
                <c:pt idx="6556">
                  <c:v>2.1761210000000002</c:v>
                </c:pt>
                <c:pt idx="6557">
                  <c:v>2.199986</c:v>
                </c:pt>
                <c:pt idx="6558">
                  <c:v>1.7228460000000001</c:v>
                </c:pt>
                <c:pt idx="6559">
                  <c:v>2.481109</c:v>
                </c:pt>
                <c:pt idx="6560">
                  <c:v>1.384533</c:v>
                </c:pt>
                <c:pt idx="6561">
                  <c:v>2.2370269999999999</c:v>
                </c:pt>
                <c:pt idx="6562">
                  <c:v>1.984235</c:v>
                </c:pt>
                <c:pt idx="6563">
                  <c:v>2.1143429999999999</c:v>
                </c:pt>
                <c:pt idx="6564">
                  <c:v>2.0970070000000001</c:v>
                </c:pt>
                <c:pt idx="6565">
                  <c:v>1.9489559999999999</c:v>
                </c:pt>
                <c:pt idx="6566">
                  <c:v>2.0396580000000002</c:v>
                </c:pt>
                <c:pt idx="6567">
                  <c:v>2.3797389999999998</c:v>
                </c:pt>
                <c:pt idx="6568">
                  <c:v>1.9571930000000002</c:v>
                </c:pt>
                <c:pt idx="6569">
                  <c:v>2.1048939999999998</c:v>
                </c:pt>
                <c:pt idx="6570">
                  <c:v>2.497903</c:v>
                </c:pt>
                <c:pt idx="6571">
                  <c:v>1.8883249999999998</c:v>
                </c:pt>
                <c:pt idx="6572">
                  <c:v>2.1042810000000003</c:v>
                </c:pt>
                <c:pt idx="6573">
                  <c:v>1.9336039999999999</c:v>
                </c:pt>
                <c:pt idx="6574">
                  <c:v>1.993512</c:v>
                </c:pt>
                <c:pt idx="6575">
                  <c:v>1.667111</c:v>
                </c:pt>
                <c:pt idx="6576">
                  <c:v>1.8196060000000001</c:v>
                </c:pt>
                <c:pt idx="6577">
                  <c:v>1.778354</c:v>
                </c:pt>
                <c:pt idx="6578">
                  <c:v>2.0162680000000002</c:v>
                </c:pt>
                <c:pt idx="6579">
                  <c:v>2.0662410000000002</c:v>
                </c:pt>
                <c:pt idx="6580">
                  <c:v>2.2370970000000003</c:v>
                </c:pt>
                <c:pt idx="6581">
                  <c:v>2.3377080000000001</c:v>
                </c:pt>
                <c:pt idx="6582">
                  <c:v>2.0903670000000001</c:v>
                </c:pt>
                <c:pt idx="6583">
                  <c:v>2.2062840000000001</c:v>
                </c:pt>
                <c:pt idx="6584">
                  <c:v>2.0658750000000001</c:v>
                </c:pt>
                <c:pt idx="6585">
                  <c:v>2.0122490000000002</c:v>
                </c:pt>
                <c:pt idx="6586">
                  <c:v>2.0254940000000001</c:v>
                </c:pt>
                <c:pt idx="6587">
                  <c:v>2.450526</c:v>
                </c:pt>
                <c:pt idx="6588">
                  <c:v>1.9778450000000001</c:v>
                </c:pt>
                <c:pt idx="6589">
                  <c:v>2.3485239999999998</c:v>
                </c:pt>
                <c:pt idx="6590">
                  <c:v>2.1433439999999999</c:v>
                </c:pt>
                <c:pt idx="6591">
                  <c:v>2.2481230000000001</c:v>
                </c:pt>
                <c:pt idx="6592">
                  <c:v>1.622881</c:v>
                </c:pt>
                <c:pt idx="6593">
                  <c:v>2.1104579999999999</c:v>
                </c:pt>
                <c:pt idx="6594">
                  <c:v>1.7213480000000001</c:v>
                </c:pt>
                <c:pt idx="6595">
                  <c:v>1.6648489999999998</c:v>
                </c:pt>
                <c:pt idx="6596">
                  <c:v>1.91073</c:v>
                </c:pt>
                <c:pt idx="6597">
                  <c:v>2.0515699999999999</c:v>
                </c:pt>
                <c:pt idx="6598">
                  <c:v>1.8593570000000001</c:v>
                </c:pt>
                <c:pt idx="6599">
                  <c:v>1.6594370000000001</c:v>
                </c:pt>
                <c:pt idx="6600">
                  <c:v>2.1328259999999997</c:v>
                </c:pt>
                <c:pt idx="6601">
                  <c:v>2.3044910000000001</c:v>
                </c:pt>
                <c:pt idx="6602">
                  <c:v>2.1991369999999999</c:v>
                </c:pt>
                <c:pt idx="6603">
                  <c:v>2.874044</c:v>
                </c:pt>
                <c:pt idx="6604">
                  <c:v>2.442631</c:v>
                </c:pt>
                <c:pt idx="6605">
                  <c:v>2.2620019999999998</c:v>
                </c:pt>
                <c:pt idx="6606">
                  <c:v>2.1627559999999999</c:v>
                </c:pt>
                <c:pt idx="6607">
                  <c:v>2.0057830000000001</c:v>
                </c:pt>
                <c:pt idx="6608">
                  <c:v>1.9598059999999999</c:v>
                </c:pt>
                <c:pt idx="6609">
                  <c:v>2.588533</c:v>
                </c:pt>
                <c:pt idx="6610">
                  <c:v>2.1524049999999999</c:v>
                </c:pt>
                <c:pt idx="6611">
                  <c:v>2.0979969999999999</c:v>
                </c:pt>
                <c:pt idx="6612">
                  <c:v>2.1371370000000001</c:v>
                </c:pt>
                <c:pt idx="6613">
                  <c:v>2.1983290000000002</c:v>
                </c:pt>
                <c:pt idx="6614">
                  <c:v>2.1269840000000002</c:v>
                </c:pt>
                <c:pt idx="6615">
                  <c:v>1.9537990000000001</c:v>
                </c:pt>
                <c:pt idx="6616">
                  <c:v>2.0395210000000001</c:v>
                </c:pt>
                <c:pt idx="6617">
                  <c:v>2.1179359999999998</c:v>
                </c:pt>
                <c:pt idx="6618">
                  <c:v>2.426094</c:v>
                </c:pt>
                <c:pt idx="6619">
                  <c:v>2.2720280000000002</c:v>
                </c:pt>
                <c:pt idx="6620">
                  <c:v>2.1759490000000001</c:v>
                </c:pt>
                <c:pt idx="6621">
                  <c:v>1.9132769999999999</c:v>
                </c:pt>
                <c:pt idx="6622">
                  <c:v>2.2631740000000002</c:v>
                </c:pt>
                <c:pt idx="6623">
                  <c:v>1.9514119999999999</c:v>
                </c:pt>
                <c:pt idx="6624">
                  <c:v>1.905964</c:v>
                </c:pt>
                <c:pt idx="6625">
                  <c:v>1.9448080000000001</c:v>
                </c:pt>
                <c:pt idx="6626">
                  <c:v>2.4877830000000003</c:v>
                </c:pt>
                <c:pt idx="6627">
                  <c:v>2.1173310000000001</c:v>
                </c:pt>
                <c:pt idx="6628">
                  <c:v>1.6687209999999999</c:v>
                </c:pt>
                <c:pt idx="6629">
                  <c:v>1.7826120000000001</c:v>
                </c:pt>
                <c:pt idx="6630">
                  <c:v>1.9312009999999999</c:v>
                </c:pt>
                <c:pt idx="6631">
                  <c:v>1.67632</c:v>
                </c:pt>
                <c:pt idx="6632">
                  <c:v>1.580484</c:v>
                </c:pt>
                <c:pt idx="6633">
                  <c:v>1.7798910000000001</c:v>
                </c:pt>
                <c:pt idx="6634">
                  <c:v>1.9410620000000001</c:v>
                </c:pt>
                <c:pt idx="6635">
                  <c:v>1.968547</c:v>
                </c:pt>
                <c:pt idx="6636">
                  <c:v>1.991058</c:v>
                </c:pt>
                <c:pt idx="6637">
                  <c:v>2.2027209999999999</c:v>
                </c:pt>
                <c:pt idx="6638">
                  <c:v>2.0662959999999999</c:v>
                </c:pt>
                <c:pt idx="6639">
                  <c:v>2.1022879999999997</c:v>
                </c:pt>
                <c:pt idx="6640">
                  <c:v>2.2364510000000002</c:v>
                </c:pt>
                <c:pt idx="6641">
                  <c:v>2.2089629999999998</c:v>
                </c:pt>
                <c:pt idx="6642">
                  <c:v>2.1465709999999998</c:v>
                </c:pt>
                <c:pt idx="6643">
                  <c:v>2.4504730000000001</c:v>
                </c:pt>
                <c:pt idx="6644">
                  <c:v>1.8640209999999999</c:v>
                </c:pt>
                <c:pt idx="6645">
                  <c:v>1.7575189999999998</c:v>
                </c:pt>
                <c:pt idx="6646">
                  <c:v>1.9202359999999998</c:v>
                </c:pt>
                <c:pt idx="6647">
                  <c:v>2.1134219999999999</c:v>
                </c:pt>
                <c:pt idx="6648">
                  <c:v>2.0034779999999999</c:v>
                </c:pt>
                <c:pt idx="6649">
                  <c:v>2.080044</c:v>
                </c:pt>
                <c:pt idx="6650">
                  <c:v>1.7665890000000002</c:v>
                </c:pt>
                <c:pt idx="6651">
                  <c:v>1.9817930000000001</c:v>
                </c:pt>
                <c:pt idx="6652">
                  <c:v>1.929478</c:v>
                </c:pt>
                <c:pt idx="6653">
                  <c:v>2.5651990000000002</c:v>
                </c:pt>
                <c:pt idx="6654">
                  <c:v>1.8926480000000001</c:v>
                </c:pt>
                <c:pt idx="6655">
                  <c:v>2.330972</c:v>
                </c:pt>
                <c:pt idx="6656">
                  <c:v>1.9664789999999999</c:v>
                </c:pt>
                <c:pt idx="6657">
                  <c:v>2.1024159999999998</c:v>
                </c:pt>
                <c:pt idx="6658">
                  <c:v>2.320039</c:v>
                </c:pt>
                <c:pt idx="6659">
                  <c:v>1.975857</c:v>
                </c:pt>
                <c:pt idx="6660">
                  <c:v>1.7799750000000001</c:v>
                </c:pt>
                <c:pt idx="6661">
                  <c:v>1.955519</c:v>
                </c:pt>
                <c:pt idx="6662">
                  <c:v>1.9582679999999999</c:v>
                </c:pt>
                <c:pt idx="6663">
                  <c:v>2.0403250000000002</c:v>
                </c:pt>
                <c:pt idx="6664">
                  <c:v>1.846789</c:v>
                </c:pt>
                <c:pt idx="6665">
                  <c:v>1.9865559999999998</c:v>
                </c:pt>
                <c:pt idx="6666">
                  <c:v>1.9614339999999999</c:v>
                </c:pt>
                <c:pt idx="6667">
                  <c:v>2.474008</c:v>
                </c:pt>
                <c:pt idx="6668">
                  <c:v>2.6115390000000001</c:v>
                </c:pt>
                <c:pt idx="6669">
                  <c:v>2.6161719999999997</c:v>
                </c:pt>
                <c:pt idx="6670">
                  <c:v>2.5878380000000001</c:v>
                </c:pt>
                <c:pt idx="6671">
                  <c:v>2.4605489999999999</c:v>
                </c:pt>
                <c:pt idx="6672">
                  <c:v>2.7283580000000001</c:v>
                </c:pt>
                <c:pt idx="6673">
                  <c:v>2.8983789999999998</c:v>
                </c:pt>
                <c:pt idx="6674">
                  <c:v>2.8247390000000001</c:v>
                </c:pt>
                <c:pt idx="6675">
                  <c:v>2.6541410000000001</c:v>
                </c:pt>
                <c:pt idx="6676">
                  <c:v>2.4538989999999998</c:v>
                </c:pt>
                <c:pt idx="6677">
                  <c:v>2.7610939999999999</c:v>
                </c:pt>
                <c:pt idx="6678">
                  <c:v>2.4203320000000001</c:v>
                </c:pt>
                <c:pt idx="6679">
                  <c:v>2.6491819999999997</c:v>
                </c:pt>
                <c:pt idx="6680">
                  <c:v>2.7318189999999998</c:v>
                </c:pt>
                <c:pt idx="6681">
                  <c:v>2.7786100000000005</c:v>
                </c:pt>
                <c:pt idx="6682">
                  <c:v>2.5534509999999999</c:v>
                </c:pt>
                <c:pt idx="6683">
                  <c:v>2.4282980000000003</c:v>
                </c:pt>
                <c:pt idx="6684">
                  <c:v>2.7626440000000003</c:v>
                </c:pt>
                <c:pt idx="6685">
                  <c:v>2.8957549999999999</c:v>
                </c:pt>
                <c:pt idx="6686">
                  <c:v>2.3860679999999999</c:v>
                </c:pt>
                <c:pt idx="6687">
                  <c:v>2.808446</c:v>
                </c:pt>
                <c:pt idx="6688">
                  <c:v>2.5251730000000001</c:v>
                </c:pt>
                <c:pt idx="6689">
                  <c:v>2.3963049999999999</c:v>
                </c:pt>
                <c:pt idx="6690">
                  <c:v>2.1207720000000001</c:v>
                </c:pt>
                <c:pt idx="6691">
                  <c:v>2.4239949999999997</c:v>
                </c:pt>
                <c:pt idx="6692">
                  <c:v>2.7020210000000002</c:v>
                </c:pt>
                <c:pt idx="6693">
                  <c:v>2.2774290000000001</c:v>
                </c:pt>
                <c:pt idx="6694">
                  <c:v>2.420061</c:v>
                </c:pt>
                <c:pt idx="6695">
                  <c:v>2.4026300000000003</c:v>
                </c:pt>
                <c:pt idx="6696">
                  <c:v>2.5702039999999999</c:v>
                </c:pt>
                <c:pt idx="6697">
                  <c:v>2.5909529999999998</c:v>
                </c:pt>
                <c:pt idx="6698">
                  <c:v>2.7355459999999998</c:v>
                </c:pt>
                <c:pt idx="6699">
                  <c:v>2.4803259999999998</c:v>
                </c:pt>
                <c:pt idx="6700">
                  <c:v>2.789307</c:v>
                </c:pt>
                <c:pt idx="6701">
                  <c:v>2.519415</c:v>
                </c:pt>
                <c:pt idx="6702">
                  <c:v>2.5612110000000001</c:v>
                </c:pt>
                <c:pt idx="6703">
                  <c:v>2.4719699999999998</c:v>
                </c:pt>
                <c:pt idx="6704">
                  <c:v>1.9317850000000001</c:v>
                </c:pt>
                <c:pt idx="6705">
                  <c:v>1.918793</c:v>
                </c:pt>
                <c:pt idx="6706">
                  <c:v>2.2908010000000001</c:v>
                </c:pt>
                <c:pt idx="6707">
                  <c:v>2.416445</c:v>
                </c:pt>
                <c:pt idx="6708">
                  <c:v>2.0739000000000001</c:v>
                </c:pt>
                <c:pt idx="6709">
                  <c:v>1.854916</c:v>
                </c:pt>
                <c:pt idx="6710">
                  <c:v>2.4084240000000001</c:v>
                </c:pt>
                <c:pt idx="6711">
                  <c:v>1.9540759999999999</c:v>
                </c:pt>
                <c:pt idx="6712">
                  <c:v>2.3254600000000001</c:v>
                </c:pt>
                <c:pt idx="6713">
                  <c:v>2.3214480000000002</c:v>
                </c:pt>
                <c:pt idx="6714">
                  <c:v>2.1745960000000002</c:v>
                </c:pt>
                <c:pt idx="6715">
                  <c:v>2.3838349999999999</c:v>
                </c:pt>
                <c:pt idx="6716">
                  <c:v>2.07192</c:v>
                </c:pt>
                <c:pt idx="6717">
                  <c:v>2.3112840000000001</c:v>
                </c:pt>
                <c:pt idx="6718">
                  <c:v>2.1038429999999999</c:v>
                </c:pt>
                <c:pt idx="6719">
                  <c:v>2.1798480000000002</c:v>
                </c:pt>
                <c:pt idx="6720">
                  <c:v>2.1947359999999998</c:v>
                </c:pt>
                <c:pt idx="6721">
                  <c:v>2.4377009999999997</c:v>
                </c:pt>
                <c:pt idx="6722">
                  <c:v>2.169829</c:v>
                </c:pt>
                <c:pt idx="6723">
                  <c:v>2.0582099999999999</c:v>
                </c:pt>
                <c:pt idx="6724">
                  <c:v>1.96993</c:v>
                </c:pt>
                <c:pt idx="6725">
                  <c:v>2.055552</c:v>
                </c:pt>
                <c:pt idx="6726">
                  <c:v>2.2004640000000002</c:v>
                </c:pt>
                <c:pt idx="6727">
                  <c:v>1.948928</c:v>
                </c:pt>
                <c:pt idx="6728">
                  <c:v>1.7174610000000001</c:v>
                </c:pt>
                <c:pt idx="6729">
                  <c:v>2.105172</c:v>
                </c:pt>
                <c:pt idx="6730">
                  <c:v>2.055787</c:v>
                </c:pt>
                <c:pt idx="6731">
                  <c:v>2.4289359999999998</c:v>
                </c:pt>
                <c:pt idx="6732">
                  <c:v>1.816791</c:v>
                </c:pt>
                <c:pt idx="6733">
                  <c:v>2.322673</c:v>
                </c:pt>
                <c:pt idx="6734">
                  <c:v>1.9148319999999999</c:v>
                </c:pt>
                <c:pt idx="6735">
                  <c:v>2.3075700000000001</c:v>
                </c:pt>
                <c:pt idx="6736">
                  <c:v>2.3064719999999999</c:v>
                </c:pt>
                <c:pt idx="6737">
                  <c:v>2.5213130000000001</c:v>
                </c:pt>
                <c:pt idx="6738">
                  <c:v>2.552934</c:v>
                </c:pt>
                <c:pt idx="6739">
                  <c:v>2.5428830000000002</c:v>
                </c:pt>
                <c:pt idx="6740">
                  <c:v>2.8417270000000001</c:v>
                </c:pt>
                <c:pt idx="6741">
                  <c:v>2.0244309999999999</c:v>
                </c:pt>
                <c:pt idx="6742">
                  <c:v>2.1797110000000002</c:v>
                </c:pt>
                <c:pt idx="6743">
                  <c:v>2.5019900000000002</c:v>
                </c:pt>
                <c:pt idx="6744">
                  <c:v>2.0008509999999999</c:v>
                </c:pt>
                <c:pt idx="6745">
                  <c:v>1.9830320000000001</c:v>
                </c:pt>
                <c:pt idx="6746">
                  <c:v>1.9756470000000002</c:v>
                </c:pt>
                <c:pt idx="6747">
                  <c:v>1.9206780000000001</c:v>
                </c:pt>
                <c:pt idx="6748">
                  <c:v>2.4640560000000002</c:v>
                </c:pt>
                <c:pt idx="6749">
                  <c:v>2.2414110000000003</c:v>
                </c:pt>
                <c:pt idx="6750">
                  <c:v>2.074735</c:v>
                </c:pt>
                <c:pt idx="6751">
                  <c:v>2.3680560000000002</c:v>
                </c:pt>
                <c:pt idx="6752">
                  <c:v>2.5241370000000001</c:v>
                </c:pt>
                <c:pt idx="6753">
                  <c:v>2.0627439999999999</c:v>
                </c:pt>
                <c:pt idx="6754">
                  <c:v>2.192955</c:v>
                </c:pt>
                <c:pt idx="6755">
                  <c:v>1.8878870000000001</c:v>
                </c:pt>
                <c:pt idx="6756">
                  <c:v>1.7732670000000001</c:v>
                </c:pt>
                <c:pt idx="6757">
                  <c:v>1.758159</c:v>
                </c:pt>
                <c:pt idx="6758">
                  <c:v>2.3442609999999999</c:v>
                </c:pt>
                <c:pt idx="6759">
                  <c:v>2.4135390000000001</c:v>
                </c:pt>
                <c:pt idx="6760">
                  <c:v>1.9842610000000001</c:v>
                </c:pt>
                <c:pt idx="6761">
                  <c:v>2.8866540000000001</c:v>
                </c:pt>
                <c:pt idx="6762">
                  <c:v>2.1763840000000001</c:v>
                </c:pt>
                <c:pt idx="6763">
                  <c:v>2.4411640000000001</c:v>
                </c:pt>
                <c:pt idx="6764">
                  <c:v>1.983784</c:v>
                </c:pt>
                <c:pt idx="6765">
                  <c:v>2.2887370000000002</c:v>
                </c:pt>
                <c:pt idx="6766">
                  <c:v>2.2777069999999999</c:v>
                </c:pt>
                <c:pt idx="6767">
                  <c:v>2.3118349999999999</c:v>
                </c:pt>
                <c:pt idx="6768">
                  <c:v>2.3384520000000002</c:v>
                </c:pt>
                <c:pt idx="6769">
                  <c:v>2.430383</c:v>
                </c:pt>
                <c:pt idx="6770">
                  <c:v>2.1309260000000001</c:v>
                </c:pt>
                <c:pt idx="6771">
                  <c:v>2.3019940000000001</c:v>
                </c:pt>
                <c:pt idx="6772">
                  <c:v>2.0579589999999999</c:v>
                </c:pt>
                <c:pt idx="6773">
                  <c:v>2.3736699999999997</c:v>
                </c:pt>
                <c:pt idx="6774">
                  <c:v>2.2978740000000002</c:v>
                </c:pt>
                <c:pt idx="6775">
                  <c:v>2.384944</c:v>
                </c:pt>
                <c:pt idx="6776">
                  <c:v>2.148739</c:v>
                </c:pt>
                <c:pt idx="6777">
                  <c:v>2.1645799999999999</c:v>
                </c:pt>
                <c:pt idx="6778">
                  <c:v>1.9968110000000001</c:v>
                </c:pt>
                <c:pt idx="6779">
                  <c:v>1.9358659999999999</c:v>
                </c:pt>
                <c:pt idx="6780">
                  <c:v>2.256561</c:v>
                </c:pt>
                <c:pt idx="6781">
                  <c:v>2.2612969999999999</c:v>
                </c:pt>
                <c:pt idx="6782">
                  <c:v>1.9301979999999999</c:v>
                </c:pt>
                <c:pt idx="6783">
                  <c:v>2.310864</c:v>
                </c:pt>
                <c:pt idx="6784">
                  <c:v>2.3250390000000003</c:v>
                </c:pt>
                <c:pt idx="6785">
                  <c:v>2.1235569999999999</c:v>
                </c:pt>
                <c:pt idx="6786">
                  <c:v>1.8984619999999999</c:v>
                </c:pt>
                <c:pt idx="6787">
                  <c:v>2.3631440000000001</c:v>
                </c:pt>
                <c:pt idx="6788">
                  <c:v>2.1785420000000002</c:v>
                </c:pt>
                <c:pt idx="6789">
                  <c:v>2.265466</c:v>
                </c:pt>
                <c:pt idx="6790">
                  <c:v>2.2030699999999999</c:v>
                </c:pt>
                <c:pt idx="6791">
                  <c:v>2.1931579999999999</c:v>
                </c:pt>
                <c:pt idx="6792">
                  <c:v>2.3135940000000002</c:v>
                </c:pt>
                <c:pt idx="6793">
                  <c:v>2.5178020000000001</c:v>
                </c:pt>
                <c:pt idx="6794">
                  <c:v>2.3588089999999999</c:v>
                </c:pt>
                <c:pt idx="6795">
                  <c:v>2.1144419999999999</c:v>
                </c:pt>
                <c:pt idx="6796">
                  <c:v>2.4787140000000001</c:v>
                </c:pt>
                <c:pt idx="6797">
                  <c:v>2.0389170000000001</c:v>
                </c:pt>
                <c:pt idx="6798">
                  <c:v>2.186026</c:v>
                </c:pt>
                <c:pt idx="6799">
                  <c:v>2.369891</c:v>
                </c:pt>
                <c:pt idx="6800">
                  <c:v>2.0374439999999998</c:v>
                </c:pt>
                <c:pt idx="6801">
                  <c:v>2.7080609999999998</c:v>
                </c:pt>
                <c:pt idx="6802">
                  <c:v>2.3272680000000001</c:v>
                </c:pt>
                <c:pt idx="6803">
                  <c:v>2.0842700000000001</c:v>
                </c:pt>
                <c:pt idx="6804">
                  <c:v>2.624638</c:v>
                </c:pt>
                <c:pt idx="6805">
                  <c:v>2.343035</c:v>
                </c:pt>
                <c:pt idx="6806">
                  <c:v>2.1546760000000003</c:v>
                </c:pt>
                <c:pt idx="6807">
                  <c:v>2.6651899999999999</c:v>
                </c:pt>
                <c:pt idx="6808">
                  <c:v>2.0232950000000001</c:v>
                </c:pt>
                <c:pt idx="6809">
                  <c:v>2.4236490000000002</c:v>
                </c:pt>
                <c:pt idx="6810">
                  <c:v>2.7149259999999997</c:v>
                </c:pt>
                <c:pt idx="6811">
                  <c:v>2.4788329999999998</c:v>
                </c:pt>
                <c:pt idx="6812">
                  <c:v>2.4339279999999999</c:v>
                </c:pt>
                <c:pt idx="6813">
                  <c:v>2.5929950000000002</c:v>
                </c:pt>
                <c:pt idx="6814">
                  <c:v>2.565709</c:v>
                </c:pt>
                <c:pt idx="6815">
                  <c:v>2.3438239999999997</c:v>
                </c:pt>
                <c:pt idx="6816">
                  <c:v>2.342374</c:v>
                </c:pt>
                <c:pt idx="6817">
                  <c:v>2.4705440000000003</c:v>
                </c:pt>
                <c:pt idx="6818">
                  <c:v>2.2825229999999999</c:v>
                </c:pt>
                <c:pt idx="6819">
                  <c:v>2.2962039999999999</c:v>
                </c:pt>
                <c:pt idx="6820">
                  <c:v>2.101121</c:v>
                </c:pt>
                <c:pt idx="6821">
                  <c:v>2.216253</c:v>
                </c:pt>
                <c:pt idx="6822">
                  <c:v>2.2536960000000001</c:v>
                </c:pt>
                <c:pt idx="6823">
                  <c:v>2.3611489999999997</c:v>
                </c:pt>
                <c:pt idx="6824">
                  <c:v>2.3855779999999998</c:v>
                </c:pt>
                <c:pt idx="6825">
                  <c:v>2.2425899999999999</c:v>
                </c:pt>
                <c:pt idx="6826">
                  <c:v>2.30979</c:v>
                </c:pt>
                <c:pt idx="6827">
                  <c:v>2.6213449999999998</c:v>
                </c:pt>
                <c:pt idx="6828">
                  <c:v>2.3095729999999999</c:v>
                </c:pt>
                <c:pt idx="6829">
                  <c:v>2.339925</c:v>
                </c:pt>
                <c:pt idx="6830">
                  <c:v>2.3881009999999998</c:v>
                </c:pt>
                <c:pt idx="6831">
                  <c:v>2.5076559999999999</c:v>
                </c:pt>
                <c:pt idx="6832">
                  <c:v>2.241609</c:v>
                </c:pt>
                <c:pt idx="6833">
                  <c:v>2.5934040000000005</c:v>
                </c:pt>
                <c:pt idx="6834">
                  <c:v>2.5201709999999999</c:v>
                </c:pt>
                <c:pt idx="6835">
                  <c:v>2.202264</c:v>
                </c:pt>
                <c:pt idx="6836">
                  <c:v>2.1381140000000003</c:v>
                </c:pt>
                <c:pt idx="6837">
                  <c:v>2.3193169999999999</c:v>
                </c:pt>
                <c:pt idx="6838">
                  <c:v>2.3671899999999999</c:v>
                </c:pt>
                <c:pt idx="6839">
                  <c:v>2.4273280000000002</c:v>
                </c:pt>
                <c:pt idx="6840">
                  <c:v>2.4555790000000002</c:v>
                </c:pt>
                <c:pt idx="6841">
                  <c:v>2.5246600000000003</c:v>
                </c:pt>
                <c:pt idx="6842">
                  <c:v>2.4217300000000002</c:v>
                </c:pt>
                <c:pt idx="6843">
                  <c:v>2.3376859999999997</c:v>
                </c:pt>
                <c:pt idx="6844">
                  <c:v>2.6473269999999998</c:v>
                </c:pt>
                <c:pt idx="6845">
                  <c:v>2.4248130000000003</c:v>
                </c:pt>
                <c:pt idx="6846">
                  <c:v>2.201816</c:v>
                </c:pt>
                <c:pt idx="6847">
                  <c:v>2.0018609999999999</c:v>
                </c:pt>
                <c:pt idx="6848">
                  <c:v>2.0268899999999999</c:v>
                </c:pt>
                <c:pt idx="6849">
                  <c:v>2.1719390000000001</c:v>
                </c:pt>
                <c:pt idx="6850">
                  <c:v>2.0847350000000002</c:v>
                </c:pt>
                <c:pt idx="6851">
                  <c:v>1.652509</c:v>
                </c:pt>
                <c:pt idx="6852">
                  <c:v>2.1083970000000001</c:v>
                </c:pt>
                <c:pt idx="6853">
                  <c:v>1.8913630000000001</c:v>
                </c:pt>
                <c:pt idx="6854">
                  <c:v>2.0994090000000001</c:v>
                </c:pt>
                <c:pt idx="6855">
                  <c:v>2.1140529999999997</c:v>
                </c:pt>
                <c:pt idx="6856">
                  <c:v>1.880382</c:v>
                </c:pt>
                <c:pt idx="6857">
                  <c:v>1.8666369999999999</c:v>
                </c:pt>
                <c:pt idx="6858">
                  <c:v>2.3707639999999999</c:v>
                </c:pt>
                <c:pt idx="6859">
                  <c:v>1.9010379999999998</c:v>
                </c:pt>
                <c:pt idx="6860">
                  <c:v>2.0843510000000003</c:v>
                </c:pt>
                <c:pt idx="6861">
                  <c:v>1.720594</c:v>
                </c:pt>
                <c:pt idx="6862">
                  <c:v>1.9132340000000001</c:v>
                </c:pt>
                <c:pt idx="6863">
                  <c:v>2.145769</c:v>
                </c:pt>
                <c:pt idx="6864">
                  <c:v>1.7170930000000002</c:v>
                </c:pt>
                <c:pt idx="6865">
                  <c:v>1.937735</c:v>
                </c:pt>
                <c:pt idx="6866">
                  <c:v>1.893691</c:v>
                </c:pt>
                <c:pt idx="6867">
                  <c:v>1.7540020000000001</c:v>
                </c:pt>
                <c:pt idx="6868">
                  <c:v>1.8333979999999999</c:v>
                </c:pt>
                <c:pt idx="6869">
                  <c:v>1.660288</c:v>
                </c:pt>
                <c:pt idx="6870">
                  <c:v>2.060854</c:v>
                </c:pt>
                <c:pt idx="6871">
                  <c:v>1.8098780000000001</c:v>
                </c:pt>
                <c:pt idx="6872">
                  <c:v>1.938299</c:v>
                </c:pt>
                <c:pt idx="6873">
                  <c:v>1.9623299999999999</c:v>
                </c:pt>
                <c:pt idx="6874">
                  <c:v>1.824962</c:v>
                </c:pt>
                <c:pt idx="6875">
                  <c:v>2.6981339999999996</c:v>
                </c:pt>
                <c:pt idx="6876">
                  <c:v>2.3065370000000001</c:v>
                </c:pt>
                <c:pt idx="6877">
                  <c:v>2.6662730000000003</c:v>
                </c:pt>
                <c:pt idx="6878">
                  <c:v>2.4749819999999998</c:v>
                </c:pt>
                <c:pt idx="6879">
                  <c:v>2.6531310000000001</c:v>
                </c:pt>
                <c:pt idx="6880">
                  <c:v>2.6034280000000001</c:v>
                </c:pt>
                <c:pt idx="6881">
                  <c:v>2.5343470000000003</c:v>
                </c:pt>
                <c:pt idx="6882">
                  <c:v>2.5927420000000003</c:v>
                </c:pt>
                <c:pt idx="6883">
                  <c:v>2.5899619999999999</c:v>
                </c:pt>
                <c:pt idx="6884">
                  <c:v>2.4114269999999998</c:v>
                </c:pt>
                <c:pt idx="6885">
                  <c:v>2.4987870000000001</c:v>
                </c:pt>
                <c:pt idx="6886">
                  <c:v>2.4967359999999998</c:v>
                </c:pt>
                <c:pt idx="6887">
                  <c:v>2.18546</c:v>
                </c:pt>
                <c:pt idx="6888">
                  <c:v>2.9091240000000003</c:v>
                </c:pt>
                <c:pt idx="6889">
                  <c:v>2.755236</c:v>
                </c:pt>
                <c:pt idx="6890">
                  <c:v>2.5900569999999998</c:v>
                </c:pt>
                <c:pt idx="6891">
                  <c:v>2.6734900000000001</c:v>
                </c:pt>
                <c:pt idx="6892">
                  <c:v>2.8256079999999999</c:v>
                </c:pt>
                <c:pt idx="6893">
                  <c:v>2.71509</c:v>
                </c:pt>
                <c:pt idx="6894">
                  <c:v>2.6488589999999999</c:v>
                </c:pt>
                <c:pt idx="6895">
                  <c:v>2.6115300000000001</c:v>
                </c:pt>
                <c:pt idx="6896">
                  <c:v>2.9281390000000003</c:v>
                </c:pt>
                <c:pt idx="6897">
                  <c:v>2.5034920000000001</c:v>
                </c:pt>
                <c:pt idx="6898">
                  <c:v>2.7809660000000003</c:v>
                </c:pt>
                <c:pt idx="6899">
                  <c:v>2.9252590000000001</c:v>
                </c:pt>
                <c:pt idx="6900">
                  <c:v>2.2144360000000001</c:v>
                </c:pt>
                <c:pt idx="6901">
                  <c:v>2.5820159999999999</c:v>
                </c:pt>
                <c:pt idx="6902">
                  <c:v>2.7713000000000001</c:v>
                </c:pt>
                <c:pt idx="6903">
                  <c:v>2.9338039999999999</c:v>
                </c:pt>
                <c:pt idx="6904">
                  <c:v>2.8884300000000001</c:v>
                </c:pt>
                <c:pt idx="6905">
                  <c:v>2.7935919999999999</c:v>
                </c:pt>
                <c:pt idx="6906">
                  <c:v>3.0212270000000001</c:v>
                </c:pt>
                <c:pt idx="6907">
                  <c:v>2.7601260000000001</c:v>
                </c:pt>
                <c:pt idx="6908">
                  <c:v>2.7909119999999996</c:v>
                </c:pt>
                <c:pt idx="6909">
                  <c:v>2.8290199999999999</c:v>
                </c:pt>
                <c:pt idx="6910">
                  <c:v>2.718953</c:v>
                </c:pt>
                <c:pt idx="6911">
                  <c:v>2.8208699999999998</c:v>
                </c:pt>
                <c:pt idx="6912">
                  <c:v>2.8020519999999998</c:v>
                </c:pt>
                <c:pt idx="6913">
                  <c:v>2.816325</c:v>
                </c:pt>
                <c:pt idx="6914">
                  <c:v>2.9164889999999999</c:v>
                </c:pt>
                <c:pt idx="6915">
                  <c:v>2.9282500000000002</c:v>
                </c:pt>
                <c:pt idx="6916">
                  <c:v>2.7266829999999995</c:v>
                </c:pt>
                <c:pt idx="6917">
                  <c:v>2.8262140000000002</c:v>
                </c:pt>
                <c:pt idx="6918">
                  <c:v>2.5827119999999999</c:v>
                </c:pt>
                <c:pt idx="6919">
                  <c:v>2.5173969999999999</c:v>
                </c:pt>
                <c:pt idx="6920">
                  <c:v>2.733352</c:v>
                </c:pt>
                <c:pt idx="6921">
                  <c:v>2.5402499999999999</c:v>
                </c:pt>
                <c:pt idx="6922">
                  <c:v>2.8115459999999999</c:v>
                </c:pt>
                <c:pt idx="6923">
                  <c:v>2.5705249999999999</c:v>
                </c:pt>
                <c:pt idx="6924">
                  <c:v>3.2856550000000002</c:v>
                </c:pt>
                <c:pt idx="6925">
                  <c:v>2.8174290000000002</c:v>
                </c:pt>
                <c:pt idx="6926">
                  <c:v>2.6233170000000001</c:v>
                </c:pt>
                <c:pt idx="6927">
                  <c:v>2.6118679999999999</c:v>
                </c:pt>
                <c:pt idx="6928">
                  <c:v>2.7508339999999998</c:v>
                </c:pt>
                <c:pt idx="6929">
                  <c:v>2.2948660000000003</c:v>
                </c:pt>
                <c:pt idx="6930">
                  <c:v>2.7642129999999998</c:v>
                </c:pt>
                <c:pt idx="6931">
                  <c:v>2.7075279999999999</c:v>
                </c:pt>
                <c:pt idx="6932">
                  <c:v>2.6063350000000001</c:v>
                </c:pt>
                <c:pt idx="6933">
                  <c:v>2.7688459999999999</c:v>
                </c:pt>
                <c:pt idx="6934">
                  <c:v>2.626465</c:v>
                </c:pt>
                <c:pt idx="6935">
                  <c:v>2.5801750000000001</c:v>
                </c:pt>
                <c:pt idx="6936">
                  <c:v>2.4800200000000001</c:v>
                </c:pt>
                <c:pt idx="6937">
                  <c:v>2.670131</c:v>
                </c:pt>
                <c:pt idx="6938">
                  <c:v>2.95607</c:v>
                </c:pt>
                <c:pt idx="6939">
                  <c:v>2.593515</c:v>
                </c:pt>
                <c:pt idx="6940">
                  <c:v>2.5074130000000001</c:v>
                </c:pt>
                <c:pt idx="6941">
                  <c:v>2.6875610000000001</c:v>
                </c:pt>
                <c:pt idx="6942">
                  <c:v>2.7778930000000002</c:v>
                </c:pt>
                <c:pt idx="6943">
                  <c:v>2.7232640000000004</c:v>
                </c:pt>
                <c:pt idx="6944">
                  <c:v>2.5873439999999999</c:v>
                </c:pt>
                <c:pt idx="6945">
                  <c:v>2.5208940000000002</c:v>
                </c:pt>
                <c:pt idx="6946">
                  <c:v>2.9229830000000003</c:v>
                </c:pt>
                <c:pt idx="6947">
                  <c:v>3.031164</c:v>
                </c:pt>
                <c:pt idx="6948">
                  <c:v>2.6972550000000002</c:v>
                </c:pt>
                <c:pt idx="6949">
                  <c:v>2.9490630000000002</c:v>
                </c:pt>
                <c:pt idx="6950">
                  <c:v>2.9294069999999999</c:v>
                </c:pt>
                <c:pt idx="6951">
                  <c:v>2.8004570000000002</c:v>
                </c:pt>
                <c:pt idx="6952">
                  <c:v>2.7942960000000001</c:v>
                </c:pt>
                <c:pt idx="6953">
                  <c:v>2.6898460000000002</c:v>
                </c:pt>
                <c:pt idx="6954">
                  <c:v>2.6586549999999995</c:v>
                </c:pt>
                <c:pt idx="6955">
                  <c:v>2.8679589999999999</c:v>
                </c:pt>
                <c:pt idx="6956">
                  <c:v>2.9879539999999998</c:v>
                </c:pt>
                <c:pt idx="6957">
                  <c:v>2.5451190000000001</c:v>
                </c:pt>
                <c:pt idx="6958">
                  <c:v>2.8539110000000001</c:v>
                </c:pt>
                <c:pt idx="6959">
                  <c:v>2.7762700000000002</c:v>
                </c:pt>
                <c:pt idx="6960">
                  <c:v>2.688231</c:v>
                </c:pt>
                <c:pt idx="6961">
                  <c:v>2.8224470000000004</c:v>
                </c:pt>
                <c:pt idx="6962">
                  <c:v>2.6492050000000003</c:v>
                </c:pt>
                <c:pt idx="6963">
                  <c:v>2.9070550000000002</c:v>
                </c:pt>
                <c:pt idx="6964">
                  <c:v>2.5798490000000003</c:v>
                </c:pt>
                <c:pt idx="6965">
                  <c:v>2.7261740000000003</c:v>
                </c:pt>
                <c:pt idx="6966">
                  <c:v>2.719131</c:v>
                </c:pt>
                <c:pt idx="6967">
                  <c:v>2.5462319999999998</c:v>
                </c:pt>
                <c:pt idx="6968">
                  <c:v>2.7365630000000003</c:v>
                </c:pt>
                <c:pt idx="6969">
                  <c:v>2.6350190000000002</c:v>
                </c:pt>
                <c:pt idx="6970">
                  <c:v>2.624117</c:v>
                </c:pt>
                <c:pt idx="6971">
                  <c:v>2.5972289999999996</c:v>
                </c:pt>
                <c:pt idx="6972">
                  <c:v>2.5228270000000004</c:v>
                </c:pt>
                <c:pt idx="6973">
                  <c:v>2.6870810000000001</c:v>
                </c:pt>
                <c:pt idx="6974">
                  <c:v>2.6227519999999998</c:v>
                </c:pt>
                <c:pt idx="6975">
                  <c:v>2.5493189999999997</c:v>
                </c:pt>
                <c:pt idx="6976">
                  <c:v>2.1001189999999998</c:v>
                </c:pt>
                <c:pt idx="6977">
                  <c:v>2.187729</c:v>
                </c:pt>
                <c:pt idx="6978">
                  <c:v>2.0062540000000002</c:v>
                </c:pt>
                <c:pt idx="6979">
                  <c:v>1.7557449999999999</c:v>
                </c:pt>
                <c:pt idx="6980">
                  <c:v>1.950868</c:v>
                </c:pt>
                <c:pt idx="6981">
                  <c:v>1.6175570000000001</c:v>
                </c:pt>
                <c:pt idx="6982">
                  <c:v>1.89584</c:v>
                </c:pt>
                <c:pt idx="6983">
                  <c:v>2.14574</c:v>
                </c:pt>
                <c:pt idx="6984">
                  <c:v>1.92462</c:v>
                </c:pt>
                <c:pt idx="6985">
                  <c:v>1.890971</c:v>
                </c:pt>
                <c:pt idx="6986">
                  <c:v>1.5489010000000001</c:v>
                </c:pt>
                <c:pt idx="6987">
                  <c:v>1.9461390000000001</c:v>
                </c:pt>
                <c:pt idx="6988">
                  <c:v>2.0424850000000001</c:v>
                </c:pt>
                <c:pt idx="6989">
                  <c:v>1.8322260000000001</c:v>
                </c:pt>
                <c:pt idx="6990">
                  <c:v>2.4628839999999999</c:v>
                </c:pt>
                <c:pt idx="6991">
                  <c:v>1.890825</c:v>
                </c:pt>
                <c:pt idx="6992">
                  <c:v>2.1250399999999998</c:v>
                </c:pt>
                <c:pt idx="6993">
                  <c:v>2.3862430000000003</c:v>
                </c:pt>
                <c:pt idx="6994">
                  <c:v>1.807358</c:v>
                </c:pt>
                <c:pt idx="6995">
                  <c:v>1.7782300000000002</c:v>
                </c:pt>
                <c:pt idx="6996">
                  <c:v>2.3409330000000002</c:v>
                </c:pt>
                <c:pt idx="6997">
                  <c:v>1.665079</c:v>
                </c:pt>
                <c:pt idx="6998">
                  <c:v>2.058227</c:v>
                </c:pt>
                <c:pt idx="6999">
                  <c:v>1.7895440000000002</c:v>
                </c:pt>
                <c:pt idx="7000">
                  <c:v>1.8382640000000001</c:v>
                </c:pt>
                <c:pt idx="7001">
                  <c:v>1.5646180000000001</c:v>
                </c:pt>
                <c:pt idx="7002">
                  <c:v>2.0753550000000001</c:v>
                </c:pt>
                <c:pt idx="7003">
                  <c:v>1.9382250000000001</c:v>
                </c:pt>
                <c:pt idx="7004">
                  <c:v>2.0156399999999999</c:v>
                </c:pt>
                <c:pt idx="7005">
                  <c:v>1.8828500000000001</c:v>
                </c:pt>
                <c:pt idx="7006">
                  <c:v>2.2006129999999997</c:v>
                </c:pt>
                <c:pt idx="7007">
                  <c:v>2.1925479999999999</c:v>
                </c:pt>
                <c:pt idx="7008">
                  <c:v>2.161867</c:v>
                </c:pt>
                <c:pt idx="7009">
                  <c:v>2.0336099999999999</c:v>
                </c:pt>
                <c:pt idx="7010">
                  <c:v>2.1089500000000001</c:v>
                </c:pt>
                <c:pt idx="7011">
                  <c:v>1.9604550000000001</c:v>
                </c:pt>
                <c:pt idx="7012">
                  <c:v>2.065124</c:v>
                </c:pt>
                <c:pt idx="7013">
                  <c:v>2.2819229999999999</c:v>
                </c:pt>
                <c:pt idx="7014">
                  <c:v>2.4702060000000001</c:v>
                </c:pt>
                <c:pt idx="7015">
                  <c:v>2.1182259999999999</c:v>
                </c:pt>
                <c:pt idx="7016">
                  <c:v>2.1625449999999997</c:v>
                </c:pt>
                <c:pt idx="7017">
                  <c:v>2.0813619999999999</c:v>
                </c:pt>
                <c:pt idx="7018">
                  <c:v>1.789987</c:v>
                </c:pt>
                <c:pt idx="7019">
                  <c:v>2.0464609999999999</c:v>
                </c:pt>
                <c:pt idx="7020">
                  <c:v>2.1106069999999999</c:v>
                </c:pt>
                <c:pt idx="7021">
                  <c:v>2.3682460000000001</c:v>
                </c:pt>
                <c:pt idx="7022">
                  <c:v>2.1178810000000001</c:v>
                </c:pt>
                <c:pt idx="7023">
                  <c:v>2.2482009999999999</c:v>
                </c:pt>
                <c:pt idx="7024">
                  <c:v>2.40022</c:v>
                </c:pt>
                <c:pt idx="7025">
                  <c:v>2.7828249999999999</c:v>
                </c:pt>
                <c:pt idx="7026">
                  <c:v>2.2334550000000002</c:v>
                </c:pt>
                <c:pt idx="7027">
                  <c:v>2.4723929999999998</c:v>
                </c:pt>
                <c:pt idx="7028">
                  <c:v>2.5456529999999997</c:v>
                </c:pt>
                <c:pt idx="7029">
                  <c:v>2.2687949999999999</c:v>
                </c:pt>
                <c:pt idx="7030">
                  <c:v>2.1608200000000002</c:v>
                </c:pt>
                <c:pt idx="7031">
                  <c:v>2.1999439999999999</c:v>
                </c:pt>
                <c:pt idx="7032">
                  <c:v>1.8382339999999999</c:v>
                </c:pt>
                <c:pt idx="7033">
                  <c:v>2.0367299999999999</c:v>
                </c:pt>
                <c:pt idx="7034">
                  <c:v>2.44814</c:v>
                </c:pt>
                <c:pt idx="7035">
                  <c:v>2.6245220000000002</c:v>
                </c:pt>
                <c:pt idx="7036">
                  <c:v>1.7421320000000002</c:v>
                </c:pt>
                <c:pt idx="7037">
                  <c:v>2.08325</c:v>
                </c:pt>
                <c:pt idx="7038">
                  <c:v>1.8834280000000001</c:v>
                </c:pt>
                <c:pt idx="7039">
                  <c:v>1.8274809999999999</c:v>
                </c:pt>
                <c:pt idx="7040">
                  <c:v>1.9610130000000001</c:v>
                </c:pt>
                <c:pt idx="7041">
                  <c:v>2.0571610000000002</c:v>
                </c:pt>
                <c:pt idx="7042">
                  <c:v>2.1353659999999999</c:v>
                </c:pt>
                <c:pt idx="7043">
                  <c:v>2.2511220000000001</c:v>
                </c:pt>
                <c:pt idx="7044">
                  <c:v>2.3823050000000001</c:v>
                </c:pt>
                <c:pt idx="7045">
                  <c:v>2.9942410000000002</c:v>
                </c:pt>
                <c:pt idx="7046">
                  <c:v>2.5305329999999997</c:v>
                </c:pt>
                <c:pt idx="7047">
                  <c:v>2.099294</c:v>
                </c:pt>
                <c:pt idx="7048">
                  <c:v>2.4791669999999999</c:v>
                </c:pt>
                <c:pt idx="7049">
                  <c:v>1.987827</c:v>
                </c:pt>
                <c:pt idx="7050">
                  <c:v>2.4313090000000002</c:v>
                </c:pt>
                <c:pt idx="7051">
                  <c:v>2.533182</c:v>
                </c:pt>
                <c:pt idx="7052">
                  <c:v>2.7248329999999998</c:v>
                </c:pt>
                <c:pt idx="7053">
                  <c:v>2.5827280000000004</c:v>
                </c:pt>
                <c:pt idx="7054">
                  <c:v>3.0180920000000002</c:v>
                </c:pt>
                <c:pt idx="7055">
                  <c:v>2.6472350000000002</c:v>
                </c:pt>
                <c:pt idx="7056">
                  <c:v>2.7002959999999998</c:v>
                </c:pt>
                <c:pt idx="7057">
                  <c:v>2.4208799999999999</c:v>
                </c:pt>
                <c:pt idx="7058">
                  <c:v>2.4578600000000002</c:v>
                </c:pt>
                <c:pt idx="7059">
                  <c:v>2.6262350000000003</c:v>
                </c:pt>
                <c:pt idx="7060">
                  <c:v>2.5498620000000001</c:v>
                </c:pt>
                <c:pt idx="7061">
                  <c:v>2.2669630000000001</c:v>
                </c:pt>
                <c:pt idx="7062">
                  <c:v>2.6026120000000001</c:v>
                </c:pt>
                <c:pt idx="7063">
                  <c:v>2.7502339999999998</c:v>
                </c:pt>
                <c:pt idx="7064">
                  <c:v>2.7914670000000004</c:v>
                </c:pt>
                <c:pt idx="7065">
                  <c:v>2.7295000000000003</c:v>
                </c:pt>
                <c:pt idx="7066">
                  <c:v>2.6106049999999996</c:v>
                </c:pt>
                <c:pt idx="7067">
                  <c:v>2.8834969999999998</c:v>
                </c:pt>
                <c:pt idx="7068">
                  <c:v>2.6105719999999999</c:v>
                </c:pt>
                <c:pt idx="7069">
                  <c:v>2.6037599999999999</c:v>
                </c:pt>
                <c:pt idx="7070">
                  <c:v>2.6054599999999999</c:v>
                </c:pt>
                <c:pt idx="7071">
                  <c:v>2.4582090000000001</c:v>
                </c:pt>
                <c:pt idx="7072">
                  <c:v>2.5497199999999998</c:v>
                </c:pt>
                <c:pt idx="7073">
                  <c:v>2.5777570000000001</c:v>
                </c:pt>
                <c:pt idx="7074">
                  <c:v>2.5752100000000002</c:v>
                </c:pt>
                <c:pt idx="7075">
                  <c:v>2.5170969999999997</c:v>
                </c:pt>
                <c:pt idx="7076">
                  <c:v>2.6441340000000002</c:v>
                </c:pt>
                <c:pt idx="7077">
                  <c:v>2.5940180000000002</c:v>
                </c:pt>
                <c:pt idx="7078">
                  <c:v>2.7230320000000003</c:v>
                </c:pt>
                <c:pt idx="7079">
                  <c:v>2.6100030000000003</c:v>
                </c:pt>
                <c:pt idx="7080">
                  <c:v>2.6610420000000001</c:v>
                </c:pt>
                <c:pt idx="7081">
                  <c:v>2.3228610000000001</c:v>
                </c:pt>
                <c:pt idx="7082">
                  <c:v>2.3071839999999999</c:v>
                </c:pt>
                <c:pt idx="7083">
                  <c:v>2.54942</c:v>
                </c:pt>
                <c:pt idx="7084">
                  <c:v>2.456877</c:v>
                </c:pt>
                <c:pt idx="7085">
                  <c:v>2.5490729999999999</c:v>
                </c:pt>
                <c:pt idx="7086">
                  <c:v>2.6643020000000002</c:v>
                </c:pt>
                <c:pt idx="7087">
                  <c:v>2.6536409999999999</c:v>
                </c:pt>
                <c:pt idx="7088">
                  <c:v>2.4042469999999998</c:v>
                </c:pt>
                <c:pt idx="7089">
                  <c:v>2.4837290000000003</c:v>
                </c:pt>
                <c:pt idx="7090">
                  <c:v>2.6930230000000002</c:v>
                </c:pt>
                <c:pt idx="7091">
                  <c:v>2.4773540000000001</c:v>
                </c:pt>
                <c:pt idx="7092">
                  <c:v>2.4554019999999999</c:v>
                </c:pt>
                <c:pt idx="7093">
                  <c:v>2.738003</c:v>
                </c:pt>
                <c:pt idx="7094">
                  <c:v>2.6346039999999999</c:v>
                </c:pt>
                <c:pt idx="7095">
                  <c:v>2.5586500000000001</c:v>
                </c:pt>
                <c:pt idx="7096">
                  <c:v>2.6597650000000002</c:v>
                </c:pt>
                <c:pt idx="7097">
                  <c:v>2.381427</c:v>
                </c:pt>
                <c:pt idx="7098">
                  <c:v>2.663551</c:v>
                </c:pt>
                <c:pt idx="7099">
                  <c:v>2.3433160000000002</c:v>
                </c:pt>
                <c:pt idx="7100">
                  <c:v>2.7102249999999999</c:v>
                </c:pt>
                <c:pt idx="7101">
                  <c:v>2.4248859999999999</c:v>
                </c:pt>
                <c:pt idx="7102">
                  <c:v>2.5801049999999996</c:v>
                </c:pt>
                <c:pt idx="7103">
                  <c:v>2.4605049999999999</c:v>
                </c:pt>
                <c:pt idx="7104">
                  <c:v>2.660971</c:v>
                </c:pt>
                <c:pt idx="7105">
                  <c:v>2.5123509999999998</c:v>
                </c:pt>
                <c:pt idx="7106">
                  <c:v>2.521909</c:v>
                </c:pt>
                <c:pt idx="7107">
                  <c:v>2.574719</c:v>
                </c:pt>
                <c:pt idx="7108">
                  <c:v>2.48963</c:v>
                </c:pt>
                <c:pt idx="7109">
                  <c:v>2.4668680000000003</c:v>
                </c:pt>
                <c:pt idx="7110">
                  <c:v>2.413894</c:v>
                </c:pt>
                <c:pt idx="7111">
                  <c:v>2.4273800000000003</c:v>
                </c:pt>
                <c:pt idx="7112">
                  <c:v>2.3681399999999999</c:v>
                </c:pt>
                <c:pt idx="7113">
                  <c:v>2.3444349999999998</c:v>
                </c:pt>
                <c:pt idx="7114">
                  <c:v>2.5970700000000004</c:v>
                </c:pt>
                <c:pt idx="7115">
                  <c:v>2.6380910000000002</c:v>
                </c:pt>
                <c:pt idx="7116">
                  <c:v>2.2796350000000003</c:v>
                </c:pt>
                <c:pt idx="7117">
                  <c:v>2.391759</c:v>
                </c:pt>
                <c:pt idx="7118">
                  <c:v>2.3094209999999999</c:v>
                </c:pt>
                <c:pt idx="7119">
                  <c:v>2.4686140000000001</c:v>
                </c:pt>
                <c:pt idx="7120">
                  <c:v>2.422841</c:v>
                </c:pt>
                <c:pt idx="7121">
                  <c:v>2.5641530000000001</c:v>
                </c:pt>
                <c:pt idx="7122">
                  <c:v>2.7555740000000002</c:v>
                </c:pt>
                <c:pt idx="7123">
                  <c:v>2.7355109999999998</c:v>
                </c:pt>
                <c:pt idx="7124">
                  <c:v>2.508362</c:v>
                </c:pt>
                <c:pt idx="7125">
                  <c:v>2.4910779999999999</c:v>
                </c:pt>
                <c:pt idx="7126">
                  <c:v>2.3910419999999997</c:v>
                </c:pt>
                <c:pt idx="7127">
                  <c:v>2.1648129999999997</c:v>
                </c:pt>
                <c:pt idx="7128">
                  <c:v>2.3983879999999997</c:v>
                </c:pt>
                <c:pt idx="7129">
                  <c:v>2.3018649999999998</c:v>
                </c:pt>
                <c:pt idx="7130">
                  <c:v>2.1370430000000002</c:v>
                </c:pt>
                <c:pt idx="7131">
                  <c:v>2.1410779999999998</c:v>
                </c:pt>
                <c:pt idx="7132">
                  <c:v>2.2440129999999998</c:v>
                </c:pt>
                <c:pt idx="7133">
                  <c:v>2.3092509999999997</c:v>
                </c:pt>
                <c:pt idx="7134">
                  <c:v>2.2607710000000001</c:v>
                </c:pt>
                <c:pt idx="7135">
                  <c:v>2.3203070000000001</c:v>
                </c:pt>
                <c:pt idx="7136">
                  <c:v>2.3450770000000003</c:v>
                </c:pt>
                <c:pt idx="7137">
                  <c:v>2.2293099999999999</c:v>
                </c:pt>
                <c:pt idx="7138">
                  <c:v>2.3927719999999999</c:v>
                </c:pt>
                <c:pt idx="7139">
                  <c:v>2.191176</c:v>
                </c:pt>
                <c:pt idx="7140">
                  <c:v>2.2183030000000001</c:v>
                </c:pt>
                <c:pt idx="7141">
                  <c:v>2.4093059999999999</c:v>
                </c:pt>
                <c:pt idx="7142">
                  <c:v>2.44754</c:v>
                </c:pt>
                <c:pt idx="7143">
                  <c:v>2.4751029999999998</c:v>
                </c:pt>
                <c:pt idx="7144">
                  <c:v>2.5590700000000002</c:v>
                </c:pt>
                <c:pt idx="7145">
                  <c:v>2.2209789999999998</c:v>
                </c:pt>
                <c:pt idx="7146">
                  <c:v>2.0972910000000002</c:v>
                </c:pt>
                <c:pt idx="7147">
                  <c:v>2.4843169999999999</c:v>
                </c:pt>
                <c:pt idx="7148">
                  <c:v>2.2560469999999997</c:v>
                </c:pt>
                <c:pt idx="7149">
                  <c:v>2.2621310000000001</c:v>
                </c:pt>
                <c:pt idx="7150">
                  <c:v>2.231055</c:v>
                </c:pt>
                <c:pt idx="7151">
                  <c:v>2.2907510000000002</c:v>
                </c:pt>
                <c:pt idx="7152">
                  <c:v>2.211341</c:v>
                </c:pt>
                <c:pt idx="7153">
                  <c:v>2.3396500000000002</c:v>
                </c:pt>
                <c:pt idx="7154">
                  <c:v>2.2811759999999999</c:v>
                </c:pt>
                <c:pt idx="7155">
                  <c:v>2.1506059999999998</c:v>
                </c:pt>
                <c:pt idx="7156">
                  <c:v>2.1972719999999999</c:v>
                </c:pt>
                <c:pt idx="7157">
                  <c:v>2.2336119999999999</c:v>
                </c:pt>
                <c:pt idx="7158">
                  <c:v>2.1865350000000001</c:v>
                </c:pt>
                <c:pt idx="7159">
                  <c:v>2.1551689999999999</c:v>
                </c:pt>
                <c:pt idx="7160">
                  <c:v>2.3367260000000001</c:v>
                </c:pt>
                <c:pt idx="7161">
                  <c:v>2.153003</c:v>
                </c:pt>
                <c:pt idx="7162">
                  <c:v>2.1585160000000001</c:v>
                </c:pt>
                <c:pt idx="7163">
                  <c:v>2.0877409999999998</c:v>
                </c:pt>
                <c:pt idx="7164">
                  <c:v>2.1540650000000001</c:v>
                </c:pt>
                <c:pt idx="7165">
                  <c:v>2.1970339999999999</c:v>
                </c:pt>
                <c:pt idx="7166">
                  <c:v>2.1679370000000002</c:v>
                </c:pt>
                <c:pt idx="7167">
                  <c:v>2.3278449999999999</c:v>
                </c:pt>
                <c:pt idx="7168">
                  <c:v>2.224065</c:v>
                </c:pt>
                <c:pt idx="7169">
                  <c:v>2.3236280000000002</c:v>
                </c:pt>
                <c:pt idx="7170">
                  <c:v>2.439492</c:v>
                </c:pt>
                <c:pt idx="7171">
                  <c:v>2.3868020000000003</c:v>
                </c:pt>
                <c:pt idx="7172">
                  <c:v>2.3205819999999999</c:v>
                </c:pt>
                <c:pt idx="7173">
                  <c:v>2.3404959999999999</c:v>
                </c:pt>
                <c:pt idx="7174">
                  <c:v>2.20289</c:v>
                </c:pt>
                <c:pt idx="7175">
                  <c:v>2.3819209999999997</c:v>
                </c:pt>
                <c:pt idx="7176">
                  <c:v>2.5412610000000004</c:v>
                </c:pt>
                <c:pt idx="7177">
                  <c:v>2.0798810000000003</c:v>
                </c:pt>
                <c:pt idx="7178">
                  <c:v>2.1025200000000002</c:v>
                </c:pt>
                <c:pt idx="7179">
                  <c:v>2.0991879999999998</c:v>
                </c:pt>
                <c:pt idx="7180">
                  <c:v>2.254035</c:v>
                </c:pt>
                <c:pt idx="7181">
                  <c:v>2.133597</c:v>
                </c:pt>
                <c:pt idx="7182">
                  <c:v>2.4174160000000002</c:v>
                </c:pt>
                <c:pt idx="7183">
                  <c:v>2.345323</c:v>
                </c:pt>
                <c:pt idx="7184">
                  <c:v>2.3958779999999997</c:v>
                </c:pt>
                <c:pt idx="7185">
                  <c:v>2.2440980000000001</c:v>
                </c:pt>
                <c:pt idx="7186">
                  <c:v>2.5609739999999999</c:v>
                </c:pt>
                <c:pt idx="7187">
                  <c:v>2.3573870000000001</c:v>
                </c:pt>
                <c:pt idx="7188">
                  <c:v>2.6102950000000003</c:v>
                </c:pt>
                <c:pt idx="7189">
                  <c:v>2.250543</c:v>
                </c:pt>
                <c:pt idx="7190">
                  <c:v>2.811159</c:v>
                </c:pt>
                <c:pt idx="7191">
                  <c:v>2.5339909999999999</c:v>
                </c:pt>
                <c:pt idx="7192">
                  <c:v>2.4968810000000001</c:v>
                </c:pt>
                <c:pt idx="7193">
                  <c:v>2.3543639999999999</c:v>
                </c:pt>
                <c:pt idx="7194">
                  <c:v>2.6159700000000004</c:v>
                </c:pt>
                <c:pt idx="7195">
                  <c:v>2.4006419999999999</c:v>
                </c:pt>
                <c:pt idx="7196">
                  <c:v>2.222267</c:v>
                </c:pt>
                <c:pt idx="7197">
                  <c:v>2.2196410000000002</c:v>
                </c:pt>
                <c:pt idx="7198">
                  <c:v>2.123059</c:v>
                </c:pt>
                <c:pt idx="7199">
                  <c:v>2.1609530000000001</c:v>
                </c:pt>
                <c:pt idx="7200">
                  <c:v>2.2172190000000001</c:v>
                </c:pt>
                <c:pt idx="7201">
                  <c:v>2.271665</c:v>
                </c:pt>
                <c:pt idx="7202">
                  <c:v>2.4723190000000002</c:v>
                </c:pt>
                <c:pt idx="7203">
                  <c:v>2.484194</c:v>
                </c:pt>
                <c:pt idx="7204">
                  <c:v>2.265199</c:v>
                </c:pt>
                <c:pt idx="7205">
                  <c:v>2.2486039999999998</c:v>
                </c:pt>
                <c:pt idx="7206">
                  <c:v>2.2866960000000001</c:v>
                </c:pt>
                <c:pt idx="7207">
                  <c:v>2.1907969999999999</c:v>
                </c:pt>
                <c:pt idx="7208">
                  <c:v>2.3033169999999998</c:v>
                </c:pt>
                <c:pt idx="7209">
                  <c:v>2.5057449999999997</c:v>
                </c:pt>
                <c:pt idx="7210">
                  <c:v>2.2646700000000002</c:v>
                </c:pt>
                <c:pt idx="7211">
                  <c:v>2.287185</c:v>
                </c:pt>
                <c:pt idx="7212">
                  <c:v>2.3079499999999999</c:v>
                </c:pt>
                <c:pt idx="7213">
                  <c:v>2.1488849999999999</c:v>
                </c:pt>
                <c:pt idx="7214">
                  <c:v>2.4175659999999999</c:v>
                </c:pt>
                <c:pt idx="7215">
                  <c:v>2.1285670000000003</c:v>
                </c:pt>
                <c:pt idx="7216">
                  <c:v>2.3860060000000001</c:v>
                </c:pt>
                <c:pt idx="7217">
                  <c:v>2.3976030000000002</c:v>
                </c:pt>
                <c:pt idx="7218">
                  <c:v>2.3397490000000003</c:v>
                </c:pt>
                <c:pt idx="7219">
                  <c:v>2.3218610000000002</c:v>
                </c:pt>
                <c:pt idx="7220">
                  <c:v>2.5817440000000005</c:v>
                </c:pt>
                <c:pt idx="7221">
                  <c:v>2.2514410000000002</c:v>
                </c:pt>
                <c:pt idx="7222">
                  <c:v>2.4729939999999999</c:v>
                </c:pt>
                <c:pt idx="7223">
                  <c:v>2.2581319999999998</c:v>
                </c:pt>
                <c:pt idx="7224">
                  <c:v>2.3953189999999998</c:v>
                </c:pt>
                <c:pt idx="7225">
                  <c:v>2.2394349999999998</c:v>
                </c:pt>
                <c:pt idx="7226">
                  <c:v>2.345291</c:v>
                </c:pt>
                <c:pt idx="7227">
                  <c:v>2.4966940000000002</c:v>
                </c:pt>
                <c:pt idx="7228">
                  <c:v>2.26552</c:v>
                </c:pt>
                <c:pt idx="7229">
                  <c:v>2.340802</c:v>
                </c:pt>
                <c:pt idx="7230">
                  <c:v>2.276357</c:v>
                </c:pt>
                <c:pt idx="7231">
                  <c:v>2.214359</c:v>
                </c:pt>
                <c:pt idx="7232">
                  <c:v>2.2611500000000002</c:v>
                </c:pt>
                <c:pt idx="7233">
                  <c:v>2.4264040000000002</c:v>
                </c:pt>
                <c:pt idx="7234">
                  <c:v>2.2900770000000001</c:v>
                </c:pt>
                <c:pt idx="7235">
                  <c:v>2.4410699999999999</c:v>
                </c:pt>
                <c:pt idx="7236">
                  <c:v>2.3989419999999999</c:v>
                </c:pt>
                <c:pt idx="7237">
                  <c:v>2.4211520000000002</c:v>
                </c:pt>
                <c:pt idx="7238">
                  <c:v>2.28199</c:v>
                </c:pt>
                <c:pt idx="7239">
                  <c:v>2.1558459999999999</c:v>
                </c:pt>
                <c:pt idx="7240">
                  <c:v>2.2924169999999999</c:v>
                </c:pt>
                <c:pt idx="7241">
                  <c:v>2.3094960000000002</c:v>
                </c:pt>
                <c:pt idx="7242">
                  <c:v>2.198922</c:v>
                </c:pt>
                <c:pt idx="7243">
                  <c:v>2.2150339999999997</c:v>
                </c:pt>
                <c:pt idx="7244">
                  <c:v>2.3013560000000002</c:v>
                </c:pt>
                <c:pt idx="7245">
                  <c:v>2.2781660000000001</c:v>
                </c:pt>
                <c:pt idx="7246">
                  <c:v>2.2774159999999997</c:v>
                </c:pt>
                <c:pt idx="7247">
                  <c:v>2.2402690000000001</c:v>
                </c:pt>
                <c:pt idx="7248">
                  <c:v>2.2867120000000001</c:v>
                </c:pt>
                <c:pt idx="7249">
                  <c:v>2.334057</c:v>
                </c:pt>
                <c:pt idx="7250">
                  <c:v>2.2802929999999999</c:v>
                </c:pt>
                <c:pt idx="7251">
                  <c:v>2.1864949999999999</c:v>
                </c:pt>
                <c:pt idx="7252">
                  <c:v>2.2793330000000003</c:v>
                </c:pt>
                <c:pt idx="7253">
                  <c:v>2.066605</c:v>
                </c:pt>
                <c:pt idx="7254">
                  <c:v>2.3769390000000001</c:v>
                </c:pt>
                <c:pt idx="7255">
                  <c:v>2.2506240000000002</c:v>
                </c:pt>
                <c:pt idx="7256">
                  <c:v>2.3097319999999999</c:v>
                </c:pt>
                <c:pt idx="7257">
                  <c:v>2.4098950000000001</c:v>
                </c:pt>
                <c:pt idx="7258">
                  <c:v>2.2858849999999999</c:v>
                </c:pt>
                <c:pt idx="7259">
                  <c:v>2.2727379999999999</c:v>
                </c:pt>
                <c:pt idx="7260">
                  <c:v>2.3275109999999999</c:v>
                </c:pt>
                <c:pt idx="7261">
                  <c:v>2.329421</c:v>
                </c:pt>
                <c:pt idx="7262">
                  <c:v>2.360792</c:v>
                </c:pt>
                <c:pt idx="7263">
                  <c:v>2.4046980000000002</c:v>
                </c:pt>
                <c:pt idx="7264">
                  <c:v>2.339512</c:v>
                </c:pt>
                <c:pt idx="7265">
                  <c:v>2.3497050000000002</c:v>
                </c:pt>
                <c:pt idx="7266">
                  <c:v>2.3784730000000001</c:v>
                </c:pt>
                <c:pt idx="7267">
                  <c:v>2.419394</c:v>
                </c:pt>
                <c:pt idx="7268">
                  <c:v>2.3723960000000002</c:v>
                </c:pt>
                <c:pt idx="7269">
                  <c:v>2.4616259999999999</c:v>
                </c:pt>
                <c:pt idx="7270">
                  <c:v>2.1933319999999998</c:v>
                </c:pt>
                <c:pt idx="7271">
                  <c:v>2.2838370000000001</c:v>
                </c:pt>
                <c:pt idx="7272">
                  <c:v>2.3637130000000002</c:v>
                </c:pt>
                <c:pt idx="7273">
                  <c:v>2.2176930000000001</c:v>
                </c:pt>
                <c:pt idx="7274">
                  <c:v>2.2140119999999999</c:v>
                </c:pt>
                <c:pt idx="7275">
                  <c:v>2.3625799999999999</c:v>
                </c:pt>
                <c:pt idx="7276">
                  <c:v>2.2908270000000002</c:v>
                </c:pt>
                <c:pt idx="7277">
                  <c:v>2.248332</c:v>
                </c:pt>
                <c:pt idx="7278">
                  <c:v>2.2544459999999997</c:v>
                </c:pt>
                <c:pt idx="7279">
                  <c:v>2.3023259999999999</c:v>
                </c:pt>
                <c:pt idx="7280">
                  <c:v>2.2347109999999999</c:v>
                </c:pt>
                <c:pt idx="7281">
                  <c:v>2.301307</c:v>
                </c:pt>
                <c:pt idx="7282">
                  <c:v>2.2140599999999999</c:v>
                </c:pt>
                <c:pt idx="7283">
                  <c:v>2.30355</c:v>
                </c:pt>
                <c:pt idx="7284">
                  <c:v>2.245911</c:v>
                </c:pt>
                <c:pt idx="7285">
                  <c:v>2.4692319999999999</c:v>
                </c:pt>
                <c:pt idx="7286">
                  <c:v>2.3917389999999998</c:v>
                </c:pt>
                <c:pt idx="7287">
                  <c:v>2.3782929999999998</c:v>
                </c:pt>
                <c:pt idx="7288">
                  <c:v>2.3211089999999999</c:v>
                </c:pt>
                <c:pt idx="7289">
                  <c:v>2.292729</c:v>
                </c:pt>
                <c:pt idx="7290">
                  <c:v>2.3771149999999999</c:v>
                </c:pt>
                <c:pt idx="7291">
                  <c:v>2.3278650000000001</c:v>
                </c:pt>
                <c:pt idx="7292">
                  <c:v>2.4831249999999998</c:v>
                </c:pt>
                <c:pt idx="7293">
                  <c:v>2.4744440000000001</c:v>
                </c:pt>
                <c:pt idx="7294">
                  <c:v>2.6775090000000001</c:v>
                </c:pt>
                <c:pt idx="7295">
                  <c:v>2.5989560000000003</c:v>
                </c:pt>
                <c:pt idx="7296">
                  <c:v>2.3508629999999999</c:v>
                </c:pt>
                <c:pt idx="7297">
                  <c:v>2.318781</c:v>
                </c:pt>
                <c:pt idx="7298">
                  <c:v>2.2086109999999999</c:v>
                </c:pt>
                <c:pt idx="7299">
                  <c:v>2.5044870000000001</c:v>
                </c:pt>
                <c:pt idx="7300">
                  <c:v>2.5021979999999999</c:v>
                </c:pt>
                <c:pt idx="7301">
                  <c:v>2.4700009999999999</c:v>
                </c:pt>
                <c:pt idx="7302">
                  <c:v>2.2560949999999997</c:v>
                </c:pt>
                <c:pt idx="7303">
                  <c:v>2.4682499999999998</c:v>
                </c:pt>
                <c:pt idx="7304">
                  <c:v>2.4479920000000002</c:v>
                </c:pt>
                <c:pt idx="7305">
                  <c:v>2.492232</c:v>
                </c:pt>
                <c:pt idx="7306">
                  <c:v>2.4987940000000002</c:v>
                </c:pt>
                <c:pt idx="7307">
                  <c:v>2.5735360000000003</c:v>
                </c:pt>
                <c:pt idx="7308">
                  <c:v>2.670585</c:v>
                </c:pt>
                <c:pt idx="7309">
                  <c:v>2.3637230000000002</c:v>
                </c:pt>
                <c:pt idx="7310">
                  <c:v>2.3701240000000001</c:v>
                </c:pt>
                <c:pt idx="7311">
                  <c:v>2.3737649999999997</c:v>
                </c:pt>
                <c:pt idx="7312">
                  <c:v>2.3299989999999999</c:v>
                </c:pt>
                <c:pt idx="7313">
                  <c:v>2.1859820000000001</c:v>
                </c:pt>
                <c:pt idx="7314">
                  <c:v>2.276125</c:v>
                </c:pt>
                <c:pt idx="7315">
                  <c:v>2.271312</c:v>
                </c:pt>
                <c:pt idx="7316">
                  <c:v>2.2903259999999999</c:v>
                </c:pt>
                <c:pt idx="7317">
                  <c:v>2.4110640000000001</c:v>
                </c:pt>
                <c:pt idx="7318">
                  <c:v>2.250051</c:v>
                </c:pt>
                <c:pt idx="7319">
                  <c:v>2.4015979999999999</c:v>
                </c:pt>
                <c:pt idx="7320">
                  <c:v>2.2938710000000002</c:v>
                </c:pt>
                <c:pt idx="7321">
                  <c:v>2.2859730000000003</c:v>
                </c:pt>
                <c:pt idx="7322">
                  <c:v>2.3568949999999997</c:v>
                </c:pt>
                <c:pt idx="7323">
                  <c:v>2.4503939999999997</c:v>
                </c:pt>
                <c:pt idx="7324">
                  <c:v>2.2658290000000001</c:v>
                </c:pt>
                <c:pt idx="7325">
                  <c:v>2.3408709999999999</c:v>
                </c:pt>
                <c:pt idx="7326">
                  <c:v>2.3327400000000003</c:v>
                </c:pt>
                <c:pt idx="7327">
                  <c:v>2.3350789999999999</c:v>
                </c:pt>
                <c:pt idx="7328">
                  <c:v>2.3634649999999997</c:v>
                </c:pt>
                <c:pt idx="7329">
                  <c:v>2.5528210000000002</c:v>
                </c:pt>
                <c:pt idx="7330">
                  <c:v>2.3758679999999996</c:v>
                </c:pt>
                <c:pt idx="7331">
                  <c:v>2.3047339999999998</c:v>
                </c:pt>
                <c:pt idx="7332">
                  <c:v>2.193209</c:v>
                </c:pt>
                <c:pt idx="7333">
                  <c:v>2.2595779999999999</c:v>
                </c:pt>
                <c:pt idx="7334">
                  <c:v>2.3864930000000002</c:v>
                </c:pt>
                <c:pt idx="7335">
                  <c:v>2.44069</c:v>
                </c:pt>
                <c:pt idx="7336">
                  <c:v>2.5593320000000004</c:v>
                </c:pt>
                <c:pt idx="7337">
                  <c:v>2.4717989999999999</c:v>
                </c:pt>
                <c:pt idx="7338">
                  <c:v>2.4329770000000002</c:v>
                </c:pt>
                <c:pt idx="7339">
                  <c:v>2.2356009999999999</c:v>
                </c:pt>
                <c:pt idx="7340">
                  <c:v>2.3654420000000003</c:v>
                </c:pt>
                <c:pt idx="7341">
                  <c:v>2.370517</c:v>
                </c:pt>
                <c:pt idx="7342">
                  <c:v>2.3657599999999999</c:v>
                </c:pt>
                <c:pt idx="7343">
                  <c:v>2.4102429999999999</c:v>
                </c:pt>
                <c:pt idx="7344">
                  <c:v>2.4451039999999997</c:v>
                </c:pt>
                <c:pt idx="7345">
                  <c:v>2.3993959999999999</c:v>
                </c:pt>
                <c:pt idx="7346">
                  <c:v>2.3649770000000001</c:v>
                </c:pt>
                <c:pt idx="7347">
                  <c:v>2.3494979999999996</c:v>
                </c:pt>
                <c:pt idx="7348">
                  <c:v>2.244999</c:v>
                </c:pt>
                <c:pt idx="7349">
                  <c:v>2.3896280000000001</c:v>
                </c:pt>
                <c:pt idx="7350">
                  <c:v>2.4289450000000001</c:v>
                </c:pt>
                <c:pt idx="7351">
                  <c:v>2.4060680000000003</c:v>
                </c:pt>
                <c:pt idx="7352">
                  <c:v>2.4151059999999998</c:v>
                </c:pt>
                <c:pt idx="7353">
                  <c:v>2.2952349999999999</c:v>
                </c:pt>
                <c:pt idx="7354">
                  <c:v>2.3316339999999998</c:v>
                </c:pt>
                <c:pt idx="7355">
                  <c:v>2.5227589999999998</c:v>
                </c:pt>
                <c:pt idx="7356">
                  <c:v>2.6518789999999997</c:v>
                </c:pt>
                <c:pt idx="7357">
                  <c:v>2.5447370000000005</c:v>
                </c:pt>
                <c:pt idx="7358">
                  <c:v>2.1283120000000002</c:v>
                </c:pt>
                <c:pt idx="7359">
                  <c:v>2.3378749999999999</c:v>
                </c:pt>
                <c:pt idx="7360">
                  <c:v>2.1842679999999999</c:v>
                </c:pt>
                <c:pt idx="7361">
                  <c:v>2.4062100000000002</c:v>
                </c:pt>
                <c:pt idx="7362">
                  <c:v>2.5541180000000003</c:v>
                </c:pt>
                <c:pt idx="7363">
                  <c:v>2.4726270000000001</c:v>
                </c:pt>
                <c:pt idx="7364">
                  <c:v>2.3188559999999998</c:v>
                </c:pt>
                <c:pt idx="7365">
                  <c:v>2.4061910000000002</c:v>
                </c:pt>
                <c:pt idx="7366">
                  <c:v>2.5431429999999997</c:v>
                </c:pt>
                <c:pt idx="7367">
                  <c:v>2.4728189999999999</c:v>
                </c:pt>
                <c:pt idx="7368">
                  <c:v>2.4534130000000003</c:v>
                </c:pt>
                <c:pt idx="7369">
                  <c:v>2.807369</c:v>
                </c:pt>
                <c:pt idx="7370">
                  <c:v>2.5849460000000004</c:v>
                </c:pt>
                <c:pt idx="7371">
                  <c:v>2.6150500000000001</c:v>
                </c:pt>
                <c:pt idx="7372">
                  <c:v>2.6441699999999999</c:v>
                </c:pt>
                <c:pt idx="7373">
                  <c:v>2.5537830000000001</c:v>
                </c:pt>
                <c:pt idx="7374">
                  <c:v>2.2583340000000001</c:v>
                </c:pt>
                <c:pt idx="7375">
                  <c:v>2.3235000000000001</c:v>
                </c:pt>
                <c:pt idx="7376">
                  <c:v>2.397103</c:v>
                </c:pt>
                <c:pt idx="7377">
                  <c:v>2.2817400000000001</c:v>
                </c:pt>
                <c:pt idx="7378">
                  <c:v>2.2667229999999998</c:v>
                </c:pt>
                <c:pt idx="7379">
                  <c:v>2.6204230000000002</c:v>
                </c:pt>
                <c:pt idx="7380">
                  <c:v>2.2566899999999999</c:v>
                </c:pt>
                <c:pt idx="7381">
                  <c:v>2.4717030000000002</c:v>
                </c:pt>
                <c:pt idx="7382">
                  <c:v>2.4467020000000002</c:v>
                </c:pt>
                <c:pt idx="7383">
                  <c:v>2.4229410000000002</c:v>
                </c:pt>
                <c:pt idx="7384">
                  <c:v>2.3882759999999998</c:v>
                </c:pt>
                <c:pt idx="7385">
                  <c:v>2.3771930000000001</c:v>
                </c:pt>
                <c:pt idx="7386">
                  <c:v>2.3874580000000001</c:v>
                </c:pt>
                <c:pt idx="7387">
                  <c:v>2.336983</c:v>
                </c:pt>
                <c:pt idx="7388">
                  <c:v>2.4717600000000002</c:v>
                </c:pt>
                <c:pt idx="7389">
                  <c:v>2.499393</c:v>
                </c:pt>
                <c:pt idx="7390">
                  <c:v>2.3892959999999999</c:v>
                </c:pt>
                <c:pt idx="7391">
                  <c:v>2.4020959999999998</c:v>
                </c:pt>
                <c:pt idx="7392">
                  <c:v>2.6098819999999998</c:v>
                </c:pt>
                <c:pt idx="7393">
                  <c:v>2.584784</c:v>
                </c:pt>
                <c:pt idx="7394">
                  <c:v>2.3815270000000002</c:v>
                </c:pt>
                <c:pt idx="7395">
                  <c:v>2.3553450000000002</c:v>
                </c:pt>
                <c:pt idx="7396">
                  <c:v>2.3708650000000002</c:v>
                </c:pt>
                <c:pt idx="7397">
                  <c:v>2.359998</c:v>
                </c:pt>
                <c:pt idx="7398">
                  <c:v>2.3083279999999999</c:v>
                </c:pt>
                <c:pt idx="7399">
                  <c:v>2.3565860000000001</c:v>
                </c:pt>
                <c:pt idx="7400">
                  <c:v>2.1461969999999999</c:v>
                </c:pt>
                <c:pt idx="7401">
                  <c:v>2.3531550000000001</c:v>
                </c:pt>
                <c:pt idx="7402">
                  <c:v>2.4115180000000001</c:v>
                </c:pt>
                <c:pt idx="7403">
                  <c:v>2.3773309999999999</c:v>
                </c:pt>
                <c:pt idx="7404">
                  <c:v>2.2716249999999998</c:v>
                </c:pt>
                <c:pt idx="7405">
                  <c:v>2.3545050000000001</c:v>
                </c:pt>
                <c:pt idx="7406">
                  <c:v>2.6258819999999998</c:v>
                </c:pt>
                <c:pt idx="7407">
                  <c:v>2.3034940000000002</c:v>
                </c:pt>
                <c:pt idx="7408">
                  <c:v>2.222953</c:v>
                </c:pt>
                <c:pt idx="7409">
                  <c:v>2.461662</c:v>
                </c:pt>
                <c:pt idx="7410">
                  <c:v>2.5038800000000001</c:v>
                </c:pt>
                <c:pt idx="7411">
                  <c:v>2.2618339999999999</c:v>
                </c:pt>
                <c:pt idx="7412">
                  <c:v>2.3450319999999998</c:v>
                </c:pt>
                <c:pt idx="7413">
                  <c:v>2.392271</c:v>
                </c:pt>
                <c:pt idx="7414">
                  <c:v>2.305949</c:v>
                </c:pt>
                <c:pt idx="7415">
                  <c:v>2.4548559999999999</c:v>
                </c:pt>
                <c:pt idx="7416">
                  <c:v>2.1970890000000001</c:v>
                </c:pt>
                <c:pt idx="7417">
                  <c:v>2.3739080000000001</c:v>
                </c:pt>
                <c:pt idx="7418">
                  <c:v>2.4052730000000002</c:v>
                </c:pt>
                <c:pt idx="7419">
                  <c:v>2.5256640000000004</c:v>
                </c:pt>
                <c:pt idx="7420">
                  <c:v>2.4008639999999999</c:v>
                </c:pt>
                <c:pt idx="7421">
                  <c:v>2.2834019999999997</c:v>
                </c:pt>
                <c:pt idx="7422">
                  <c:v>2.617639</c:v>
                </c:pt>
                <c:pt idx="7423">
                  <c:v>2.5249670000000002</c:v>
                </c:pt>
                <c:pt idx="7424">
                  <c:v>2.555904</c:v>
                </c:pt>
                <c:pt idx="7425">
                  <c:v>2.5041400000000005</c:v>
                </c:pt>
                <c:pt idx="7426">
                  <c:v>2.2314400000000001</c:v>
                </c:pt>
                <c:pt idx="7427">
                  <c:v>2.4335390000000001</c:v>
                </c:pt>
                <c:pt idx="7428">
                  <c:v>2.3593000000000002</c:v>
                </c:pt>
                <c:pt idx="7429">
                  <c:v>2.4457560000000003</c:v>
                </c:pt>
                <c:pt idx="7430">
                  <c:v>2.4218609999999998</c:v>
                </c:pt>
                <c:pt idx="7431">
                  <c:v>2.5496490000000001</c:v>
                </c:pt>
                <c:pt idx="7432">
                  <c:v>2.4410150000000002</c:v>
                </c:pt>
                <c:pt idx="7433">
                  <c:v>2.467705</c:v>
                </c:pt>
                <c:pt idx="7434">
                  <c:v>2.5239149999999997</c:v>
                </c:pt>
                <c:pt idx="7435">
                  <c:v>2.3226529999999999</c:v>
                </c:pt>
                <c:pt idx="7436">
                  <c:v>2.6028610000000003</c:v>
                </c:pt>
                <c:pt idx="7437">
                  <c:v>2.473735</c:v>
                </c:pt>
                <c:pt idx="7438">
                  <c:v>2.6545750000000004</c:v>
                </c:pt>
                <c:pt idx="7439">
                  <c:v>2.5056220000000002</c:v>
                </c:pt>
                <c:pt idx="7440">
                  <c:v>2.5737330000000003</c:v>
                </c:pt>
                <c:pt idx="7441">
                  <c:v>2.4299249999999999</c:v>
                </c:pt>
                <c:pt idx="7442">
                  <c:v>2.3970400000000001</c:v>
                </c:pt>
                <c:pt idx="7443">
                  <c:v>2.4256059999999997</c:v>
                </c:pt>
                <c:pt idx="7444">
                  <c:v>2.2514240000000001</c:v>
                </c:pt>
                <c:pt idx="7445">
                  <c:v>2.631507</c:v>
                </c:pt>
                <c:pt idx="7446">
                  <c:v>2.5014589999999997</c:v>
                </c:pt>
                <c:pt idx="7447">
                  <c:v>2.3771420000000001</c:v>
                </c:pt>
                <c:pt idx="7448">
                  <c:v>2.5053589999999999</c:v>
                </c:pt>
                <c:pt idx="7449">
                  <c:v>2.2577569999999998</c:v>
                </c:pt>
                <c:pt idx="7450">
                  <c:v>2.1919170000000001</c:v>
                </c:pt>
                <c:pt idx="7451">
                  <c:v>2.3373390000000001</c:v>
                </c:pt>
                <c:pt idx="7452">
                  <c:v>2.3722799999999999</c:v>
                </c:pt>
                <c:pt idx="7453">
                  <c:v>2.344125</c:v>
                </c:pt>
                <c:pt idx="7454">
                  <c:v>2.2598029999999998</c:v>
                </c:pt>
                <c:pt idx="7455">
                  <c:v>2.3009900000000001</c:v>
                </c:pt>
                <c:pt idx="7456">
                  <c:v>2.5049239999999999</c:v>
                </c:pt>
                <c:pt idx="7457">
                  <c:v>2.354409</c:v>
                </c:pt>
                <c:pt idx="7458">
                  <c:v>2.2711779999999999</c:v>
                </c:pt>
                <c:pt idx="7459">
                  <c:v>2.274861</c:v>
                </c:pt>
                <c:pt idx="7460">
                  <c:v>2.288967</c:v>
                </c:pt>
                <c:pt idx="7461">
                  <c:v>2.4398460000000002</c:v>
                </c:pt>
                <c:pt idx="7462">
                  <c:v>2.2692509999999997</c:v>
                </c:pt>
                <c:pt idx="7463">
                  <c:v>2.4465400000000002</c:v>
                </c:pt>
                <c:pt idx="7464">
                  <c:v>2.382787</c:v>
                </c:pt>
                <c:pt idx="7465">
                  <c:v>2.3784299999999998</c:v>
                </c:pt>
                <c:pt idx="7466">
                  <c:v>2.2819629999999997</c:v>
                </c:pt>
                <c:pt idx="7467">
                  <c:v>2.3976439999999997</c:v>
                </c:pt>
                <c:pt idx="7468">
                  <c:v>2.2287750000000002</c:v>
                </c:pt>
                <c:pt idx="7469">
                  <c:v>2.2632150000000002</c:v>
                </c:pt>
                <c:pt idx="7470">
                  <c:v>2.432223</c:v>
                </c:pt>
                <c:pt idx="7471">
                  <c:v>2.5226359999999999</c:v>
                </c:pt>
                <c:pt idx="7472">
                  <c:v>2.5352989999999997</c:v>
                </c:pt>
                <c:pt idx="7473">
                  <c:v>2.5498369999999997</c:v>
                </c:pt>
                <c:pt idx="7474">
                  <c:v>2.479498</c:v>
                </c:pt>
                <c:pt idx="7475">
                  <c:v>2.4788569999999996</c:v>
                </c:pt>
                <c:pt idx="7476">
                  <c:v>2.6280969999999999</c:v>
                </c:pt>
                <c:pt idx="7477">
                  <c:v>2.5937769999999998</c:v>
                </c:pt>
                <c:pt idx="7478">
                  <c:v>2.6574439999999999</c:v>
                </c:pt>
                <c:pt idx="7479">
                  <c:v>2.606948</c:v>
                </c:pt>
                <c:pt idx="7480">
                  <c:v>2.822829</c:v>
                </c:pt>
                <c:pt idx="7481">
                  <c:v>2.7841929999999997</c:v>
                </c:pt>
                <c:pt idx="7482">
                  <c:v>2.7887580000000001</c:v>
                </c:pt>
                <c:pt idx="7483">
                  <c:v>2.4390749999999999</c:v>
                </c:pt>
                <c:pt idx="7484">
                  <c:v>2.5193969999999997</c:v>
                </c:pt>
                <c:pt idx="7485">
                  <c:v>2.1901760000000001</c:v>
                </c:pt>
                <c:pt idx="7486">
                  <c:v>2.4523950000000001</c:v>
                </c:pt>
                <c:pt idx="7487">
                  <c:v>2.7945829999999998</c:v>
                </c:pt>
                <c:pt idx="7488">
                  <c:v>2.7235670000000001</c:v>
                </c:pt>
                <c:pt idx="7489">
                  <c:v>2.5513680000000001</c:v>
                </c:pt>
                <c:pt idx="7490">
                  <c:v>2.604222</c:v>
                </c:pt>
                <c:pt idx="7491">
                  <c:v>2.7004070000000002</c:v>
                </c:pt>
                <c:pt idx="7492">
                  <c:v>2.5940319999999999</c:v>
                </c:pt>
                <c:pt idx="7493">
                  <c:v>2.5959159999999999</c:v>
                </c:pt>
                <c:pt idx="7494">
                  <c:v>2.5778940000000001</c:v>
                </c:pt>
                <c:pt idx="7495">
                  <c:v>2.5417889999999996</c:v>
                </c:pt>
                <c:pt idx="7496">
                  <c:v>2.6723180000000002</c:v>
                </c:pt>
                <c:pt idx="7497">
                  <c:v>3.0024489999999999</c:v>
                </c:pt>
                <c:pt idx="7498">
                  <c:v>2.5104520000000003</c:v>
                </c:pt>
                <c:pt idx="7499">
                  <c:v>2.6882460000000004</c:v>
                </c:pt>
                <c:pt idx="7500">
                  <c:v>2.318899</c:v>
                </c:pt>
                <c:pt idx="7501">
                  <c:v>2.6413920000000002</c:v>
                </c:pt>
                <c:pt idx="7502">
                  <c:v>2.8443149999999999</c:v>
                </c:pt>
                <c:pt idx="7503">
                  <c:v>2.4717009999999999</c:v>
                </c:pt>
                <c:pt idx="7504">
                  <c:v>2.6292460000000002</c:v>
                </c:pt>
                <c:pt idx="7505">
                  <c:v>2.7205689999999998</c:v>
                </c:pt>
                <c:pt idx="7506">
                  <c:v>2.5358839999999998</c:v>
                </c:pt>
                <c:pt idx="7507">
                  <c:v>2.5812659999999998</c:v>
                </c:pt>
                <c:pt idx="7508">
                  <c:v>2.4459300000000002</c:v>
                </c:pt>
                <c:pt idx="7509">
                  <c:v>2.5291429999999999</c:v>
                </c:pt>
                <c:pt idx="7510">
                  <c:v>2.1939579999999999</c:v>
                </c:pt>
                <c:pt idx="7511">
                  <c:v>2.2674920000000003</c:v>
                </c:pt>
                <c:pt idx="7512">
                  <c:v>2.385297</c:v>
                </c:pt>
                <c:pt idx="7513">
                  <c:v>2.4479989999999998</c:v>
                </c:pt>
                <c:pt idx="7514">
                  <c:v>2.331013</c:v>
                </c:pt>
                <c:pt idx="7515">
                  <c:v>2.3612000000000002</c:v>
                </c:pt>
                <c:pt idx="7516">
                  <c:v>2.3636409999999999</c:v>
                </c:pt>
                <c:pt idx="7517">
                  <c:v>2.6226290000000003</c:v>
                </c:pt>
                <c:pt idx="7518">
                  <c:v>2.7406380000000001</c:v>
                </c:pt>
                <c:pt idx="7519">
                  <c:v>2.5370330000000001</c:v>
                </c:pt>
                <c:pt idx="7520">
                  <c:v>2.4524940000000002</c:v>
                </c:pt>
                <c:pt idx="7521">
                  <c:v>2.4831729999999999</c:v>
                </c:pt>
                <c:pt idx="7522">
                  <c:v>2.4763899999999999</c:v>
                </c:pt>
                <c:pt idx="7523">
                  <c:v>2.5256119999999997</c:v>
                </c:pt>
                <c:pt idx="7524">
                  <c:v>2.309501</c:v>
                </c:pt>
                <c:pt idx="7525">
                  <c:v>2.4747669999999999</c:v>
                </c:pt>
                <c:pt idx="7526">
                  <c:v>2.5125799999999998</c:v>
                </c:pt>
                <c:pt idx="7527">
                  <c:v>2.5813789999999996</c:v>
                </c:pt>
                <c:pt idx="7528">
                  <c:v>2.3990169999999997</c:v>
                </c:pt>
                <c:pt idx="7529">
                  <c:v>2.1491549999999999</c:v>
                </c:pt>
                <c:pt idx="7530">
                  <c:v>2.5654349999999999</c:v>
                </c:pt>
                <c:pt idx="7531">
                  <c:v>2.6390190000000002</c:v>
                </c:pt>
                <c:pt idx="7532">
                  <c:v>2.4631850000000002</c:v>
                </c:pt>
                <c:pt idx="7533">
                  <c:v>2.6332529999999998</c:v>
                </c:pt>
                <c:pt idx="7534">
                  <c:v>2.4424609999999998</c:v>
                </c:pt>
                <c:pt idx="7535">
                  <c:v>2.4033549999999999</c:v>
                </c:pt>
                <c:pt idx="7536">
                  <c:v>2.5018659999999997</c:v>
                </c:pt>
                <c:pt idx="7537">
                  <c:v>2.7555489999999998</c:v>
                </c:pt>
                <c:pt idx="7538">
                  <c:v>2.7075800000000001</c:v>
                </c:pt>
                <c:pt idx="7539">
                  <c:v>2.5723800000000003</c:v>
                </c:pt>
                <c:pt idx="7540">
                  <c:v>2.5095620000000003</c:v>
                </c:pt>
                <c:pt idx="7541">
                  <c:v>2.4138060000000001</c:v>
                </c:pt>
                <c:pt idx="7542">
                  <c:v>2.5582759999999998</c:v>
                </c:pt>
                <c:pt idx="7543">
                  <c:v>2.7732570000000001</c:v>
                </c:pt>
                <c:pt idx="7544">
                  <c:v>2.634995</c:v>
                </c:pt>
                <c:pt idx="7545">
                  <c:v>2.5064449999999998</c:v>
                </c:pt>
                <c:pt idx="7546">
                  <c:v>2.405856</c:v>
                </c:pt>
                <c:pt idx="7547">
                  <c:v>2.7025589999999999</c:v>
                </c:pt>
                <c:pt idx="7548">
                  <c:v>2.5991229999999996</c:v>
                </c:pt>
                <c:pt idx="7549">
                  <c:v>2.4930820000000002</c:v>
                </c:pt>
                <c:pt idx="7550">
                  <c:v>2.666077</c:v>
                </c:pt>
                <c:pt idx="7551">
                  <c:v>2.2388310000000002</c:v>
                </c:pt>
                <c:pt idx="7552">
                  <c:v>2.472283</c:v>
                </c:pt>
                <c:pt idx="7553">
                  <c:v>2.5795349999999999</c:v>
                </c:pt>
                <c:pt idx="7554">
                  <c:v>2.6380969999999997</c:v>
                </c:pt>
                <c:pt idx="7555">
                  <c:v>2.6877079999999998</c:v>
                </c:pt>
                <c:pt idx="7556">
                  <c:v>2.6962409999999997</c:v>
                </c:pt>
                <c:pt idx="7557">
                  <c:v>2.626652</c:v>
                </c:pt>
                <c:pt idx="7558">
                  <c:v>2.5096400000000001</c:v>
                </c:pt>
                <c:pt idx="7559">
                  <c:v>2.318473</c:v>
                </c:pt>
                <c:pt idx="7560">
                  <c:v>2.425163</c:v>
                </c:pt>
                <c:pt idx="7561">
                  <c:v>2.5317450000000004</c:v>
                </c:pt>
                <c:pt idx="7562">
                  <c:v>2.6235599999999999</c:v>
                </c:pt>
                <c:pt idx="7563">
                  <c:v>2.4092379999999998</c:v>
                </c:pt>
                <c:pt idx="7564">
                  <c:v>2.2645940000000002</c:v>
                </c:pt>
                <c:pt idx="7565">
                  <c:v>2.38557</c:v>
                </c:pt>
                <c:pt idx="7566">
                  <c:v>2.516356</c:v>
                </c:pt>
                <c:pt idx="7567">
                  <c:v>2.3466290000000001</c:v>
                </c:pt>
                <c:pt idx="7568">
                  <c:v>2.2274129999999999</c:v>
                </c:pt>
                <c:pt idx="7569">
                  <c:v>2.2922400000000001</c:v>
                </c:pt>
                <c:pt idx="7570">
                  <c:v>2.4977360000000002</c:v>
                </c:pt>
                <c:pt idx="7571">
                  <c:v>2.1879499999999998</c:v>
                </c:pt>
                <c:pt idx="7572">
                  <c:v>2.3441269999999998</c:v>
                </c:pt>
                <c:pt idx="7573">
                  <c:v>2.091637</c:v>
                </c:pt>
                <c:pt idx="7574">
                  <c:v>2.399038</c:v>
                </c:pt>
                <c:pt idx="7575">
                  <c:v>2.2449820000000003</c:v>
                </c:pt>
                <c:pt idx="7576">
                  <c:v>2.6293329999999999</c:v>
                </c:pt>
                <c:pt idx="7577">
                  <c:v>2.3516560000000002</c:v>
                </c:pt>
                <c:pt idx="7578">
                  <c:v>2.4243790000000001</c:v>
                </c:pt>
                <c:pt idx="7579">
                  <c:v>2.5672669999999997</c:v>
                </c:pt>
                <c:pt idx="7580">
                  <c:v>2.5850410000000004</c:v>
                </c:pt>
                <c:pt idx="7581">
                  <c:v>2.4577370000000003</c:v>
                </c:pt>
                <c:pt idx="7582">
                  <c:v>2.3828969999999998</c:v>
                </c:pt>
                <c:pt idx="7583">
                  <c:v>2.5442920000000004</c:v>
                </c:pt>
                <c:pt idx="7584">
                  <c:v>2.3636150000000002</c:v>
                </c:pt>
                <c:pt idx="7585">
                  <c:v>2.3599039999999998</c:v>
                </c:pt>
                <c:pt idx="7586">
                  <c:v>2.4709639999999999</c:v>
                </c:pt>
                <c:pt idx="7587">
                  <c:v>2.5937739999999998</c:v>
                </c:pt>
                <c:pt idx="7588">
                  <c:v>2.6403939999999997</c:v>
                </c:pt>
                <c:pt idx="7589">
                  <c:v>2.5644679999999997</c:v>
                </c:pt>
                <c:pt idx="7590">
                  <c:v>2.6312190000000002</c:v>
                </c:pt>
                <c:pt idx="7591">
                  <c:v>2.64845</c:v>
                </c:pt>
                <c:pt idx="7592">
                  <c:v>2.2501540000000002</c:v>
                </c:pt>
                <c:pt idx="7593">
                  <c:v>2.5639919999999998</c:v>
                </c:pt>
                <c:pt idx="7594">
                  <c:v>2.863883</c:v>
                </c:pt>
                <c:pt idx="7595">
                  <c:v>2.413834</c:v>
                </c:pt>
                <c:pt idx="7596">
                  <c:v>2.597604</c:v>
                </c:pt>
                <c:pt idx="7597">
                  <c:v>2.2039619999999998</c:v>
                </c:pt>
                <c:pt idx="7598">
                  <c:v>2.1107849999999999</c:v>
                </c:pt>
                <c:pt idx="7599">
                  <c:v>2.4404890000000004</c:v>
                </c:pt>
                <c:pt idx="7600">
                  <c:v>2.3446739999999999</c:v>
                </c:pt>
                <c:pt idx="7601">
                  <c:v>2.5064760000000001</c:v>
                </c:pt>
                <c:pt idx="7602">
                  <c:v>2.320754</c:v>
                </c:pt>
                <c:pt idx="7603">
                  <c:v>2.4258389999999999</c:v>
                </c:pt>
                <c:pt idx="7604">
                  <c:v>2.3732389999999999</c:v>
                </c:pt>
                <c:pt idx="7605">
                  <c:v>2.4287559999999999</c:v>
                </c:pt>
                <c:pt idx="7606">
                  <c:v>2.303715</c:v>
                </c:pt>
                <c:pt idx="7607">
                  <c:v>2.604838</c:v>
                </c:pt>
                <c:pt idx="7608">
                  <c:v>2.2655110000000001</c:v>
                </c:pt>
                <c:pt idx="7609">
                  <c:v>2.423826</c:v>
                </c:pt>
                <c:pt idx="7610">
                  <c:v>2.5119580000000004</c:v>
                </c:pt>
                <c:pt idx="7611">
                  <c:v>2.6734019999999998</c:v>
                </c:pt>
                <c:pt idx="7612">
                  <c:v>2.6119059999999998</c:v>
                </c:pt>
                <c:pt idx="7613">
                  <c:v>2.47485</c:v>
                </c:pt>
                <c:pt idx="7614">
                  <c:v>2.64154</c:v>
                </c:pt>
                <c:pt idx="7615">
                  <c:v>2.2530679999999998</c:v>
                </c:pt>
                <c:pt idx="7616">
                  <c:v>2.372036</c:v>
                </c:pt>
                <c:pt idx="7617">
                  <c:v>2.3395969999999999</c:v>
                </c:pt>
                <c:pt idx="7618">
                  <c:v>2.3368549999999999</c:v>
                </c:pt>
                <c:pt idx="7619">
                  <c:v>2.3838460000000001</c:v>
                </c:pt>
                <c:pt idx="7620">
                  <c:v>2.3549980000000001</c:v>
                </c:pt>
                <c:pt idx="7621">
                  <c:v>2.3713329999999999</c:v>
                </c:pt>
                <c:pt idx="7622">
                  <c:v>2.291102</c:v>
                </c:pt>
                <c:pt idx="7623">
                  <c:v>2.4061870000000001</c:v>
                </c:pt>
                <c:pt idx="7624">
                  <c:v>2.3673329999999999</c:v>
                </c:pt>
                <c:pt idx="7625">
                  <c:v>2.2972419999999998</c:v>
                </c:pt>
                <c:pt idx="7626">
                  <c:v>2.414215</c:v>
                </c:pt>
                <c:pt idx="7627">
                  <c:v>2.4251369999999999</c:v>
                </c:pt>
                <c:pt idx="7628">
                  <c:v>2.3727550000000002</c:v>
                </c:pt>
                <c:pt idx="7629">
                  <c:v>2.5641350000000003</c:v>
                </c:pt>
                <c:pt idx="7630">
                  <c:v>2.56189</c:v>
                </c:pt>
                <c:pt idx="7631">
                  <c:v>2.562532</c:v>
                </c:pt>
                <c:pt idx="7632">
                  <c:v>2.6398840000000003</c:v>
                </c:pt>
                <c:pt idx="7633">
                  <c:v>2.8715739999999998</c:v>
                </c:pt>
                <c:pt idx="7634">
                  <c:v>2.4181110000000001</c:v>
                </c:pt>
                <c:pt idx="7635">
                  <c:v>2.302492</c:v>
                </c:pt>
                <c:pt idx="7636">
                  <c:v>2.4701429999999998</c:v>
                </c:pt>
                <c:pt idx="7637">
                  <c:v>2.490364</c:v>
                </c:pt>
                <c:pt idx="7638">
                  <c:v>2.4172789999999997</c:v>
                </c:pt>
                <c:pt idx="7639">
                  <c:v>2.0477050000000001</c:v>
                </c:pt>
                <c:pt idx="7640">
                  <c:v>2.5109690000000002</c:v>
                </c:pt>
                <c:pt idx="7641">
                  <c:v>2.27522</c:v>
                </c:pt>
                <c:pt idx="7642">
                  <c:v>2.1792030000000002</c:v>
                </c:pt>
                <c:pt idx="7643">
                  <c:v>2.19171</c:v>
                </c:pt>
                <c:pt idx="7644">
                  <c:v>2.3210850000000001</c:v>
                </c:pt>
                <c:pt idx="7645">
                  <c:v>2.6930199999999997</c:v>
                </c:pt>
                <c:pt idx="7646">
                  <c:v>2.4336869999999999</c:v>
                </c:pt>
                <c:pt idx="7647">
                  <c:v>2.5148340000000005</c:v>
                </c:pt>
                <c:pt idx="7648">
                  <c:v>2.6398579999999998</c:v>
                </c:pt>
                <c:pt idx="7649">
                  <c:v>2.5787610000000001</c:v>
                </c:pt>
                <c:pt idx="7650">
                  <c:v>2.8436869999999996</c:v>
                </c:pt>
                <c:pt idx="7651">
                  <c:v>2.500175</c:v>
                </c:pt>
                <c:pt idx="7652">
                  <c:v>2.320643</c:v>
                </c:pt>
                <c:pt idx="7653">
                  <c:v>2.2191369999999999</c:v>
                </c:pt>
                <c:pt idx="7654">
                  <c:v>2.6178689999999998</c:v>
                </c:pt>
                <c:pt idx="7655">
                  <c:v>2.423737</c:v>
                </c:pt>
                <c:pt idx="7656">
                  <c:v>2.4535</c:v>
                </c:pt>
                <c:pt idx="7657">
                  <c:v>2.5423299999999998</c:v>
                </c:pt>
                <c:pt idx="7658">
                  <c:v>2.3599229999999998</c:v>
                </c:pt>
                <c:pt idx="7659">
                  <c:v>2.3151450000000002</c:v>
                </c:pt>
                <c:pt idx="7660">
                  <c:v>2.4419339999999998</c:v>
                </c:pt>
                <c:pt idx="7661">
                  <c:v>2.3658790000000001</c:v>
                </c:pt>
                <c:pt idx="7662">
                  <c:v>2.3278760000000003</c:v>
                </c:pt>
                <c:pt idx="7663">
                  <c:v>2.2169449999999999</c:v>
                </c:pt>
                <c:pt idx="7664">
                  <c:v>2.362959</c:v>
                </c:pt>
                <c:pt idx="7665">
                  <c:v>2.460785</c:v>
                </c:pt>
                <c:pt idx="7666">
                  <c:v>2.6592640000000003</c:v>
                </c:pt>
                <c:pt idx="7667">
                  <c:v>2.6733059999999997</c:v>
                </c:pt>
                <c:pt idx="7668">
                  <c:v>2.784205</c:v>
                </c:pt>
                <c:pt idx="7669">
                  <c:v>2.6301170000000003</c:v>
                </c:pt>
                <c:pt idx="7670">
                  <c:v>2.390568</c:v>
                </c:pt>
                <c:pt idx="7671">
                  <c:v>2.318489</c:v>
                </c:pt>
                <c:pt idx="7672">
                  <c:v>2.4712319999999997</c:v>
                </c:pt>
                <c:pt idx="7673">
                  <c:v>2.5307309999999998</c:v>
                </c:pt>
                <c:pt idx="7674">
                  <c:v>2.3367330000000002</c:v>
                </c:pt>
                <c:pt idx="7675">
                  <c:v>2.4359040000000003</c:v>
                </c:pt>
                <c:pt idx="7676">
                  <c:v>2.4961340000000001</c:v>
                </c:pt>
                <c:pt idx="7677">
                  <c:v>2.4254899999999999</c:v>
                </c:pt>
                <c:pt idx="7678">
                  <c:v>2.4960589999999998</c:v>
                </c:pt>
                <c:pt idx="7679">
                  <c:v>2.3528470000000001</c:v>
                </c:pt>
                <c:pt idx="7680">
                  <c:v>2.3601209999999999</c:v>
                </c:pt>
                <c:pt idx="7681">
                  <c:v>2.1999390000000001</c:v>
                </c:pt>
                <c:pt idx="7682">
                  <c:v>2.174769</c:v>
                </c:pt>
                <c:pt idx="7683">
                  <c:v>2.1490239999999998</c:v>
                </c:pt>
                <c:pt idx="7684">
                  <c:v>2.3204890000000002</c:v>
                </c:pt>
                <c:pt idx="7685">
                  <c:v>2.3174040000000002</c:v>
                </c:pt>
                <c:pt idx="7686">
                  <c:v>2.3385120000000001</c:v>
                </c:pt>
                <c:pt idx="7687">
                  <c:v>2.407152</c:v>
                </c:pt>
                <c:pt idx="7688">
                  <c:v>2.2029079999999999</c:v>
                </c:pt>
                <c:pt idx="7689">
                  <c:v>2.319912</c:v>
                </c:pt>
                <c:pt idx="7690">
                  <c:v>2.3767849999999999</c:v>
                </c:pt>
                <c:pt idx="7691">
                  <c:v>2.425996</c:v>
                </c:pt>
                <c:pt idx="7692">
                  <c:v>2.4281860000000002</c:v>
                </c:pt>
                <c:pt idx="7693">
                  <c:v>2.2752530000000002</c:v>
                </c:pt>
                <c:pt idx="7694">
                  <c:v>2.340141</c:v>
                </c:pt>
                <c:pt idx="7695">
                  <c:v>2.1959210000000002</c:v>
                </c:pt>
                <c:pt idx="7696">
                  <c:v>2.2501910000000001</c:v>
                </c:pt>
                <c:pt idx="7697">
                  <c:v>2.188342</c:v>
                </c:pt>
                <c:pt idx="7698">
                  <c:v>2.3159199999999998</c:v>
                </c:pt>
                <c:pt idx="7699">
                  <c:v>2.3208039999999999</c:v>
                </c:pt>
                <c:pt idx="7700">
                  <c:v>2.233727</c:v>
                </c:pt>
                <c:pt idx="7701">
                  <c:v>2.1222269999999996</c:v>
                </c:pt>
                <c:pt idx="7702">
                  <c:v>2.4192559999999999</c:v>
                </c:pt>
                <c:pt idx="7703">
                  <c:v>2.3589250000000002</c:v>
                </c:pt>
                <c:pt idx="7704">
                  <c:v>2.2607029999999999</c:v>
                </c:pt>
                <c:pt idx="7705">
                  <c:v>2.1512950000000002</c:v>
                </c:pt>
                <c:pt idx="7706">
                  <c:v>2.1553360000000001</c:v>
                </c:pt>
                <c:pt idx="7707">
                  <c:v>2.1643080000000001</c:v>
                </c:pt>
                <c:pt idx="7708">
                  <c:v>2.2853520000000001</c:v>
                </c:pt>
                <c:pt idx="7709">
                  <c:v>2.0562860000000001</c:v>
                </c:pt>
                <c:pt idx="7710">
                  <c:v>2.1215319999999998</c:v>
                </c:pt>
                <c:pt idx="7711">
                  <c:v>2.1697800000000003</c:v>
                </c:pt>
                <c:pt idx="7712">
                  <c:v>2.2171539999999998</c:v>
                </c:pt>
                <c:pt idx="7713">
                  <c:v>2.3264119999999999</c:v>
                </c:pt>
                <c:pt idx="7714">
                  <c:v>2.3349510000000002</c:v>
                </c:pt>
                <c:pt idx="7715">
                  <c:v>2.2435069999999997</c:v>
                </c:pt>
                <c:pt idx="7716">
                  <c:v>2.2473809999999999</c:v>
                </c:pt>
                <c:pt idx="7717">
                  <c:v>2.3560919999999999</c:v>
                </c:pt>
                <c:pt idx="7718">
                  <c:v>2.1463730000000001</c:v>
                </c:pt>
                <c:pt idx="7719">
                  <c:v>2.2184850000000003</c:v>
                </c:pt>
                <c:pt idx="7720">
                  <c:v>2.4501759999999999</c:v>
                </c:pt>
                <c:pt idx="7721">
                  <c:v>2.2714599999999998</c:v>
                </c:pt>
                <c:pt idx="7722">
                  <c:v>2.185505</c:v>
                </c:pt>
                <c:pt idx="7723">
                  <c:v>2.2757369999999999</c:v>
                </c:pt>
                <c:pt idx="7724">
                  <c:v>2.2051290000000003</c:v>
                </c:pt>
                <c:pt idx="7725">
                  <c:v>2.2159990000000001</c:v>
                </c:pt>
                <c:pt idx="7726">
                  <c:v>2.2408890000000001</c:v>
                </c:pt>
                <c:pt idx="7727">
                  <c:v>2.6566320000000001</c:v>
                </c:pt>
                <c:pt idx="7728">
                  <c:v>2.3437809999999999</c:v>
                </c:pt>
                <c:pt idx="7729">
                  <c:v>2.379883</c:v>
                </c:pt>
                <c:pt idx="7730">
                  <c:v>2.3712680000000002</c:v>
                </c:pt>
                <c:pt idx="7731">
                  <c:v>2.4373849999999999</c:v>
                </c:pt>
                <c:pt idx="7732">
                  <c:v>2.4427889999999999</c:v>
                </c:pt>
                <c:pt idx="7733">
                  <c:v>2.4365259999999997</c:v>
                </c:pt>
                <c:pt idx="7734">
                  <c:v>2.3291619999999997</c:v>
                </c:pt>
                <c:pt idx="7735">
                  <c:v>2.6087349999999998</c:v>
                </c:pt>
                <c:pt idx="7736">
                  <c:v>2.4561640000000002</c:v>
                </c:pt>
                <c:pt idx="7737">
                  <c:v>2.302114</c:v>
                </c:pt>
                <c:pt idx="7738">
                  <c:v>2.3725909999999999</c:v>
                </c:pt>
                <c:pt idx="7739">
                  <c:v>2.7213099999999999</c:v>
                </c:pt>
                <c:pt idx="7740">
                  <c:v>2.3991570000000002</c:v>
                </c:pt>
                <c:pt idx="7741">
                  <c:v>3.0092469999999998</c:v>
                </c:pt>
                <c:pt idx="7742">
                  <c:v>2.6885940000000002</c:v>
                </c:pt>
                <c:pt idx="7743">
                  <c:v>2.9297050000000002</c:v>
                </c:pt>
                <c:pt idx="7744">
                  <c:v>3.0691730000000002</c:v>
                </c:pt>
                <c:pt idx="7745">
                  <c:v>2.8040500000000002</c:v>
                </c:pt>
                <c:pt idx="7746">
                  <c:v>2.5121389999999999</c:v>
                </c:pt>
                <c:pt idx="7747">
                  <c:v>2.4704480000000002</c:v>
                </c:pt>
                <c:pt idx="7748">
                  <c:v>2.6490390000000001</c:v>
                </c:pt>
                <c:pt idx="7749">
                  <c:v>2.5001309999999997</c:v>
                </c:pt>
                <c:pt idx="7750">
                  <c:v>2.685676</c:v>
                </c:pt>
                <c:pt idx="7751">
                  <c:v>2.8708200000000001</c:v>
                </c:pt>
                <c:pt idx="7752">
                  <c:v>2.9134349999999998</c:v>
                </c:pt>
                <c:pt idx="7753">
                  <c:v>2.2308629999999998</c:v>
                </c:pt>
                <c:pt idx="7754">
                  <c:v>2.1374209999999998</c:v>
                </c:pt>
                <c:pt idx="7755">
                  <c:v>2.3270679999999997</c:v>
                </c:pt>
                <c:pt idx="7756">
                  <c:v>2.2925170000000001</c:v>
                </c:pt>
                <c:pt idx="7757">
                  <c:v>2.3156349999999999</c:v>
                </c:pt>
                <c:pt idx="7758">
                  <c:v>2.375518</c:v>
                </c:pt>
                <c:pt idx="7759">
                  <c:v>2.2635169999999998</c:v>
                </c:pt>
                <c:pt idx="7760">
                  <c:v>2.337288</c:v>
                </c:pt>
                <c:pt idx="7761">
                  <c:v>2.308767</c:v>
                </c:pt>
                <c:pt idx="7762">
                  <c:v>2.1412179999999998</c:v>
                </c:pt>
                <c:pt idx="7763">
                  <c:v>2.3843390000000002</c:v>
                </c:pt>
                <c:pt idx="7764">
                  <c:v>2.2736730000000001</c:v>
                </c:pt>
                <c:pt idx="7765">
                  <c:v>2.2996400000000001</c:v>
                </c:pt>
                <c:pt idx="7766">
                  <c:v>2.4006880000000002</c:v>
                </c:pt>
                <c:pt idx="7767">
                  <c:v>2.4163160000000001</c:v>
                </c:pt>
                <c:pt idx="7768">
                  <c:v>2.2431179999999999</c:v>
                </c:pt>
                <c:pt idx="7769">
                  <c:v>2.2076150000000001</c:v>
                </c:pt>
                <c:pt idx="7770">
                  <c:v>2.3391869999999999</c:v>
                </c:pt>
                <c:pt idx="7771">
                  <c:v>2.3338679999999998</c:v>
                </c:pt>
                <c:pt idx="7772">
                  <c:v>2.051488</c:v>
                </c:pt>
                <c:pt idx="7773">
                  <c:v>2.3063500000000001</c:v>
                </c:pt>
                <c:pt idx="7774">
                  <c:v>2.5213600000000005</c:v>
                </c:pt>
                <c:pt idx="7775">
                  <c:v>2.2191190000000001</c:v>
                </c:pt>
                <c:pt idx="7776">
                  <c:v>2.2315209999999999</c:v>
                </c:pt>
                <c:pt idx="7777">
                  <c:v>2.4776609999999999</c:v>
                </c:pt>
                <c:pt idx="7778">
                  <c:v>2.3014929999999998</c:v>
                </c:pt>
                <c:pt idx="7779">
                  <c:v>2.2464599999999999</c:v>
                </c:pt>
                <c:pt idx="7780">
                  <c:v>2.6341299999999999</c:v>
                </c:pt>
                <c:pt idx="7781">
                  <c:v>2.395327</c:v>
                </c:pt>
                <c:pt idx="7782">
                  <c:v>2.2512270000000001</c:v>
                </c:pt>
                <c:pt idx="7783">
                  <c:v>2.395626</c:v>
                </c:pt>
                <c:pt idx="7784">
                  <c:v>2.4118500000000003</c:v>
                </c:pt>
                <c:pt idx="7785">
                  <c:v>2.2794529999999997</c:v>
                </c:pt>
                <c:pt idx="7786">
                  <c:v>2.322991</c:v>
                </c:pt>
                <c:pt idx="7787">
                  <c:v>2.7090130000000001</c:v>
                </c:pt>
                <c:pt idx="7788">
                  <c:v>2.3442889999999998</c:v>
                </c:pt>
                <c:pt idx="7789">
                  <c:v>2.4758249999999999</c:v>
                </c:pt>
                <c:pt idx="7790">
                  <c:v>2.1140270000000001</c:v>
                </c:pt>
                <c:pt idx="7791">
                  <c:v>2.2794639999999999</c:v>
                </c:pt>
                <c:pt idx="7792">
                  <c:v>2.5291649999999999</c:v>
                </c:pt>
                <c:pt idx="7793">
                  <c:v>2.5586470000000001</c:v>
                </c:pt>
                <c:pt idx="7794">
                  <c:v>2.7438079999999996</c:v>
                </c:pt>
                <c:pt idx="7795">
                  <c:v>3.0160720000000003</c:v>
                </c:pt>
                <c:pt idx="7796">
                  <c:v>2.5076419999999997</c:v>
                </c:pt>
                <c:pt idx="7797">
                  <c:v>2.627103</c:v>
                </c:pt>
                <c:pt idx="7798">
                  <c:v>2.5526650000000002</c:v>
                </c:pt>
                <c:pt idx="7799">
                  <c:v>2.5825990000000001</c:v>
                </c:pt>
                <c:pt idx="7800">
                  <c:v>2.360287</c:v>
                </c:pt>
                <c:pt idx="7801">
                  <c:v>2.855861</c:v>
                </c:pt>
                <c:pt idx="7802">
                  <c:v>2.8914240000000002</c:v>
                </c:pt>
                <c:pt idx="7803">
                  <c:v>2.4910289999999997</c:v>
                </c:pt>
                <c:pt idx="7804">
                  <c:v>2.9553509999999998</c:v>
                </c:pt>
                <c:pt idx="7805">
                  <c:v>2.576622</c:v>
                </c:pt>
                <c:pt idx="7806">
                  <c:v>2.2615279999999998</c:v>
                </c:pt>
                <c:pt idx="7807">
                  <c:v>2.6276410000000001</c:v>
                </c:pt>
                <c:pt idx="7808">
                  <c:v>2.5106420000000003</c:v>
                </c:pt>
                <c:pt idx="7809">
                  <c:v>2.4438770000000001</c:v>
                </c:pt>
                <c:pt idx="7810">
                  <c:v>2.5476529999999995</c:v>
                </c:pt>
                <c:pt idx="7811">
                  <c:v>2.5383050000000003</c:v>
                </c:pt>
                <c:pt idx="7812">
                  <c:v>2.3385859999999998</c:v>
                </c:pt>
                <c:pt idx="7813">
                  <c:v>2.4309629999999998</c:v>
                </c:pt>
                <c:pt idx="7814">
                  <c:v>2.4095849999999999</c:v>
                </c:pt>
                <c:pt idx="7815">
                  <c:v>2.4772720000000001</c:v>
                </c:pt>
                <c:pt idx="7816">
                  <c:v>2.4294060000000002</c:v>
                </c:pt>
                <c:pt idx="7817">
                  <c:v>2.576981</c:v>
                </c:pt>
                <c:pt idx="7818">
                  <c:v>2.3628670000000001</c:v>
                </c:pt>
                <c:pt idx="7819">
                  <c:v>2.5378159999999998</c:v>
                </c:pt>
                <c:pt idx="7820">
                  <c:v>2.5574720000000002</c:v>
                </c:pt>
                <c:pt idx="7821">
                  <c:v>2.6602290000000002</c:v>
                </c:pt>
                <c:pt idx="7822">
                  <c:v>2.477068</c:v>
                </c:pt>
                <c:pt idx="7823">
                  <c:v>2.5494590000000001</c:v>
                </c:pt>
                <c:pt idx="7824">
                  <c:v>2.4620829999999998</c:v>
                </c:pt>
                <c:pt idx="7825">
                  <c:v>2.474834</c:v>
                </c:pt>
                <c:pt idx="7826">
                  <c:v>2.3644020000000001</c:v>
                </c:pt>
                <c:pt idx="7827">
                  <c:v>2.4178709999999999</c:v>
                </c:pt>
                <c:pt idx="7828">
                  <c:v>2.5812109999999997</c:v>
                </c:pt>
                <c:pt idx="7829">
                  <c:v>2.526446</c:v>
                </c:pt>
                <c:pt idx="7830">
                  <c:v>2.5457719999999999</c:v>
                </c:pt>
                <c:pt idx="7831">
                  <c:v>2.784062</c:v>
                </c:pt>
                <c:pt idx="7832">
                  <c:v>2.5180200000000004</c:v>
                </c:pt>
                <c:pt idx="7833">
                  <c:v>2.3608500000000001</c:v>
                </c:pt>
                <c:pt idx="7834">
                  <c:v>2.4860139999999999</c:v>
                </c:pt>
                <c:pt idx="7835">
                  <c:v>2.3613600000000003</c:v>
                </c:pt>
                <c:pt idx="7836">
                  <c:v>2.2170860000000001</c:v>
                </c:pt>
                <c:pt idx="7837">
                  <c:v>2.442094</c:v>
                </c:pt>
                <c:pt idx="7838">
                  <c:v>2.354339</c:v>
                </c:pt>
                <c:pt idx="7839">
                  <c:v>2.4000859999999999</c:v>
                </c:pt>
                <c:pt idx="7840">
                  <c:v>2.5644629999999999</c:v>
                </c:pt>
                <c:pt idx="7841">
                  <c:v>2.5979259999999997</c:v>
                </c:pt>
                <c:pt idx="7842">
                  <c:v>2.5450780000000002</c:v>
                </c:pt>
                <c:pt idx="7843">
                  <c:v>2.8388499999999999</c:v>
                </c:pt>
                <c:pt idx="7844">
                  <c:v>2.8755940000000004</c:v>
                </c:pt>
                <c:pt idx="7845">
                  <c:v>2.5991419999999996</c:v>
                </c:pt>
                <c:pt idx="7846">
                  <c:v>2.207106</c:v>
                </c:pt>
                <c:pt idx="7847">
                  <c:v>2.610506</c:v>
                </c:pt>
                <c:pt idx="7848">
                  <c:v>2.4304319999999997</c:v>
                </c:pt>
                <c:pt idx="7849">
                  <c:v>2.360465</c:v>
                </c:pt>
                <c:pt idx="7850">
                  <c:v>2.6828159999999999</c:v>
                </c:pt>
                <c:pt idx="7851">
                  <c:v>2.5014960000000004</c:v>
                </c:pt>
                <c:pt idx="7852">
                  <c:v>2.5067370000000002</c:v>
                </c:pt>
                <c:pt idx="7853">
                  <c:v>2.46408</c:v>
                </c:pt>
                <c:pt idx="7854">
                  <c:v>2.5625900000000001</c:v>
                </c:pt>
                <c:pt idx="7855">
                  <c:v>2.6211230000000003</c:v>
                </c:pt>
                <c:pt idx="7856">
                  <c:v>2.5681419999999999</c:v>
                </c:pt>
                <c:pt idx="7857">
                  <c:v>2.5969160000000002</c:v>
                </c:pt>
                <c:pt idx="7858">
                  <c:v>2.441916</c:v>
                </c:pt>
                <c:pt idx="7859">
                  <c:v>2.6195760000000003</c:v>
                </c:pt>
                <c:pt idx="7860">
                  <c:v>2.4219599999999999</c:v>
                </c:pt>
                <c:pt idx="7861">
                  <c:v>2.6149930000000001</c:v>
                </c:pt>
                <c:pt idx="7862">
                  <c:v>2.3226789999999999</c:v>
                </c:pt>
                <c:pt idx="7863">
                  <c:v>2.3208290000000003</c:v>
                </c:pt>
                <c:pt idx="7864">
                  <c:v>2.5144339999999996</c:v>
                </c:pt>
                <c:pt idx="7865">
                  <c:v>2.6286849999999999</c:v>
                </c:pt>
                <c:pt idx="7866">
                  <c:v>2.2769010000000001</c:v>
                </c:pt>
                <c:pt idx="7867">
                  <c:v>2.4848210000000002</c:v>
                </c:pt>
                <c:pt idx="7868">
                  <c:v>2.3137789999999998</c:v>
                </c:pt>
                <c:pt idx="7869">
                  <c:v>2.4784090000000001</c:v>
                </c:pt>
                <c:pt idx="7870">
                  <c:v>2.2840600000000002</c:v>
                </c:pt>
                <c:pt idx="7871">
                  <c:v>2.357456</c:v>
                </c:pt>
                <c:pt idx="7872">
                  <c:v>2.3277760000000001</c:v>
                </c:pt>
                <c:pt idx="7873">
                  <c:v>2.5408119999999998</c:v>
                </c:pt>
                <c:pt idx="7874">
                  <c:v>2.3635869999999999</c:v>
                </c:pt>
                <c:pt idx="7875">
                  <c:v>2.313094</c:v>
                </c:pt>
                <c:pt idx="7876">
                  <c:v>2.3442959999999999</c:v>
                </c:pt>
                <c:pt idx="7877">
                  <c:v>2.172228</c:v>
                </c:pt>
                <c:pt idx="7878">
                  <c:v>2.3132169999999999</c:v>
                </c:pt>
                <c:pt idx="7879">
                  <c:v>2.2322100000000002</c:v>
                </c:pt>
                <c:pt idx="7880">
                  <c:v>2.2699250000000002</c:v>
                </c:pt>
                <c:pt idx="7881">
                  <c:v>2.503444</c:v>
                </c:pt>
                <c:pt idx="7882">
                  <c:v>2.2535340000000001</c:v>
                </c:pt>
                <c:pt idx="7883">
                  <c:v>2.3395160000000002</c:v>
                </c:pt>
                <c:pt idx="7884">
                  <c:v>2.4382409999999997</c:v>
                </c:pt>
                <c:pt idx="7885">
                  <c:v>2.363591</c:v>
                </c:pt>
                <c:pt idx="7886">
                  <c:v>2.3782909999999999</c:v>
                </c:pt>
                <c:pt idx="7887">
                  <c:v>2.2831090000000001</c:v>
                </c:pt>
                <c:pt idx="7888">
                  <c:v>2.2469399999999999</c:v>
                </c:pt>
                <c:pt idx="7889">
                  <c:v>2.3781749999999997</c:v>
                </c:pt>
                <c:pt idx="7890">
                  <c:v>2.3525109999999998</c:v>
                </c:pt>
                <c:pt idx="7891">
                  <c:v>2.2211210000000001</c:v>
                </c:pt>
                <c:pt idx="7892">
                  <c:v>2.1639970000000002</c:v>
                </c:pt>
                <c:pt idx="7893">
                  <c:v>2.2731850000000002</c:v>
                </c:pt>
                <c:pt idx="7894">
                  <c:v>2.0694729999999999</c:v>
                </c:pt>
                <c:pt idx="7895">
                  <c:v>2.2169249999999998</c:v>
                </c:pt>
                <c:pt idx="7896">
                  <c:v>2.2913739999999998</c:v>
                </c:pt>
                <c:pt idx="7897">
                  <c:v>2.3282319999999999</c:v>
                </c:pt>
                <c:pt idx="7898">
                  <c:v>2.3144390000000001</c:v>
                </c:pt>
                <c:pt idx="7899">
                  <c:v>2.4426000000000001</c:v>
                </c:pt>
                <c:pt idx="7900">
                  <c:v>2.4517980000000001</c:v>
                </c:pt>
                <c:pt idx="7901">
                  <c:v>2.541928</c:v>
                </c:pt>
                <c:pt idx="7902">
                  <c:v>2.7574110000000003</c:v>
                </c:pt>
                <c:pt idx="7903">
                  <c:v>2.4630179999999999</c:v>
                </c:pt>
                <c:pt idx="7904">
                  <c:v>2.5693380000000001</c:v>
                </c:pt>
                <c:pt idx="7905">
                  <c:v>2.6907370000000004</c:v>
                </c:pt>
                <c:pt idx="7906">
                  <c:v>2.4766499999999998</c:v>
                </c:pt>
                <c:pt idx="7907">
                  <c:v>2.7990779999999997</c:v>
                </c:pt>
                <c:pt idx="7908">
                  <c:v>3.0665310000000003</c:v>
                </c:pt>
                <c:pt idx="7909">
                  <c:v>2.7714600000000003</c:v>
                </c:pt>
                <c:pt idx="7910">
                  <c:v>2.6313940000000002</c:v>
                </c:pt>
                <c:pt idx="7911">
                  <c:v>2.5593209999999997</c:v>
                </c:pt>
                <c:pt idx="7912">
                  <c:v>2.533442</c:v>
                </c:pt>
                <c:pt idx="7913">
                  <c:v>2.26451</c:v>
                </c:pt>
                <c:pt idx="7914">
                  <c:v>2.3466429999999998</c:v>
                </c:pt>
                <c:pt idx="7915">
                  <c:v>2.58711</c:v>
                </c:pt>
                <c:pt idx="7916">
                  <c:v>2.3961830000000002</c:v>
                </c:pt>
                <c:pt idx="7917">
                  <c:v>2.2268829999999999</c:v>
                </c:pt>
                <c:pt idx="7918">
                  <c:v>2.2073080000000003</c:v>
                </c:pt>
                <c:pt idx="7919">
                  <c:v>2.5013139999999998</c:v>
                </c:pt>
                <c:pt idx="7920">
                  <c:v>2.2681080000000002</c:v>
                </c:pt>
                <c:pt idx="7921">
                  <c:v>2.4170889999999998</c:v>
                </c:pt>
                <c:pt idx="7922">
                  <c:v>2.2125889999999999</c:v>
                </c:pt>
                <c:pt idx="7923">
                  <c:v>2.2207910000000002</c:v>
                </c:pt>
                <c:pt idx="7924">
                  <c:v>2.3077130000000001</c:v>
                </c:pt>
                <c:pt idx="7925">
                  <c:v>2.3566980000000002</c:v>
                </c:pt>
                <c:pt idx="7926">
                  <c:v>2.4360660000000003</c:v>
                </c:pt>
                <c:pt idx="7927">
                  <c:v>2.7732549999999998</c:v>
                </c:pt>
                <c:pt idx="7928">
                  <c:v>2.6250200000000001</c:v>
                </c:pt>
                <c:pt idx="7929">
                  <c:v>2.6711010000000002</c:v>
                </c:pt>
                <c:pt idx="7930">
                  <c:v>2.945627</c:v>
                </c:pt>
                <c:pt idx="7931">
                  <c:v>2.9488189999999999</c:v>
                </c:pt>
                <c:pt idx="7932">
                  <c:v>2.710607</c:v>
                </c:pt>
                <c:pt idx="7933">
                  <c:v>2.857615</c:v>
                </c:pt>
                <c:pt idx="7934">
                  <c:v>2.6238260000000002</c:v>
                </c:pt>
                <c:pt idx="7935">
                  <c:v>2.8225309999999997</c:v>
                </c:pt>
                <c:pt idx="7936">
                  <c:v>3.0380910000000001</c:v>
                </c:pt>
                <c:pt idx="7937">
                  <c:v>3.0655159999999997</c:v>
                </c:pt>
                <c:pt idx="7938">
                  <c:v>2.8255650000000001</c:v>
                </c:pt>
                <c:pt idx="7939">
                  <c:v>2.3598340000000002</c:v>
                </c:pt>
                <c:pt idx="7940">
                  <c:v>2.2733239999999997</c:v>
                </c:pt>
                <c:pt idx="7941">
                  <c:v>2.3958789999999999</c:v>
                </c:pt>
                <c:pt idx="7942">
                  <c:v>2.4704929999999998</c:v>
                </c:pt>
                <c:pt idx="7943">
                  <c:v>2.5076900000000002</c:v>
                </c:pt>
                <c:pt idx="7944">
                  <c:v>2.7228950000000003</c:v>
                </c:pt>
                <c:pt idx="7945">
                  <c:v>2.5747370000000003</c:v>
                </c:pt>
                <c:pt idx="7946">
                  <c:v>2.6559029999999999</c:v>
                </c:pt>
                <c:pt idx="7947">
                  <c:v>2.5690900000000001</c:v>
                </c:pt>
                <c:pt idx="7948">
                  <c:v>2.5855489999999999</c:v>
                </c:pt>
                <c:pt idx="7949">
                  <c:v>2.2319360000000001</c:v>
                </c:pt>
                <c:pt idx="7950">
                  <c:v>2.3222260000000001</c:v>
                </c:pt>
                <c:pt idx="7951">
                  <c:v>2.2889309999999998</c:v>
                </c:pt>
                <c:pt idx="7952">
                  <c:v>2.3730560000000001</c:v>
                </c:pt>
                <c:pt idx="7953">
                  <c:v>2.5539079999999998</c:v>
                </c:pt>
                <c:pt idx="7954">
                  <c:v>2.6963209999999997</c:v>
                </c:pt>
                <c:pt idx="7955">
                  <c:v>2.9126279999999998</c:v>
                </c:pt>
                <c:pt idx="7956">
                  <c:v>2.4229529999999997</c:v>
                </c:pt>
                <c:pt idx="7957">
                  <c:v>3.0398110000000003</c:v>
                </c:pt>
                <c:pt idx="7958">
                  <c:v>2.6424500000000002</c:v>
                </c:pt>
                <c:pt idx="7959">
                  <c:v>2.6184210000000001</c:v>
                </c:pt>
                <c:pt idx="7960">
                  <c:v>2.5164150000000003</c:v>
                </c:pt>
                <c:pt idx="7961">
                  <c:v>2.4948630000000001</c:v>
                </c:pt>
                <c:pt idx="7962">
                  <c:v>2.9147030000000003</c:v>
                </c:pt>
                <c:pt idx="7963">
                  <c:v>2.6615539999999998</c:v>
                </c:pt>
                <c:pt idx="7964">
                  <c:v>2.392471</c:v>
                </c:pt>
                <c:pt idx="7965">
                  <c:v>2.506586</c:v>
                </c:pt>
                <c:pt idx="7966">
                  <c:v>2.3702239999999999</c:v>
                </c:pt>
                <c:pt idx="7967">
                  <c:v>2.349326</c:v>
                </c:pt>
                <c:pt idx="7968">
                  <c:v>2.6948680000000005</c:v>
                </c:pt>
                <c:pt idx="7969">
                  <c:v>2.6668009999999995</c:v>
                </c:pt>
                <c:pt idx="7970">
                  <c:v>2.1904599999999999</c:v>
                </c:pt>
                <c:pt idx="7971">
                  <c:v>2.4447589999999999</c:v>
                </c:pt>
                <c:pt idx="7972">
                  <c:v>2.338657</c:v>
                </c:pt>
                <c:pt idx="7973">
                  <c:v>2.2584409999999999</c:v>
                </c:pt>
                <c:pt idx="7974">
                  <c:v>2.1395840000000002</c:v>
                </c:pt>
                <c:pt idx="7975">
                  <c:v>2.231814</c:v>
                </c:pt>
                <c:pt idx="7976">
                  <c:v>2.6055950000000001</c:v>
                </c:pt>
                <c:pt idx="7977">
                  <c:v>2.543838</c:v>
                </c:pt>
                <c:pt idx="7978">
                  <c:v>2.5867299999999998</c:v>
                </c:pt>
                <c:pt idx="7979">
                  <c:v>2.5824239999999996</c:v>
                </c:pt>
                <c:pt idx="7980">
                  <c:v>2.6821600000000001</c:v>
                </c:pt>
                <c:pt idx="7981">
                  <c:v>2.4652099999999999</c:v>
                </c:pt>
                <c:pt idx="7982">
                  <c:v>2.2938869999999998</c:v>
                </c:pt>
                <c:pt idx="7983">
                  <c:v>2.292484</c:v>
                </c:pt>
                <c:pt idx="7984">
                  <c:v>2.350984</c:v>
                </c:pt>
                <c:pt idx="7985">
                  <c:v>2.3958499999999998</c:v>
                </c:pt>
                <c:pt idx="7986">
                  <c:v>2.2834280000000002</c:v>
                </c:pt>
                <c:pt idx="7987">
                  <c:v>2.2955449999999997</c:v>
                </c:pt>
                <c:pt idx="7988">
                  <c:v>2.266597</c:v>
                </c:pt>
                <c:pt idx="7989">
                  <c:v>2.3543449999999999</c:v>
                </c:pt>
                <c:pt idx="7990">
                  <c:v>2.2697890000000003</c:v>
                </c:pt>
                <c:pt idx="7991">
                  <c:v>2.392099</c:v>
                </c:pt>
                <c:pt idx="7992">
                  <c:v>2.4574240000000001</c:v>
                </c:pt>
                <c:pt idx="7993">
                  <c:v>2.4913850000000002</c:v>
                </c:pt>
                <c:pt idx="7994">
                  <c:v>2.4399609999999998</c:v>
                </c:pt>
                <c:pt idx="7995">
                  <c:v>2.4955259999999999</c:v>
                </c:pt>
                <c:pt idx="7996">
                  <c:v>2.6511339999999999</c:v>
                </c:pt>
                <c:pt idx="7997">
                  <c:v>2.2382059999999999</c:v>
                </c:pt>
                <c:pt idx="7998">
                  <c:v>2.3472140000000001</c:v>
                </c:pt>
                <c:pt idx="7999">
                  <c:v>2.399105</c:v>
                </c:pt>
                <c:pt idx="8000">
                  <c:v>2.3524660000000002</c:v>
                </c:pt>
                <c:pt idx="8001">
                  <c:v>2.3122240000000001</c:v>
                </c:pt>
                <c:pt idx="8002">
                  <c:v>2.6315729999999999</c:v>
                </c:pt>
                <c:pt idx="8003">
                  <c:v>2.429719</c:v>
                </c:pt>
                <c:pt idx="8004">
                  <c:v>2.3076369999999997</c:v>
                </c:pt>
                <c:pt idx="8005">
                  <c:v>2.4874679999999998</c:v>
                </c:pt>
                <c:pt idx="8006">
                  <c:v>2.377748</c:v>
                </c:pt>
                <c:pt idx="8007">
                  <c:v>2.5429390000000001</c:v>
                </c:pt>
                <c:pt idx="8008">
                  <c:v>2.5332909999999997</c:v>
                </c:pt>
                <c:pt idx="8009">
                  <c:v>2.5994929999999998</c:v>
                </c:pt>
                <c:pt idx="8010">
                  <c:v>2.7711439999999996</c:v>
                </c:pt>
                <c:pt idx="8011">
                  <c:v>2.5541029999999996</c:v>
                </c:pt>
                <c:pt idx="8012">
                  <c:v>2.671656</c:v>
                </c:pt>
                <c:pt idx="8013">
                  <c:v>2.6815870000000004</c:v>
                </c:pt>
                <c:pt idx="8014">
                  <c:v>2.7945440000000001</c:v>
                </c:pt>
                <c:pt idx="8015">
                  <c:v>2.8707210000000001</c:v>
                </c:pt>
                <c:pt idx="8016">
                  <c:v>2.8109849999999996</c:v>
                </c:pt>
                <c:pt idx="8017">
                  <c:v>2.924388</c:v>
                </c:pt>
                <c:pt idx="8018">
                  <c:v>2.6424320000000003</c:v>
                </c:pt>
                <c:pt idx="8019">
                  <c:v>2.5603419999999999</c:v>
                </c:pt>
                <c:pt idx="8020">
                  <c:v>2.4115880000000001</c:v>
                </c:pt>
                <c:pt idx="8021">
                  <c:v>2.374876</c:v>
                </c:pt>
                <c:pt idx="8022">
                  <c:v>2.3476409999999999</c:v>
                </c:pt>
                <c:pt idx="8023">
                  <c:v>2.3160690000000002</c:v>
                </c:pt>
                <c:pt idx="8024">
                  <c:v>2.3307069999999999</c:v>
                </c:pt>
                <c:pt idx="8025">
                  <c:v>2.3441689999999999</c:v>
                </c:pt>
                <c:pt idx="8026">
                  <c:v>2.4645729999999997</c:v>
                </c:pt>
                <c:pt idx="8027">
                  <c:v>2.6192670000000002</c:v>
                </c:pt>
                <c:pt idx="8028">
                  <c:v>2.2830460000000001</c:v>
                </c:pt>
                <c:pt idx="8029">
                  <c:v>2.5083419999999998</c:v>
                </c:pt>
                <c:pt idx="8030">
                  <c:v>2.6650489999999998</c:v>
                </c:pt>
                <c:pt idx="8031">
                  <c:v>2.8080579999999999</c:v>
                </c:pt>
                <c:pt idx="8032">
                  <c:v>2.5217089999999995</c:v>
                </c:pt>
                <c:pt idx="8033">
                  <c:v>2.6439699999999999</c:v>
                </c:pt>
                <c:pt idx="8034">
                  <c:v>2.5500800000000003</c:v>
                </c:pt>
                <c:pt idx="8035">
                  <c:v>2.5181360000000002</c:v>
                </c:pt>
                <c:pt idx="8036">
                  <c:v>2.5942050000000001</c:v>
                </c:pt>
                <c:pt idx="8037">
                  <c:v>2.5545410000000004</c:v>
                </c:pt>
                <c:pt idx="8038">
                  <c:v>2.5008730000000003</c:v>
                </c:pt>
                <c:pt idx="8039">
                  <c:v>2.6938759999999999</c:v>
                </c:pt>
                <c:pt idx="8040">
                  <c:v>2.7651249999999998</c:v>
                </c:pt>
                <c:pt idx="8041">
                  <c:v>2.6527600000000002</c:v>
                </c:pt>
                <c:pt idx="8042">
                  <c:v>2.822346</c:v>
                </c:pt>
                <c:pt idx="8043">
                  <c:v>2.6734619999999998</c:v>
                </c:pt>
                <c:pt idx="8044">
                  <c:v>2.2264970000000002</c:v>
                </c:pt>
                <c:pt idx="8045">
                  <c:v>2.826705</c:v>
                </c:pt>
                <c:pt idx="8046">
                  <c:v>2.8515669999999997</c:v>
                </c:pt>
                <c:pt idx="8047">
                  <c:v>2.7235530000000003</c:v>
                </c:pt>
                <c:pt idx="8048">
                  <c:v>2.4789289999999999</c:v>
                </c:pt>
                <c:pt idx="8049">
                  <c:v>2.5243830000000003</c:v>
                </c:pt>
                <c:pt idx="8050">
                  <c:v>2.4194170000000002</c:v>
                </c:pt>
                <c:pt idx="8051">
                  <c:v>2.6771089999999997</c:v>
                </c:pt>
                <c:pt idx="8052">
                  <c:v>2.4458450000000003</c:v>
                </c:pt>
                <c:pt idx="8053">
                  <c:v>2.4620139999999999</c:v>
                </c:pt>
                <c:pt idx="8054">
                  <c:v>2.5017709999999997</c:v>
                </c:pt>
                <c:pt idx="8055">
                  <c:v>2.3976850000000001</c:v>
                </c:pt>
                <c:pt idx="8056">
                  <c:v>2.514059</c:v>
                </c:pt>
                <c:pt idx="8057">
                  <c:v>2.6165979999999998</c:v>
                </c:pt>
                <c:pt idx="8058">
                  <c:v>2.7031770000000002</c:v>
                </c:pt>
                <c:pt idx="8059">
                  <c:v>2.5994099999999998</c:v>
                </c:pt>
                <c:pt idx="8060">
                  <c:v>2.6097979999999996</c:v>
                </c:pt>
                <c:pt idx="8061">
                  <c:v>2.6758890000000002</c:v>
                </c:pt>
                <c:pt idx="8062">
                  <c:v>2.6132169999999997</c:v>
                </c:pt>
                <c:pt idx="8063">
                  <c:v>2.7243539999999999</c:v>
                </c:pt>
                <c:pt idx="8064">
                  <c:v>2.6263049999999999</c:v>
                </c:pt>
                <c:pt idx="8065">
                  <c:v>2.762575</c:v>
                </c:pt>
                <c:pt idx="8066">
                  <c:v>2.483314</c:v>
                </c:pt>
                <c:pt idx="8067">
                  <c:v>2.2039939999999998</c:v>
                </c:pt>
                <c:pt idx="8068">
                  <c:v>2.4035290000000002</c:v>
                </c:pt>
                <c:pt idx="8069">
                  <c:v>2.1451899999999999</c:v>
                </c:pt>
                <c:pt idx="8070">
                  <c:v>2.219932</c:v>
                </c:pt>
                <c:pt idx="8071">
                  <c:v>2.3500399999999999</c:v>
                </c:pt>
                <c:pt idx="8072">
                  <c:v>2.1943320000000002</c:v>
                </c:pt>
                <c:pt idx="8073">
                  <c:v>2.498386</c:v>
                </c:pt>
                <c:pt idx="8074">
                  <c:v>2.405802</c:v>
                </c:pt>
                <c:pt idx="8075">
                  <c:v>2.4814929999999999</c:v>
                </c:pt>
                <c:pt idx="8076">
                  <c:v>2.2757830000000001</c:v>
                </c:pt>
                <c:pt idx="8077">
                  <c:v>2.5693840000000003</c:v>
                </c:pt>
                <c:pt idx="8078">
                  <c:v>2.0777190000000001</c:v>
                </c:pt>
                <c:pt idx="8079">
                  <c:v>2.5050869999999996</c:v>
                </c:pt>
                <c:pt idx="8080">
                  <c:v>2.578573</c:v>
                </c:pt>
                <c:pt idx="8081">
                  <c:v>2.5561600000000002</c:v>
                </c:pt>
                <c:pt idx="8082">
                  <c:v>2.479746</c:v>
                </c:pt>
                <c:pt idx="8083">
                  <c:v>2.3093839999999997</c:v>
                </c:pt>
                <c:pt idx="8084">
                  <c:v>2.4277770000000003</c:v>
                </c:pt>
                <c:pt idx="8085">
                  <c:v>2.2508439999999998</c:v>
                </c:pt>
                <c:pt idx="8086">
                  <c:v>2.4700470000000001</c:v>
                </c:pt>
                <c:pt idx="8087">
                  <c:v>2.4492020000000001</c:v>
                </c:pt>
                <c:pt idx="8088">
                  <c:v>2.2413500000000002</c:v>
                </c:pt>
                <c:pt idx="8089">
                  <c:v>2.34355</c:v>
                </c:pt>
                <c:pt idx="8090">
                  <c:v>2.3823509999999999</c:v>
                </c:pt>
                <c:pt idx="8091">
                  <c:v>2.2269679999999998</c:v>
                </c:pt>
                <c:pt idx="8092">
                  <c:v>2.299811</c:v>
                </c:pt>
                <c:pt idx="8093">
                  <c:v>2.1030950000000002</c:v>
                </c:pt>
                <c:pt idx="8094">
                  <c:v>2.255312</c:v>
                </c:pt>
                <c:pt idx="8095">
                  <c:v>2.1666150000000002</c:v>
                </c:pt>
                <c:pt idx="8096">
                  <c:v>2.5602839999999998</c:v>
                </c:pt>
                <c:pt idx="8097">
                  <c:v>2.6406360000000002</c:v>
                </c:pt>
                <c:pt idx="8098">
                  <c:v>2.501719</c:v>
                </c:pt>
                <c:pt idx="8099">
                  <c:v>2.3176610000000002</c:v>
                </c:pt>
                <c:pt idx="8100">
                  <c:v>2.4582950000000001</c:v>
                </c:pt>
                <c:pt idx="8101">
                  <c:v>2.4474650000000002</c:v>
                </c:pt>
                <c:pt idx="8102">
                  <c:v>2.530872</c:v>
                </c:pt>
                <c:pt idx="8103">
                  <c:v>2.3313090000000001</c:v>
                </c:pt>
                <c:pt idx="8104">
                  <c:v>2.2442029999999997</c:v>
                </c:pt>
                <c:pt idx="8105">
                  <c:v>2.1585510000000001</c:v>
                </c:pt>
                <c:pt idx="8106">
                  <c:v>2.3347370000000001</c:v>
                </c:pt>
                <c:pt idx="8107">
                  <c:v>2.2453069999999999</c:v>
                </c:pt>
                <c:pt idx="8108">
                  <c:v>2.1422300000000001</c:v>
                </c:pt>
                <c:pt idx="8109">
                  <c:v>2.0916920000000001</c:v>
                </c:pt>
                <c:pt idx="8110">
                  <c:v>2.031936</c:v>
                </c:pt>
                <c:pt idx="8111">
                  <c:v>2.2254740000000002</c:v>
                </c:pt>
                <c:pt idx="8112">
                  <c:v>2.1902550000000001</c:v>
                </c:pt>
                <c:pt idx="8113">
                  <c:v>2.3770250000000002</c:v>
                </c:pt>
                <c:pt idx="8114">
                  <c:v>2.2473550000000002</c:v>
                </c:pt>
                <c:pt idx="8115">
                  <c:v>2.0935429999999999</c:v>
                </c:pt>
                <c:pt idx="8116">
                  <c:v>2.3007629999999999</c:v>
                </c:pt>
                <c:pt idx="8117">
                  <c:v>2.2720210000000001</c:v>
                </c:pt>
                <c:pt idx="8118">
                  <c:v>2.0841289999999999</c:v>
                </c:pt>
                <c:pt idx="8119">
                  <c:v>2.1741920000000001</c:v>
                </c:pt>
                <c:pt idx="8120">
                  <c:v>2.1483599999999998</c:v>
                </c:pt>
                <c:pt idx="8121">
                  <c:v>1.8857109999999999</c:v>
                </c:pt>
                <c:pt idx="8122">
                  <c:v>2.0312920000000001</c:v>
                </c:pt>
                <c:pt idx="8123">
                  <c:v>1.9831750000000001</c:v>
                </c:pt>
                <c:pt idx="8124">
                  <c:v>2.0601180000000001</c:v>
                </c:pt>
                <c:pt idx="8125">
                  <c:v>2.3050809999999999</c:v>
                </c:pt>
                <c:pt idx="8126">
                  <c:v>2.1363919999999998</c:v>
                </c:pt>
                <c:pt idx="8127">
                  <c:v>2.301361</c:v>
                </c:pt>
                <c:pt idx="8128">
                  <c:v>2.2424789999999999</c:v>
                </c:pt>
                <c:pt idx="8129">
                  <c:v>2.1316299999999999</c:v>
                </c:pt>
                <c:pt idx="8130">
                  <c:v>2.0227300000000001</c:v>
                </c:pt>
                <c:pt idx="8131">
                  <c:v>2.0922230000000002</c:v>
                </c:pt>
                <c:pt idx="8132">
                  <c:v>2.096533</c:v>
                </c:pt>
                <c:pt idx="8133">
                  <c:v>2.1895860000000003</c:v>
                </c:pt>
                <c:pt idx="8134">
                  <c:v>2.3660239999999999</c:v>
                </c:pt>
                <c:pt idx="8135">
                  <c:v>2.3140610000000001</c:v>
                </c:pt>
                <c:pt idx="8136">
                  <c:v>2.4887680000000003</c:v>
                </c:pt>
                <c:pt idx="8137">
                  <c:v>2.2052199999999997</c:v>
                </c:pt>
                <c:pt idx="8138">
                  <c:v>2.0631300000000001</c:v>
                </c:pt>
                <c:pt idx="8139">
                  <c:v>2.2230859999999999</c:v>
                </c:pt>
                <c:pt idx="8140">
                  <c:v>2.43791</c:v>
                </c:pt>
                <c:pt idx="8141">
                  <c:v>2.3504300000000002</c:v>
                </c:pt>
                <c:pt idx="8142">
                  <c:v>2.1723110000000001</c:v>
                </c:pt>
                <c:pt idx="8143">
                  <c:v>2.307401</c:v>
                </c:pt>
                <c:pt idx="8144">
                  <c:v>2.630039</c:v>
                </c:pt>
                <c:pt idx="8145">
                  <c:v>2.4850340000000002</c:v>
                </c:pt>
                <c:pt idx="8146">
                  <c:v>2.4151009999999999</c:v>
                </c:pt>
                <c:pt idx="8147">
                  <c:v>1.8658640000000002</c:v>
                </c:pt>
                <c:pt idx="8148">
                  <c:v>2.300735</c:v>
                </c:pt>
                <c:pt idx="8149">
                  <c:v>2.3855729999999999</c:v>
                </c:pt>
                <c:pt idx="8150">
                  <c:v>2.31765</c:v>
                </c:pt>
                <c:pt idx="8151">
                  <c:v>2.3828260000000001</c:v>
                </c:pt>
                <c:pt idx="8152">
                  <c:v>2.2236050000000001</c:v>
                </c:pt>
                <c:pt idx="8153">
                  <c:v>2.3526099999999999</c:v>
                </c:pt>
                <c:pt idx="8154">
                  <c:v>2.1606239999999999</c:v>
                </c:pt>
                <c:pt idx="8155">
                  <c:v>2.2630759999999999</c:v>
                </c:pt>
                <c:pt idx="8156">
                  <c:v>2.1496409999999999</c:v>
                </c:pt>
                <c:pt idx="8157">
                  <c:v>2.2098439999999999</c:v>
                </c:pt>
                <c:pt idx="8158">
                  <c:v>2.179055</c:v>
                </c:pt>
                <c:pt idx="8159">
                  <c:v>2.3431489999999999</c:v>
                </c:pt>
                <c:pt idx="8160">
                  <c:v>2.2290909999999999</c:v>
                </c:pt>
                <c:pt idx="8161">
                  <c:v>2.2993709999999998</c:v>
                </c:pt>
                <c:pt idx="8162">
                  <c:v>2.384226</c:v>
                </c:pt>
                <c:pt idx="8163">
                  <c:v>2.1982520000000001</c:v>
                </c:pt>
                <c:pt idx="8164">
                  <c:v>2.2309749999999999</c:v>
                </c:pt>
                <c:pt idx="8165">
                  <c:v>2.1157529999999998</c:v>
                </c:pt>
                <c:pt idx="8166">
                  <c:v>2.4131459999999998</c:v>
                </c:pt>
                <c:pt idx="8167">
                  <c:v>2.368522</c:v>
                </c:pt>
                <c:pt idx="8168">
                  <c:v>2.1744680000000001</c:v>
                </c:pt>
                <c:pt idx="8169">
                  <c:v>2.2529119999999998</c:v>
                </c:pt>
                <c:pt idx="8170">
                  <c:v>2.172507</c:v>
                </c:pt>
                <c:pt idx="8171">
                  <c:v>2.3504230000000002</c:v>
                </c:pt>
                <c:pt idx="8172">
                  <c:v>2.1617000000000002</c:v>
                </c:pt>
                <c:pt idx="8173">
                  <c:v>2.407867</c:v>
                </c:pt>
                <c:pt idx="8174">
                  <c:v>2.2914599999999998</c:v>
                </c:pt>
                <c:pt idx="8175">
                  <c:v>2.584333</c:v>
                </c:pt>
                <c:pt idx="8176">
                  <c:v>2.258912</c:v>
                </c:pt>
                <c:pt idx="8177">
                  <c:v>2.30152</c:v>
                </c:pt>
                <c:pt idx="8178">
                  <c:v>2.2849970000000002</c:v>
                </c:pt>
                <c:pt idx="8179">
                  <c:v>2.4504790000000001</c:v>
                </c:pt>
                <c:pt idx="8180">
                  <c:v>2.3165259999999996</c:v>
                </c:pt>
                <c:pt idx="8181">
                  <c:v>2.1509260000000001</c:v>
                </c:pt>
                <c:pt idx="8182">
                  <c:v>2.3744990000000001</c:v>
                </c:pt>
                <c:pt idx="8183">
                  <c:v>2.4350050000000003</c:v>
                </c:pt>
                <c:pt idx="8184">
                  <c:v>2.4881470000000001</c:v>
                </c:pt>
                <c:pt idx="8185">
                  <c:v>2.2821440000000002</c:v>
                </c:pt>
                <c:pt idx="8186">
                  <c:v>2.570703</c:v>
                </c:pt>
                <c:pt idx="8187">
                  <c:v>2.8489260000000001</c:v>
                </c:pt>
                <c:pt idx="8188">
                  <c:v>2.4786049999999999</c:v>
                </c:pt>
                <c:pt idx="8189">
                  <c:v>2.36151</c:v>
                </c:pt>
                <c:pt idx="8190">
                  <c:v>2.25996</c:v>
                </c:pt>
                <c:pt idx="8191">
                  <c:v>2.0996300000000003</c:v>
                </c:pt>
                <c:pt idx="8192">
                  <c:v>2.2909120000000001</c:v>
                </c:pt>
                <c:pt idx="8193">
                  <c:v>2.2327919999999999</c:v>
                </c:pt>
                <c:pt idx="8194">
                  <c:v>2.3348260000000001</c:v>
                </c:pt>
                <c:pt idx="8195">
                  <c:v>2.1494599999999999</c:v>
                </c:pt>
                <c:pt idx="8196">
                  <c:v>2.1576010000000001</c:v>
                </c:pt>
                <c:pt idx="8197">
                  <c:v>2.1787909999999999</c:v>
                </c:pt>
                <c:pt idx="8198">
                  <c:v>2.2456550000000002</c:v>
                </c:pt>
                <c:pt idx="8199">
                  <c:v>2.1093580000000003</c:v>
                </c:pt>
                <c:pt idx="8200">
                  <c:v>2.2021199999999999</c:v>
                </c:pt>
                <c:pt idx="8201">
                  <c:v>2.4251800000000001</c:v>
                </c:pt>
                <c:pt idx="8202">
                  <c:v>2.4725769999999998</c:v>
                </c:pt>
                <c:pt idx="8203">
                  <c:v>2.4025820000000002</c:v>
                </c:pt>
                <c:pt idx="8204">
                  <c:v>2.599818</c:v>
                </c:pt>
                <c:pt idx="8205">
                  <c:v>2.8503769999999999</c:v>
                </c:pt>
                <c:pt idx="8206">
                  <c:v>2.7500879999999999</c:v>
                </c:pt>
                <c:pt idx="8207">
                  <c:v>2.8815010000000001</c:v>
                </c:pt>
                <c:pt idx="8208">
                  <c:v>2.7560669999999998</c:v>
                </c:pt>
                <c:pt idx="8209">
                  <c:v>2.6397880000000002</c:v>
                </c:pt>
                <c:pt idx="8210">
                  <c:v>2.6260119999999998</c:v>
                </c:pt>
                <c:pt idx="8211">
                  <c:v>2.5975609999999998</c:v>
                </c:pt>
                <c:pt idx="8212">
                  <c:v>2.5671979999999999</c:v>
                </c:pt>
                <c:pt idx="8213">
                  <c:v>2.5181959999999997</c:v>
                </c:pt>
                <c:pt idx="8214">
                  <c:v>2.7168459999999999</c:v>
                </c:pt>
                <c:pt idx="8215">
                  <c:v>2.6571579999999999</c:v>
                </c:pt>
                <c:pt idx="8216">
                  <c:v>2.5924639999999997</c:v>
                </c:pt>
                <c:pt idx="8217">
                  <c:v>2.7065889999999997</c:v>
                </c:pt>
                <c:pt idx="8218">
                  <c:v>2.7098070000000001</c:v>
                </c:pt>
                <c:pt idx="8219">
                  <c:v>2.7009400000000001</c:v>
                </c:pt>
                <c:pt idx="8220">
                  <c:v>2.4203809999999999</c:v>
                </c:pt>
                <c:pt idx="8221">
                  <c:v>2.3063419999999999</c:v>
                </c:pt>
                <c:pt idx="8222">
                  <c:v>2.5211980000000001</c:v>
                </c:pt>
                <c:pt idx="8223">
                  <c:v>2.4241160000000002</c:v>
                </c:pt>
                <c:pt idx="8224">
                  <c:v>2.6838769999999998</c:v>
                </c:pt>
                <c:pt idx="8225">
                  <c:v>2.462764</c:v>
                </c:pt>
                <c:pt idx="8226">
                  <c:v>2.3696320000000002</c:v>
                </c:pt>
                <c:pt idx="8227">
                  <c:v>2.7844660000000001</c:v>
                </c:pt>
                <c:pt idx="8228">
                  <c:v>2.4541379999999999</c:v>
                </c:pt>
                <c:pt idx="8229">
                  <c:v>2.40232</c:v>
                </c:pt>
                <c:pt idx="8230">
                  <c:v>2.9531879999999999</c:v>
                </c:pt>
                <c:pt idx="8231">
                  <c:v>2.5965339999999997</c:v>
                </c:pt>
                <c:pt idx="8232">
                  <c:v>2.306117</c:v>
                </c:pt>
                <c:pt idx="8233">
                  <c:v>2.6288390000000001</c:v>
                </c:pt>
                <c:pt idx="8234">
                  <c:v>2.6591589999999998</c:v>
                </c:pt>
                <c:pt idx="8235">
                  <c:v>2.7510289999999999</c:v>
                </c:pt>
                <c:pt idx="8236">
                  <c:v>2.922752</c:v>
                </c:pt>
                <c:pt idx="8237">
                  <c:v>2.7539819999999997</c:v>
                </c:pt>
                <c:pt idx="8238">
                  <c:v>2.6022640000000004</c:v>
                </c:pt>
                <c:pt idx="8239">
                  <c:v>2.8183500000000001</c:v>
                </c:pt>
                <c:pt idx="8240">
                  <c:v>2.667135</c:v>
                </c:pt>
                <c:pt idx="8241">
                  <c:v>2.2451889999999999</c:v>
                </c:pt>
                <c:pt idx="8242">
                  <c:v>2.5878630000000005</c:v>
                </c:pt>
                <c:pt idx="8243">
                  <c:v>2.4671650000000001</c:v>
                </c:pt>
                <c:pt idx="8244">
                  <c:v>2.381821</c:v>
                </c:pt>
                <c:pt idx="8245">
                  <c:v>2.4972300000000001</c:v>
                </c:pt>
                <c:pt idx="8246">
                  <c:v>2.4208799999999999</c:v>
                </c:pt>
                <c:pt idx="8247">
                  <c:v>2.2241530000000003</c:v>
                </c:pt>
                <c:pt idx="8248">
                  <c:v>2.5648819999999999</c:v>
                </c:pt>
                <c:pt idx="8249">
                  <c:v>2.5122200000000001</c:v>
                </c:pt>
                <c:pt idx="8250">
                  <c:v>2.6162909999999999</c:v>
                </c:pt>
                <c:pt idx="8251">
                  <c:v>2.7735539999999999</c:v>
                </c:pt>
                <c:pt idx="8252">
                  <c:v>2.3081640000000001</c:v>
                </c:pt>
                <c:pt idx="8253">
                  <c:v>2.4083769999999998</c:v>
                </c:pt>
                <c:pt idx="8254">
                  <c:v>2.1960039999999998</c:v>
                </c:pt>
                <c:pt idx="8255">
                  <c:v>2.3724059999999998</c:v>
                </c:pt>
                <c:pt idx="8256">
                  <c:v>2.1164900000000002</c:v>
                </c:pt>
                <c:pt idx="8257">
                  <c:v>2.0706910000000001</c:v>
                </c:pt>
                <c:pt idx="8258">
                  <c:v>2.5521989999999999</c:v>
                </c:pt>
                <c:pt idx="8259">
                  <c:v>2.5292890000000003</c:v>
                </c:pt>
                <c:pt idx="8260">
                  <c:v>2.2208589999999999</c:v>
                </c:pt>
                <c:pt idx="8261">
                  <c:v>2.0840490000000003</c:v>
                </c:pt>
                <c:pt idx="8262">
                  <c:v>2.2967330000000001</c:v>
                </c:pt>
                <c:pt idx="8263">
                  <c:v>2.2401719999999998</c:v>
                </c:pt>
                <c:pt idx="8264">
                  <c:v>2.3095590000000001</c:v>
                </c:pt>
                <c:pt idx="8265">
                  <c:v>2.7708159999999999</c:v>
                </c:pt>
                <c:pt idx="8266">
                  <c:v>2.2073970000000003</c:v>
                </c:pt>
                <c:pt idx="8267">
                  <c:v>2.3408920000000002</c:v>
                </c:pt>
                <c:pt idx="8268">
                  <c:v>2.3641680000000003</c:v>
                </c:pt>
                <c:pt idx="8269">
                  <c:v>2.429878</c:v>
                </c:pt>
                <c:pt idx="8270">
                  <c:v>2.2399200000000001</c:v>
                </c:pt>
                <c:pt idx="8271">
                  <c:v>2.0495959999999998</c:v>
                </c:pt>
                <c:pt idx="8272">
                  <c:v>2.1794849999999997</c:v>
                </c:pt>
                <c:pt idx="8273">
                  <c:v>2.5469219999999999</c:v>
                </c:pt>
                <c:pt idx="8274">
                  <c:v>2.3385959999999999</c:v>
                </c:pt>
                <c:pt idx="8275">
                  <c:v>1.9348109999999998</c:v>
                </c:pt>
                <c:pt idx="8276">
                  <c:v>2.6154790000000001</c:v>
                </c:pt>
                <c:pt idx="8277">
                  <c:v>2.3192560000000002</c:v>
                </c:pt>
                <c:pt idx="8278">
                  <c:v>2.477741</c:v>
                </c:pt>
                <c:pt idx="8279">
                  <c:v>2.3861599999999998</c:v>
                </c:pt>
                <c:pt idx="8280">
                  <c:v>2.4157090000000001</c:v>
                </c:pt>
                <c:pt idx="8281">
                  <c:v>2.5935799999999998</c:v>
                </c:pt>
                <c:pt idx="8282">
                  <c:v>2.2274319999999999</c:v>
                </c:pt>
                <c:pt idx="8283">
                  <c:v>2.5118179999999999</c:v>
                </c:pt>
                <c:pt idx="8284">
                  <c:v>2.5103009999999997</c:v>
                </c:pt>
                <c:pt idx="8285">
                  <c:v>2.421538</c:v>
                </c:pt>
                <c:pt idx="8286">
                  <c:v>2.3264659999999999</c:v>
                </c:pt>
                <c:pt idx="8287">
                  <c:v>2.7788490000000001</c:v>
                </c:pt>
                <c:pt idx="8288">
                  <c:v>2.6203409999999998</c:v>
                </c:pt>
                <c:pt idx="8289">
                  <c:v>2.7316770000000004</c:v>
                </c:pt>
                <c:pt idx="8290">
                  <c:v>2.170938</c:v>
                </c:pt>
                <c:pt idx="8291">
                  <c:v>2.4168690000000002</c:v>
                </c:pt>
                <c:pt idx="8292">
                  <c:v>2.5403170000000004</c:v>
                </c:pt>
                <c:pt idx="8293">
                  <c:v>2.2806120000000001</c:v>
                </c:pt>
                <c:pt idx="8294">
                  <c:v>2.3276859999999999</c:v>
                </c:pt>
                <c:pt idx="8295">
                  <c:v>2.2178230000000001</c:v>
                </c:pt>
                <c:pt idx="8296">
                  <c:v>2.073</c:v>
                </c:pt>
                <c:pt idx="8297">
                  <c:v>2.2214290000000001</c:v>
                </c:pt>
                <c:pt idx="8298">
                  <c:v>2.2718699999999998</c:v>
                </c:pt>
                <c:pt idx="8299">
                  <c:v>2.2834219999999998</c:v>
                </c:pt>
                <c:pt idx="8300">
                  <c:v>2.266788</c:v>
                </c:pt>
                <c:pt idx="8301">
                  <c:v>2.3302049999999999</c:v>
                </c:pt>
                <c:pt idx="8302">
                  <c:v>2.219938</c:v>
                </c:pt>
                <c:pt idx="8303">
                  <c:v>1.9526430000000001</c:v>
                </c:pt>
                <c:pt idx="8304">
                  <c:v>2.4452029999999998</c:v>
                </c:pt>
                <c:pt idx="8305">
                  <c:v>2.3081199999999997</c:v>
                </c:pt>
                <c:pt idx="8306">
                  <c:v>2.4089169999999998</c:v>
                </c:pt>
                <c:pt idx="8307">
                  <c:v>2.2169600000000003</c:v>
                </c:pt>
                <c:pt idx="8308">
                  <c:v>2.2551619999999999</c:v>
                </c:pt>
                <c:pt idx="8309">
                  <c:v>2.3067570000000002</c:v>
                </c:pt>
                <c:pt idx="8310">
                  <c:v>2.095815</c:v>
                </c:pt>
                <c:pt idx="8311">
                  <c:v>2.3122769999999999</c:v>
                </c:pt>
                <c:pt idx="8312">
                  <c:v>2.2333829999999999</c:v>
                </c:pt>
                <c:pt idx="8313">
                  <c:v>2.3796270000000002</c:v>
                </c:pt>
                <c:pt idx="8314">
                  <c:v>2.3881519999999998</c:v>
                </c:pt>
                <c:pt idx="8315">
                  <c:v>2.3737050000000002</c:v>
                </c:pt>
                <c:pt idx="8316">
                  <c:v>2.4731350000000001</c:v>
                </c:pt>
                <c:pt idx="8317">
                  <c:v>2.2615639999999999</c:v>
                </c:pt>
                <c:pt idx="8318">
                  <c:v>2.3325640000000001</c:v>
                </c:pt>
                <c:pt idx="8319">
                  <c:v>2.1132420000000001</c:v>
                </c:pt>
                <c:pt idx="8320">
                  <c:v>2.3132169999999999</c:v>
                </c:pt>
                <c:pt idx="8321">
                  <c:v>2.2138179999999998</c:v>
                </c:pt>
                <c:pt idx="8322">
                  <c:v>2.3752339999999998</c:v>
                </c:pt>
                <c:pt idx="8323">
                  <c:v>2.1856409999999999</c:v>
                </c:pt>
                <c:pt idx="8324">
                  <c:v>2.334076</c:v>
                </c:pt>
                <c:pt idx="8325">
                  <c:v>2.461201</c:v>
                </c:pt>
                <c:pt idx="8326">
                  <c:v>2.5230920000000001</c:v>
                </c:pt>
                <c:pt idx="8327">
                  <c:v>2.3705000000000003</c:v>
                </c:pt>
                <c:pt idx="8328">
                  <c:v>2.3795799999999998</c:v>
                </c:pt>
                <c:pt idx="8329">
                  <c:v>2.2272479999999999</c:v>
                </c:pt>
                <c:pt idx="8330">
                  <c:v>2.2879199999999997</c:v>
                </c:pt>
                <c:pt idx="8331">
                  <c:v>1.974251</c:v>
                </c:pt>
                <c:pt idx="8332">
                  <c:v>2.1183809999999998</c:v>
                </c:pt>
                <c:pt idx="8333">
                  <c:v>2.174436</c:v>
                </c:pt>
                <c:pt idx="8334">
                  <c:v>2.2175919999999998</c:v>
                </c:pt>
                <c:pt idx="8335">
                  <c:v>2.1246179999999999</c:v>
                </c:pt>
                <c:pt idx="8336">
                  <c:v>2.1564549999999998</c:v>
                </c:pt>
                <c:pt idx="8337">
                  <c:v>2.052718</c:v>
                </c:pt>
                <c:pt idx="8338">
                  <c:v>1.9277980000000001</c:v>
                </c:pt>
                <c:pt idx="8339">
                  <c:v>2.1499699999999997</c:v>
                </c:pt>
                <c:pt idx="8340">
                  <c:v>2.041439</c:v>
                </c:pt>
                <c:pt idx="8341">
                  <c:v>2.1632530000000001</c:v>
                </c:pt>
                <c:pt idx="8342">
                  <c:v>2.1496140000000001</c:v>
                </c:pt>
                <c:pt idx="8343">
                  <c:v>2.2297549999999999</c:v>
                </c:pt>
                <c:pt idx="8344">
                  <c:v>2.2683260000000001</c:v>
                </c:pt>
                <c:pt idx="8345">
                  <c:v>2.171888</c:v>
                </c:pt>
                <c:pt idx="8346">
                  <c:v>2.4052760000000002</c:v>
                </c:pt>
                <c:pt idx="8347">
                  <c:v>2.3320810000000001</c:v>
                </c:pt>
                <c:pt idx="8348">
                  <c:v>2.4826730000000001</c:v>
                </c:pt>
                <c:pt idx="8349">
                  <c:v>2.3541880000000002</c:v>
                </c:pt>
                <c:pt idx="8350">
                  <c:v>2.1970010000000002</c:v>
                </c:pt>
                <c:pt idx="8351">
                  <c:v>2.3963590000000003</c:v>
                </c:pt>
                <c:pt idx="8352">
                  <c:v>2.2308080000000001</c:v>
                </c:pt>
                <c:pt idx="8353">
                  <c:v>2.3813789999999999</c:v>
                </c:pt>
                <c:pt idx="8354">
                  <c:v>2.4192749999999998</c:v>
                </c:pt>
                <c:pt idx="8355">
                  <c:v>2.3861479999999999</c:v>
                </c:pt>
                <c:pt idx="8356">
                  <c:v>2.6993810000000003</c:v>
                </c:pt>
                <c:pt idx="8357">
                  <c:v>2.7665420000000003</c:v>
                </c:pt>
                <c:pt idx="8358">
                  <c:v>2.279182</c:v>
                </c:pt>
                <c:pt idx="8359">
                  <c:v>2.2923610000000001</c:v>
                </c:pt>
                <c:pt idx="8360">
                  <c:v>2.3433200000000003</c:v>
                </c:pt>
                <c:pt idx="8361">
                  <c:v>2.3688440000000002</c:v>
                </c:pt>
                <c:pt idx="8362">
                  <c:v>2.35175</c:v>
                </c:pt>
                <c:pt idx="8363">
                  <c:v>2.3461860000000003</c:v>
                </c:pt>
                <c:pt idx="8364">
                  <c:v>2.44</c:v>
                </c:pt>
                <c:pt idx="8365">
                  <c:v>2.4377140000000002</c:v>
                </c:pt>
                <c:pt idx="8366">
                  <c:v>2.2427009999999998</c:v>
                </c:pt>
                <c:pt idx="8367">
                  <c:v>2.691926</c:v>
                </c:pt>
                <c:pt idx="8368">
                  <c:v>2.8285729999999996</c:v>
                </c:pt>
                <c:pt idx="8369">
                  <c:v>2.1379480000000002</c:v>
                </c:pt>
                <c:pt idx="8370">
                  <c:v>2.4733879999999999</c:v>
                </c:pt>
                <c:pt idx="8371">
                  <c:v>2.3728449999999999</c:v>
                </c:pt>
                <c:pt idx="8372">
                  <c:v>2.380023</c:v>
                </c:pt>
                <c:pt idx="8373">
                  <c:v>2.4900320000000002</c:v>
                </c:pt>
                <c:pt idx="8374">
                  <c:v>2.401373</c:v>
                </c:pt>
                <c:pt idx="8375">
                  <c:v>2.6855000000000002</c:v>
                </c:pt>
                <c:pt idx="8376">
                  <c:v>2.4287520000000002</c:v>
                </c:pt>
                <c:pt idx="8377">
                  <c:v>2.7674609999999999</c:v>
                </c:pt>
                <c:pt idx="8378">
                  <c:v>2.279566</c:v>
                </c:pt>
                <c:pt idx="8379">
                  <c:v>2.2883439999999999</c:v>
                </c:pt>
                <c:pt idx="8380">
                  <c:v>2.461255</c:v>
                </c:pt>
                <c:pt idx="8381">
                  <c:v>2.5547760000000004</c:v>
                </c:pt>
                <c:pt idx="8382">
                  <c:v>2.461452</c:v>
                </c:pt>
                <c:pt idx="8383">
                  <c:v>2.3668070000000001</c:v>
                </c:pt>
                <c:pt idx="8384">
                  <c:v>2.4050150000000001</c:v>
                </c:pt>
                <c:pt idx="8385">
                  <c:v>2.2222490000000001</c:v>
                </c:pt>
                <c:pt idx="8386">
                  <c:v>2.2400990000000003</c:v>
                </c:pt>
                <c:pt idx="8387">
                  <c:v>2.0421300000000002</c:v>
                </c:pt>
                <c:pt idx="8388">
                  <c:v>2.2138439999999999</c:v>
                </c:pt>
                <c:pt idx="8389">
                  <c:v>2.1103149999999999</c:v>
                </c:pt>
                <c:pt idx="8390">
                  <c:v>2.3162920000000002</c:v>
                </c:pt>
                <c:pt idx="8391">
                  <c:v>2.281628</c:v>
                </c:pt>
                <c:pt idx="8392">
                  <c:v>2.185362</c:v>
                </c:pt>
                <c:pt idx="8393">
                  <c:v>2.201873</c:v>
                </c:pt>
                <c:pt idx="8394">
                  <c:v>2.095189</c:v>
                </c:pt>
                <c:pt idx="8395">
                  <c:v>2.2256870000000002</c:v>
                </c:pt>
                <c:pt idx="8396">
                  <c:v>2.1767099999999999</c:v>
                </c:pt>
                <c:pt idx="8397">
                  <c:v>2.0834829999999998</c:v>
                </c:pt>
                <c:pt idx="8398">
                  <c:v>1.9234780000000002</c:v>
                </c:pt>
                <c:pt idx="8399">
                  <c:v>2.5014659999999997</c:v>
                </c:pt>
                <c:pt idx="8400">
                  <c:v>2.311267</c:v>
                </c:pt>
                <c:pt idx="8401">
                  <c:v>2.5984160000000003</c:v>
                </c:pt>
                <c:pt idx="8402">
                  <c:v>2.2953790000000001</c:v>
                </c:pt>
                <c:pt idx="8403">
                  <c:v>2.5405519999999999</c:v>
                </c:pt>
                <c:pt idx="8404">
                  <c:v>2.3645199999999997</c:v>
                </c:pt>
                <c:pt idx="8405">
                  <c:v>2.369164</c:v>
                </c:pt>
                <c:pt idx="8406">
                  <c:v>2.4958070000000001</c:v>
                </c:pt>
                <c:pt idx="8407">
                  <c:v>2.3558349999999999</c:v>
                </c:pt>
                <c:pt idx="8408">
                  <c:v>2.2465850000000001</c:v>
                </c:pt>
                <c:pt idx="8409">
                  <c:v>2.1454309999999999</c:v>
                </c:pt>
                <c:pt idx="8410">
                  <c:v>2.156695</c:v>
                </c:pt>
                <c:pt idx="8411">
                  <c:v>2.4761859999999998</c:v>
                </c:pt>
                <c:pt idx="8412">
                  <c:v>1.8109320000000002</c:v>
                </c:pt>
                <c:pt idx="8413">
                  <c:v>2.3192050000000002</c:v>
                </c:pt>
                <c:pt idx="8414">
                  <c:v>2.4363139999999999</c:v>
                </c:pt>
                <c:pt idx="8415">
                  <c:v>2.0095809999999998</c:v>
                </c:pt>
                <c:pt idx="8416">
                  <c:v>1.8120270000000001</c:v>
                </c:pt>
                <c:pt idx="8417">
                  <c:v>2.3434879999999998</c:v>
                </c:pt>
                <c:pt idx="8418">
                  <c:v>2.1561379999999999</c:v>
                </c:pt>
                <c:pt idx="8419">
                  <c:v>2.6758559999999996</c:v>
                </c:pt>
                <c:pt idx="8420">
                  <c:v>2.751172</c:v>
                </c:pt>
                <c:pt idx="8421">
                  <c:v>2.4905520000000001</c:v>
                </c:pt>
                <c:pt idx="8422">
                  <c:v>1.987236</c:v>
                </c:pt>
                <c:pt idx="8423">
                  <c:v>2.0693010000000003</c:v>
                </c:pt>
                <c:pt idx="8424">
                  <c:v>2.465433</c:v>
                </c:pt>
                <c:pt idx="8425">
                  <c:v>2.2641040000000001</c:v>
                </c:pt>
                <c:pt idx="8426">
                  <c:v>2.3147180000000001</c:v>
                </c:pt>
                <c:pt idx="8427">
                  <c:v>2.3431329999999999</c:v>
                </c:pt>
                <c:pt idx="8428">
                  <c:v>2.3349549999999999</c:v>
                </c:pt>
                <c:pt idx="8429">
                  <c:v>2.379041</c:v>
                </c:pt>
                <c:pt idx="8430">
                  <c:v>2.3822209999999999</c:v>
                </c:pt>
                <c:pt idx="8431">
                  <c:v>2.3396719999999998</c:v>
                </c:pt>
                <c:pt idx="8432">
                  <c:v>2.485379</c:v>
                </c:pt>
                <c:pt idx="8433">
                  <c:v>2.068946</c:v>
                </c:pt>
                <c:pt idx="8434">
                  <c:v>2.1401669999999999</c:v>
                </c:pt>
                <c:pt idx="8435">
                  <c:v>2.1942390000000001</c:v>
                </c:pt>
                <c:pt idx="8436">
                  <c:v>2.2466340000000002</c:v>
                </c:pt>
                <c:pt idx="8437">
                  <c:v>2.1045210000000001</c:v>
                </c:pt>
                <c:pt idx="8438">
                  <c:v>2.2382209999999998</c:v>
                </c:pt>
                <c:pt idx="8439">
                  <c:v>2.2650399999999999</c:v>
                </c:pt>
                <c:pt idx="8440">
                  <c:v>2.0640739999999997</c:v>
                </c:pt>
                <c:pt idx="8441">
                  <c:v>2.2275469999999999</c:v>
                </c:pt>
                <c:pt idx="8442">
                  <c:v>2.205498</c:v>
                </c:pt>
                <c:pt idx="8443">
                  <c:v>2.4380989999999998</c:v>
                </c:pt>
                <c:pt idx="8444">
                  <c:v>2.0328180000000002</c:v>
                </c:pt>
                <c:pt idx="8445">
                  <c:v>2.513026</c:v>
                </c:pt>
                <c:pt idx="8446">
                  <c:v>2.3174710000000003</c:v>
                </c:pt>
                <c:pt idx="8447">
                  <c:v>2.2882449999999999</c:v>
                </c:pt>
                <c:pt idx="8448">
                  <c:v>2.302851</c:v>
                </c:pt>
                <c:pt idx="8449">
                  <c:v>2.3676050000000002</c:v>
                </c:pt>
                <c:pt idx="8450">
                  <c:v>2.096444</c:v>
                </c:pt>
                <c:pt idx="8451">
                  <c:v>2.2898489999999998</c:v>
                </c:pt>
                <c:pt idx="8452">
                  <c:v>2.302953</c:v>
                </c:pt>
                <c:pt idx="8453">
                  <c:v>2.479352</c:v>
                </c:pt>
                <c:pt idx="8454">
                  <c:v>2.3593009999999999</c:v>
                </c:pt>
                <c:pt idx="8455">
                  <c:v>2.2330710000000003</c:v>
                </c:pt>
                <c:pt idx="8456">
                  <c:v>2.1811959999999999</c:v>
                </c:pt>
                <c:pt idx="8457">
                  <c:v>2.5281379999999998</c:v>
                </c:pt>
                <c:pt idx="8458">
                  <c:v>2.2862610000000001</c:v>
                </c:pt>
                <c:pt idx="8459">
                  <c:v>2.2267519999999998</c:v>
                </c:pt>
                <c:pt idx="8460">
                  <c:v>2.2830599999999999</c:v>
                </c:pt>
                <c:pt idx="8461">
                  <c:v>2.160317</c:v>
                </c:pt>
                <c:pt idx="8462">
                  <c:v>2.211017</c:v>
                </c:pt>
                <c:pt idx="8463">
                  <c:v>2.2591549999999998</c:v>
                </c:pt>
                <c:pt idx="8464">
                  <c:v>2.1961089999999999</c:v>
                </c:pt>
                <c:pt idx="8465">
                  <c:v>2.238629</c:v>
                </c:pt>
                <c:pt idx="8466">
                  <c:v>2.2352030000000003</c:v>
                </c:pt>
                <c:pt idx="8467">
                  <c:v>2.3619950000000003</c:v>
                </c:pt>
                <c:pt idx="8468">
                  <c:v>2.4779369999999998</c:v>
                </c:pt>
                <c:pt idx="8469">
                  <c:v>2.24403</c:v>
                </c:pt>
                <c:pt idx="8470">
                  <c:v>2.5669930000000001</c:v>
                </c:pt>
                <c:pt idx="8471">
                  <c:v>2.4813299999999998</c:v>
                </c:pt>
                <c:pt idx="8472">
                  <c:v>2.1438440000000001</c:v>
                </c:pt>
                <c:pt idx="8473">
                  <c:v>2.3297209999999997</c:v>
                </c:pt>
                <c:pt idx="8474">
                  <c:v>2.2894419999999998</c:v>
                </c:pt>
                <c:pt idx="8475">
                  <c:v>2.3507199999999999</c:v>
                </c:pt>
                <c:pt idx="8476">
                  <c:v>2.3115299999999999</c:v>
                </c:pt>
                <c:pt idx="8477">
                  <c:v>2.2665129999999998</c:v>
                </c:pt>
                <c:pt idx="8478">
                  <c:v>2.2968679999999999</c:v>
                </c:pt>
                <c:pt idx="8479">
                  <c:v>2.3095189999999999</c:v>
                </c:pt>
                <c:pt idx="8480">
                  <c:v>2.3507720000000001</c:v>
                </c:pt>
                <c:pt idx="8481">
                  <c:v>2.5204959999999996</c:v>
                </c:pt>
                <c:pt idx="8482">
                  <c:v>2.6407479999999999</c:v>
                </c:pt>
                <c:pt idx="8483">
                  <c:v>2.3414700000000002</c:v>
                </c:pt>
                <c:pt idx="8484">
                  <c:v>2.5558930000000002</c:v>
                </c:pt>
                <c:pt idx="8485">
                  <c:v>2.5317560000000001</c:v>
                </c:pt>
                <c:pt idx="8486">
                  <c:v>2.4752930000000002</c:v>
                </c:pt>
                <c:pt idx="8487">
                  <c:v>2.4769570000000001</c:v>
                </c:pt>
                <c:pt idx="8488">
                  <c:v>2.6266099999999999</c:v>
                </c:pt>
                <c:pt idx="8489">
                  <c:v>2.6347839999999998</c:v>
                </c:pt>
                <c:pt idx="8490">
                  <c:v>2.5107849999999998</c:v>
                </c:pt>
                <c:pt idx="8491">
                  <c:v>2.474529</c:v>
                </c:pt>
                <c:pt idx="8492">
                  <c:v>2.4217170000000001</c:v>
                </c:pt>
                <c:pt idx="8493">
                  <c:v>2.6754689999999997</c:v>
                </c:pt>
                <c:pt idx="8494">
                  <c:v>2.6555140000000002</c:v>
                </c:pt>
                <c:pt idx="8495">
                  <c:v>2.3996709999999997</c:v>
                </c:pt>
                <c:pt idx="8496">
                  <c:v>2.3724990000000004</c:v>
                </c:pt>
                <c:pt idx="8497">
                  <c:v>2.4789630000000002</c:v>
                </c:pt>
                <c:pt idx="8498">
                  <c:v>2.3338410000000001</c:v>
                </c:pt>
                <c:pt idx="8499">
                  <c:v>2.2072080000000001</c:v>
                </c:pt>
                <c:pt idx="8500">
                  <c:v>2.4414959999999999</c:v>
                </c:pt>
                <c:pt idx="8501">
                  <c:v>2.3332729999999997</c:v>
                </c:pt>
                <c:pt idx="8502">
                  <c:v>2.2462019999999998</c:v>
                </c:pt>
                <c:pt idx="8503">
                  <c:v>2.432274</c:v>
                </c:pt>
                <c:pt idx="8504">
                  <c:v>2.2296679999999998</c:v>
                </c:pt>
                <c:pt idx="8505">
                  <c:v>2.4831479999999999</c:v>
                </c:pt>
                <c:pt idx="8506">
                  <c:v>2.5639459999999996</c:v>
                </c:pt>
                <c:pt idx="8507">
                  <c:v>2.5080429999999998</c:v>
                </c:pt>
                <c:pt idx="8508">
                  <c:v>2.1514959999999999</c:v>
                </c:pt>
                <c:pt idx="8509">
                  <c:v>2.388639</c:v>
                </c:pt>
                <c:pt idx="8510">
                  <c:v>2.6059450000000002</c:v>
                </c:pt>
                <c:pt idx="8511">
                  <c:v>2.378962</c:v>
                </c:pt>
                <c:pt idx="8512">
                  <c:v>2.3656329999999999</c:v>
                </c:pt>
                <c:pt idx="8513">
                  <c:v>2.4530729999999998</c:v>
                </c:pt>
                <c:pt idx="8514">
                  <c:v>2.6063679999999998</c:v>
                </c:pt>
                <c:pt idx="8515">
                  <c:v>2.409071</c:v>
                </c:pt>
                <c:pt idx="8516">
                  <c:v>2.2506529999999998</c:v>
                </c:pt>
                <c:pt idx="8517">
                  <c:v>2.4326790000000003</c:v>
                </c:pt>
                <c:pt idx="8518">
                  <c:v>2.4448909999999997</c:v>
                </c:pt>
                <c:pt idx="8519">
                  <c:v>2.3124950000000002</c:v>
                </c:pt>
                <c:pt idx="8520">
                  <c:v>2.3465720000000001</c:v>
                </c:pt>
                <c:pt idx="8521">
                  <c:v>2.4882779999999998</c:v>
                </c:pt>
                <c:pt idx="8522">
                  <c:v>2.2210679999999998</c:v>
                </c:pt>
                <c:pt idx="8523">
                  <c:v>2.3434349999999999</c:v>
                </c:pt>
                <c:pt idx="8524">
                  <c:v>2.3481320000000001</c:v>
                </c:pt>
                <c:pt idx="8525">
                  <c:v>2.686007</c:v>
                </c:pt>
                <c:pt idx="8526">
                  <c:v>2.3935949999999999</c:v>
                </c:pt>
                <c:pt idx="8527">
                  <c:v>2.3572090000000001</c:v>
                </c:pt>
                <c:pt idx="8528">
                  <c:v>2.38713</c:v>
                </c:pt>
                <c:pt idx="8529">
                  <c:v>2.4932380000000003</c:v>
                </c:pt>
                <c:pt idx="8530">
                  <c:v>2.4168349999999998</c:v>
                </c:pt>
                <c:pt idx="8531">
                  <c:v>2.4410689999999997</c:v>
                </c:pt>
                <c:pt idx="8532">
                  <c:v>2.8563709999999998</c:v>
                </c:pt>
                <c:pt idx="8533">
                  <c:v>2.158941</c:v>
                </c:pt>
                <c:pt idx="8534">
                  <c:v>2.304675</c:v>
                </c:pt>
                <c:pt idx="8535">
                  <c:v>2.58066</c:v>
                </c:pt>
                <c:pt idx="8536">
                  <c:v>2.7165909999999998</c:v>
                </c:pt>
                <c:pt idx="8537">
                  <c:v>2.2458839999999998</c:v>
                </c:pt>
                <c:pt idx="8538">
                  <c:v>2.6638549999999999</c:v>
                </c:pt>
                <c:pt idx="8539">
                  <c:v>2.5291930000000002</c:v>
                </c:pt>
                <c:pt idx="8540">
                  <c:v>2.6017439999999996</c:v>
                </c:pt>
                <c:pt idx="8541">
                  <c:v>2.3837140000000003</c:v>
                </c:pt>
                <c:pt idx="8542">
                  <c:v>2.596991</c:v>
                </c:pt>
                <c:pt idx="8543">
                  <c:v>2.6231739999999997</c:v>
                </c:pt>
                <c:pt idx="8544">
                  <c:v>2.6263199999999998</c:v>
                </c:pt>
                <c:pt idx="8545">
                  <c:v>2.4695529999999999</c:v>
                </c:pt>
                <c:pt idx="8546">
                  <c:v>2.5088510000000004</c:v>
                </c:pt>
                <c:pt idx="8547">
                  <c:v>2.5576569999999998</c:v>
                </c:pt>
                <c:pt idx="8548">
                  <c:v>2.5933129999999998</c:v>
                </c:pt>
                <c:pt idx="8549">
                  <c:v>2.4967380000000001</c:v>
                </c:pt>
                <c:pt idx="8550">
                  <c:v>2.639669</c:v>
                </c:pt>
                <c:pt idx="8551">
                  <c:v>2.179789</c:v>
                </c:pt>
                <c:pt idx="8552">
                  <c:v>2.342768</c:v>
                </c:pt>
                <c:pt idx="8553">
                  <c:v>2.5744319999999998</c:v>
                </c:pt>
                <c:pt idx="8554">
                  <c:v>2.4539490000000002</c:v>
                </c:pt>
                <c:pt idx="8555">
                  <c:v>2.3551250000000001</c:v>
                </c:pt>
                <c:pt idx="8556">
                  <c:v>2.654687</c:v>
                </c:pt>
                <c:pt idx="8557">
                  <c:v>2.2027360000000002</c:v>
                </c:pt>
                <c:pt idx="8558">
                  <c:v>2.3232949999999999</c:v>
                </c:pt>
                <c:pt idx="8559">
                  <c:v>2.4241350000000002</c:v>
                </c:pt>
                <c:pt idx="8560">
                  <c:v>2.2871199999999998</c:v>
                </c:pt>
                <c:pt idx="8561">
                  <c:v>2.5383420000000001</c:v>
                </c:pt>
                <c:pt idx="8562">
                  <c:v>2.7347429999999999</c:v>
                </c:pt>
                <c:pt idx="8563">
                  <c:v>2.70384</c:v>
                </c:pt>
                <c:pt idx="8564">
                  <c:v>2.5826630000000002</c:v>
                </c:pt>
                <c:pt idx="8565">
                  <c:v>2.3850310000000001</c:v>
                </c:pt>
                <c:pt idx="8566">
                  <c:v>2.381821</c:v>
                </c:pt>
                <c:pt idx="8567">
                  <c:v>2.4271769999999999</c:v>
                </c:pt>
                <c:pt idx="8568">
                  <c:v>2.5581839999999998</c:v>
                </c:pt>
                <c:pt idx="8569">
                  <c:v>2.6254430000000002</c:v>
                </c:pt>
                <c:pt idx="8570">
                  <c:v>2.351191</c:v>
                </c:pt>
                <c:pt idx="8571">
                  <c:v>2.4310849999999999</c:v>
                </c:pt>
                <c:pt idx="8572">
                  <c:v>2.5465169999999997</c:v>
                </c:pt>
                <c:pt idx="8573">
                  <c:v>2.4955310000000002</c:v>
                </c:pt>
                <c:pt idx="8574">
                  <c:v>2.3861620000000001</c:v>
                </c:pt>
                <c:pt idx="8575">
                  <c:v>2.6984439999999998</c:v>
                </c:pt>
                <c:pt idx="8576">
                  <c:v>2.2899929999999999</c:v>
                </c:pt>
                <c:pt idx="8577">
                  <c:v>2.287846</c:v>
                </c:pt>
                <c:pt idx="8578">
                  <c:v>2.3476780000000002</c:v>
                </c:pt>
                <c:pt idx="8579">
                  <c:v>2.4865909999999998</c:v>
                </c:pt>
                <c:pt idx="8580">
                  <c:v>2.473481</c:v>
                </c:pt>
                <c:pt idx="8581">
                  <c:v>2.424919</c:v>
                </c:pt>
                <c:pt idx="8582">
                  <c:v>2.2726109999999999</c:v>
                </c:pt>
                <c:pt idx="8583">
                  <c:v>2.4093200000000001</c:v>
                </c:pt>
                <c:pt idx="8584">
                  <c:v>2.220863</c:v>
                </c:pt>
                <c:pt idx="8585">
                  <c:v>2.329475</c:v>
                </c:pt>
                <c:pt idx="8586">
                  <c:v>2.2506089999999999</c:v>
                </c:pt>
                <c:pt idx="8587">
                  <c:v>2.2951250000000001</c:v>
                </c:pt>
                <c:pt idx="8588">
                  <c:v>2.3395609999999998</c:v>
                </c:pt>
                <c:pt idx="8589">
                  <c:v>2.46008</c:v>
                </c:pt>
                <c:pt idx="8590">
                  <c:v>2.317526</c:v>
                </c:pt>
                <c:pt idx="8591">
                  <c:v>2.4215329999999997</c:v>
                </c:pt>
                <c:pt idx="8592">
                  <c:v>2.283191</c:v>
                </c:pt>
                <c:pt idx="8593">
                  <c:v>2.3383309999999997</c:v>
                </c:pt>
                <c:pt idx="8594">
                  <c:v>2.4707710000000001</c:v>
                </c:pt>
                <c:pt idx="8595">
                  <c:v>2.3739150000000002</c:v>
                </c:pt>
                <c:pt idx="8596">
                  <c:v>2.2385009999999999</c:v>
                </c:pt>
                <c:pt idx="8597">
                  <c:v>2.3767260000000001</c:v>
                </c:pt>
                <c:pt idx="8598">
                  <c:v>2.3301920000000003</c:v>
                </c:pt>
                <c:pt idx="8599">
                  <c:v>2.1577379999999997</c:v>
                </c:pt>
                <c:pt idx="8600">
                  <c:v>2.2312910000000001</c:v>
                </c:pt>
                <c:pt idx="8601">
                  <c:v>2.3069820000000001</c:v>
                </c:pt>
                <c:pt idx="8602">
                  <c:v>2.4051979999999999</c:v>
                </c:pt>
                <c:pt idx="8603">
                  <c:v>2.291223</c:v>
                </c:pt>
                <c:pt idx="8604">
                  <c:v>2.705775</c:v>
                </c:pt>
                <c:pt idx="8605">
                  <c:v>2.147284</c:v>
                </c:pt>
                <c:pt idx="8606">
                  <c:v>2.4114409999999999</c:v>
                </c:pt>
                <c:pt idx="8607">
                  <c:v>2.142633</c:v>
                </c:pt>
                <c:pt idx="8608">
                  <c:v>2.3540929999999998</c:v>
                </c:pt>
                <c:pt idx="8609">
                  <c:v>2.4365399999999999</c:v>
                </c:pt>
                <c:pt idx="8610">
                  <c:v>2.4289359999999998</c:v>
                </c:pt>
                <c:pt idx="8611">
                  <c:v>2.234429</c:v>
                </c:pt>
                <c:pt idx="8612">
                  <c:v>2.3135620000000001</c:v>
                </c:pt>
                <c:pt idx="8613">
                  <c:v>2.4330889999999998</c:v>
                </c:pt>
                <c:pt idx="8614">
                  <c:v>2.2359900000000001</c:v>
                </c:pt>
                <c:pt idx="8615">
                  <c:v>2.4515700000000002</c:v>
                </c:pt>
                <c:pt idx="8616">
                  <c:v>2.1930670000000001</c:v>
                </c:pt>
                <c:pt idx="8617">
                  <c:v>2.3037769999999997</c:v>
                </c:pt>
                <c:pt idx="8618">
                  <c:v>2.2483210000000002</c:v>
                </c:pt>
                <c:pt idx="8619">
                  <c:v>2.3477580000000002</c:v>
                </c:pt>
                <c:pt idx="8620">
                  <c:v>2.3056609999999997</c:v>
                </c:pt>
                <c:pt idx="8621">
                  <c:v>2.2902429999999998</c:v>
                </c:pt>
                <c:pt idx="8622">
                  <c:v>2.348767</c:v>
                </c:pt>
                <c:pt idx="8623">
                  <c:v>2.2504789999999999</c:v>
                </c:pt>
                <c:pt idx="8624">
                  <c:v>2.4271850000000001</c:v>
                </c:pt>
                <c:pt idx="8625">
                  <c:v>2.0581299999999998</c:v>
                </c:pt>
                <c:pt idx="8626">
                  <c:v>2.2599679999999998</c:v>
                </c:pt>
                <c:pt idx="8627">
                  <c:v>2.1797089999999999</c:v>
                </c:pt>
                <c:pt idx="8628">
                  <c:v>2.3549819999999997</c:v>
                </c:pt>
                <c:pt idx="8629">
                  <c:v>2.346622</c:v>
                </c:pt>
                <c:pt idx="8630">
                  <c:v>2.457211</c:v>
                </c:pt>
                <c:pt idx="8631">
                  <c:v>2.1649970000000001</c:v>
                </c:pt>
                <c:pt idx="8632">
                  <c:v>2.2613319999999999</c:v>
                </c:pt>
                <c:pt idx="8633">
                  <c:v>2.3860209999999999</c:v>
                </c:pt>
                <c:pt idx="8634">
                  <c:v>2.5174729999999998</c:v>
                </c:pt>
                <c:pt idx="8635">
                  <c:v>2.181378</c:v>
                </c:pt>
                <c:pt idx="8636">
                  <c:v>2.206515</c:v>
                </c:pt>
                <c:pt idx="8637">
                  <c:v>2.4493360000000002</c:v>
                </c:pt>
                <c:pt idx="8638">
                  <c:v>2.2652410000000001</c:v>
                </c:pt>
                <c:pt idx="8639">
                  <c:v>2.2021569999999997</c:v>
                </c:pt>
                <c:pt idx="8640">
                  <c:v>2.2919890000000001</c:v>
                </c:pt>
                <c:pt idx="8641">
                  <c:v>2.0850900000000001</c:v>
                </c:pt>
                <c:pt idx="8642">
                  <c:v>2.2133229999999999</c:v>
                </c:pt>
                <c:pt idx="8643">
                  <c:v>2.443918</c:v>
                </c:pt>
                <c:pt idx="8644">
                  <c:v>2.1906780000000001</c:v>
                </c:pt>
                <c:pt idx="8645">
                  <c:v>2.1907130000000001</c:v>
                </c:pt>
                <c:pt idx="8646">
                  <c:v>2.6450590000000003</c:v>
                </c:pt>
                <c:pt idx="8647">
                  <c:v>2.4979370000000003</c:v>
                </c:pt>
                <c:pt idx="8648">
                  <c:v>2.3868739999999997</c:v>
                </c:pt>
                <c:pt idx="8649">
                  <c:v>2.3325209999999998</c:v>
                </c:pt>
                <c:pt idx="8650">
                  <c:v>2.3930359999999999</c:v>
                </c:pt>
                <c:pt idx="8651">
                  <c:v>2.3512770000000001</c:v>
                </c:pt>
                <c:pt idx="8652">
                  <c:v>2.3442829999999999</c:v>
                </c:pt>
                <c:pt idx="8653">
                  <c:v>2.4244779999999997</c:v>
                </c:pt>
                <c:pt idx="8654">
                  <c:v>2.2608130000000002</c:v>
                </c:pt>
                <c:pt idx="8655">
                  <c:v>2.6028190000000002</c:v>
                </c:pt>
                <c:pt idx="8656">
                  <c:v>2.3911530000000001</c:v>
                </c:pt>
                <c:pt idx="8657">
                  <c:v>2.352671</c:v>
                </c:pt>
                <c:pt idx="8658">
                  <c:v>2.242489</c:v>
                </c:pt>
                <c:pt idx="8659">
                  <c:v>2.2379709999999999</c:v>
                </c:pt>
                <c:pt idx="8660">
                  <c:v>2.0550899999999999</c:v>
                </c:pt>
                <c:pt idx="8661">
                  <c:v>2.2311459999999999</c:v>
                </c:pt>
                <c:pt idx="8662">
                  <c:v>2.5685279999999997</c:v>
                </c:pt>
                <c:pt idx="8663">
                  <c:v>2.1993289999999996</c:v>
                </c:pt>
                <c:pt idx="8664">
                  <c:v>2.323509</c:v>
                </c:pt>
                <c:pt idx="8665">
                  <c:v>2.3585970000000001</c:v>
                </c:pt>
                <c:pt idx="8666">
                  <c:v>2.5672990000000002</c:v>
                </c:pt>
                <c:pt idx="8667">
                  <c:v>2.5744830000000003</c:v>
                </c:pt>
                <c:pt idx="8668">
                  <c:v>2.6381139999999998</c:v>
                </c:pt>
                <c:pt idx="8669">
                  <c:v>2.6219599999999996</c:v>
                </c:pt>
                <c:pt idx="8670">
                  <c:v>2.7568039999999998</c:v>
                </c:pt>
                <c:pt idx="8671">
                  <c:v>2.626179</c:v>
                </c:pt>
                <c:pt idx="8672">
                  <c:v>2.5962360000000002</c:v>
                </c:pt>
                <c:pt idx="8673">
                  <c:v>2.7974909999999999</c:v>
                </c:pt>
                <c:pt idx="8674">
                  <c:v>2.9508830000000001</c:v>
                </c:pt>
                <c:pt idx="8675">
                  <c:v>2.577493</c:v>
                </c:pt>
                <c:pt idx="8676">
                  <c:v>2.5535480000000002</c:v>
                </c:pt>
                <c:pt idx="8677">
                  <c:v>2.593486</c:v>
                </c:pt>
                <c:pt idx="8678">
                  <c:v>2.4758610000000001</c:v>
                </c:pt>
                <c:pt idx="8679">
                  <c:v>2.8603580000000002</c:v>
                </c:pt>
                <c:pt idx="8680">
                  <c:v>2.8935509999999995</c:v>
                </c:pt>
                <c:pt idx="8681">
                  <c:v>2.8201739999999997</c:v>
                </c:pt>
                <c:pt idx="8682">
                  <c:v>2.956083</c:v>
                </c:pt>
                <c:pt idx="8683">
                  <c:v>2.9950429999999999</c:v>
                </c:pt>
                <c:pt idx="8684">
                  <c:v>2.7781020000000001</c:v>
                </c:pt>
                <c:pt idx="8685">
                  <c:v>2.958466</c:v>
                </c:pt>
                <c:pt idx="8686">
                  <c:v>3.0170079999999997</c:v>
                </c:pt>
                <c:pt idx="8687">
                  <c:v>2.8754839999999997</c:v>
                </c:pt>
                <c:pt idx="8688">
                  <c:v>2.8963299999999998</c:v>
                </c:pt>
                <c:pt idx="8689">
                  <c:v>2.798114</c:v>
                </c:pt>
                <c:pt idx="8690">
                  <c:v>2.8032330000000001</c:v>
                </c:pt>
                <c:pt idx="8691">
                  <c:v>2.7694380000000001</c:v>
                </c:pt>
                <c:pt idx="8692">
                  <c:v>2.747808</c:v>
                </c:pt>
                <c:pt idx="8693">
                  <c:v>2.9109750000000001</c:v>
                </c:pt>
                <c:pt idx="8694">
                  <c:v>3.0008119999999998</c:v>
                </c:pt>
                <c:pt idx="8695">
                  <c:v>2.9082989999999995</c:v>
                </c:pt>
                <c:pt idx="8696">
                  <c:v>2.7641120000000003</c:v>
                </c:pt>
                <c:pt idx="8697">
                  <c:v>2.882555</c:v>
                </c:pt>
                <c:pt idx="8698">
                  <c:v>2.7745350000000002</c:v>
                </c:pt>
                <c:pt idx="8699">
                  <c:v>2.6996859999999998</c:v>
                </c:pt>
                <c:pt idx="8700">
                  <c:v>2.8407789999999999</c:v>
                </c:pt>
                <c:pt idx="8701">
                  <c:v>2.9145099999999999</c:v>
                </c:pt>
                <c:pt idx="8702">
                  <c:v>2.8492009999999999</c:v>
                </c:pt>
                <c:pt idx="8703">
                  <c:v>2.8132299999999999</c:v>
                </c:pt>
                <c:pt idx="8704">
                  <c:v>2.7865030000000002</c:v>
                </c:pt>
                <c:pt idx="8705">
                  <c:v>2.846381</c:v>
                </c:pt>
                <c:pt idx="8706">
                  <c:v>2.8145409999999997</c:v>
                </c:pt>
                <c:pt idx="8707">
                  <c:v>2.8979510000000004</c:v>
                </c:pt>
                <c:pt idx="8708">
                  <c:v>2.932242</c:v>
                </c:pt>
                <c:pt idx="8709">
                  <c:v>2.815121</c:v>
                </c:pt>
                <c:pt idx="8710">
                  <c:v>2.780802</c:v>
                </c:pt>
                <c:pt idx="8711">
                  <c:v>2.7521630000000004</c:v>
                </c:pt>
                <c:pt idx="8712">
                  <c:v>2.7783950000000002</c:v>
                </c:pt>
                <c:pt idx="8713">
                  <c:v>2.7980779999999998</c:v>
                </c:pt>
                <c:pt idx="8714">
                  <c:v>2.7913379999999997</c:v>
                </c:pt>
                <c:pt idx="8715">
                  <c:v>2.8437570000000001</c:v>
                </c:pt>
                <c:pt idx="8716">
                  <c:v>2.6532830000000001</c:v>
                </c:pt>
                <c:pt idx="8717">
                  <c:v>2.7976620000000003</c:v>
                </c:pt>
                <c:pt idx="8718">
                  <c:v>2.8194279999999998</c:v>
                </c:pt>
                <c:pt idx="8719">
                  <c:v>2.849367</c:v>
                </c:pt>
                <c:pt idx="8720">
                  <c:v>2.8552219999999999</c:v>
                </c:pt>
                <c:pt idx="8721">
                  <c:v>2.8578969999999999</c:v>
                </c:pt>
                <c:pt idx="8722">
                  <c:v>2.8337729999999999</c:v>
                </c:pt>
                <c:pt idx="8723">
                  <c:v>3.0113190000000003</c:v>
                </c:pt>
                <c:pt idx="8724">
                  <c:v>2.8632679999999997</c:v>
                </c:pt>
                <c:pt idx="8725">
                  <c:v>2.6297350000000002</c:v>
                </c:pt>
                <c:pt idx="8726">
                  <c:v>2.862962</c:v>
                </c:pt>
                <c:pt idx="8727">
                  <c:v>2.7840150000000001</c:v>
                </c:pt>
                <c:pt idx="8728">
                  <c:v>2.7823289999999998</c:v>
                </c:pt>
                <c:pt idx="8729">
                  <c:v>2.7067259999999997</c:v>
                </c:pt>
                <c:pt idx="8730">
                  <c:v>2.6552660000000001</c:v>
                </c:pt>
                <c:pt idx="8731">
                  <c:v>2.6423839999999998</c:v>
                </c:pt>
                <c:pt idx="8732">
                  <c:v>2.8317110000000003</c:v>
                </c:pt>
                <c:pt idx="8733">
                  <c:v>2.7066089999999998</c:v>
                </c:pt>
                <c:pt idx="8734">
                  <c:v>2.6649620000000001</c:v>
                </c:pt>
                <c:pt idx="8735">
                  <c:v>2.7989809999999999</c:v>
                </c:pt>
                <c:pt idx="8736">
                  <c:v>2.9203030000000001</c:v>
                </c:pt>
                <c:pt idx="8737">
                  <c:v>2.8255319999999999</c:v>
                </c:pt>
                <c:pt idx="8738">
                  <c:v>2.7909540000000002</c:v>
                </c:pt>
                <c:pt idx="8739">
                  <c:v>2.7256910000000003</c:v>
                </c:pt>
                <c:pt idx="8740">
                  <c:v>2.832039</c:v>
                </c:pt>
                <c:pt idx="8741">
                  <c:v>2.9146090000000004</c:v>
                </c:pt>
                <c:pt idx="8742">
                  <c:v>2.8488310000000001</c:v>
                </c:pt>
                <c:pt idx="8743">
                  <c:v>2.8096019999999999</c:v>
                </c:pt>
                <c:pt idx="8744">
                  <c:v>2.792322</c:v>
                </c:pt>
                <c:pt idx="8745">
                  <c:v>2.8345409999999998</c:v>
                </c:pt>
                <c:pt idx="8746">
                  <c:v>2.8121980000000004</c:v>
                </c:pt>
                <c:pt idx="8747">
                  <c:v>2.8066309999999999</c:v>
                </c:pt>
                <c:pt idx="8748">
                  <c:v>2.8069509999999998</c:v>
                </c:pt>
                <c:pt idx="8749">
                  <c:v>2.7600690000000001</c:v>
                </c:pt>
                <c:pt idx="8750">
                  <c:v>2.8819879999999998</c:v>
                </c:pt>
                <c:pt idx="8751">
                  <c:v>2.787331</c:v>
                </c:pt>
                <c:pt idx="8752">
                  <c:v>2.7701769999999999</c:v>
                </c:pt>
                <c:pt idx="8753">
                  <c:v>2.7867139999999999</c:v>
                </c:pt>
                <c:pt idx="8754">
                  <c:v>2.8786640000000001</c:v>
                </c:pt>
                <c:pt idx="8755">
                  <c:v>2.7717360000000002</c:v>
                </c:pt>
                <c:pt idx="8756">
                  <c:v>2.8048919999999997</c:v>
                </c:pt>
                <c:pt idx="8757">
                  <c:v>2.7436970000000001</c:v>
                </c:pt>
                <c:pt idx="8758">
                  <c:v>2.8287839999999997</c:v>
                </c:pt>
                <c:pt idx="8759">
                  <c:v>2.8459590000000001</c:v>
                </c:pt>
                <c:pt idx="8760">
                  <c:v>2.8648030000000002</c:v>
                </c:pt>
                <c:pt idx="8761">
                  <c:v>2.7455160000000003</c:v>
                </c:pt>
                <c:pt idx="8762">
                  <c:v>2.8550059999999999</c:v>
                </c:pt>
                <c:pt idx="8763">
                  <c:v>2.7862659999999999</c:v>
                </c:pt>
                <c:pt idx="8764">
                  <c:v>2.9230109999999998</c:v>
                </c:pt>
                <c:pt idx="8765">
                  <c:v>2.8459490000000001</c:v>
                </c:pt>
                <c:pt idx="8766">
                  <c:v>2.7961530000000003</c:v>
                </c:pt>
                <c:pt idx="8767">
                  <c:v>2.9572559999999997</c:v>
                </c:pt>
                <c:pt idx="8768">
                  <c:v>2.8055910000000002</c:v>
                </c:pt>
                <c:pt idx="8769">
                  <c:v>2.7498550000000002</c:v>
                </c:pt>
                <c:pt idx="8770">
                  <c:v>2.9892649999999996</c:v>
                </c:pt>
                <c:pt idx="8771">
                  <c:v>2.8845159999999996</c:v>
                </c:pt>
                <c:pt idx="8772">
                  <c:v>2.7909270000000004</c:v>
                </c:pt>
                <c:pt idx="8773">
                  <c:v>2.8589779999999996</c:v>
                </c:pt>
                <c:pt idx="8774">
                  <c:v>2.8100579999999997</c:v>
                </c:pt>
                <c:pt idx="8775">
                  <c:v>2.936769</c:v>
                </c:pt>
                <c:pt idx="8776">
                  <c:v>2.9529040000000002</c:v>
                </c:pt>
                <c:pt idx="8777">
                  <c:v>2.772929</c:v>
                </c:pt>
                <c:pt idx="8778">
                  <c:v>2.8904259999999997</c:v>
                </c:pt>
                <c:pt idx="8779">
                  <c:v>2.8544979999999995</c:v>
                </c:pt>
                <c:pt idx="8780">
                  <c:v>2.7959630000000004</c:v>
                </c:pt>
                <c:pt idx="8781">
                  <c:v>2.72078</c:v>
                </c:pt>
                <c:pt idx="8782">
                  <c:v>2.6111430000000002</c:v>
                </c:pt>
                <c:pt idx="8783">
                  <c:v>2.6593549999999997</c:v>
                </c:pt>
                <c:pt idx="8784">
                  <c:v>2.9316690000000003</c:v>
                </c:pt>
                <c:pt idx="8785">
                  <c:v>3.351464</c:v>
                </c:pt>
                <c:pt idx="8786">
                  <c:v>2.8704930000000002</c:v>
                </c:pt>
                <c:pt idx="8787">
                  <c:v>2.7638000000000003</c:v>
                </c:pt>
                <c:pt idx="8788">
                  <c:v>2.84815</c:v>
                </c:pt>
                <c:pt idx="8789">
                  <c:v>2.671735</c:v>
                </c:pt>
                <c:pt idx="8790">
                  <c:v>2.7746510000000004</c:v>
                </c:pt>
                <c:pt idx="8791">
                  <c:v>2.790978</c:v>
                </c:pt>
                <c:pt idx="8792">
                  <c:v>2.8609839999999997</c:v>
                </c:pt>
                <c:pt idx="8793">
                  <c:v>2.8362249999999998</c:v>
                </c:pt>
                <c:pt idx="8794">
                  <c:v>2.7845870000000001</c:v>
                </c:pt>
                <c:pt idx="8795">
                  <c:v>2.7881210000000003</c:v>
                </c:pt>
                <c:pt idx="8796">
                  <c:v>2.7102430000000002</c:v>
                </c:pt>
                <c:pt idx="8797">
                  <c:v>2.8533340000000003</c:v>
                </c:pt>
                <c:pt idx="8798">
                  <c:v>3.1822099999999995</c:v>
                </c:pt>
                <c:pt idx="8799">
                  <c:v>2.8871989999999998</c:v>
                </c:pt>
                <c:pt idx="8800">
                  <c:v>3.000022</c:v>
                </c:pt>
                <c:pt idx="8801">
                  <c:v>2.9324489999999996</c:v>
                </c:pt>
                <c:pt idx="8802">
                  <c:v>3.0435140000000001</c:v>
                </c:pt>
                <c:pt idx="8803">
                  <c:v>2.9451129999999996</c:v>
                </c:pt>
                <c:pt idx="8804">
                  <c:v>3.244354</c:v>
                </c:pt>
                <c:pt idx="8805">
                  <c:v>2.9360979999999999</c:v>
                </c:pt>
                <c:pt idx="8806">
                  <c:v>3.1455030000000002</c:v>
                </c:pt>
                <c:pt idx="8807">
                  <c:v>2.9785210000000002</c:v>
                </c:pt>
                <c:pt idx="8808">
                  <c:v>3.1032149999999996</c:v>
                </c:pt>
                <c:pt idx="8809">
                  <c:v>3.353993</c:v>
                </c:pt>
                <c:pt idx="8810">
                  <c:v>3.0667450000000001</c:v>
                </c:pt>
                <c:pt idx="8811">
                  <c:v>2.9602679999999997</c:v>
                </c:pt>
                <c:pt idx="8812">
                  <c:v>3.0813459999999999</c:v>
                </c:pt>
                <c:pt idx="8813">
                  <c:v>2.9499379999999995</c:v>
                </c:pt>
                <c:pt idx="8814">
                  <c:v>3.1776209999999998</c:v>
                </c:pt>
                <c:pt idx="8815">
                  <c:v>3.2774750000000004</c:v>
                </c:pt>
                <c:pt idx="8816">
                  <c:v>3.1317599999999999</c:v>
                </c:pt>
                <c:pt idx="8817">
                  <c:v>3.3399350000000001</c:v>
                </c:pt>
                <c:pt idx="8818">
                  <c:v>2.8773789999999999</c:v>
                </c:pt>
                <c:pt idx="8819">
                  <c:v>2.8593780000000004</c:v>
                </c:pt>
                <c:pt idx="8820">
                  <c:v>2.786162</c:v>
                </c:pt>
                <c:pt idx="8821">
                  <c:v>2.8030660000000003</c:v>
                </c:pt>
                <c:pt idx="8822">
                  <c:v>2.7571300000000001</c:v>
                </c:pt>
                <c:pt idx="8823">
                  <c:v>2.9058299999999999</c:v>
                </c:pt>
                <c:pt idx="8824">
                  <c:v>2.7661319999999998</c:v>
                </c:pt>
                <c:pt idx="8825">
                  <c:v>2.8330169999999999</c:v>
                </c:pt>
                <c:pt idx="8826">
                  <c:v>2.9141650000000001</c:v>
                </c:pt>
                <c:pt idx="8827">
                  <c:v>2.745044</c:v>
                </c:pt>
                <c:pt idx="8828">
                  <c:v>2.7425619999999999</c:v>
                </c:pt>
                <c:pt idx="8829">
                  <c:v>2.785323</c:v>
                </c:pt>
                <c:pt idx="8830">
                  <c:v>2.9612280000000002</c:v>
                </c:pt>
                <c:pt idx="8831">
                  <c:v>2.9616819999999997</c:v>
                </c:pt>
                <c:pt idx="8832">
                  <c:v>2.7887650000000002</c:v>
                </c:pt>
                <c:pt idx="8833">
                  <c:v>2.7694749999999999</c:v>
                </c:pt>
                <c:pt idx="8834">
                  <c:v>2.774966</c:v>
                </c:pt>
                <c:pt idx="8835">
                  <c:v>2.8039110000000003</c:v>
                </c:pt>
                <c:pt idx="8836">
                  <c:v>2.7186090000000003</c:v>
                </c:pt>
                <c:pt idx="8837">
                  <c:v>2.9040870000000001</c:v>
                </c:pt>
                <c:pt idx="8838">
                  <c:v>2.8712470000000003</c:v>
                </c:pt>
                <c:pt idx="8839">
                  <c:v>2.668453</c:v>
                </c:pt>
                <c:pt idx="8840">
                  <c:v>2.7213820000000002</c:v>
                </c:pt>
                <c:pt idx="8841">
                  <c:v>2.6938020000000003</c:v>
                </c:pt>
                <c:pt idx="8842">
                  <c:v>2.8046739999999999</c:v>
                </c:pt>
                <c:pt idx="8843">
                  <c:v>2.6307119999999999</c:v>
                </c:pt>
                <c:pt idx="8844">
                  <c:v>2.6808070000000002</c:v>
                </c:pt>
                <c:pt idx="8845">
                  <c:v>2.5651109999999999</c:v>
                </c:pt>
                <c:pt idx="8846">
                  <c:v>2.6582650000000001</c:v>
                </c:pt>
                <c:pt idx="8847">
                  <c:v>2.7035300000000002</c:v>
                </c:pt>
                <c:pt idx="8848">
                  <c:v>2.6807340000000002</c:v>
                </c:pt>
                <c:pt idx="8849">
                  <c:v>2.6435009999999997</c:v>
                </c:pt>
                <c:pt idx="8850">
                  <c:v>2.7885589999999998</c:v>
                </c:pt>
                <c:pt idx="8851">
                  <c:v>2.7351830000000001</c:v>
                </c:pt>
                <c:pt idx="8852">
                  <c:v>2.8196219999999999</c:v>
                </c:pt>
                <c:pt idx="8853">
                  <c:v>2.6391499999999999</c:v>
                </c:pt>
                <c:pt idx="8854">
                  <c:v>2.8271249999999997</c:v>
                </c:pt>
                <c:pt idx="8855">
                  <c:v>2.6850689999999999</c:v>
                </c:pt>
                <c:pt idx="8856">
                  <c:v>2.698696</c:v>
                </c:pt>
                <c:pt idx="8857">
                  <c:v>2.5782229999999999</c:v>
                </c:pt>
                <c:pt idx="8858">
                  <c:v>2.5814779999999997</c:v>
                </c:pt>
                <c:pt idx="8859">
                  <c:v>2.6466780000000001</c:v>
                </c:pt>
                <c:pt idx="8860">
                  <c:v>2.7667489999999999</c:v>
                </c:pt>
                <c:pt idx="8861">
                  <c:v>2.736453</c:v>
                </c:pt>
                <c:pt idx="8862">
                  <c:v>2.6604280000000005</c:v>
                </c:pt>
                <c:pt idx="8863">
                  <c:v>2.8592400000000002</c:v>
                </c:pt>
                <c:pt idx="8864">
                  <c:v>2.7638739999999999</c:v>
                </c:pt>
                <c:pt idx="8865">
                  <c:v>2.7410810000000003</c:v>
                </c:pt>
                <c:pt idx="8866">
                  <c:v>2.8571999999999997</c:v>
                </c:pt>
                <c:pt idx="8867">
                  <c:v>2.7319710000000001</c:v>
                </c:pt>
                <c:pt idx="8868">
                  <c:v>2.7341410000000002</c:v>
                </c:pt>
                <c:pt idx="8869">
                  <c:v>2.7053180000000001</c:v>
                </c:pt>
                <c:pt idx="8870">
                  <c:v>2.5375220000000001</c:v>
                </c:pt>
                <c:pt idx="8871">
                  <c:v>2.7399810000000002</c:v>
                </c:pt>
                <c:pt idx="8872">
                  <c:v>2.815699</c:v>
                </c:pt>
                <c:pt idx="8873">
                  <c:v>2.7832849999999998</c:v>
                </c:pt>
                <c:pt idx="8874">
                  <c:v>2.9189359999999995</c:v>
                </c:pt>
                <c:pt idx="8875">
                  <c:v>2.7093159999999998</c:v>
                </c:pt>
                <c:pt idx="8876">
                  <c:v>2.6830409999999998</c:v>
                </c:pt>
                <c:pt idx="8877">
                  <c:v>2.7532559999999999</c:v>
                </c:pt>
                <c:pt idx="8878">
                  <c:v>2.6202719999999999</c:v>
                </c:pt>
                <c:pt idx="8879">
                  <c:v>2.8504819999999995</c:v>
                </c:pt>
                <c:pt idx="8880">
                  <c:v>2.810066</c:v>
                </c:pt>
                <c:pt idx="8881">
                  <c:v>2.6095380000000001</c:v>
                </c:pt>
                <c:pt idx="8882">
                  <c:v>2.691948</c:v>
                </c:pt>
                <c:pt idx="8883">
                  <c:v>2.8125599999999999</c:v>
                </c:pt>
                <c:pt idx="8884">
                  <c:v>2.677835</c:v>
                </c:pt>
                <c:pt idx="8885">
                  <c:v>2.8043869999999997</c:v>
                </c:pt>
                <c:pt idx="8886">
                  <c:v>2.6901120000000001</c:v>
                </c:pt>
                <c:pt idx="8887">
                  <c:v>2.6526450000000001</c:v>
                </c:pt>
                <c:pt idx="8888">
                  <c:v>2.784608</c:v>
                </c:pt>
                <c:pt idx="8889">
                  <c:v>2.6652569999999995</c:v>
                </c:pt>
                <c:pt idx="8890">
                  <c:v>2.7912379999999999</c:v>
                </c:pt>
                <c:pt idx="8891">
                  <c:v>2.7416689999999999</c:v>
                </c:pt>
                <c:pt idx="8892">
                  <c:v>2.7170939999999999</c:v>
                </c:pt>
                <c:pt idx="8893">
                  <c:v>2.7336559999999999</c:v>
                </c:pt>
                <c:pt idx="8894">
                  <c:v>2.6647419999999999</c:v>
                </c:pt>
                <c:pt idx="8895">
                  <c:v>2.6831430000000003</c:v>
                </c:pt>
                <c:pt idx="8896">
                  <c:v>2.7681149999999999</c:v>
                </c:pt>
                <c:pt idx="8897">
                  <c:v>2.7760279999999997</c:v>
                </c:pt>
                <c:pt idx="8898">
                  <c:v>2.7118350000000002</c:v>
                </c:pt>
                <c:pt idx="8899">
                  <c:v>2.9105750000000001</c:v>
                </c:pt>
                <c:pt idx="8900">
                  <c:v>2.7162510000000002</c:v>
                </c:pt>
                <c:pt idx="8901">
                  <c:v>2.7205539999999999</c:v>
                </c:pt>
                <c:pt idx="8902">
                  <c:v>2.8359620000000003</c:v>
                </c:pt>
                <c:pt idx="8903">
                  <c:v>2.7916439999999998</c:v>
                </c:pt>
                <c:pt idx="8904">
                  <c:v>2.6732280000000004</c:v>
                </c:pt>
                <c:pt idx="8905">
                  <c:v>2.696574</c:v>
                </c:pt>
                <c:pt idx="8906">
                  <c:v>2.7008000000000001</c:v>
                </c:pt>
                <c:pt idx="8907">
                  <c:v>2.8065449999999998</c:v>
                </c:pt>
                <c:pt idx="8908">
                  <c:v>2.6245159999999998</c:v>
                </c:pt>
                <c:pt idx="8909">
                  <c:v>2.6187549999999997</c:v>
                </c:pt>
                <c:pt idx="8910">
                  <c:v>2.7247349999999999</c:v>
                </c:pt>
                <c:pt idx="8911">
                  <c:v>2.6945510000000001</c:v>
                </c:pt>
                <c:pt idx="8912">
                  <c:v>2.6256049999999997</c:v>
                </c:pt>
                <c:pt idx="8913">
                  <c:v>2.798772</c:v>
                </c:pt>
                <c:pt idx="8914">
                  <c:v>2.6513750000000003</c:v>
                </c:pt>
                <c:pt idx="8915">
                  <c:v>2.6784730000000003</c:v>
                </c:pt>
                <c:pt idx="8916">
                  <c:v>2.7477620000000003</c:v>
                </c:pt>
                <c:pt idx="8917">
                  <c:v>2.6431579999999997</c:v>
                </c:pt>
                <c:pt idx="8918">
                  <c:v>2.6018289999999999</c:v>
                </c:pt>
                <c:pt idx="8919">
                  <c:v>2.7877719999999999</c:v>
                </c:pt>
                <c:pt idx="8920">
                  <c:v>2.811982</c:v>
                </c:pt>
                <c:pt idx="8921">
                  <c:v>2.61083</c:v>
                </c:pt>
                <c:pt idx="8922">
                  <c:v>2.701419</c:v>
                </c:pt>
                <c:pt idx="8923">
                  <c:v>2.7323469999999999</c:v>
                </c:pt>
                <c:pt idx="8924">
                  <c:v>2.7136900000000002</c:v>
                </c:pt>
                <c:pt idx="8925">
                  <c:v>2.7384919999999999</c:v>
                </c:pt>
                <c:pt idx="8926">
                  <c:v>2.762842</c:v>
                </c:pt>
                <c:pt idx="8927">
                  <c:v>2.8014250000000001</c:v>
                </c:pt>
                <c:pt idx="8928">
                  <c:v>2.7597100000000001</c:v>
                </c:pt>
                <c:pt idx="8929">
                  <c:v>2.683846</c:v>
                </c:pt>
                <c:pt idx="8930">
                  <c:v>2.7188410000000003</c:v>
                </c:pt>
                <c:pt idx="8931">
                  <c:v>2.6811859999999998</c:v>
                </c:pt>
                <c:pt idx="8932">
                  <c:v>2.6149139999999997</c:v>
                </c:pt>
                <c:pt idx="8933">
                  <c:v>2.786324</c:v>
                </c:pt>
                <c:pt idx="8934">
                  <c:v>2.8113260000000002</c:v>
                </c:pt>
                <c:pt idx="8935">
                  <c:v>2.756831</c:v>
                </c:pt>
                <c:pt idx="8936">
                  <c:v>2.883832</c:v>
                </c:pt>
                <c:pt idx="8937">
                  <c:v>2.7972229999999998</c:v>
                </c:pt>
                <c:pt idx="8938">
                  <c:v>2.7317150000000003</c:v>
                </c:pt>
                <c:pt idx="8939">
                  <c:v>2.6828010000000004</c:v>
                </c:pt>
                <c:pt idx="8940">
                  <c:v>2.7537600000000002</c:v>
                </c:pt>
                <c:pt idx="8941">
                  <c:v>2.901265</c:v>
                </c:pt>
                <c:pt idx="8942">
                  <c:v>2.7066729999999999</c:v>
                </c:pt>
                <c:pt idx="8943">
                  <c:v>2.630655</c:v>
                </c:pt>
                <c:pt idx="8944">
                  <c:v>2.7804220000000002</c:v>
                </c:pt>
                <c:pt idx="8945">
                  <c:v>2.68344</c:v>
                </c:pt>
                <c:pt idx="8946">
                  <c:v>2.7492100000000002</c:v>
                </c:pt>
                <c:pt idx="8947">
                  <c:v>2.8075999999999999</c:v>
                </c:pt>
                <c:pt idx="8948">
                  <c:v>2.7092019999999999</c:v>
                </c:pt>
                <c:pt idx="8949">
                  <c:v>2.7081219999999999</c:v>
                </c:pt>
                <c:pt idx="8950">
                  <c:v>2.7029379999999996</c:v>
                </c:pt>
                <c:pt idx="8951">
                  <c:v>2.6907389999999998</c:v>
                </c:pt>
                <c:pt idx="8952">
                  <c:v>2.7263500000000001</c:v>
                </c:pt>
                <c:pt idx="8953">
                  <c:v>2.6278259999999998</c:v>
                </c:pt>
                <c:pt idx="8954">
                  <c:v>2.7478809999999996</c:v>
                </c:pt>
                <c:pt idx="8955">
                  <c:v>2.7742090000000004</c:v>
                </c:pt>
                <c:pt idx="8956">
                  <c:v>2.8309830000000002</c:v>
                </c:pt>
                <c:pt idx="8957">
                  <c:v>2.6132139999999997</c:v>
                </c:pt>
                <c:pt idx="8958">
                  <c:v>2.7127440000000003</c:v>
                </c:pt>
                <c:pt idx="8959">
                  <c:v>2.8649390000000001</c:v>
                </c:pt>
                <c:pt idx="8960">
                  <c:v>2.6882919999999997</c:v>
                </c:pt>
                <c:pt idx="8961">
                  <c:v>2.7531590000000001</c:v>
                </c:pt>
                <c:pt idx="8962">
                  <c:v>2.6474229999999999</c:v>
                </c:pt>
                <c:pt idx="8963">
                  <c:v>2.8148630000000003</c:v>
                </c:pt>
                <c:pt idx="8964">
                  <c:v>2.7801340000000003</c:v>
                </c:pt>
                <c:pt idx="8965">
                  <c:v>2.6776819999999999</c:v>
                </c:pt>
                <c:pt idx="8966">
                  <c:v>2.7278359999999999</c:v>
                </c:pt>
                <c:pt idx="8967">
                  <c:v>2.8197159999999997</c:v>
                </c:pt>
                <c:pt idx="8968">
                  <c:v>2.641413</c:v>
                </c:pt>
                <c:pt idx="8969">
                  <c:v>2.5319350000000003</c:v>
                </c:pt>
                <c:pt idx="8970">
                  <c:v>2.7154769999999999</c:v>
                </c:pt>
                <c:pt idx="8971">
                  <c:v>2.7612300000000003</c:v>
                </c:pt>
                <c:pt idx="8972">
                  <c:v>2.8177310000000002</c:v>
                </c:pt>
                <c:pt idx="8973">
                  <c:v>2.7264539999999999</c:v>
                </c:pt>
                <c:pt idx="8974">
                  <c:v>2.7519749999999998</c:v>
                </c:pt>
                <c:pt idx="8975">
                  <c:v>2.9046670000000003</c:v>
                </c:pt>
                <c:pt idx="8976">
                  <c:v>2.6499920000000001</c:v>
                </c:pt>
                <c:pt idx="8977">
                  <c:v>2.7961109999999998</c:v>
                </c:pt>
                <c:pt idx="8978">
                  <c:v>2.7345760000000001</c:v>
                </c:pt>
                <c:pt idx="8979">
                  <c:v>2.7216820000000004</c:v>
                </c:pt>
                <c:pt idx="8980">
                  <c:v>2.7162139999999999</c:v>
                </c:pt>
                <c:pt idx="8981">
                  <c:v>2.676609</c:v>
                </c:pt>
                <c:pt idx="8982">
                  <c:v>2.7013829999999999</c:v>
                </c:pt>
                <c:pt idx="8983">
                  <c:v>2.688742</c:v>
                </c:pt>
                <c:pt idx="8984">
                  <c:v>2.6687080000000001</c:v>
                </c:pt>
                <c:pt idx="8985">
                  <c:v>2.8716809999999997</c:v>
                </c:pt>
                <c:pt idx="8986">
                  <c:v>2.6445190000000003</c:v>
                </c:pt>
                <c:pt idx="8987">
                  <c:v>2.6858409999999999</c:v>
                </c:pt>
                <c:pt idx="8988">
                  <c:v>2.617337</c:v>
                </c:pt>
                <c:pt idx="8989">
                  <c:v>2.7557499999999999</c:v>
                </c:pt>
                <c:pt idx="8990">
                  <c:v>2.748618</c:v>
                </c:pt>
                <c:pt idx="8991">
                  <c:v>2.489684</c:v>
                </c:pt>
                <c:pt idx="8992">
                  <c:v>2.7229979999999996</c:v>
                </c:pt>
                <c:pt idx="8993">
                  <c:v>2.5886769999999997</c:v>
                </c:pt>
                <c:pt idx="8994">
                  <c:v>2.7551920000000001</c:v>
                </c:pt>
                <c:pt idx="8995">
                  <c:v>2.8208389999999999</c:v>
                </c:pt>
                <c:pt idx="8996">
                  <c:v>2.695783</c:v>
                </c:pt>
                <c:pt idx="8997">
                  <c:v>2.6820170000000001</c:v>
                </c:pt>
                <c:pt idx="8998">
                  <c:v>2.6428120000000002</c:v>
                </c:pt>
                <c:pt idx="8999">
                  <c:v>2.6991670000000001</c:v>
                </c:pt>
                <c:pt idx="9000">
                  <c:v>2.8248250000000001</c:v>
                </c:pt>
                <c:pt idx="9001">
                  <c:v>2.593585</c:v>
                </c:pt>
                <c:pt idx="9002">
                  <c:v>2.689667</c:v>
                </c:pt>
                <c:pt idx="9003">
                  <c:v>2.7013890000000003</c:v>
                </c:pt>
                <c:pt idx="9004">
                  <c:v>2.739751</c:v>
                </c:pt>
                <c:pt idx="9005">
                  <c:v>2.8759980000000001</c:v>
                </c:pt>
                <c:pt idx="9006">
                  <c:v>2.9023149999999998</c:v>
                </c:pt>
                <c:pt idx="9007">
                  <c:v>2.662032</c:v>
                </c:pt>
                <c:pt idx="9008">
                  <c:v>2.6099319999999997</c:v>
                </c:pt>
                <c:pt idx="9009">
                  <c:v>2.6529120000000002</c:v>
                </c:pt>
                <c:pt idx="9010">
                  <c:v>2.7539509999999998</c:v>
                </c:pt>
                <c:pt idx="9011">
                  <c:v>2.7691290000000004</c:v>
                </c:pt>
                <c:pt idx="9012">
                  <c:v>2.6694050000000002</c:v>
                </c:pt>
                <c:pt idx="9013">
                  <c:v>2.6811119999999997</c:v>
                </c:pt>
                <c:pt idx="9014">
                  <c:v>2.7320190000000002</c:v>
                </c:pt>
                <c:pt idx="9015">
                  <c:v>2.6368780000000003</c:v>
                </c:pt>
                <c:pt idx="9016">
                  <c:v>2.6983580000000003</c:v>
                </c:pt>
                <c:pt idx="9017">
                  <c:v>2.6204909999999999</c:v>
                </c:pt>
                <c:pt idx="9018">
                  <c:v>2.7623979999999997</c:v>
                </c:pt>
                <c:pt idx="9019">
                  <c:v>2.703322</c:v>
                </c:pt>
                <c:pt idx="9020">
                  <c:v>2.6627299999999998</c:v>
                </c:pt>
                <c:pt idx="9021">
                  <c:v>2.688758</c:v>
                </c:pt>
                <c:pt idx="9022">
                  <c:v>2.7292899999999998</c:v>
                </c:pt>
                <c:pt idx="9023">
                  <c:v>2.7185259999999998</c:v>
                </c:pt>
                <c:pt idx="9024">
                  <c:v>2.7489049999999997</c:v>
                </c:pt>
                <c:pt idx="9025">
                  <c:v>2.6031569999999999</c:v>
                </c:pt>
                <c:pt idx="9026">
                  <c:v>2.7105620000000004</c:v>
                </c:pt>
                <c:pt idx="9027">
                  <c:v>2.5631680000000001</c:v>
                </c:pt>
                <c:pt idx="9028">
                  <c:v>2.7478910000000001</c:v>
                </c:pt>
                <c:pt idx="9029">
                  <c:v>2.6679019999999998</c:v>
                </c:pt>
                <c:pt idx="9030">
                  <c:v>2.6932510000000001</c:v>
                </c:pt>
                <c:pt idx="9031">
                  <c:v>2.7897860000000003</c:v>
                </c:pt>
                <c:pt idx="9032">
                  <c:v>2.688345</c:v>
                </c:pt>
                <c:pt idx="9033">
                  <c:v>2.8230209999999998</c:v>
                </c:pt>
                <c:pt idx="9034">
                  <c:v>2.7432750000000001</c:v>
                </c:pt>
                <c:pt idx="9035">
                  <c:v>2.7517429999999998</c:v>
                </c:pt>
                <c:pt idx="9036">
                  <c:v>2.7205119999999998</c:v>
                </c:pt>
                <c:pt idx="9037">
                  <c:v>2.794136</c:v>
                </c:pt>
                <c:pt idx="9038">
                  <c:v>2.7802870000000004</c:v>
                </c:pt>
                <c:pt idx="9039">
                  <c:v>2.6833149999999999</c:v>
                </c:pt>
                <c:pt idx="9040">
                  <c:v>2.5713879999999998</c:v>
                </c:pt>
                <c:pt idx="9041">
                  <c:v>2.7825359999999999</c:v>
                </c:pt>
                <c:pt idx="9042">
                  <c:v>2.7322299999999999</c:v>
                </c:pt>
                <c:pt idx="9043">
                  <c:v>2.6679439999999999</c:v>
                </c:pt>
                <c:pt idx="9044">
                  <c:v>2.814711</c:v>
                </c:pt>
                <c:pt idx="9045">
                  <c:v>2.6782440000000003</c:v>
                </c:pt>
                <c:pt idx="9046">
                  <c:v>2.8432560000000002</c:v>
                </c:pt>
                <c:pt idx="9047">
                  <c:v>2.6853850000000001</c:v>
                </c:pt>
                <c:pt idx="9048">
                  <c:v>2.8150330000000001</c:v>
                </c:pt>
                <c:pt idx="9049">
                  <c:v>2.9002309999999998</c:v>
                </c:pt>
                <c:pt idx="9050">
                  <c:v>2.789199</c:v>
                </c:pt>
                <c:pt idx="9051">
                  <c:v>2.7362060000000001</c:v>
                </c:pt>
                <c:pt idx="9052">
                  <c:v>2.7355980000000004</c:v>
                </c:pt>
                <c:pt idx="9053">
                  <c:v>2.744256</c:v>
                </c:pt>
                <c:pt idx="9054">
                  <c:v>2.7425090000000001</c:v>
                </c:pt>
                <c:pt idx="9055">
                  <c:v>2.7052420000000001</c:v>
                </c:pt>
                <c:pt idx="9056">
                  <c:v>2.7932920000000001</c:v>
                </c:pt>
                <c:pt idx="9057">
                  <c:v>2.643249</c:v>
                </c:pt>
                <c:pt idx="9058">
                  <c:v>2.822924</c:v>
                </c:pt>
                <c:pt idx="9059">
                  <c:v>2.7306429999999997</c:v>
                </c:pt>
                <c:pt idx="9060">
                  <c:v>2.5415760000000001</c:v>
                </c:pt>
                <c:pt idx="9061">
                  <c:v>2.5591380000000004</c:v>
                </c:pt>
                <c:pt idx="9062">
                  <c:v>2.7159209999999998</c:v>
                </c:pt>
                <c:pt idx="9063">
                  <c:v>2.6285449999999999</c:v>
                </c:pt>
                <c:pt idx="9064">
                  <c:v>2.7198280000000001</c:v>
                </c:pt>
                <c:pt idx="9065">
                  <c:v>2.5927689999999997</c:v>
                </c:pt>
                <c:pt idx="9066">
                  <c:v>2.6215169999999999</c:v>
                </c:pt>
                <c:pt idx="9067">
                  <c:v>2.6975149999999997</c:v>
                </c:pt>
                <c:pt idx="9068">
                  <c:v>2.7828989999999996</c:v>
                </c:pt>
                <c:pt idx="9069">
                  <c:v>2.9462329999999999</c:v>
                </c:pt>
                <c:pt idx="9070">
                  <c:v>2.7009790000000002</c:v>
                </c:pt>
                <c:pt idx="9071">
                  <c:v>2.7298020000000003</c:v>
                </c:pt>
                <c:pt idx="9072">
                  <c:v>2.6979609999999998</c:v>
                </c:pt>
                <c:pt idx="9073">
                  <c:v>2.7491890000000003</c:v>
                </c:pt>
                <c:pt idx="9074">
                  <c:v>2.680987</c:v>
                </c:pt>
                <c:pt idx="9075">
                  <c:v>2.6613039999999999</c:v>
                </c:pt>
                <c:pt idx="9076">
                  <c:v>2.6458849999999998</c:v>
                </c:pt>
                <c:pt idx="9077">
                  <c:v>2.7368730000000001</c:v>
                </c:pt>
                <c:pt idx="9078">
                  <c:v>2.6121369999999997</c:v>
                </c:pt>
                <c:pt idx="9079">
                  <c:v>2.698385</c:v>
                </c:pt>
                <c:pt idx="9080">
                  <c:v>2.6256889999999999</c:v>
                </c:pt>
                <c:pt idx="9081">
                  <c:v>2.6353939999999998</c:v>
                </c:pt>
                <c:pt idx="9082">
                  <c:v>2.636571</c:v>
                </c:pt>
                <c:pt idx="9083">
                  <c:v>2.7421119999999997</c:v>
                </c:pt>
                <c:pt idx="9084">
                  <c:v>2.7657819999999997</c:v>
                </c:pt>
                <c:pt idx="9085">
                  <c:v>2.7342949999999999</c:v>
                </c:pt>
                <c:pt idx="9086">
                  <c:v>2.7980460000000003</c:v>
                </c:pt>
                <c:pt idx="9087">
                  <c:v>2.8269280000000001</c:v>
                </c:pt>
                <c:pt idx="9088">
                  <c:v>2.6435690000000003</c:v>
                </c:pt>
                <c:pt idx="9089">
                  <c:v>2.577</c:v>
                </c:pt>
                <c:pt idx="9090">
                  <c:v>2.6921489999999997</c:v>
                </c:pt>
                <c:pt idx="9091">
                  <c:v>2.755344</c:v>
                </c:pt>
                <c:pt idx="9092">
                  <c:v>2.7306879999999998</c:v>
                </c:pt>
                <c:pt idx="9093">
                  <c:v>2.7751009999999998</c:v>
                </c:pt>
                <c:pt idx="9094">
                  <c:v>2.673521</c:v>
                </c:pt>
                <c:pt idx="9095">
                  <c:v>2.6340150000000002</c:v>
                </c:pt>
                <c:pt idx="9096">
                  <c:v>2.7061629999999997</c:v>
                </c:pt>
                <c:pt idx="9097">
                  <c:v>2.7259080000000004</c:v>
                </c:pt>
                <c:pt idx="9098">
                  <c:v>2.729222</c:v>
                </c:pt>
                <c:pt idx="9099">
                  <c:v>2.7765770000000001</c:v>
                </c:pt>
                <c:pt idx="9100">
                  <c:v>2.6940199999999996</c:v>
                </c:pt>
                <c:pt idx="9101">
                  <c:v>2.5149680000000001</c:v>
                </c:pt>
                <c:pt idx="9102">
                  <c:v>2.7936719999999999</c:v>
                </c:pt>
                <c:pt idx="9103">
                  <c:v>2.7405530000000002</c:v>
                </c:pt>
                <c:pt idx="9104">
                  <c:v>2.6811180000000001</c:v>
                </c:pt>
                <c:pt idx="9105">
                  <c:v>2.6826410000000003</c:v>
                </c:pt>
                <c:pt idx="9106">
                  <c:v>2.7278890000000002</c:v>
                </c:pt>
                <c:pt idx="9107">
                  <c:v>2.5954860000000002</c:v>
                </c:pt>
                <c:pt idx="9108">
                  <c:v>2.6131729999999997</c:v>
                </c:pt>
                <c:pt idx="9109">
                  <c:v>2.754829</c:v>
                </c:pt>
                <c:pt idx="9110">
                  <c:v>2.608581</c:v>
                </c:pt>
                <c:pt idx="9111">
                  <c:v>2.6537319999999998</c:v>
                </c:pt>
                <c:pt idx="9112">
                  <c:v>2.6569769999999999</c:v>
                </c:pt>
                <c:pt idx="9113">
                  <c:v>2.6165970000000001</c:v>
                </c:pt>
                <c:pt idx="9114">
                  <c:v>2.78667</c:v>
                </c:pt>
                <c:pt idx="9115">
                  <c:v>2.798127</c:v>
                </c:pt>
                <c:pt idx="9116">
                  <c:v>2.5997769999999996</c:v>
                </c:pt>
                <c:pt idx="9117">
                  <c:v>2.7348729999999999</c:v>
                </c:pt>
                <c:pt idx="9118">
                  <c:v>2.7560659999999997</c:v>
                </c:pt>
                <c:pt idx="9119">
                  <c:v>2.7973019999999997</c:v>
                </c:pt>
                <c:pt idx="9120">
                  <c:v>2.7284819999999996</c:v>
                </c:pt>
                <c:pt idx="9121">
                  <c:v>2.7112619999999996</c:v>
                </c:pt>
                <c:pt idx="9122">
                  <c:v>2.6655959999999999</c:v>
                </c:pt>
                <c:pt idx="9123">
                  <c:v>2.7125919999999999</c:v>
                </c:pt>
                <c:pt idx="9124">
                  <c:v>2.5513980000000003</c:v>
                </c:pt>
                <c:pt idx="9125">
                  <c:v>2.7139660000000001</c:v>
                </c:pt>
                <c:pt idx="9126">
                  <c:v>2.7868230000000001</c:v>
                </c:pt>
                <c:pt idx="9127">
                  <c:v>2.7178629999999999</c:v>
                </c:pt>
                <c:pt idx="9128">
                  <c:v>2.7034249999999997</c:v>
                </c:pt>
                <c:pt idx="9129">
                  <c:v>2.6567449999999999</c:v>
                </c:pt>
                <c:pt idx="9130">
                  <c:v>2.6910830000000003</c:v>
                </c:pt>
                <c:pt idx="9131">
                  <c:v>2.5873879999999998</c:v>
                </c:pt>
                <c:pt idx="9132">
                  <c:v>2.6289249999999997</c:v>
                </c:pt>
                <c:pt idx="9133">
                  <c:v>2.7866530000000003</c:v>
                </c:pt>
                <c:pt idx="9134">
                  <c:v>2.7008130000000001</c:v>
                </c:pt>
                <c:pt idx="9135">
                  <c:v>2.6695760000000002</c:v>
                </c:pt>
                <c:pt idx="9136">
                  <c:v>2.9001080000000004</c:v>
                </c:pt>
                <c:pt idx="9137">
                  <c:v>2.704313</c:v>
                </c:pt>
                <c:pt idx="9138">
                  <c:v>2.785285</c:v>
                </c:pt>
                <c:pt idx="9139">
                  <c:v>2.7590769999999996</c:v>
                </c:pt>
                <c:pt idx="9140">
                  <c:v>2.6789700000000001</c:v>
                </c:pt>
                <c:pt idx="9141">
                  <c:v>2.632701</c:v>
                </c:pt>
                <c:pt idx="9142">
                  <c:v>2.6401770000000004</c:v>
                </c:pt>
                <c:pt idx="9143">
                  <c:v>2.7950170000000001</c:v>
                </c:pt>
                <c:pt idx="9144">
                  <c:v>2.7929620000000002</c:v>
                </c:pt>
                <c:pt idx="9145">
                  <c:v>2.7809360000000001</c:v>
                </c:pt>
                <c:pt idx="9146">
                  <c:v>2.6845840000000001</c:v>
                </c:pt>
                <c:pt idx="9147">
                  <c:v>2.693527</c:v>
                </c:pt>
                <c:pt idx="9148">
                  <c:v>2.7308850000000002</c:v>
                </c:pt>
                <c:pt idx="9149">
                  <c:v>2.6777190000000002</c:v>
                </c:pt>
                <c:pt idx="9150">
                  <c:v>2.6429720000000003</c:v>
                </c:pt>
                <c:pt idx="9151">
                  <c:v>2.7080189999999997</c:v>
                </c:pt>
                <c:pt idx="9152">
                  <c:v>2.7819349999999998</c:v>
                </c:pt>
                <c:pt idx="9153">
                  <c:v>2.7482790000000001</c:v>
                </c:pt>
                <c:pt idx="9154">
                  <c:v>2.7159060000000004</c:v>
                </c:pt>
                <c:pt idx="9155">
                  <c:v>2.7647170000000001</c:v>
                </c:pt>
                <c:pt idx="9156">
                  <c:v>2.7819129999999999</c:v>
                </c:pt>
                <c:pt idx="9157">
                  <c:v>2.880579</c:v>
                </c:pt>
                <c:pt idx="9158">
                  <c:v>2.878171</c:v>
                </c:pt>
                <c:pt idx="9159">
                  <c:v>2.7301789999999997</c:v>
                </c:pt>
                <c:pt idx="9160">
                  <c:v>2.7158759999999997</c:v>
                </c:pt>
                <c:pt idx="9161">
                  <c:v>2.6438630000000001</c:v>
                </c:pt>
                <c:pt idx="9162">
                  <c:v>2.727001</c:v>
                </c:pt>
                <c:pt idx="9163">
                  <c:v>2.5727359999999999</c:v>
                </c:pt>
                <c:pt idx="9164">
                  <c:v>2.6430090000000002</c:v>
                </c:pt>
                <c:pt idx="9165">
                  <c:v>2.6770810000000003</c:v>
                </c:pt>
                <c:pt idx="9166">
                  <c:v>2.7581889999999998</c:v>
                </c:pt>
                <c:pt idx="9167">
                  <c:v>2.7787129999999998</c:v>
                </c:pt>
                <c:pt idx="9168">
                  <c:v>2.60419</c:v>
                </c:pt>
                <c:pt idx="9169">
                  <c:v>2.6850700000000001</c:v>
                </c:pt>
                <c:pt idx="9170">
                  <c:v>2.8180959999999997</c:v>
                </c:pt>
                <c:pt idx="9171">
                  <c:v>2.6934360000000002</c:v>
                </c:pt>
                <c:pt idx="9172">
                  <c:v>2.6243149999999997</c:v>
                </c:pt>
                <c:pt idx="9173">
                  <c:v>2.7760600000000002</c:v>
                </c:pt>
                <c:pt idx="9174">
                  <c:v>2.7714050000000001</c:v>
                </c:pt>
                <c:pt idx="9175">
                  <c:v>2.8533119999999998</c:v>
                </c:pt>
                <c:pt idx="9176">
                  <c:v>2.8595730000000001</c:v>
                </c:pt>
                <c:pt idx="9177">
                  <c:v>2.6109399999999998</c:v>
                </c:pt>
                <c:pt idx="9178">
                  <c:v>2.7875190000000001</c:v>
                </c:pt>
                <c:pt idx="9179">
                  <c:v>2.7044129999999997</c:v>
                </c:pt>
                <c:pt idx="9180">
                  <c:v>2.645696</c:v>
                </c:pt>
                <c:pt idx="9181">
                  <c:v>2.896515</c:v>
                </c:pt>
                <c:pt idx="9182">
                  <c:v>2.778524</c:v>
                </c:pt>
                <c:pt idx="9183">
                  <c:v>2.5767679999999999</c:v>
                </c:pt>
                <c:pt idx="9184">
                  <c:v>2.638118</c:v>
                </c:pt>
                <c:pt idx="9185">
                  <c:v>2.6903030000000001</c:v>
                </c:pt>
                <c:pt idx="9186">
                  <c:v>2.7467320000000002</c:v>
                </c:pt>
                <c:pt idx="9187">
                  <c:v>2.671961</c:v>
                </c:pt>
                <c:pt idx="9188">
                  <c:v>2.751214</c:v>
                </c:pt>
                <c:pt idx="9189">
                  <c:v>2.7129750000000001</c:v>
                </c:pt>
                <c:pt idx="9190">
                  <c:v>2.8328150000000001</c:v>
                </c:pt>
                <c:pt idx="9191">
                  <c:v>2.6463130000000001</c:v>
                </c:pt>
                <c:pt idx="9192">
                  <c:v>2.7514180000000001</c:v>
                </c:pt>
                <c:pt idx="9193">
                  <c:v>2.7644790000000001</c:v>
                </c:pt>
                <c:pt idx="9194">
                  <c:v>2.7429829999999997</c:v>
                </c:pt>
                <c:pt idx="9195">
                  <c:v>2.6099670000000001</c:v>
                </c:pt>
                <c:pt idx="9196">
                  <c:v>2.6424530000000002</c:v>
                </c:pt>
                <c:pt idx="9197">
                  <c:v>2.6700489999999997</c:v>
                </c:pt>
                <c:pt idx="9198">
                  <c:v>2.7033459999999998</c:v>
                </c:pt>
                <c:pt idx="9199">
                  <c:v>2.6530070000000001</c:v>
                </c:pt>
                <c:pt idx="9200">
                  <c:v>2.7481929999999997</c:v>
                </c:pt>
                <c:pt idx="9201">
                  <c:v>2.6937440000000001</c:v>
                </c:pt>
                <c:pt idx="9202">
                  <c:v>2.6849450000000004</c:v>
                </c:pt>
                <c:pt idx="9203">
                  <c:v>2.7439940000000003</c:v>
                </c:pt>
                <c:pt idx="9204">
                  <c:v>2.6456610000000005</c:v>
                </c:pt>
                <c:pt idx="9205">
                  <c:v>2.6598329999999999</c:v>
                </c:pt>
                <c:pt idx="9206">
                  <c:v>2.7241340000000003</c:v>
                </c:pt>
                <c:pt idx="9207">
                  <c:v>2.6990429999999996</c:v>
                </c:pt>
                <c:pt idx="9208">
                  <c:v>2.6710210000000001</c:v>
                </c:pt>
                <c:pt idx="9209">
                  <c:v>2.657969</c:v>
                </c:pt>
                <c:pt idx="9210">
                  <c:v>2.7266059999999999</c:v>
                </c:pt>
                <c:pt idx="9211">
                  <c:v>2.7229379999999996</c:v>
                </c:pt>
                <c:pt idx="9212">
                  <c:v>2.6567059999999998</c:v>
                </c:pt>
                <c:pt idx="9213">
                  <c:v>2.6572839999999998</c:v>
                </c:pt>
                <c:pt idx="9214">
                  <c:v>2.7915540000000001</c:v>
                </c:pt>
                <c:pt idx="9215">
                  <c:v>2.7486569999999997</c:v>
                </c:pt>
                <c:pt idx="9216">
                  <c:v>2.7919349999999996</c:v>
                </c:pt>
                <c:pt idx="9217">
                  <c:v>2.633572</c:v>
                </c:pt>
                <c:pt idx="9218">
                  <c:v>2.6600069999999998</c:v>
                </c:pt>
                <c:pt idx="9219">
                  <c:v>2.6226060000000002</c:v>
                </c:pt>
                <c:pt idx="9220">
                  <c:v>2.7421709999999999</c:v>
                </c:pt>
                <c:pt idx="9221">
                  <c:v>2.5698590000000001</c:v>
                </c:pt>
                <c:pt idx="9222">
                  <c:v>2.8246710000000004</c:v>
                </c:pt>
                <c:pt idx="9223">
                  <c:v>2.6684200000000002</c:v>
                </c:pt>
                <c:pt idx="9224">
                  <c:v>2.6709509999999996</c:v>
                </c:pt>
                <c:pt idx="9225">
                  <c:v>2.603796</c:v>
                </c:pt>
                <c:pt idx="9226">
                  <c:v>2.6754359999999999</c:v>
                </c:pt>
                <c:pt idx="9227">
                  <c:v>2.6168259999999997</c:v>
                </c:pt>
                <c:pt idx="9228">
                  <c:v>2.8230219999999999</c:v>
                </c:pt>
                <c:pt idx="9229">
                  <c:v>2.7239980000000004</c:v>
                </c:pt>
                <c:pt idx="9230">
                  <c:v>2.7296759999999995</c:v>
                </c:pt>
                <c:pt idx="9231">
                  <c:v>2.8314820000000003</c:v>
                </c:pt>
                <c:pt idx="9232">
                  <c:v>2.7285959999999996</c:v>
                </c:pt>
                <c:pt idx="9233">
                  <c:v>2.6898010000000001</c:v>
                </c:pt>
                <c:pt idx="9234">
                  <c:v>2.8610000000000002</c:v>
                </c:pt>
                <c:pt idx="9235">
                  <c:v>2.6968039999999998</c:v>
                </c:pt>
                <c:pt idx="9236">
                  <c:v>2.7155499999999999</c:v>
                </c:pt>
                <c:pt idx="9237">
                  <c:v>2.746267</c:v>
                </c:pt>
                <c:pt idx="9238">
                  <c:v>2.6989970000000003</c:v>
                </c:pt>
                <c:pt idx="9239">
                  <c:v>2.5587420000000001</c:v>
                </c:pt>
                <c:pt idx="9240">
                  <c:v>2.7443119999999999</c:v>
                </c:pt>
                <c:pt idx="9241">
                  <c:v>2.6790779999999996</c:v>
                </c:pt>
                <c:pt idx="9242">
                  <c:v>2.7742740000000001</c:v>
                </c:pt>
                <c:pt idx="9243">
                  <c:v>2.767366</c:v>
                </c:pt>
                <c:pt idx="9244">
                  <c:v>2.6481900000000005</c:v>
                </c:pt>
                <c:pt idx="9245">
                  <c:v>2.733368</c:v>
                </c:pt>
                <c:pt idx="9246">
                  <c:v>2.6812960000000001</c:v>
                </c:pt>
                <c:pt idx="9247">
                  <c:v>2.6911329999999998</c:v>
                </c:pt>
                <c:pt idx="9248">
                  <c:v>2.8369</c:v>
                </c:pt>
                <c:pt idx="9249">
                  <c:v>2.6618089999999999</c:v>
                </c:pt>
                <c:pt idx="9250">
                  <c:v>2.6602579999999998</c:v>
                </c:pt>
                <c:pt idx="9251">
                  <c:v>2.6726070000000002</c:v>
                </c:pt>
                <c:pt idx="9252">
                  <c:v>2.8570729999999998</c:v>
                </c:pt>
                <c:pt idx="9253">
                  <c:v>2.7185600000000001</c:v>
                </c:pt>
                <c:pt idx="9254">
                  <c:v>2.6742850000000002</c:v>
                </c:pt>
                <c:pt idx="9255">
                  <c:v>2.2330540000000001</c:v>
                </c:pt>
                <c:pt idx="9256">
                  <c:v>2.7164739999999998</c:v>
                </c:pt>
                <c:pt idx="9257">
                  <c:v>2.679262</c:v>
                </c:pt>
                <c:pt idx="9258">
                  <c:v>2.6809430000000001</c:v>
                </c:pt>
                <c:pt idx="9259">
                  <c:v>2.7456849999999999</c:v>
                </c:pt>
                <c:pt idx="9260">
                  <c:v>2.7582719999999998</c:v>
                </c:pt>
                <c:pt idx="9261">
                  <c:v>2.6936390000000001</c:v>
                </c:pt>
                <c:pt idx="9262">
                  <c:v>2.7405980000000003</c:v>
                </c:pt>
                <c:pt idx="9263">
                  <c:v>2.867696</c:v>
                </c:pt>
                <c:pt idx="9264">
                  <c:v>2.7690299999999999</c:v>
                </c:pt>
                <c:pt idx="9265">
                  <c:v>2.7689950000000003</c:v>
                </c:pt>
                <c:pt idx="9266">
                  <c:v>2.7175389999999999</c:v>
                </c:pt>
                <c:pt idx="9267">
                  <c:v>2.7318310000000001</c:v>
                </c:pt>
                <c:pt idx="9268">
                  <c:v>2.7700900000000002</c:v>
                </c:pt>
                <c:pt idx="9269">
                  <c:v>2.6535829999999998</c:v>
                </c:pt>
                <c:pt idx="9270">
                  <c:v>2.8733690000000003</c:v>
                </c:pt>
                <c:pt idx="9271">
                  <c:v>2.7927180000000003</c:v>
                </c:pt>
                <c:pt idx="9272">
                  <c:v>2.7864699999999996</c:v>
                </c:pt>
                <c:pt idx="9273">
                  <c:v>2.691821</c:v>
                </c:pt>
                <c:pt idx="9274">
                  <c:v>2.705279</c:v>
                </c:pt>
                <c:pt idx="9275">
                  <c:v>2.6625589999999999</c:v>
                </c:pt>
                <c:pt idx="9276">
                  <c:v>2.6237719999999998</c:v>
                </c:pt>
                <c:pt idx="9277">
                  <c:v>2.7316889999999998</c:v>
                </c:pt>
                <c:pt idx="9278">
                  <c:v>2.5355050000000001</c:v>
                </c:pt>
                <c:pt idx="9279">
                  <c:v>2.7656160000000001</c:v>
                </c:pt>
                <c:pt idx="9280">
                  <c:v>2.6826919999999999</c:v>
                </c:pt>
                <c:pt idx="9281">
                  <c:v>2.7017160000000002</c:v>
                </c:pt>
                <c:pt idx="9282">
                  <c:v>2.6908520000000005</c:v>
                </c:pt>
                <c:pt idx="9283">
                  <c:v>2.7252539999999996</c:v>
                </c:pt>
                <c:pt idx="9284">
                  <c:v>2.7839140000000002</c:v>
                </c:pt>
                <c:pt idx="9285">
                  <c:v>2.6621139999999999</c:v>
                </c:pt>
                <c:pt idx="9286">
                  <c:v>2.7121590000000002</c:v>
                </c:pt>
                <c:pt idx="9287">
                  <c:v>2.7252650000000003</c:v>
                </c:pt>
                <c:pt idx="9288">
                  <c:v>2.8193920000000001</c:v>
                </c:pt>
                <c:pt idx="9289">
                  <c:v>2.6474820000000001</c:v>
                </c:pt>
                <c:pt idx="9290">
                  <c:v>2.7205620000000001</c:v>
                </c:pt>
                <c:pt idx="9291">
                  <c:v>2.7816320000000001</c:v>
                </c:pt>
                <c:pt idx="9292">
                  <c:v>2.7387190000000001</c:v>
                </c:pt>
                <c:pt idx="9293">
                  <c:v>2.6629110000000003</c:v>
                </c:pt>
                <c:pt idx="9294">
                  <c:v>2.7891650000000001</c:v>
                </c:pt>
                <c:pt idx="9295">
                  <c:v>2.5582389999999999</c:v>
                </c:pt>
                <c:pt idx="9296">
                  <c:v>2.7668059999999999</c:v>
                </c:pt>
                <c:pt idx="9297">
                  <c:v>2.6865099999999997</c:v>
                </c:pt>
                <c:pt idx="9298">
                  <c:v>2.7182020000000002</c:v>
                </c:pt>
                <c:pt idx="9299">
                  <c:v>2.7181880000000005</c:v>
                </c:pt>
                <c:pt idx="9300">
                  <c:v>2.5999050000000001</c:v>
                </c:pt>
                <c:pt idx="9301">
                  <c:v>2.8118029999999998</c:v>
                </c:pt>
                <c:pt idx="9302">
                  <c:v>2.755452</c:v>
                </c:pt>
                <c:pt idx="9303">
                  <c:v>2.6637779999999998</c:v>
                </c:pt>
                <c:pt idx="9304">
                  <c:v>2.7722699999999998</c:v>
                </c:pt>
                <c:pt idx="9305">
                  <c:v>2.7347169999999998</c:v>
                </c:pt>
                <c:pt idx="9306">
                  <c:v>2.814044</c:v>
                </c:pt>
                <c:pt idx="9307">
                  <c:v>2.8559859999999997</c:v>
                </c:pt>
                <c:pt idx="9308">
                  <c:v>2.7203100000000004</c:v>
                </c:pt>
                <c:pt idx="9309">
                  <c:v>2.810816</c:v>
                </c:pt>
                <c:pt idx="9310">
                  <c:v>2.724758</c:v>
                </c:pt>
                <c:pt idx="9311">
                  <c:v>2.6648719999999999</c:v>
                </c:pt>
                <c:pt idx="9312">
                  <c:v>2.7260600000000004</c:v>
                </c:pt>
                <c:pt idx="9313">
                  <c:v>2.6553149999999999</c:v>
                </c:pt>
                <c:pt idx="9314">
                  <c:v>2.687093</c:v>
                </c:pt>
                <c:pt idx="9315">
                  <c:v>2.756904</c:v>
                </c:pt>
                <c:pt idx="9316">
                  <c:v>2.6480609999999998</c:v>
                </c:pt>
                <c:pt idx="9317">
                  <c:v>2.6815530000000001</c:v>
                </c:pt>
                <c:pt idx="9318">
                  <c:v>2.8994920000000004</c:v>
                </c:pt>
                <c:pt idx="9319">
                  <c:v>2.6967989999999995</c:v>
                </c:pt>
                <c:pt idx="9320">
                  <c:v>2.6171959999999999</c:v>
                </c:pt>
                <c:pt idx="9321">
                  <c:v>2.6444929999999998</c:v>
                </c:pt>
                <c:pt idx="9322">
                  <c:v>2.7085369999999998</c:v>
                </c:pt>
                <c:pt idx="9323">
                  <c:v>2.7078829999999998</c:v>
                </c:pt>
                <c:pt idx="9324">
                  <c:v>2.7270129999999999</c:v>
                </c:pt>
                <c:pt idx="9325">
                  <c:v>2.561499</c:v>
                </c:pt>
                <c:pt idx="9326">
                  <c:v>2.8500009999999998</c:v>
                </c:pt>
                <c:pt idx="9327">
                  <c:v>2.6869539999999996</c:v>
                </c:pt>
                <c:pt idx="9328">
                  <c:v>2.834416</c:v>
                </c:pt>
                <c:pt idx="9329">
                  <c:v>2.7292129999999997</c:v>
                </c:pt>
                <c:pt idx="9330">
                  <c:v>2.6922139999999999</c:v>
                </c:pt>
                <c:pt idx="9331">
                  <c:v>2.7653090000000002</c:v>
                </c:pt>
                <c:pt idx="9332">
                  <c:v>2.7923480000000001</c:v>
                </c:pt>
                <c:pt idx="9333">
                  <c:v>2.7250860000000001</c:v>
                </c:pt>
                <c:pt idx="9334">
                  <c:v>2.7485349999999995</c:v>
                </c:pt>
                <c:pt idx="9335">
                  <c:v>2.6893750000000001</c:v>
                </c:pt>
                <c:pt idx="9336">
                  <c:v>2.7858139999999998</c:v>
                </c:pt>
                <c:pt idx="9337">
                  <c:v>2.8480319999999999</c:v>
                </c:pt>
                <c:pt idx="9338">
                  <c:v>2.6761620000000002</c:v>
                </c:pt>
                <c:pt idx="9339">
                  <c:v>2.6297619999999999</c:v>
                </c:pt>
                <c:pt idx="9340">
                  <c:v>2.7654779999999999</c:v>
                </c:pt>
                <c:pt idx="9341">
                  <c:v>2.5388119999999996</c:v>
                </c:pt>
                <c:pt idx="9342">
                  <c:v>2.7860719999999999</c:v>
                </c:pt>
                <c:pt idx="9343">
                  <c:v>2.613308</c:v>
                </c:pt>
                <c:pt idx="9344">
                  <c:v>2.6995529999999999</c:v>
                </c:pt>
                <c:pt idx="9345">
                  <c:v>2.7082230000000003</c:v>
                </c:pt>
                <c:pt idx="9346">
                  <c:v>2.8114759999999999</c:v>
                </c:pt>
                <c:pt idx="9347">
                  <c:v>2.6718190000000002</c:v>
                </c:pt>
                <c:pt idx="9348">
                  <c:v>2.684501</c:v>
                </c:pt>
                <c:pt idx="9349">
                  <c:v>2.6727210000000001</c:v>
                </c:pt>
                <c:pt idx="9350">
                  <c:v>2.7164999999999999</c:v>
                </c:pt>
                <c:pt idx="9351">
                  <c:v>2.7884979999999997</c:v>
                </c:pt>
                <c:pt idx="9352">
                  <c:v>2.8499859999999999</c:v>
                </c:pt>
                <c:pt idx="9353">
                  <c:v>2.715217</c:v>
                </c:pt>
                <c:pt idx="9354">
                  <c:v>2.7314030000000002</c:v>
                </c:pt>
                <c:pt idx="9355">
                  <c:v>2.5673639999999995</c:v>
                </c:pt>
                <c:pt idx="9356">
                  <c:v>2.751112</c:v>
                </c:pt>
                <c:pt idx="9357">
                  <c:v>2.8270569999999999</c:v>
                </c:pt>
                <c:pt idx="9358">
                  <c:v>2.7748970000000002</c:v>
                </c:pt>
                <c:pt idx="9359">
                  <c:v>2.7315630000000004</c:v>
                </c:pt>
                <c:pt idx="9360">
                  <c:v>2.686537</c:v>
                </c:pt>
                <c:pt idx="9361">
                  <c:v>2.7301099999999998</c:v>
                </c:pt>
                <c:pt idx="9362">
                  <c:v>2.7210929999999998</c:v>
                </c:pt>
                <c:pt idx="9363">
                  <c:v>2.674086</c:v>
                </c:pt>
                <c:pt idx="9364">
                  <c:v>2.6924229999999998</c:v>
                </c:pt>
                <c:pt idx="9365">
                  <c:v>2.5310830000000002</c:v>
                </c:pt>
                <c:pt idx="9366">
                  <c:v>2.7612700000000001</c:v>
                </c:pt>
                <c:pt idx="9367">
                  <c:v>2.5721630000000002</c:v>
                </c:pt>
                <c:pt idx="9368">
                  <c:v>2.633086</c:v>
                </c:pt>
                <c:pt idx="9369">
                  <c:v>2.6512409999999997</c:v>
                </c:pt>
                <c:pt idx="9370">
                  <c:v>2.6507370000000003</c:v>
                </c:pt>
                <c:pt idx="9371">
                  <c:v>2.7139229999999999</c:v>
                </c:pt>
                <c:pt idx="9372">
                  <c:v>2.6763840000000001</c:v>
                </c:pt>
                <c:pt idx="9373">
                  <c:v>2.7334209999999999</c:v>
                </c:pt>
                <c:pt idx="9374">
                  <c:v>2.6551689999999999</c:v>
                </c:pt>
                <c:pt idx="9375">
                  <c:v>2.9256820000000001</c:v>
                </c:pt>
                <c:pt idx="9376">
                  <c:v>2.980359</c:v>
                </c:pt>
                <c:pt idx="9377">
                  <c:v>2.985579</c:v>
                </c:pt>
                <c:pt idx="9378">
                  <c:v>2.8869769999999999</c:v>
                </c:pt>
                <c:pt idx="9379">
                  <c:v>2.7720799999999999</c:v>
                </c:pt>
                <c:pt idx="9380">
                  <c:v>2.7991680000000003</c:v>
                </c:pt>
                <c:pt idx="9381">
                  <c:v>2.8086889999999998</c:v>
                </c:pt>
                <c:pt idx="9382">
                  <c:v>2.9004699999999999</c:v>
                </c:pt>
                <c:pt idx="9383">
                  <c:v>2.6941229999999998</c:v>
                </c:pt>
                <c:pt idx="9384">
                  <c:v>2.8928120000000002</c:v>
                </c:pt>
                <c:pt idx="9385">
                  <c:v>2.8481260000000002</c:v>
                </c:pt>
                <c:pt idx="9386">
                  <c:v>3.0441240000000001</c:v>
                </c:pt>
                <c:pt idx="9387">
                  <c:v>3.0895470000000005</c:v>
                </c:pt>
                <c:pt idx="9388">
                  <c:v>3.2587519999999999</c:v>
                </c:pt>
                <c:pt idx="9389">
                  <c:v>2.890682</c:v>
                </c:pt>
                <c:pt idx="9390">
                  <c:v>3.0726740000000001</c:v>
                </c:pt>
                <c:pt idx="9391">
                  <c:v>3.0601840000000005</c:v>
                </c:pt>
                <c:pt idx="9392">
                  <c:v>2.9647859999999997</c:v>
                </c:pt>
                <c:pt idx="9393">
                  <c:v>2.974545</c:v>
                </c:pt>
                <c:pt idx="9394">
                  <c:v>2.8298129999999997</c:v>
                </c:pt>
                <c:pt idx="9395">
                  <c:v>2.8014230000000002</c:v>
                </c:pt>
                <c:pt idx="9396">
                  <c:v>2.9224139999999998</c:v>
                </c:pt>
                <c:pt idx="9397">
                  <c:v>3.0483470000000001</c:v>
                </c:pt>
                <c:pt idx="9398">
                  <c:v>3.0534749999999997</c:v>
                </c:pt>
                <c:pt idx="9399">
                  <c:v>2.995539</c:v>
                </c:pt>
                <c:pt idx="9400">
                  <c:v>2.8503299999999996</c:v>
                </c:pt>
                <c:pt idx="9401">
                  <c:v>2.7565689999999998</c:v>
                </c:pt>
                <c:pt idx="9402">
                  <c:v>2.819331</c:v>
                </c:pt>
                <c:pt idx="9403">
                  <c:v>2.8296519999999998</c:v>
                </c:pt>
                <c:pt idx="9404">
                  <c:v>2.801094</c:v>
                </c:pt>
                <c:pt idx="9405">
                  <c:v>2.879019</c:v>
                </c:pt>
                <c:pt idx="9406">
                  <c:v>2.7382440000000003</c:v>
                </c:pt>
                <c:pt idx="9407">
                  <c:v>2.8223449999999999</c:v>
                </c:pt>
                <c:pt idx="9408">
                  <c:v>2.7363979999999999</c:v>
                </c:pt>
                <c:pt idx="9409">
                  <c:v>2.7613259999999999</c:v>
                </c:pt>
                <c:pt idx="9410">
                  <c:v>2.7109169999999998</c:v>
                </c:pt>
                <c:pt idx="9411">
                  <c:v>2.7905600000000002</c:v>
                </c:pt>
                <c:pt idx="9412">
                  <c:v>2.7540140000000002</c:v>
                </c:pt>
                <c:pt idx="9413">
                  <c:v>2.7923330000000002</c:v>
                </c:pt>
                <c:pt idx="9414">
                  <c:v>2.7648429999999999</c:v>
                </c:pt>
                <c:pt idx="9415">
                  <c:v>2.8874040000000001</c:v>
                </c:pt>
                <c:pt idx="9416">
                  <c:v>3.000232</c:v>
                </c:pt>
                <c:pt idx="9417">
                  <c:v>2.7699730000000002</c:v>
                </c:pt>
                <c:pt idx="9418">
                  <c:v>2.7907850000000001</c:v>
                </c:pt>
                <c:pt idx="9419">
                  <c:v>2.751417</c:v>
                </c:pt>
                <c:pt idx="9420">
                  <c:v>2.7843230000000001</c:v>
                </c:pt>
                <c:pt idx="9421">
                  <c:v>2.7426699999999999</c:v>
                </c:pt>
                <c:pt idx="9422">
                  <c:v>2.8179349999999999</c:v>
                </c:pt>
                <c:pt idx="9423">
                  <c:v>2.7433529999999999</c:v>
                </c:pt>
                <c:pt idx="9424">
                  <c:v>2.7352510000000003</c:v>
                </c:pt>
                <c:pt idx="9425">
                  <c:v>2.7359929999999997</c:v>
                </c:pt>
                <c:pt idx="9426">
                  <c:v>2.7190029999999998</c:v>
                </c:pt>
                <c:pt idx="9427">
                  <c:v>2.6834799999999999</c:v>
                </c:pt>
                <c:pt idx="9428">
                  <c:v>2.7275870000000002</c:v>
                </c:pt>
                <c:pt idx="9429">
                  <c:v>2.7440100000000003</c:v>
                </c:pt>
                <c:pt idx="9430">
                  <c:v>2.6845000000000003</c:v>
                </c:pt>
                <c:pt idx="9431">
                  <c:v>2.6951910000000003</c:v>
                </c:pt>
                <c:pt idx="9432">
                  <c:v>2.7595340000000004</c:v>
                </c:pt>
                <c:pt idx="9433">
                  <c:v>2.7295950000000002</c:v>
                </c:pt>
                <c:pt idx="9434">
                  <c:v>2.727182</c:v>
                </c:pt>
                <c:pt idx="9435">
                  <c:v>2.8347450000000003</c:v>
                </c:pt>
                <c:pt idx="9436">
                  <c:v>2.8175780000000001</c:v>
                </c:pt>
                <c:pt idx="9437">
                  <c:v>2.9954219999999996</c:v>
                </c:pt>
                <c:pt idx="9438">
                  <c:v>2.8846339999999997</c:v>
                </c:pt>
                <c:pt idx="9439">
                  <c:v>2.5217590000000003</c:v>
                </c:pt>
                <c:pt idx="9440">
                  <c:v>3.0950640000000003</c:v>
                </c:pt>
                <c:pt idx="9441">
                  <c:v>2.7249569999999999</c:v>
                </c:pt>
                <c:pt idx="9442">
                  <c:v>3.015314</c:v>
                </c:pt>
                <c:pt idx="9443">
                  <c:v>2.7309509999999997</c:v>
                </c:pt>
                <c:pt idx="9444">
                  <c:v>2.9690309999999998</c:v>
                </c:pt>
                <c:pt idx="9445">
                  <c:v>2.8787720000000001</c:v>
                </c:pt>
                <c:pt idx="9446">
                  <c:v>2.9597250000000002</c:v>
                </c:pt>
                <c:pt idx="9447">
                  <c:v>3.1171670000000002</c:v>
                </c:pt>
                <c:pt idx="9448">
                  <c:v>2.8702840000000003</c:v>
                </c:pt>
                <c:pt idx="9449">
                  <c:v>2.940277</c:v>
                </c:pt>
                <c:pt idx="9450">
                  <c:v>2.949519</c:v>
                </c:pt>
                <c:pt idx="9451">
                  <c:v>2.9801509999999998</c:v>
                </c:pt>
                <c:pt idx="9452">
                  <c:v>2.930517</c:v>
                </c:pt>
                <c:pt idx="9453">
                  <c:v>3.1296109999999997</c:v>
                </c:pt>
                <c:pt idx="9454">
                  <c:v>2.9855559999999999</c:v>
                </c:pt>
                <c:pt idx="9455">
                  <c:v>2.8922680000000001</c:v>
                </c:pt>
                <c:pt idx="9456">
                  <c:v>3.1708609999999999</c:v>
                </c:pt>
                <c:pt idx="9457">
                  <c:v>2.958593</c:v>
                </c:pt>
                <c:pt idx="9458">
                  <c:v>3.0873270000000002</c:v>
                </c:pt>
                <c:pt idx="9459">
                  <c:v>2.9233799999999999</c:v>
                </c:pt>
                <c:pt idx="9460">
                  <c:v>2.5130049999999997</c:v>
                </c:pt>
                <c:pt idx="9461">
                  <c:v>2.6357390000000001</c:v>
                </c:pt>
                <c:pt idx="9462">
                  <c:v>2.625594</c:v>
                </c:pt>
                <c:pt idx="9463">
                  <c:v>2.8667059999999998</c:v>
                </c:pt>
                <c:pt idx="9464">
                  <c:v>2.9284300000000001</c:v>
                </c:pt>
                <c:pt idx="9465">
                  <c:v>2.9967969999999999</c:v>
                </c:pt>
                <c:pt idx="9466">
                  <c:v>2.9358949999999999</c:v>
                </c:pt>
                <c:pt idx="9467">
                  <c:v>3.0445980000000001</c:v>
                </c:pt>
                <c:pt idx="9468">
                  <c:v>2.8973800000000001</c:v>
                </c:pt>
                <c:pt idx="9469">
                  <c:v>3.352754</c:v>
                </c:pt>
                <c:pt idx="9470">
                  <c:v>3.2359490000000002</c:v>
                </c:pt>
                <c:pt idx="9471">
                  <c:v>3.0021839999999997</c:v>
                </c:pt>
                <c:pt idx="9472">
                  <c:v>2.8523640000000001</c:v>
                </c:pt>
                <c:pt idx="9473">
                  <c:v>3.0318070000000001</c:v>
                </c:pt>
                <c:pt idx="9474">
                  <c:v>3.0581380000000005</c:v>
                </c:pt>
                <c:pt idx="9475">
                  <c:v>3.1683729999999999</c:v>
                </c:pt>
                <c:pt idx="9476">
                  <c:v>3.0271409999999999</c:v>
                </c:pt>
                <c:pt idx="9477">
                  <c:v>3.06745</c:v>
                </c:pt>
                <c:pt idx="9478">
                  <c:v>2.8492099999999998</c:v>
                </c:pt>
                <c:pt idx="9479">
                  <c:v>2.4886920000000003</c:v>
                </c:pt>
                <c:pt idx="9480">
                  <c:v>2.8891369999999998</c:v>
                </c:pt>
                <c:pt idx="9481">
                  <c:v>2.6474959999999998</c:v>
                </c:pt>
                <c:pt idx="9482">
                  <c:v>2.9402630000000003</c:v>
                </c:pt>
                <c:pt idx="9483">
                  <c:v>3.0022640000000003</c:v>
                </c:pt>
                <c:pt idx="9484">
                  <c:v>2.9414420000000003</c:v>
                </c:pt>
                <c:pt idx="9485">
                  <c:v>2.8565480000000001</c:v>
                </c:pt>
                <c:pt idx="9486">
                  <c:v>3.1796129999999998</c:v>
                </c:pt>
                <c:pt idx="9487">
                  <c:v>2.805212</c:v>
                </c:pt>
                <c:pt idx="9488">
                  <c:v>2.802003</c:v>
                </c:pt>
                <c:pt idx="9489">
                  <c:v>2.8109469999999996</c:v>
                </c:pt>
                <c:pt idx="9490">
                  <c:v>2.9402470000000003</c:v>
                </c:pt>
                <c:pt idx="9491">
                  <c:v>3.0125089999999997</c:v>
                </c:pt>
                <c:pt idx="9492">
                  <c:v>2.8631450000000003</c:v>
                </c:pt>
                <c:pt idx="9493">
                  <c:v>2.788767</c:v>
                </c:pt>
                <c:pt idx="9494">
                  <c:v>2.8618919999999997</c:v>
                </c:pt>
                <c:pt idx="9495">
                  <c:v>2.6975829999999998</c:v>
                </c:pt>
                <c:pt idx="9496">
                  <c:v>2.8485990000000001</c:v>
                </c:pt>
                <c:pt idx="9497">
                  <c:v>2.8672260000000001</c:v>
                </c:pt>
                <c:pt idx="9498">
                  <c:v>2.8225739999999999</c:v>
                </c:pt>
                <c:pt idx="9499">
                  <c:v>2.8934690000000001</c:v>
                </c:pt>
                <c:pt idx="9500">
                  <c:v>2.7207509999999999</c:v>
                </c:pt>
                <c:pt idx="9501">
                  <c:v>2.8489809999999998</c:v>
                </c:pt>
                <c:pt idx="9502">
                  <c:v>2.7682329999999999</c:v>
                </c:pt>
                <c:pt idx="9503">
                  <c:v>2.7216020000000003</c:v>
                </c:pt>
                <c:pt idx="9504">
                  <c:v>2.8768409999999998</c:v>
                </c:pt>
                <c:pt idx="9505">
                  <c:v>2.7609379999999999</c:v>
                </c:pt>
                <c:pt idx="9506">
                  <c:v>2.8092779999999999</c:v>
                </c:pt>
                <c:pt idx="9507">
                  <c:v>2.7915939999999999</c:v>
                </c:pt>
                <c:pt idx="9508">
                  <c:v>2.8361649999999998</c:v>
                </c:pt>
                <c:pt idx="9509">
                  <c:v>2.8505549999999999</c:v>
                </c:pt>
                <c:pt idx="9510">
                  <c:v>2.766705</c:v>
                </c:pt>
                <c:pt idx="9511">
                  <c:v>2.7546710000000001</c:v>
                </c:pt>
                <c:pt idx="9512">
                  <c:v>2.9075950000000002</c:v>
                </c:pt>
                <c:pt idx="9513">
                  <c:v>2.7521640000000005</c:v>
                </c:pt>
                <c:pt idx="9514">
                  <c:v>2.8527819999999999</c:v>
                </c:pt>
                <c:pt idx="9515">
                  <c:v>2.6070549999999999</c:v>
                </c:pt>
                <c:pt idx="9516">
                  <c:v>2.834549</c:v>
                </c:pt>
                <c:pt idx="9517">
                  <c:v>2.7690799999999998</c:v>
                </c:pt>
                <c:pt idx="9518">
                  <c:v>2.8792179999999998</c:v>
                </c:pt>
                <c:pt idx="9519">
                  <c:v>2.8102899999999997</c:v>
                </c:pt>
                <c:pt idx="9520">
                  <c:v>2.6666220000000003</c:v>
                </c:pt>
                <c:pt idx="9521">
                  <c:v>2.9244669999999999</c:v>
                </c:pt>
                <c:pt idx="9522">
                  <c:v>2.761539</c:v>
                </c:pt>
                <c:pt idx="9523">
                  <c:v>2.7404899999999999</c:v>
                </c:pt>
                <c:pt idx="9524">
                  <c:v>2.7759510000000001</c:v>
                </c:pt>
                <c:pt idx="9525">
                  <c:v>2.8490929999999999</c:v>
                </c:pt>
                <c:pt idx="9526">
                  <c:v>2.7958349999999998</c:v>
                </c:pt>
                <c:pt idx="9527">
                  <c:v>2.8476140000000001</c:v>
                </c:pt>
                <c:pt idx="9528">
                  <c:v>2.724755</c:v>
                </c:pt>
                <c:pt idx="9529">
                  <c:v>2.8271679999999999</c:v>
                </c:pt>
                <c:pt idx="9530">
                  <c:v>2.8527819999999999</c:v>
                </c:pt>
                <c:pt idx="9531">
                  <c:v>2.6936650000000002</c:v>
                </c:pt>
                <c:pt idx="9532">
                  <c:v>2.741009</c:v>
                </c:pt>
                <c:pt idx="9533">
                  <c:v>2.7764410000000002</c:v>
                </c:pt>
                <c:pt idx="9534">
                  <c:v>2.722505</c:v>
                </c:pt>
                <c:pt idx="9535">
                  <c:v>2.7871899999999998</c:v>
                </c:pt>
                <c:pt idx="9536">
                  <c:v>2.8170319999999998</c:v>
                </c:pt>
                <c:pt idx="9537">
                  <c:v>2.7358149999999997</c:v>
                </c:pt>
                <c:pt idx="9538">
                  <c:v>2.804224</c:v>
                </c:pt>
                <c:pt idx="9539">
                  <c:v>2.7914370000000002</c:v>
                </c:pt>
                <c:pt idx="9540">
                  <c:v>2.8878089999999998</c:v>
                </c:pt>
                <c:pt idx="9541">
                  <c:v>2.8221340000000001</c:v>
                </c:pt>
                <c:pt idx="9542">
                  <c:v>2.7170260000000002</c:v>
                </c:pt>
                <c:pt idx="9543">
                  <c:v>2.8752040000000001</c:v>
                </c:pt>
                <c:pt idx="9544">
                  <c:v>2.8298380000000001</c:v>
                </c:pt>
                <c:pt idx="9545">
                  <c:v>2.7538620000000003</c:v>
                </c:pt>
                <c:pt idx="9546">
                  <c:v>3.0203259999999998</c:v>
                </c:pt>
                <c:pt idx="9547">
                  <c:v>2.7596130000000003</c:v>
                </c:pt>
                <c:pt idx="9548">
                  <c:v>2.7868920000000004</c:v>
                </c:pt>
                <c:pt idx="9549">
                  <c:v>2.84849</c:v>
                </c:pt>
                <c:pt idx="9550">
                  <c:v>2.93452</c:v>
                </c:pt>
                <c:pt idx="9551">
                  <c:v>2.7377020000000001</c:v>
                </c:pt>
                <c:pt idx="9552">
                  <c:v>2.8720479999999999</c:v>
                </c:pt>
                <c:pt idx="9553">
                  <c:v>2.8375860000000004</c:v>
                </c:pt>
                <c:pt idx="9554">
                  <c:v>2.7135690000000001</c:v>
                </c:pt>
                <c:pt idx="9555">
                  <c:v>2.5774570000000003</c:v>
                </c:pt>
                <c:pt idx="9556">
                  <c:v>2.7028609999999995</c:v>
                </c:pt>
                <c:pt idx="9557">
                  <c:v>2.7815499999999997</c:v>
                </c:pt>
                <c:pt idx="9558">
                  <c:v>2.8264309999999999</c:v>
                </c:pt>
                <c:pt idx="9559">
                  <c:v>3.05443</c:v>
                </c:pt>
                <c:pt idx="9560">
                  <c:v>3.0090820000000003</c:v>
                </c:pt>
                <c:pt idx="9561">
                  <c:v>2.6596440000000001</c:v>
                </c:pt>
                <c:pt idx="9562">
                  <c:v>2.7438720000000001</c:v>
                </c:pt>
                <c:pt idx="9563">
                  <c:v>2.5996899999999998</c:v>
                </c:pt>
                <c:pt idx="9564">
                  <c:v>2.6779449999999998</c:v>
                </c:pt>
                <c:pt idx="9565">
                  <c:v>2.8009299999999997</c:v>
                </c:pt>
                <c:pt idx="9566">
                  <c:v>2.8093089999999998</c:v>
                </c:pt>
                <c:pt idx="9567">
                  <c:v>2.8342580000000002</c:v>
                </c:pt>
                <c:pt idx="9568">
                  <c:v>2.6851439999999998</c:v>
                </c:pt>
                <c:pt idx="9569">
                  <c:v>2.6623520000000003</c:v>
                </c:pt>
                <c:pt idx="9570">
                  <c:v>2.9203749999999999</c:v>
                </c:pt>
                <c:pt idx="9571">
                  <c:v>2.8711690000000001</c:v>
                </c:pt>
                <c:pt idx="9572">
                  <c:v>2.8001969999999998</c:v>
                </c:pt>
                <c:pt idx="9573">
                  <c:v>2.903708</c:v>
                </c:pt>
                <c:pt idx="9574">
                  <c:v>2.9609700000000001</c:v>
                </c:pt>
                <c:pt idx="9575">
                  <c:v>2.7542450000000001</c:v>
                </c:pt>
                <c:pt idx="9576">
                  <c:v>2.7634920000000003</c:v>
                </c:pt>
                <c:pt idx="9577">
                  <c:v>2.8390779999999998</c:v>
                </c:pt>
                <c:pt idx="9578">
                  <c:v>2.7863799999999999</c:v>
                </c:pt>
                <c:pt idx="9579">
                  <c:v>2.770035</c:v>
                </c:pt>
                <c:pt idx="9580">
                  <c:v>2.7910980000000003</c:v>
                </c:pt>
                <c:pt idx="9581">
                  <c:v>2.72383</c:v>
                </c:pt>
                <c:pt idx="9582">
                  <c:v>2.6675</c:v>
                </c:pt>
                <c:pt idx="9583">
                  <c:v>2.780742</c:v>
                </c:pt>
                <c:pt idx="9584">
                  <c:v>2.9957289999999999</c:v>
                </c:pt>
                <c:pt idx="9585">
                  <c:v>2.7970099999999998</c:v>
                </c:pt>
                <c:pt idx="9586">
                  <c:v>2.8291650000000002</c:v>
                </c:pt>
                <c:pt idx="9587">
                  <c:v>2.8283670000000001</c:v>
                </c:pt>
                <c:pt idx="9588">
                  <c:v>2.7038760000000002</c:v>
                </c:pt>
                <c:pt idx="9589">
                  <c:v>2.7407469999999998</c:v>
                </c:pt>
                <c:pt idx="9590">
                  <c:v>2.885545</c:v>
                </c:pt>
                <c:pt idx="9591">
                  <c:v>2.6291510000000002</c:v>
                </c:pt>
                <c:pt idx="9592">
                  <c:v>2.7876950000000003</c:v>
                </c:pt>
                <c:pt idx="9593">
                  <c:v>2.7726410000000001</c:v>
                </c:pt>
                <c:pt idx="9594">
                  <c:v>2.8443700000000001</c:v>
                </c:pt>
                <c:pt idx="9595">
                  <c:v>2.7565719999999998</c:v>
                </c:pt>
                <c:pt idx="9596">
                  <c:v>2.770286</c:v>
                </c:pt>
                <c:pt idx="9597">
                  <c:v>2.7623599999999997</c:v>
                </c:pt>
                <c:pt idx="9598">
                  <c:v>2.9113379999999998</c:v>
                </c:pt>
                <c:pt idx="9599">
                  <c:v>2.8211199999999996</c:v>
                </c:pt>
                <c:pt idx="9600">
                  <c:v>2.8220369999999999</c:v>
                </c:pt>
                <c:pt idx="9601">
                  <c:v>2.9013620000000002</c:v>
                </c:pt>
                <c:pt idx="9602">
                  <c:v>2.8150199999999996</c:v>
                </c:pt>
                <c:pt idx="9603">
                  <c:v>2.8204439999999997</c:v>
                </c:pt>
                <c:pt idx="9604">
                  <c:v>2.884836</c:v>
                </c:pt>
                <c:pt idx="9605">
                  <c:v>2.809777</c:v>
                </c:pt>
                <c:pt idx="9606">
                  <c:v>2.690842</c:v>
                </c:pt>
                <c:pt idx="9607">
                  <c:v>2.7967360000000001</c:v>
                </c:pt>
                <c:pt idx="9608">
                  <c:v>2.770791</c:v>
                </c:pt>
                <c:pt idx="9609">
                  <c:v>2.8194029999999999</c:v>
                </c:pt>
                <c:pt idx="9610">
                  <c:v>2.8181959999999999</c:v>
                </c:pt>
                <c:pt idx="9611">
                  <c:v>2.8798900000000001</c:v>
                </c:pt>
                <c:pt idx="9612">
                  <c:v>2.6938580000000001</c:v>
                </c:pt>
                <c:pt idx="9613">
                  <c:v>2.8764980000000002</c:v>
                </c:pt>
                <c:pt idx="9614">
                  <c:v>2.789234</c:v>
                </c:pt>
                <c:pt idx="9615">
                  <c:v>2.7966629999999997</c:v>
                </c:pt>
                <c:pt idx="9616">
                  <c:v>2.754839</c:v>
                </c:pt>
                <c:pt idx="9617">
                  <c:v>2.9009639999999997</c:v>
                </c:pt>
                <c:pt idx="9618">
                  <c:v>2.6666840000000001</c:v>
                </c:pt>
                <c:pt idx="9619">
                  <c:v>2.830057</c:v>
                </c:pt>
                <c:pt idx="9620">
                  <c:v>2.8063739999999999</c:v>
                </c:pt>
                <c:pt idx="9621">
                  <c:v>2.788894</c:v>
                </c:pt>
                <c:pt idx="9622">
                  <c:v>2.9434019999999999</c:v>
                </c:pt>
                <c:pt idx="9623">
                  <c:v>2.8194380000000003</c:v>
                </c:pt>
                <c:pt idx="9624">
                  <c:v>2.7187099999999997</c:v>
                </c:pt>
                <c:pt idx="9625">
                  <c:v>2.7711550000000003</c:v>
                </c:pt>
                <c:pt idx="9626">
                  <c:v>2.7754459999999996</c:v>
                </c:pt>
                <c:pt idx="9627">
                  <c:v>2.7671050000000004</c:v>
                </c:pt>
                <c:pt idx="9628">
                  <c:v>2.7664200000000001</c:v>
                </c:pt>
                <c:pt idx="9629">
                  <c:v>2.7881719999999999</c:v>
                </c:pt>
                <c:pt idx="9630">
                  <c:v>2.8131750000000002</c:v>
                </c:pt>
                <c:pt idx="9631">
                  <c:v>2.7808380000000001</c:v>
                </c:pt>
                <c:pt idx="9632">
                  <c:v>2.8119420000000002</c:v>
                </c:pt>
                <c:pt idx="9633">
                  <c:v>2.8390759999999999</c:v>
                </c:pt>
                <c:pt idx="9634">
                  <c:v>2.7781719999999996</c:v>
                </c:pt>
                <c:pt idx="9635">
                  <c:v>2.9369139999999998</c:v>
                </c:pt>
                <c:pt idx="9636">
                  <c:v>2.828049</c:v>
                </c:pt>
                <c:pt idx="9637">
                  <c:v>2.9175010000000001</c:v>
                </c:pt>
                <c:pt idx="9638">
                  <c:v>2.8477459999999999</c:v>
                </c:pt>
                <c:pt idx="9639">
                  <c:v>2.8323830000000001</c:v>
                </c:pt>
                <c:pt idx="9640">
                  <c:v>2.7827390000000003</c:v>
                </c:pt>
                <c:pt idx="9641">
                  <c:v>2.8252110000000004</c:v>
                </c:pt>
                <c:pt idx="9642">
                  <c:v>2.8435800000000002</c:v>
                </c:pt>
                <c:pt idx="9643">
                  <c:v>2.8246130000000003</c:v>
                </c:pt>
                <c:pt idx="9644">
                  <c:v>2.736494</c:v>
                </c:pt>
                <c:pt idx="9645">
                  <c:v>2.8985899999999996</c:v>
                </c:pt>
                <c:pt idx="9646">
                  <c:v>2.802638</c:v>
                </c:pt>
                <c:pt idx="9647">
                  <c:v>2.8933599999999999</c:v>
                </c:pt>
                <c:pt idx="9648">
                  <c:v>2.8891420000000001</c:v>
                </c:pt>
                <c:pt idx="9649">
                  <c:v>2.8180840000000003</c:v>
                </c:pt>
                <c:pt idx="9650">
                  <c:v>3.2591320000000001</c:v>
                </c:pt>
                <c:pt idx="9651">
                  <c:v>2.833094</c:v>
                </c:pt>
                <c:pt idx="9652">
                  <c:v>2.8780329999999998</c:v>
                </c:pt>
                <c:pt idx="9653">
                  <c:v>2.8554950000000003</c:v>
                </c:pt>
                <c:pt idx="9654">
                  <c:v>2.9139969999999997</c:v>
                </c:pt>
                <c:pt idx="9655">
                  <c:v>2.8908109999999998</c:v>
                </c:pt>
                <c:pt idx="9656">
                  <c:v>2.9307639999999999</c:v>
                </c:pt>
                <c:pt idx="9657">
                  <c:v>2.8689199999999997</c:v>
                </c:pt>
                <c:pt idx="9658">
                  <c:v>3.0467129999999996</c:v>
                </c:pt>
                <c:pt idx="9659">
                  <c:v>2.9981180000000003</c:v>
                </c:pt>
                <c:pt idx="9660">
                  <c:v>2.9308730000000001</c:v>
                </c:pt>
                <c:pt idx="9661">
                  <c:v>2.7706720000000002</c:v>
                </c:pt>
                <c:pt idx="9662">
                  <c:v>2.9184410000000001</c:v>
                </c:pt>
                <c:pt idx="9663">
                  <c:v>2.835134</c:v>
                </c:pt>
                <c:pt idx="9664">
                  <c:v>2.8439300000000003</c:v>
                </c:pt>
                <c:pt idx="9665">
                  <c:v>2.7303490000000004</c:v>
                </c:pt>
                <c:pt idx="9666">
                  <c:v>2.8142850000000004</c:v>
                </c:pt>
                <c:pt idx="9667">
                  <c:v>2.9249389999999997</c:v>
                </c:pt>
                <c:pt idx="9668">
                  <c:v>2.7999649999999998</c:v>
                </c:pt>
                <c:pt idx="9669">
                  <c:v>2.916099</c:v>
                </c:pt>
                <c:pt idx="9670">
                  <c:v>2.9914149999999999</c:v>
                </c:pt>
                <c:pt idx="9671">
                  <c:v>2.8244390000000004</c:v>
                </c:pt>
                <c:pt idx="9672">
                  <c:v>2.8327869999999997</c:v>
                </c:pt>
                <c:pt idx="9673">
                  <c:v>2.8004630000000001</c:v>
                </c:pt>
                <c:pt idx="9674">
                  <c:v>2.8220510000000001</c:v>
                </c:pt>
                <c:pt idx="9675">
                  <c:v>2.8176600000000001</c:v>
                </c:pt>
                <c:pt idx="9676">
                  <c:v>2.7355079999999998</c:v>
                </c:pt>
                <c:pt idx="9677">
                  <c:v>2.9195409999999997</c:v>
                </c:pt>
                <c:pt idx="9678">
                  <c:v>2.8319000000000001</c:v>
                </c:pt>
                <c:pt idx="9679">
                  <c:v>2.8020810000000003</c:v>
                </c:pt>
                <c:pt idx="9680">
                  <c:v>2.79305</c:v>
                </c:pt>
                <c:pt idx="9681">
                  <c:v>2.929846</c:v>
                </c:pt>
                <c:pt idx="9682">
                  <c:v>2.8433520000000003</c:v>
                </c:pt>
                <c:pt idx="9683">
                  <c:v>2.8606120000000002</c:v>
                </c:pt>
                <c:pt idx="9684">
                  <c:v>2.6838549999999999</c:v>
                </c:pt>
                <c:pt idx="9685">
                  <c:v>2.9318610000000001</c:v>
                </c:pt>
                <c:pt idx="9686">
                  <c:v>2.8880280000000003</c:v>
                </c:pt>
                <c:pt idx="9687">
                  <c:v>2.8228969999999998</c:v>
                </c:pt>
                <c:pt idx="9688">
                  <c:v>2.697441</c:v>
                </c:pt>
                <c:pt idx="9689">
                  <c:v>2.7146979999999998</c:v>
                </c:pt>
                <c:pt idx="9690">
                  <c:v>2.750343</c:v>
                </c:pt>
                <c:pt idx="9691">
                  <c:v>2.8379880000000002</c:v>
                </c:pt>
                <c:pt idx="9692">
                  <c:v>2.7119179999999998</c:v>
                </c:pt>
                <c:pt idx="9693">
                  <c:v>2.8334679999999999</c:v>
                </c:pt>
                <c:pt idx="9694">
                  <c:v>2.9916589999999998</c:v>
                </c:pt>
                <c:pt idx="9695">
                  <c:v>2.9898350000000002</c:v>
                </c:pt>
                <c:pt idx="9696">
                  <c:v>3.0145169999999997</c:v>
                </c:pt>
                <c:pt idx="9697">
                  <c:v>3.0754520000000003</c:v>
                </c:pt>
                <c:pt idx="9698">
                  <c:v>2.8390110000000002</c:v>
                </c:pt>
                <c:pt idx="9699">
                  <c:v>3.0297499999999999</c:v>
                </c:pt>
                <c:pt idx="9700">
                  <c:v>3.131888</c:v>
                </c:pt>
                <c:pt idx="9701">
                  <c:v>2.7787769999999998</c:v>
                </c:pt>
                <c:pt idx="9702">
                  <c:v>3.0532759999999999</c:v>
                </c:pt>
                <c:pt idx="9703">
                  <c:v>3.095831</c:v>
                </c:pt>
                <c:pt idx="9704">
                  <c:v>3.1091010000000003</c:v>
                </c:pt>
                <c:pt idx="9705">
                  <c:v>3.0443500000000001</c:v>
                </c:pt>
                <c:pt idx="9706">
                  <c:v>2.9740460000000004</c:v>
                </c:pt>
                <c:pt idx="9707">
                  <c:v>3.2058560000000003</c:v>
                </c:pt>
                <c:pt idx="9708">
                  <c:v>2.9530659999999997</c:v>
                </c:pt>
                <c:pt idx="9709">
                  <c:v>3.1738789999999999</c:v>
                </c:pt>
                <c:pt idx="9710">
                  <c:v>3.110411</c:v>
                </c:pt>
                <c:pt idx="9711">
                  <c:v>2.9817390000000001</c:v>
                </c:pt>
                <c:pt idx="9712">
                  <c:v>3.1346119999999997</c:v>
                </c:pt>
                <c:pt idx="9713">
                  <c:v>3.0233590000000001</c:v>
                </c:pt>
                <c:pt idx="9714">
                  <c:v>2.7609440000000003</c:v>
                </c:pt>
                <c:pt idx="9715">
                  <c:v>2.7739289999999999</c:v>
                </c:pt>
                <c:pt idx="9716">
                  <c:v>2.8196529999999997</c:v>
                </c:pt>
                <c:pt idx="9717">
                  <c:v>2.9084330000000005</c:v>
                </c:pt>
                <c:pt idx="9718">
                  <c:v>3.167608</c:v>
                </c:pt>
                <c:pt idx="9719">
                  <c:v>3.0563750000000001</c:v>
                </c:pt>
                <c:pt idx="9720">
                  <c:v>2.9889799999999997</c:v>
                </c:pt>
                <c:pt idx="9721">
                  <c:v>3.1300159999999999</c:v>
                </c:pt>
                <c:pt idx="9722">
                  <c:v>3.027755</c:v>
                </c:pt>
                <c:pt idx="9723">
                  <c:v>2.9503919999999999</c:v>
                </c:pt>
                <c:pt idx="9724">
                  <c:v>3.0914440000000001</c:v>
                </c:pt>
                <c:pt idx="9725">
                  <c:v>3.4244829999999999</c:v>
                </c:pt>
                <c:pt idx="9726">
                  <c:v>3.1971790000000002</c:v>
                </c:pt>
                <c:pt idx="9727">
                  <c:v>3.0261640000000001</c:v>
                </c:pt>
                <c:pt idx="9728">
                  <c:v>2.7415790000000002</c:v>
                </c:pt>
                <c:pt idx="9729">
                  <c:v>2.8271960000000003</c:v>
                </c:pt>
                <c:pt idx="9730">
                  <c:v>2.839906</c:v>
                </c:pt>
                <c:pt idx="9731">
                  <c:v>2.8063159999999998</c:v>
                </c:pt>
                <c:pt idx="9732">
                  <c:v>2.7652190000000001</c:v>
                </c:pt>
                <c:pt idx="9733">
                  <c:v>2.749647</c:v>
                </c:pt>
                <c:pt idx="9734">
                  <c:v>2.7437719999999999</c:v>
                </c:pt>
                <c:pt idx="9735">
                  <c:v>2.7021009999999999</c:v>
                </c:pt>
                <c:pt idx="9736">
                  <c:v>2.7774039999999998</c:v>
                </c:pt>
                <c:pt idx="9737">
                  <c:v>2.8235650000000003</c:v>
                </c:pt>
                <c:pt idx="9738">
                  <c:v>2.7887640000000005</c:v>
                </c:pt>
                <c:pt idx="9739">
                  <c:v>2.6545049999999999</c:v>
                </c:pt>
                <c:pt idx="9740">
                  <c:v>2.7598820000000002</c:v>
                </c:pt>
                <c:pt idx="9741">
                  <c:v>2.7766549999999999</c:v>
                </c:pt>
                <c:pt idx="9742">
                  <c:v>2.831645</c:v>
                </c:pt>
                <c:pt idx="9743">
                  <c:v>2.7898079999999998</c:v>
                </c:pt>
                <c:pt idx="9744">
                  <c:v>2.7838479999999999</c:v>
                </c:pt>
                <c:pt idx="9745">
                  <c:v>2.880706</c:v>
                </c:pt>
                <c:pt idx="9746">
                  <c:v>2.7848450000000002</c:v>
                </c:pt>
                <c:pt idx="9747">
                  <c:v>2.759147</c:v>
                </c:pt>
                <c:pt idx="9748">
                  <c:v>2.7205469999999998</c:v>
                </c:pt>
                <c:pt idx="9749">
                  <c:v>2.847105</c:v>
                </c:pt>
                <c:pt idx="9750">
                  <c:v>2.63103</c:v>
                </c:pt>
                <c:pt idx="9751">
                  <c:v>2.9292600000000002</c:v>
                </c:pt>
                <c:pt idx="9752">
                  <c:v>2.871162</c:v>
                </c:pt>
                <c:pt idx="9753">
                  <c:v>2.7897780000000001</c:v>
                </c:pt>
                <c:pt idx="9754">
                  <c:v>2.7911890000000001</c:v>
                </c:pt>
                <c:pt idx="9755">
                  <c:v>2.8271249999999997</c:v>
                </c:pt>
                <c:pt idx="9756">
                  <c:v>3.0326760000000004</c:v>
                </c:pt>
                <c:pt idx="9757">
                  <c:v>2.8352789999999999</c:v>
                </c:pt>
                <c:pt idx="9758">
                  <c:v>2.7378550000000001</c:v>
                </c:pt>
                <c:pt idx="9759">
                  <c:v>2.7630500000000002</c:v>
                </c:pt>
                <c:pt idx="9760">
                  <c:v>2.820551</c:v>
                </c:pt>
                <c:pt idx="9761">
                  <c:v>2.7334950000000005</c:v>
                </c:pt>
                <c:pt idx="9762">
                  <c:v>2.938266</c:v>
                </c:pt>
                <c:pt idx="9763">
                  <c:v>2.7955489999999998</c:v>
                </c:pt>
                <c:pt idx="9764">
                  <c:v>2.8270719999999998</c:v>
                </c:pt>
                <c:pt idx="9765">
                  <c:v>2.8602259999999999</c:v>
                </c:pt>
                <c:pt idx="9766">
                  <c:v>2.711131</c:v>
                </c:pt>
                <c:pt idx="9767">
                  <c:v>2.8463319999999999</c:v>
                </c:pt>
                <c:pt idx="9768">
                  <c:v>2.844376</c:v>
                </c:pt>
                <c:pt idx="9769">
                  <c:v>2.8537430000000001</c:v>
                </c:pt>
                <c:pt idx="9770">
                  <c:v>2.8061129999999999</c:v>
                </c:pt>
                <c:pt idx="9771">
                  <c:v>2.796519</c:v>
                </c:pt>
                <c:pt idx="9772">
                  <c:v>2.7090700000000001</c:v>
                </c:pt>
                <c:pt idx="9773">
                  <c:v>2.85304</c:v>
                </c:pt>
                <c:pt idx="9774">
                  <c:v>2.7469320000000002</c:v>
                </c:pt>
                <c:pt idx="9775">
                  <c:v>2.9515249999999997</c:v>
                </c:pt>
                <c:pt idx="9776">
                  <c:v>2.8984710000000002</c:v>
                </c:pt>
                <c:pt idx="9777">
                  <c:v>2.8411920000000004</c:v>
                </c:pt>
                <c:pt idx="9778">
                  <c:v>2.835283</c:v>
                </c:pt>
                <c:pt idx="9779">
                  <c:v>2.8013189999999999</c:v>
                </c:pt>
                <c:pt idx="9780">
                  <c:v>2.8376420000000002</c:v>
                </c:pt>
                <c:pt idx="9781">
                  <c:v>2.8679310000000005</c:v>
                </c:pt>
                <c:pt idx="9782">
                  <c:v>2.8410980000000001</c:v>
                </c:pt>
                <c:pt idx="9783">
                  <c:v>2.8378320000000001</c:v>
                </c:pt>
                <c:pt idx="9784">
                  <c:v>2.8018900000000002</c:v>
                </c:pt>
                <c:pt idx="9785">
                  <c:v>2.8187169999999999</c:v>
                </c:pt>
                <c:pt idx="9786">
                  <c:v>2.873075</c:v>
                </c:pt>
                <c:pt idx="9787">
                  <c:v>2.8389039999999999</c:v>
                </c:pt>
                <c:pt idx="9788">
                  <c:v>2.8965069999999997</c:v>
                </c:pt>
                <c:pt idx="9789">
                  <c:v>2.8935</c:v>
                </c:pt>
                <c:pt idx="9790">
                  <c:v>2.8840810000000001</c:v>
                </c:pt>
                <c:pt idx="9791">
                  <c:v>2.845545</c:v>
                </c:pt>
                <c:pt idx="9792">
                  <c:v>2.8348299999999997</c:v>
                </c:pt>
                <c:pt idx="9793">
                  <c:v>2.8259119999999998</c:v>
                </c:pt>
                <c:pt idx="9794">
                  <c:v>2.8142620000000003</c:v>
                </c:pt>
                <c:pt idx="9795">
                  <c:v>2.7373620000000001</c:v>
                </c:pt>
                <c:pt idx="9796">
                  <c:v>2.7457199999999999</c:v>
                </c:pt>
                <c:pt idx="9797">
                  <c:v>2.7984910000000003</c:v>
                </c:pt>
                <c:pt idx="9798">
                  <c:v>2.8389389999999999</c:v>
                </c:pt>
                <c:pt idx="9799">
                  <c:v>2.881672</c:v>
                </c:pt>
                <c:pt idx="9800">
                  <c:v>2.8796219999999999</c:v>
                </c:pt>
                <c:pt idx="9801">
                  <c:v>2.8612919999999997</c:v>
                </c:pt>
                <c:pt idx="9802">
                  <c:v>2.794581</c:v>
                </c:pt>
                <c:pt idx="9803">
                  <c:v>2.8462870000000002</c:v>
                </c:pt>
                <c:pt idx="9804">
                  <c:v>2.8231640000000002</c:v>
                </c:pt>
                <c:pt idx="9805">
                  <c:v>2.7890060000000001</c:v>
                </c:pt>
                <c:pt idx="9806">
                  <c:v>2.6953050000000003</c:v>
                </c:pt>
                <c:pt idx="9807">
                  <c:v>2.8129770000000001</c:v>
                </c:pt>
                <c:pt idx="9808">
                  <c:v>2.7144819999999998</c:v>
                </c:pt>
                <c:pt idx="9809">
                  <c:v>2.6712170000000004</c:v>
                </c:pt>
                <c:pt idx="9810">
                  <c:v>2.7962100000000003</c:v>
                </c:pt>
                <c:pt idx="9811">
                  <c:v>2.8858920000000001</c:v>
                </c:pt>
                <c:pt idx="9812">
                  <c:v>2.8123179999999999</c:v>
                </c:pt>
                <c:pt idx="9813">
                  <c:v>2.6938550000000001</c:v>
                </c:pt>
                <c:pt idx="9814">
                  <c:v>2.8441739999999998</c:v>
                </c:pt>
                <c:pt idx="9815">
                  <c:v>2.7547759999999997</c:v>
                </c:pt>
                <c:pt idx="9816">
                  <c:v>2.8625759999999998</c:v>
                </c:pt>
                <c:pt idx="9817">
                  <c:v>2.785101</c:v>
                </c:pt>
                <c:pt idx="9818">
                  <c:v>2.7348670000000004</c:v>
                </c:pt>
                <c:pt idx="9819">
                  <c:v>2.710035</c:v>
                </c:pt>
                <c:pt idx="9820">
                  <c:v>2.8885399999999999</c:v>
                </c:pt>
                <c:pt idx="9821">
                  <c:v>2.8838399999999997</c:v>
                </c:pt>
                <c:pt idx="9822">
                  <c:v>2.7979250000000002</c:v>
                </c:pt>
                <c:pt idx="9823">
                  <c:v>2.9475289999999998</c:v>
                </c:pt>
                <c:pt idx="9824">
                  <c:v>2.8007390000000001</c:v>
                </c:pt>
                <c:pt idx="9825">
                  <c:v>2.7745850000000001</c:v>
                </c:pt>
                <c:pt idx="9826">
                  <c:v>2.8551869999999999</c:v>
                </c:pt>
                <c:pt idx="9827">
                  <c:v>2.6685540000000003</c:v>
                </c:pt>
                <c:pt idx="9828">
                  <c:v>2.7469100000000002</c:v>
                </c:pt>
                <c:pt idx="9829">
                  <c:v>2.8420260000000002</c:v>
                </c:pt>
                <c:pt idx="9830">
                  <c:v>2.6495760000000002</c:v>
                </c:pt>
                <c:pt idx="9831">
                  <c:v>2.7491300000000001</c:v>
                </c:pt>
                <c:pt idx="9832">
                  <c:v>2.7848009999999999</c:v>
                </c:pt>
                <c:pt idx="9833">
                  <c:v>2.9009309999999999</c:v>
                </c:pt>
                <c:pt idx="9834">
                  <c:v>2.5322010000000001</c:v>
                </c:pt>
                <c:pt idx="9835">
                  <c:v>2.7927109999999997</c:v>
                </c:pt>
                <c:pt idx="9836">
                  <c:v>2.801358</c:v>
                </c:pt>
                <c:pt idx="9837">
                  <c:v>2.737838</c:v>
                </c:pt>
                <c:pt idx="9838">
                  <c:v>2.7999259999999997</c:v>
                </c:pt>
                <c:pt idx="9839">
                  <c:v>2.8035310000000004</c:v>
                </c:pt>
                <c:pt idx="9840">
                  <c:v>3.1107970000000003</c:v>
                </c:pt>
                <c:pt idx="9841">
                  <c:v>2.7903850000000001</c:v>
                </c:pt>
                <c:pt idx="9842">
                  <c:v>2.7198560000000001</c:v>
                </c:pt>
                <c:pt idx="9843">
                  <c:v>2.6791070000000001</c:v>
                </c:pt>
                <c:pt idx="9844">
                  <c:v>3.2572350000000001</c:v>
                </c:pt>
                <c:pt idx="9845">
                  <c:v>2.75623</c:v>
                </c:pt>
                <c:pt idx="9846">
                  <c:v>2.9479549999999999</c:v>
                </c:pt>
                <c:pt idx="9847">
                  <c:v>2.7850320000000002</c:v>
                </c:pt>
                <c:pt idx="9848">
                  <c:v>2.7604329999999999</c:v>
                </c:pt>
                <c:pt idx="9849">
                  <c:v>2.7625490000000004</c:v>
                </c:pt>
                <c:pt idx="9850">
                  <c:v>2.7611940000000001</c:v>
                </c:pt>
                <c:pt idx="9851">
                  <c:v>2.7646920000000001</c:v>
                </c:pt>
                <c:pt idx="9852">
                  <c:v>2.7570480000000002</c:v>
                </c:pt>
                <c:pt idx="9853">
                  <c:v>2.8578609999999998</c:v>
                </c:pt>
                <c:pt idx="9854">
                  <c:v>2.8395759999999997</c:v>
                </c:pt>
                <c:pt idx="9855">
                  <c:v>2.8052090000000001</c:v>
                </c:pt>
                <c:pt idx="9856">
                  <c:v>3.1012370000000002</c:v>
                </c:pt>
                <c:pt idx="9857">
                  <c:v>2.7311130000000001</c:v>
                </c:pt>
                <c:pt idx="9858">
                  <c:v>2.8781720000000002</c:v>
                </c:pt>
                <c:pt idx="9859">
                  <c:v>2.874927</c:v>
                </c:pt>
                <c:pt idx="9860">
                  <c:v>3.1158740000000003</c:v>
                </c:pt>
                <c:pt idx="9861">
                  <c:v>2.8778300000000003</c:v>
                </c:pt>
                <c:pt idx="9862">
                  <c:v>3.1972319999999996</c:v>
                </c:pt>
                <c:pt idx="9863">
                  <c:v>2.9138829999999998</c:v>
                </c:pt>
                <c:pt idx="9864">
                  <c:v>2.7927970000000002</c:v>
                </c:pt>
                <c:pt idx="9865">
                  <c:v>3.0096640000000003</c:v>
                </c:pt>
                <c:pt idx="9866">
                  <c:v>2.996648</c:v>
                </c:pt>
                <c:pt idx="9867">
                  <c:v>2.8743319999999999</c:v>
                </c:pt>
                <c:pt idx="9868">
                  <c:v>2.8161750000000003</c:v>
                </c:pt>
                <c:pt idx="9869">
                  <c:v>2.8866429999999998</c:v>
                </c:pt>
                <c:pt idx="9870">
                  <c:v>2.7856680000000003</c:v>
                </c:pt>
                <c:pt idx="9871">
                  <c:v>2.8470250000000004</c:v>
                </c:pt>
                <c:pt idx="9872">
                  <c:v>3.1039509999999999</c:v>
                </c:pt>
                <c:pt idx="9873">
                  <c:v>2.7710469999999998</c:v>
                </c:pt>
                <c:pt idx="9874">
                  <c:v>2.932941</c:v>
                </c:pt>
                <c:pt idx="9875">
                  <c:v>3.0319020000000001</c:v>
                </c:pt>
                <c:pt idx="9876">
                  <c:v>3.0610219999999999</c:v>
                </c:pt>
                <c:pt idx="9877">
                  <c:v>2.920677</c:v>
                </c:pt>
                <c:pt idx="9878">
                  <c:v>2.8529779999999998</c:v>
                </c:pt>
                <c:pt idx="9879">
                  <c:v>2.7847460000000002</c:v>
                </c:pt>
                <c:pt idx="9880">
                  <c:v>2.8846280000000002</c:v>
                </c:pt>
                <c:pt idx="9881">
                  <c:v>2.857424</c:v>
                </c:pt>
                <c:pt idx="9882">
                  <c:v>2.773641</c:v>
                </c:pt>
                <c:pt idx="9883">
                  <c:v>2.7822390000000001</c:v>
                </c:pt>
                <c:pt idx="9884">
                  <c:v>2.8743499999999997</c:v>
                </c:pt>
                <c:pt idx="9885">
                  <c:v>2.6826840000000001</c:v>
                </c:pt>
                <c:pt idx="9886">
                  <c:v>2.7529789999999998</c:v>
                </c:pt>
                <c:pt idx="9887">
                  <c:v>2.9331230000000001</c:v>
                </c:pt>
                <c:pt idx="9888">
                  <c:v>2.7712300000000001</c:v>
                </c:pt>
                <c:pt idx="9889">
                  <c:v>2.7845389999999997</c:v>
                </c:pt>
                <c:pt idx="9890">
                  <c:v>2.7760190000000002</c:v>
                </c:pt>
                <c:pt idx="9891">
                  <c:v>2.7911000000000001</c:v>
                </c:pt>
                <c:pt idx="9892">
                  <c:v>2.847232</c:v>
                </c:pt>
                <c:pt idx="9893">
                  <c:v>2.7321330000000001</c:v>
                </c:pt>
                <c:pt idx="9894">
                  <c:v>2.7921299999999998</c:v>
                </c:pt>
                <c:pt idx="9895">
                  <c:v>2.927362</c:v>
                </c:pt>
                <c:pt idx="9896">
                  <c:v>2.7864450000000001</c:v>
                </c:pt>
                <c:pt idx="9897">
                  <c:v>2.7263769999999998</c:v>
                </c:pt>
                <c:pt idx="9898">
                  <c:v>2.8280440000000002</c:v>
                </c:pt>
                <c:pt idx="9899">
                  <c:v>2.7518700000000003</c:v>
                </c:pt>
                <c:pt idx="9900">
                  <c:v>2.7955069999999997</c:v>
                </c:pt>
                <c:pt idx="9901">
                  <c:v>2.8697660000000003</c:v>
                </c:pt>
                <c:pt idx="9902">
                  <c:v>2.7866520000000001</c:v>
                </c:pt>
                <c:pt idx="9903">
                  <c:v>2.9340039999999998</c:v>
                </c:pt>
                <c:pt idx="9904">
                  <c:v>2.7456229999999997</c:v>
                </c:pt>
                <c:pt idx="9905">
                  <c:v>2.7266620000000001</c:v>
                </c:pt>
                <c:pt idx="9906">
                  <c:v>2.8820449999999997</c:v>
                </c:pt>
                <c:pt idx="9907">
                  <c:v>2.6914569999999998</c:v>
                </c:pt>
                <c:pt idx="9908">
                  <c:v>2.8125430000000002</c:v>
                </c:pt>
                <c:pt idx="9909">
                  <c:v>2.7976939999999999</c:v>
                </c:pt>
                <c:pt idx="9910">
                  <c:v>2.8917330000000003</c:v>
                </c:pt>
                <c:pt idx="9911">
                  <c:v>2.9622440000000001</c:v>
                </c:pt>
                <c:pt idx="9912">
                  <c:v>2.7756120000000002</c:v>
                </c:pt>
                <c:pt idx="9913">
                  <c:v>2.7565140000000001</c:v>
                </c:pt>
                <c:pt idx="9914">
                  <c:v>2.8557070000000002</c:v>
                </c:pt>
                <c:pt idx="9915">
                  <c:v>2.7718409999999998</c:v>
                </c:pt>
                <c:pt idx="9916">
                  <c:v>2.8864659999999995</c:v>
                </c:pt>
                <c:pt idx="9917">
                  <c:v>2.793345</c:v>
                </c:pt>
                <c:pt idx="9918">
                  <c:v>2.7795609999999997</c:v>
                </c:pt>
                <c:pt idx="9919">
                  <c:v>2.7821560000000001</c:v>
                </c:pt>
                <c:pt idx="9920">
                  <c:v>2.774222</c:v>
                </c:pt>
                <c:pt idx="9921">
                  <c:v>3.0711360000000001</c:v>
                </c:pt>
                <c:pt idx="9922">
                  <c:v>2.9736669999999998</c:v>
                </c:pt>
                <c:pt idx="9923">
                  <c:v>2.957112</c:v>
                </c:pt>
                <c:pt idx="9924">
                  <c:v>2.9833480000000003</c:v>
                </c:pt>
                <c:pt idx="9925">
                  <c:v>3.1824110000000001</c:v>
                </c:pt>
                <c:pt idx="9926">
                  <c:v>2.9488720000000002</c:v>
                </c:pt>
                <c:pt idx="9927">
                  <c:v>2.818972</c:v>
                </c:pt>
                <c:pt idx="9928">
                  <c:v>2.854857</c:v>
                </c:pt>
                <c:pt idx="9929">
                  <c:v>2.8104659999999999</c:v>
                </c:pt>
                <c:pt idx="9930">
                  <c:v>2.9013200000000001</c:v>
                </c:pt>
                <c:pt idx="9931">
                  <c:v>2.7927170000000001</c:v>
                </c:pt>
                <c:pt idx="9932">
                  <c:v>2.985716</c:v>
                </c:pt>
                <c:pt idx="9933">
                  <c:v>3.1159219999999999</c:v>
                </c:pt>
                <c:pt idx="9934">
                  <c:v>2.9421370000000002</c:v>
                </c:pt>
                <c:pt idx="9935">
                  <c:v>2.9185879999999997</c:v>
                </c:pt>
                <c:pt idx="9936">
                  <c:v>2.871499</c:v>
                </c:pt>
                <c:pt idx="9937">
                  <c:v>2.6994889999999998</c:v>
                </c:pt>
                <c:pt idx="9938">
                  <c:v>2.751468</c:v>
                </c:pt>
                <c:pt idx="9939">
                  <c:v>2.9078840000000001</c:v>
                </c:pt>
                <c:pt idx="9940">
                  <c:v>2.7742559999999998</c:v>
                </c:pt>
                <c:pt idx="9941">
                  <c:v>2.7158179999999996</c:v>
                </c:pt>
                <c:pt idx="9942">
                  <c:v>2.7363310000000003</c:v>
                </c:pt>
                <c:pt idx="9943">
                  <c:v>2.9384130000000002</c:v>
                </c:pt>
                <c:pt idx="9944">
                  <c:v>2.9826299999999999</c:v>
                </c:pt>
                <c:pt idx="9945">
                  <c:v>2.8496790000000001</c:v>
                </c:pt>
                <c:pt idx="9946">
                  <c:v>2.8740060000000001</c:v>
                </c:pt>
                <c:pt idx="9947">
                  <c:v>2.722054</c:v>
                </c:pt>
                <c:pt idx="9948">
                  <c:v>2.7264569999999999</c:v>
                </c:pt>
                <c:pt idx="9949">
                  <c:v>2.677603</c:v>
                </c:pt>
                <c:pt idx="9950">
                  <c:v>2.7393079999999999</c:v>
                </c:pt>
                <c:pt idx="9951">
                  <c:v>2.8262480000000001</c:v>
                </c:pt>
                <c:pt idx="9952">
                  <c:v>2.9076079999999997</c:v>
                </c:pt>
                <c:pt idx="9953">
                  <c:v>2.8500750000000004</c:v>
                </c:pt>
                <c:pt idx="9954">
                  <c:v>2.7729019999999998</c:v>
                </c:pt>
                <c:pt idx="9955">
                  <c:v>2.5680130000000001</c:v>
                </c:pt>
                <c:pt idx="9956">
                  <c:v>2.7607999999999997</c:v>
                </c:pt>
                <c:pt idx="9957">
                  <c:v>2.828389</c:v>
                </c:pt>
                <c:pt idx="9958">
                  <c:v>2.8561540000000001</c:v>
                </c:pt>
                <c:pt idx="9959">
                  <c:v>2.7746710000000001</c:v>
                </c:pt>
                <c:pt idx="9960">
                  <c:v>2.8958469999999998</c:v>
                </c:pt>
                <c:pt idx="9961">
                  <c:v>2.951219</c:v>
                </c:pt>
                <c:pt idx="9962">
                  <c:v>2.8506840000000002</c:v>
                </c:pt>
                <c:pt idx="9963">
                  <c:v>2.8039180000000004</c:v>
                </c:pt>
                <c:pt idx="9964">
                  <c:v>2.7939310000000002</c:v>
                </c:pt>
                <c:pt idx="9965">
                  <c:v>2.851566</c:v>
                </c:pt>
                <c:pt idx="9966">
                  <c:v>2.7549810000000003</c:v>
                </c:pt>
                <c:pt idx="9967">
                  <c:v>2.8047969999999998</c:v>
                </c:pt>
                <c:pt idx="9968">
                  <c:v>2.8011910000000002</c:v>
                </c:pt>
                <c:pt idx="9969">
                  <c:v>2.9415390000000001</c:v>
                </c:pt>
                <c:pt idx="9970">
                  <c:v>2.8373120000000003</c:v>
                </c:pt>
                <c:pt idx="9971">
                  <c:v>2.8620420000000002</c:v>
                </c:pt>
                <c:pt idx="9972">
                  <c:v>2.9042529999999998</c:v>
                </c:pt>
                <c:pt idx="9973">
                  <c:v>2.7655479999999999</c:v>
                </c:pt>
                <c:pt idx="9974">
                  <c:v>2.8285090000000004</c:v>
                </c:pt>
                <c:pt idx="9975">
                  <c:v>2.9992510000000001</c:v>
                </c:pt>
                <c:pt idx="9976">
                  <c:v>2.8395070000000002</c:v>
                </c:pt>
                <c:pt idx="9977">
                  <c:v>2.7795989999999997</c:v>
                </c:pt>
                <c:pt idx="9978">
                  <c:v>2.8152059999999999</c:v>
                </c:pt>
                <c:pt idx="9979">
                  <c:v>2.7403010000000001</c:v>
                </c:pt>
                <c:pt idx="9980">
                  <c:v>2.805355</c:v>
                </c:pt>
                <c:pt idx="9981">
                  <c:v>2.749854</c:v>
                </c:pt>
                <c:pt idx="9982">
                  <c:v>2.8221350000000003</c:v>
                </c:pt>
                <c:pt idx="9983">
                  <c:v>2.841685</c:v>
                </c:pt>
                <c:pt idx="9984">
                  <c:v>2.785031</c:v>
                </c:pt>
                <c:pt idx="9985">
                  <c:v>2.8237109999999999</c:v>
                </c:pt>
                <c:pt idx="9986">
                  <c:v>2.8433770000000003</c:v>
                </c:pt>
                <c:pt idx="9987">
                  <c:v>2.8508360000000001</c:v>
                </c:pt>
                <c:pt idx="9988">
                  <c:v>2.7681319999999996</c:v>
                </c:pt>
                <c:pt idx="9989">
                  <c:v>2.8752870000000001</c:v>
                </c:pt>
                <c:pt idx="9990">
                  <c:v>2.8341529999999997</c:v>
                </c:pt>
                <c:pt idx="9991">
                  <c:v>2.7601360000000001</c:v>
                </c:pt>
                <c:pt idx="9992">
                  <c:v>2.8286889999999998</c:v>
                </c:pt>
                <c:pt idx="9993">
                  <c:v>2.8534619999999999</c:v>
                </c:pt>
                <c:pt idx="9994">
                  <c:v>2.928642</c:v>
                </c:pt>
                <c:pt idx="9995">
                  <c:v>2.8005210000000003</c:v>
                </c:pt>
                <c:pt idx="9996">
                  <c:v>2.918507</c:v>
                </c:pt>
                <c:pt idx="9997">
                  <c:v>2.9216869999999999</c:v>
                </c:pt>
                <c:pt idx="9998">
                  <c:v>2.806381</c:v>
                </c:pt>
                <c:pt idx="9999">
                  <c:v>2.9905739999999996</c:v>
                </c:pt>
                <c:pt idx="10000">
                  <c:v>2.9655070000000001</c:v>
                </c:pt>
              </c:numCache>
            </c:numRef>
          </c:yVal>
          <c:smooth val="0"/>
          <c:extLst>
            <c:ext xmlns:c16="http://schemas.microsoft.com/office/drawing/2014/chart" uri="{C3380CC4-5D6E-409C-BE32-E72D297353CC}">
              <c16:uniqueId val="{00000001-7FFF-44F6-B24B-1F57F9C5958F}"/>
            </c:ext>
          </c:extLst>
        </c:ser>
        <c:dLbls>
          <c:showLegendKey val="0"/>
          <c:showVal val="0"/>
          <c:showCatName val="0"/>
          <c:showSerName val="0"/>
          <c:showPercent val="0"/>
          <c:showBubbleSize val="0"/>
        </c:dLbls>
        <c:axId val="817991823"/>
        <c:axId val="817995151"/>
      </c:scatterChart>
      <c:scatterChart>
        <c:scatterStyle val="lineMarker"/>
        <c:varyColors val="0"/>
        <c:ser>
          <c:idx val="2"/>
          <c:order val="2"/>
          <c:tx>
            <c:strRef>
              <c:f>Montelukast_500ns!$D$1</c:f>
              <c:strCache>
                <c:ptCount val="1"/>
                <c:pt idx="0">
                  <c:v>∆Gbind </c:v>
                </c:pt>
              </c:strCache>
            </c:strRef>
          </c:tx>
          <c:spPr>
            <a:ln w="19050" cap="rnd">
              <a:solidFill>
                <a:schemeClr val="accent6"/>
              </a:solidFill>
              <a:round/>
            </a:ln>
            <a:effectLst/>
          </c:spPr>
          <c:marker>
            <c:symbol val="none"/>
          </c:marker>
          <c:trendline>
            <c:spPr>
              <a:ln w="19050" cap="rnd">
                <a:solidFill>
                  <a:schemeClr val="accent6"/>
                </a:solidFill>
                <a:prstDash val="sysDot"/>
              </a:ln>
              <a:effectLst/>
            </c:spPr>
            <c:trendlineType val="linear"/>
            <c:dispRSqr val="0"/>
            <c:dispEq val="0"/>
          </c:trendline>
          <c:xVal>
            <c:numRef>
              <c:f>Montelukast_500ns!$A$2:$A$10002</c:f>
              <c:numCache>
                <c:formatCode>General</c:formatCode>
                <c:ptCount val="1000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pt idx="21">
                  <c:v>1.05</c:v>
                </c:pt>
                <c:pt idx="22">
                  <c:v>1.1000000000000001</c:v>
                </c:pt>
                <c:pt idx="23">
                  <c:v>1.1499999999999999</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c:v>
                </c:pt>
                <c:pt idx="40">
                  <c:v>2</c:v>
                </c:pt>
                <c:pt idx="41">
                  <c:v>2.0499999999999998</c:v>
                </c:pt>
                <c:pt idx="42">
                  <c:v>2.1</c:v>
                </c:pt>
                <c:pt idx="43">
                  <c:v>2.15</c:v>
                </c:pt>
                <c:pt idx="44">
                  <c:v>2.2000000000000002</c:v>
                </c:pt>
                <c:pt idx="45">
                  <c:v>2.25</c:v>
                </c:pt>
                <c:pt idx="46">
                  <c:v>2.2999999999999998</c:v>
                </c:pt>
                <c:pt idx="47">
                  <c:v>2.35</c:v>
                </c:pt>
                <c:pt idx="48">
                  <c:v>2.4</c:v>
                </c:pt>
                <c:pt idx="49">
                  <c:v>2.4500000000000002</c:v>
                </c:pt>
                <c:pt idx="50">
                  <c:v>2.5</c:v>
                </c:pt>
                <c:pt idx="51">
                  <c:v>2.5499999999999998</c:v>
                </c:pt>
                <c:pt idx="52">
                  <c:v>2.6</c:v>
                </c:pt>
                <c:pt idx="53">
                  <c:v>2.65</c:v>
                </c:pt>
                <c:pt idx="54">
                  <c:v>2.7</c:v>
                </c:pt>
                <c:pt idx="55">
                  <c:v>2.75</c:v>
                </c:pt>
                <c:pt idx="56">
                  <c:v>2.8</c:v>
                </c:pt>
                <c:pt idx="57">
                  <c:v>2.85</c:v>
                </c:pt>
                <c:pt idx="58">
                  <c:v>2.9</c:v>
                </c:pt>
                <c:pt idx="59">
                  <c:v>2.95</c:v>
                </c:pt>
                <c:pt idx="60">
                  <c:v>3</c:v>
                </c:pt>
                <c:pt idx="61">
                  <c:v>3.05</c:v>
                </c:pt>
                <c:pt idx="62">
                  <c:v>3.1</c:v>
                </c:pt>
                <c:pt idx="63">
                  <c:v>3.15</c:v>
                </c:pt>
                <c:pt idx="64">
                  <c:v>3.2</c:v>
                </c:pt>
                <c:pt idx="65">
                  <c:v>3.25</c:v>
                </c:pt>
                <c:pt idx="66">
                  <c:v>3.3</c:v>
                </c:pt>
                <c:pt idx="67">
                  <c:v>3.35</c:v>
                </c:pt>
                <c:pt idx="68">
                  <c:v>3.4</c:v>
                </c:pt>
                <c:pt idx="69">
                  <c:v>3.45</c:v>
                </c:pt>
                <c:pt idx="70">
                  <c:v>3.5</c:v>
                </c:pt>
                <c:pt idx="71">
                  <c:v>3.55</c:v>
                </c:pt>
                <c:pt idx="72">
                  <c:v>3.6</c:v>
                </c:pt>
                <c:pt idx="73">
                  <c:v>3.65</c:v>
                </c:pt>
                <c:pt idx="74">
                  <c:v>3.7</c:v>
                </c:pt>
                <c:pt idx="75">
                  <c:v>3.75</c:v>
                </c:pt>
                <c:pt idx="76">
                  <c:v>3.8</c:v>
                </c:pt>
                <c:pt idx="77">
                  <c:v>3.85</c:v>
                </c:pt>
                <c:pt idx="78">
                  <c:v>3.9</c:v>
                </c:pt>
                <c:pt idx="79">
                  <c:v>3.95</c:v>
                </c:pt>
                <c:pt idx="80">
                  <c:v>4</c:v>
                </c:pt>
                <c:pt idx="81">
                  <c:v>4.05</c:v>
                </c:pt>
                <c:pt idx="82">
                  <c:v>4.0999999999999996</c:v>
                </c:pt>
                <c:pt idx="83">
                  <c:v>4.1500000000000004</c:v>
                </c:pt>
                <c:pt idx="84">
                  <c:v>4.2</c:v>
                </c:pt>
                <c:pt idx="85">
                  <c:v>4.25</c:v>
                </c:pt>
                <c:pt idx="86">
                  <c:v>4.3</c:v>
                </c:pt>
                <c:pt idx="87">
                  <c:v>4.3499999999999996</c:v>
                </c:pt>
                <c:pt idx="88">
                  <c:v>4.4000000000000004</c:v>
                </c:pt>
                <c:pt idx="89">
                  <c:v>4.45</c:v>
                </c:pt>
                <c:pt idx="90">
                  <c:v>4.5</c:v>
                </c:pt>
                <c:pt idx="91">
                  <c:v>4.55</c:v>
                </c:pt>
                <c:pt idx="92">
                  <c:v>4.5999999999999996</c:v>
                </c:pt>
                <c:pt idx="93">
                  <c:v>4.6500000000000004</c:v>
                </c:pt>
                <c:pt idx="94">
                  <c:v>4.7</c:v>
                </c:pt>
                <c:pt idx="95">
                  <c:v>4.75</c:v>
                </c:pt>
                <c:pt idx="96">
                  <c:v>4.8</c:v>
                </c:pt>
                <c:pt idx="97">
                  <c:v>4.8499999999999996</c:v>
                </c:pt>
                <c:pt idx="98">
                  <c:v>4.9000000000000004</c:v>
                </c:pt>
                <c:pt idx="99">
                  <c:v>4.95</c:v>
                </c:pt>
                <c:pt idx="100">
                  <c:v>5</c:v>
                </c:pt>
                <c:pt idx="101">
                  <c:v>5.05</c:v>
                </c:pt>
                <c:pt idx="102">
                  <c:v>5.0999999999999996</c:v>
                </c:pt>
                <c:pt idx="103">
                  <c:v>5.15</c:v>
                </c:pt>
                <c:pt idx="104">
                  <c:v>5.2</c:v>
                </c:pt>
                <c:pt idx="105">
                  <c:v>5.25</c:v>
                </c:pt>
                <c:pt idx="106">
                  <c:v>5.3</c:v>
                </c:pt>
                <c:pt idx="107">
                  <c:v>5.35</c:v>
                </c:pt>
                <c:pt idx="108">
                  <c:v>5.4</c:v>
                </c:pt>
                <c:pt idx="109">
                  <c:v>5.45</c:v>
                </c:pt>
                <c:pt idx="110">
                  <c:v>5.5</c:v>
                </c:pt>
                <c:pt idx="111">
                  <c:v>5.55</c:v>
                </c:pt>
                <c:pt idx="112">
                  <c:v>5.6</c:v>
                </c:pt>
                <c:pt idx="113">
                  <c:v>5.65</c:v>
                </c:pt>
                <c:pt idx="114">
                  <c:v>5.7</c:v>
                </c:pt>
                <c:pt idx="115">
                  <c:v>5.75</c:v>
                </c:pt>
                <c:pt idx="116">
                  <c:v>5.8</c:v>
                </c:pt>
                <c:pt idx="117">
                  <c:v>5.85</c:v>
                </c:pt>
                <c:pt idx="118">
                  <c:v>5.9</c:v>
                </c:pt>
                <c:pt idx="119">
                  <c:v>5.95</c:v>
                </c:pt>
                <c:pt idx="120">
                  <c:v>6</c:v>
                </c:pt>
                <c:pt idx="121">
                  <c:v>6.05</c:v>
                </c:pt>
                <c:pt idx="122">
                  <c:v>6.1</c:v>
                </c:pt>
                <c:pt idx="123">
                  <c:v>6.15</c:v>
                </c:pt>
                <c:pt idx="124">
                  <c:v>6.2</c:v>
                </c:pt>
                <c:pt idx="125">
                  <c:v>6.25</c:v>
                </c:pt>
                <c:pt idx="126">
                  <c:v>6.3</c:v>
                </c:pt>
                <c:pt idx="127">
                  <c:v>6.35</c:v>
                </c:pt>
                <c:pt idx="128">
                  <c:v>6.4</c:v>
                </c:pt>
                <c:pt idx="129">
                  <c:v>6.45</c:v>
                </c:pt>
                <c:pt idx="130">
                  <c:v>6.5</c:v>
                </c:pt>
                <c:pt idx="131">
                  <c:v>6.55</c:v>
                </c:pt>
                <c:pt idx="132">
                  <c:v>6.6</c:v>
                </c:pt>
                <c:pt idx="133">
                  <c:v>6.65</c:v>
                </c:pt>
                <c:pt idx="134">
                  <c:v>6.7</c:v>
                </c:pt>
                <c:pt idx="135">
                  <c:v>6.75</c:v>
                </c:pt>
                <c:pt idx="136">
                  <c:v>6.8</c:v>
                </c:pt>
                <c:pt idx="137">
                  <c:v>6.85</c:v>
                </c:pt>
                <c:pt idx="138">
                  <c:v>6.9</c:v>
                </c:pt>
                <c:pt idx="139">
                  <c:v>6.95</c:v>
                </c:pt>
                <c:pt idx="140">
                  <c:v>7</c:v>
                </c:pt>
                <c:pt idx="141">
                  <c:v>7.05</c:v>
                </c:pt>
                <c:pt idx="142">
                  <c:v>7.1</c:v>
                </c:pt>
                <c:pt idx="143">
                  <c:v>7.15</c:v>
                </c:pt>
                <c:pt idx="144">
                  <c:v>7.2</c:v>
                </c:pt>
                <c:pt idx="145">
                  <c:v>7.25</c:v>
                </c:pt>
                <c:pt idx="146">
                  <c:v>7.3</c:v>
                </c:pt>
                <c:pt idx="147">
                  <c:v>7.35</c:v>
                </c:pt>
                <c:pt idx="148">
                  <c:v>7.4</c:v>
                </c:pt>
                <c:pt idx="149">
                  <c:v>7.45</c:v>
                </c:pt>
                <c:pt idx="150">
                  <c:v>7.5</c:v>
                </c:pt>
                <c:pt idx="151">
                  <c:v>7.55</c:v>
                </c:pt>
                <c:pt idx="152">
                  <c:v>7.6</c:v>
                </c:pt>
                <c:pt idx="153">
                  <c:v>7.65</c:v>
                </c:pt>
                <c:pt idx="154">
                  <c:v>7.7</c:v>
                </c:pt>
                <c:pt idx="155">
                  <c:v>7.75</c:v>
                </c:pt>
                <c:pt idx="156">
                  <c:v>7.8</c:v>
                </c:pt>
                <c:pt idx="157">
                  <c:v>7.85</c:v>
                </c:pt>
                <c:pt idx="158">
                  <c:v>7.9</c:v>
                </c:pt>
                <c:pt idx="159">
                  <c:v>7.95</c:v>
                </c:pt>
                <c:pt idx="160">
                  <c:v>8</c:v>
                </c:pt>
                <c:pt idx="161">
                  <c:v>8.0500000000000007</c:v>
                </c:pt>
                <c:pt idx="162">
                  <c:v>8.1</c:v>
                </c:pt>
                <c:pt idx="163">
                  <c:v>8.15</c:v>
                </c:pt>
                <c:pt idx="164">
                  <c:v>8.1999999999999993</c:v>
                </c:pt>
                <c:pt idx="165">
                  <c:v>8.25</c:v>
                </c:pt>
                <c:pt idx="166">
                  <c:v>8.3000000000000007</c:v>
                </c:pt>
                <c:pt idx="167">
                  <c:v>8.35</c:v>
                </c:pt>
                <c:pt idx="168">
                  <c:v>8.4</c:v>
                </c:pt>
                <c:pt idx="169">
                  <c:v>8.4499999999999993</c:v>
                </c:pt>
                <c:pt idx="170">
                  <c:v>8.5</c:v>
                </c:pt>
                <c:pt idx="171">
                  <c:v>8.5500000000000007</c:v>
                </c:pt>
                <c:pt idx="172">
                  <c:v>8.6</c:v>
                </c:pt>
                <c:pt idx="173">
                  <c:v>8.65</c:v>
                </c:pt>
                <c:pt idx="174">
                  <c:v>8.6999999999999993</c:v>
                </c:pt>
                <c:pt idx="175">
                  <c:v>8.75</c:v>
                </c:pt>
                <c:pt idx="176">
                  <c:v>8.8000000000000007</c:v>
                </c:pt>
                <c:pt idx="177">
                  <c:v>8.85</c:v>
                </c:pt>
                <c:pt idx="178">
                  <c:v>8.9</c:v>
                </c:pt>
                <c:pt idx="179">
                  <c:v>8.9499999999999993</c:v>
                </c:pt>
                <c:pt idx="180">
                  <c:v>9</c:v>
                </c:pt>
                <c:pt idx="181">
                  <c:v>9.0500000000000007</c:v>
                </c:pt>
                <c:pt idx="182">
                  <c:v>9.1</c:v>
                </c:pt>
                <c:pt idx="183">
                  <c:v>9.15</c:v>
                </c:pt>
                <c:pt idx="184">
                  <c:v>9.1999999999999993</c:v>
                </c:pt>
                <c:pt idx="185">
                  <c:v>9.25</c:v>
                </c:pt>
                <c:pt idx="186">
                  <c:v>9.3000000000000007</c:v>
                </c:pt>
                <c:pt idx="187">
                  <c:v>9.35</c:v>
                </c:pt>
                <c:pt idx="188">
                  <c:v>9.4</c:v>
                </c:pt>
                <c:pt idx="189">
                  <c:v>9.4499999999999993</c:v>
                </c:pt>
                <c:pt idx="190">
                  <c:v>9.5</c:v>
                </c:pt>
                <c:pt idx="191">
                  <c:v>9.5500000000000007</c:v>
                </c:pt>
                <c:pt idx="192">
                  <c:v>9.6</c:v>
                </c:pt>
                <c:pt idx="193">
                  <c:v>9.65</c:v>
                </c:pt>
                <c:pt idx="194">
                  <c:v>9.6999999999999993</c:v>
                </c:pt>
                <c:pt idx="195">
                  <c:v>9.75</c:v>
                </c:pt>
                <c:pt idx="196">
                  <c:v>9.8000000000000007</c:v>
                </c:pt>
                <c:pt idx="197">
                  <c:v>9.85</c:v>
                </c:pt>
                <c:pt idx="198">
                  <c:v>9.9</c:v>
                </c:pt>
                <c:pt idx="199">
                  <c:v>9.9499999999999993</c:v>
                </c:pt>
                <c:pt idx="200">
                  <c:v>10</c:v>
                </c:pt>
                <c:pt idx="201">
                  <c:v>10.050000000000001</c:v>
                </c:pt>
                <c:pt idx="202">
                  <c:v>10.1</c:v>
                </c:pt>
                <c:pt idx="203">
                  <c:v>10.15</c:v>
                </c:pt>
                <c:pt idx="204">
                  <c:v>10.199999999999999</c:v>
                </c:pt>
                <c:pt idx="205">
                  <c:v>10.25</c:v>
                </c:pt>
                <c:pt idx="206">
                  <c:v>10.3</c:v>
                </c:pt>
                <c:pt idx="207">
                  <c:v>10.35</c:v>
                </c:pt>
                <c:pt idx="208">
                  <c:v>10.4</c:v>
                </c:pt>
                <c:pt idx="209">
                  <c:v>10.45</c:v>
                </c:pt>
                <c:pt idx="210">
                  <c:v>10.5</c:v>
                </c:pt>
                <c:pt idx="211">
                  <c:v>10.55</c:v>
                </c:pt>
                <c:pt idx="212">
                  <c:v>10.6</c:v>
                </c:pt>
                <c:pt idx="213">
                  <c:v>10.65</c:v>
                </c:pt>
                <c:pt idx="214">
                  <c:v>10.7</c:v>
                </c:pt>
                <c:pt idx="215">
                  <c:v>10.75</c:v>
                </c:pt>
                <c:pt idx="216">
                  <c:v>10.8</c:v>
                </c:pt>
                <c:pt idx="217">
                  <c:v>10.85</c:v>
                </c:pt>
                <c:pt idx="218">
                  <c:v>10.9</c:v>
                </c:pt>
                <c:pt idx="219">
                  <c:v>10.95</c:v>
                </c:pt>
                <c:pt idx="220">
                  <c:v>11</c:v>
                </c:pt>
                <c:pt idx="221">
                  <c:v>11.05</c:v>
                </c:pt>
                <c:pt idx="222">
                  <c:v>11.1</c:v>
                </c:pt>
                <c:pt idx="223">
                  <c:v>11.15</c:v>
                </c:pt>
                <c:pt idx="224">
                  <c:v>11.2</c:v>
                </c:pt>
                <c:pt idx="225">
                  <c:v>11.25</c:v>
                </c:pt>
                <c:pt idx="226">
                  <c:v>11.3</c:v>
                </c:pt>
                <c:pt idx="227">
                  <c:v>11.35</c:v>
                </c:pt>
                <c:pt idx="228">
                  <c:v>11.4</c:v>
                </c:pt>
                <c:pt idx="229">
                  <c:v>11.45</c:v>
                </c:pt>
                <c:pt idx="230">
                  <c:v>11.5</c:v>
                </c:pt>
                <c:pt idx="231">
                  <c:v>11.55</c:v>
                </c:pt>
                <c:pt idx="232">
                  <c:v>11.6</c:v>
                </c:pt>
                <c:pt idx="233">
                  <c:v>11.65</c:v>
                </c:pt>
                <c:pt idx="234">
                  <c:v>11.7</c:v>
                </c:pt>
                <c:pt idx="235">
                  <c:v>11.75</c:v>
                </c:pt>
                <c:pt idx="236">
                  <c:v>11.8</c:v>
                </c:pt>
                <c:pt idx="237">
                  <c:v>11.85</c:v>
                </c:pt>
                <c:pt idx="238">
                  <c:v>11.9</c:v>
                </c:pt>
                <c:pt idx="239">
                  <c:v>11.95</c:v>
                </c:pt>
                <c:pt idx="240">
                  <c:v>12</c:v>
                </c:pt>
                <c:pt idx="241">
                  <c:v>12.05</c:v>
                </c:pt>
                <c:pt idx="242">
                  <c:v>12.1</c:v>
                </c:pt>
                <c:pt idx="243">
                  <c:v>12.15</c:v>
                </c:pt>
                <c:pt idx="244">
                  <c:v>12.2</c:v>
                </c:pt>
                <c:pt idx="245">
                  <c:v>12.25</c:v>
                </c:pt>
                <c:pt idx="246">
                  <c:v>12.3</c:v>
                </c:pt>
                <c:pt idx="247">
                  <c:v>12.35</c:v>
                </c:pt>
                <c:pt idx="248">
                  <c:v>12.4</c:v>
                </c:pt>
                <c:pt idx="249">
                  <c:v>12.45</c:v>
                </c:pt>
                <c:pt idx="250">
                  <c:v>12.5</c:v>
                </c:pt>
                <c:pt idx="251">
                  <c:v>12.55</c:v>
                </c:pt>
                <c:pt idx="252">
                  <c:v>12.6</c:v>
                </c:pt>
                <c:pt idx="253">
                  <c:v>12.65</c:v>
                </c:pt>
                <c:pt idx="254">
                  <c:v>12.7</c:v>
                </c:pt>
                <c:pt idx="255">
                  <c:v>12.75</c:v>
                </c:pt>
                <c:pt idx="256">
                  <c:v>12.8</c:v>
                </c:pt>
                <c:pt idx="257">
                  <c:v>12.85</c:v>
                </c:pt>
                <c:pt idx="258">
                  <c:v>12.9</c:v>
                </c:pt>
                <c:pt idx="259">
                  <c:v>12.95</c:v>
                </c:pt>
                <c:pt idx="260">
                  <c:v>13</c:v>
                </c:pt>
                <c:pt idx="261">
                  <c:v>13.05</c:v>
                </c:pt>
                <c:pt idx="262">
                  <c:v>13.1</c:v>
                </c:pt>
                <c:pt idx="263">
                  <c:v>13.15</c:v>
                </c:pt>
                <c:pt idx="264">
                  <c:v>13.2</c:v>
                </c:pt>
                <c:pt idx="265">
                  <c:v>13.25</c:v>
                </c:pt>
                <c:pt idx="266">
                  <c:v>13.3</c:v>
                </c:pt>
                <c:pt idx="267">
                  <c:v>13.35</c:v>
                </c:pt>
                <c:pt idx="268">
                  <c:v>13.4</c:v>
                </c:pt>
                <c:pt idx="269">
                  <c:v>13.45</c:v>
                </c:pt>
                <c:pt idx="270">
                  <c:v>13.5</c:v>
                </c:pt>
                <c:pt idx="271">
                  <c:v>13.55</c:v>
                </c:pt>
                <c:pt idx="272">
                  <c:v>13.6</c:v>
                </c:pt>
                <c:pt idx="273">
                  <c:v>13.65</c:v>
                </c:pt>
                <c:pt idx="274">
                  <c:v>13.7</c:v>
                </c:pt>
                <c:pt idx="275">
                  <c:v>13.75</c:v>
                </c:pt>
                <c:pt idx="276">
                  <c:v>13.8</c:v>
                </c:pt>
                <c:pt idx="277">
                  <c:v>13.85</c:v>
                </c:pt>
                <c:pt idx="278">
                  <c:v>13.9</c:v>
                </c:pt>
                <c:pt idx="279">
                  <c:v>13.95</c:v>
                </c:pt>
                <c:pt idx="280">
                  <c:v>14</c:v>
                </c:pt>
                <c:pt idx="281">
                  <c:v>14.05</c:v>
                </c:pt>
                <c:pt idx="282">
                  <c:v>14.1</c:v>
                </c:pt>
                <c:pt idx="283">
                  <c:v>14.15</c:v>
                </c:pt>
                <c:pt idx="284">
                  <c:v>14.2</c:v>
                </c:pt>
                <c:pt idx="285">
                  <c:v>14.25</c:v>
                </c:pt>
                <c:pt idx="286">
                  <c:v>14.3</c:v>
                </c:pt>
                <c:pt idx="287">
                  <c:v>14.35</c:v>
                </c:pt>
                <c:pt idx="288">
                  <c:v>14.4</c:v>
                </c:pt>
                <c:pt idx="289">
                  <c:v>14.45</c:v>
                </c:pt>
                <c:pt idx="290">
                  <c:v>14.5</c:v>
                </c:pt>
                <c:pt idx="291">
                  <c:v>14.55</c:v>
                </c:pt>
                <c:pt idx="292">
                  <c:v>14.6</c:v>
                </c:pt>
                <c:pt idx="293">
                  <c:v>14.65</c:v>
                </c:pt>
                <c:pt idx="294">
                  <c:v>14.7</c:v>
                </c:pt>
                <c:pt idx="295">
                  <c:v>14.75</c:v>
                </c:pt>
                <c:pt idx="296">
                  <c:v>14.8</c:v>
                </c:pt>
                <c:pt idx="297">
                  <c:v>14.85</c:v>
                </c:pt>
                <c:pt idx="298">
                  <c:v>14.9</c:v>
                </c:pt>
                <c:pt idx="299">
                  <c:v>14.95</c:v>
                </c:pt>
                <c:pt idx="300">
                  <c:v>15</c:v>
                </c:pt>
                <c:pt idx="301">
                  <c:v>15.05</c:v>
                </c:pt>
                <c:pt idx="302">
                  <c:v>15.1</c:v>
                </c:pt>
                <c:pt idx="303">
                  <c:v>15.15</c:v>
                </c:pt>
                <c:pt idx="304">
                  <c:v>15.2</c:v>
                </c:pt>
                <c:pt idx="305">
                  <c:v>15.25</c:v>
                </c:pt>
                <c:pt idx="306">
                  <c:v>15.3</c:v>
                </c:pt>
                <c:pt idx="307">
                  <c:v>15.35</c:v>
                </c:pt>
                <c:pt idx="308">
                  <c:v>15.4</c:v>
                </c:pt>
                <c:pt idx="309">
                  <c:v>15.45</c:v>
                </c:pt>
                <c:pt idx="310">
                  <c:v>15.5</c:v>
                </c:pt>
                <c:pt idx="311">
                  <c:v>15.55</c:v>
                </c:pt>
                <c:pt idx="312">
                  <c:v>15.6</c:v>
                </c:pt>
                <c:pt idx="313">
                  <c:v>15.65</c:v>
                </c:pt>
                <c:pt idx="314">
                  <c:v>15.7</c:v>
                </c:pt>
                <c:pt idx="315">
                  <c:v>15.75</c:v>
                </c:pt>
                <c:pt idx="316">
                  <c:v>15.8</c:v>
                </c:pt>
                <c:pt idx="317">
                  <c:v>15.85</c:v>
                </c:pt>
                <c:pt idx="318">
                  <c:v>15.9</c:v>
                </c:pt>
                <c:pt idx="319">
                  <c:v>15.95</c:v>
                </c:pt>
                <c:pt idx="320">
                  <c:v>16</c:v>
                </c:pt>
                <c:pt idx="321">
                  <c:v>16.05</c:v>
                </c:pt>
                <c:pt idx="322">
                  <c:v>16.100000000000001</c:v>
                </c:pt>
                <c:pt idx="323">
                  <c:v>16.149999999999999</c:v>
                </c:pt>
                <c:pt idx="324">
                  <c:v>16.2</c:v>
                </c:pt>
                <c:pt idx="325">
                  <c:v>16.25</c:v>
                </c:pt>
                <c:pt idx="326">
                  <c:v>16.3</c:v>
                </c:pt>
                <c:pt idx="327">
                  <c:v>16.350000000000001</c:v>
                </c:pt>
                <c:pt idx="328">
                  <c:v>16.399999999999999</c:v>
                </c:pt>
                <c:pt idx="329">
                  <c:v>16.45</c:v>
                </c:pt>
                <c:pt idx="330">
                  <c:v>16.5</c:v>
                </c:pt>
                <c:pt idx="331">
                  <c:v>16.55</c:v>
                </c:pt>
                <c:pt idx="332">
                  <c:v>16.600000000000001</c:v>
                </c:pt>
                <c:pt idx="333">
                  <c:v>16.649999999999999</c:v>
                </c:pt>
                <c:pt idx="334">
                  <c:v>16.7</c:v>
                </c:pt>
                <c:pt idx="335">
                  <c:v>16.75</c:v>
                </c:pt>
                <c:pt idx="336">
                  <c:v>16.8</c:v>
                </c:pt>
                <c:pt idx="337">
                  <c:v>16.850000000000001</c:v>
                </c:pt>
                <c:pt idx="338">
                  <c:v>16.899999999999999</c:v>
                </c:pt>
                <c:pt idx="339">
                  <c:v>16.95</c:v>
                </c:pt>
                <c:pt idx="340">
                  <c:v>17</c:v>
                </c:pt>
                <c:pt idx="341">
                  <c:v>17.05</c:v>
                </c:pt>
                <c:pt idx="342">
                  <c:v>17.100000000000001</c:v>
                </c:pt>
                <c:pt idx="343">
                  <c:v>17.149999999999999</c:v>
                </c:pt>
                <c:pt idx="344">
                  <c:v>17.2</c:v>
                </c:pt>
                <c:pt idx="345">
                  <c:v>17.25</c:v>
                </c:pt>
                <c:pt idx="346">
                  <c:v>17.3</c:v>
                </c:pt>
                <c:pt idx="347">
                  <c:v>17.350000000000001</c:v>
                </c:pt>
                <c:pt idx="348">
                  <c:v>17.399999999999999</c:v>
                </c:pt>
                <c:pt idx="349">
                  <c:v>17.45</c:v>
                </c:pt>
                <c:pt idx="350">
                  <c:v>17.5</c:v>
                </c:pt>
                <c:pt idx="351">
                  <c:v>17.55</c:v>
                </c:pt>
                <c:pt idx="352">
                  <c:v>17.600000000000001</c:v>
                </c:pt>
                <c:pt idx="353">
                  <c:v>17.649999999999999</c:v>
                </c:pt>
                <c:pt idx="354">
                  <c:v>17.7</c:v>
                </c:pt>
                <c:pt idx="355">
                  <c:v>17.75</c:v>
                </c:pt>
                <c:pt idx="356">
                  <c:v>17.8</c:v>
                </c:pt>
                <c:pt idx="357">
                  <c:v>17.850000000000001</c:v>
                </c:pt>
                <c:pt idx="358">
                  <c:v>17.899999999999999</c:v>
                </c:pt>
                <c:pt idx="359">
                  <c:v>17.95</c:v>
                </c:pt>
                <c:pt idx="360">
                  <c:v>18</c:v>
                </c:pt>
                <c:pt idx="361">
                  <c:v>18.05</c:v>
                </c:pt>
                <c:pt idx="362">
                  <c:v>18.100000000000001</c:v>
                </c:pt>
                <c:pt idx="363">
                  <c:v>18.149999999999999</c:v>
                </c:pt>
                <c:pt idx="364">
                  <c:v>18.2</c:v>
                </c:pt>
                <c:pt idx="365">
                  <c:v>18.25</c:v>
                </c:pt>
                <c:pt idx="366">
                  <c:v>18.3</c:v>
                </c:pt>
                <c:pt idx="367">
                  <c:v>18.350000000000001</c:v>
                </c:pt>
                <c:pt idx="368">
                  <c:v>18.399999999999999</c:v>
                </c:pt>
                <c:pt idx="369">
                  <c:v>18.45</c:v>
                </c:pt>
                <c:pt idx="370">
                  <c:v>18.5</c:v>
                </c:pt>
                <c:pt idx="371">
                  <c:v>18.55</c:v>
                </c:pt>
                <c:pt idx="372">
                  <c:v>18.600000000000001</c:v>
                </c:pt>
                <c:pt idx="373">
                  <c:v>18.649999999999999</c:v>
                </c:pt>
                <c:pt idx="374">
                  <c:v>18.7</c:v>
                </c:pt>
                <c:pt idx="375">
                  <c:v>18.75</c:v>
                </c:pt>
                <c:pt idx="376">
                  <c:v>18.8</c:v>
                </c:pt>
                <c:pt idx="377">
                  <c:v>18.850000000000001</c:v>
                </c:pt>
                <c:pt idx="378">
                  <c:v>18.899999999999999</c:v>
                </c:pt>
                <c:pt idx="379">
                  <c:v>18.95</c:v>
                </c:pt>
                <c:pt idx="380">
                  <c:v>19</c:v>
                </c:pt>
                <c:pt idx="381">
                  <c:v>19.05</c:v>
                </c:pt>
                <c:pt idx="382">
                  <c:v>19.100000000000001</c:v>
                </c:pt>
                <c:pt idx="383">
                  <c:v>19.149999999999999</c:v>
                </c:pt>
                <c:pt idx="384">
                  <c:v>19.2</c:v>
                </c:pt>
                <c:pt idx="385">
                  <c:v>19.25</c:v>
                </c:pt>
                <c:pt idx="386">
                  <c:v>19.3</c:v>
                </c:pt>
                <c:pt idx="387">
                  <c:v>19.350000000000001</c:v>
                </c:pt>
                <c:pt idx="388">
                  <c:v>19.399999999999999</c:v>
                </c:pt>
                <c:pt idx="389">
                  <c:v>19.45</c:v>
                </c:pt>
                <c:pt idx="390">
                  <c:v>19.5</c:v>
                </c:pt>
                <c:pt idx="391">
                  <c:v>19.55</c:v>
                </c:pt>
                <c:pt idx="392">
                  <c:v>19.600000000000001</c:v>
                </c:pt>
                <c:pt idx="393">
                  <c:v>19.649999999999999</c:v>
                </c:pt>
                <c:pt idx="394">
                  <c:v>19.7</c:v>
                </c:pt>
                <c:pt idx="395">
                  <c:v>19.75</c:v>
                </c:pt>
                <c:pt idx="396">
                  <c:v>19.8</c:v>
                </c:pt>
                <c:pt idx="397">
                  <c:v>19.850000000000001</c:v>
                </c:pt>
                <c:pt idx="398">
                  <c:v>19.899999999999999</c:v>
                </c:pt>
                <c:pt idx="399">
                  <c:v>19.95</c:v>
                </c:pt>
                <c:pt idx="400">
                  <c:v>20</c:v>
                </c:pt>
                <c:pt idx="401">
                  <c:v>20.05</c:v>
                </c:pt>
                <c:pt idx="402">
                  <c:v>20.100000000000001</c:v>
                </c:pt>
                <c:pt idx="403">
                  <c:v>20.149999999999999</c:v>
                </c:pt>
                <c:pt idx="404">
                  <c:v>20.2</c:v>
                </c:pt>
                <c:pt idx="405">
                  <c:v>20.25</c:v>
                </c:pt>
                <c:pt idx="406">
                  <c:v>20.3</c:v>
                </c:pt>
                <c:pt idx="407">
                  <c:v>20.350000000000001</c:v>
                </c:pt>
                <c:pt idx="408">
                  <c:v>20.399999999999999</c:v>
                </c:pt>
                <c:pt idx="409">
                  <c:v>20.45</c:v>
                </c:pt>
                <c:pt idx="410">
                  <c:v>20.5</c:v>
                </c:pt>
                <c:pt idx="411">
                  <c:v>20.55</c:v>
                </c:pt>
                <c:pt idx="412">
                  <c:v>20.6</c:v>
                </c:pt>
                <c:pt idx="413">
                  <c:v>20.65</c:v>
                </c:pt>
                <c:pt idx="414">
                  <c:v>20.7</c:v>
                </c:pt>
                <c:pt idx="415">
                  <c:v>20.75</c:v>
                </c:pt>
                <c:pt idx="416">
                  <c:v>20.8</c:v>
                </c:pt>
                <c:pt idx="417">
                  <c:v>20.85</c:v>
                </c:pt>
                <c:pt idx="418">
                  <c:v>20.9</c:v>
                </c:pt>
                <c:pt idx="419">
                  <c:v>20.95</c:v>
                </c:pt>
                <c:pt idx="420">
                  <c:v>21</c:v>
                </c:pt>
                <c:pt idx="421">
                  <c:v>21.05</c:v>
                </c:pt>
                <c:pt idx="422">
                  <c:v>21.1</c:v>
                </c:pt>
                <c:pt idx="423">
                  <c:v>21.15</c:v>
                </c:pt>
                <c:pt idx="424">
                  <c:v>21.2</c:v>
                </c:pt>
                <c:pt idx="425">
                  <c:v>21.25</c:v>
                </c:pt>
                <c:pt idx="426">
                  <c:v>21.3</c:v>
                </c:pt>
                <c:pt idx="427">
                  <c:v>21.35</c:v>
                </c:pt>
                <c:pt idx="428">
                  <c:v>21.4</c:v>
                </c:pt>
                <c:pt idx="429">
                  <c:v>21.45</c:v>
                </c:pt>
                <c:pt idx="430">
                  <c:v>21.5</c:v>
                </c:pt>
                <c:pt idx="431">
                  <c:v>21.55</c:v>
                </c:pt>
                <c:pt idx="432">
                  <c:v>21.6</c:v>
                </c:pt>
                <c:pt idx="433">
                  <c:v>21.65</c:v>
                </c:pt>
                <c:pt idx="434">
                  <c:v>21.7</c:v>
                </c:pt>
                <c:pt idx="435">
                  <c:v>21.75</c:v>
                </c:pt>
                <c:pt idx="436">
                  <c:v>21.8</c:v>
                </c:pt>
                <c:pt idx="437">
                  <c:v>21.85</c:v>
                </c:pt>
                <c:pt idx="438">
                  <c:v>21.9</c:v>
                </c:pt>
                <c:pt idx="439">
                  <c:v>21.95</c:v>
                </c:pt>
                <c:pt idx="440">
                  <c:v>22</c:v>
                </c:pt>
                <c:pt idx="441">
                  <c:v>22.05</c:v>
                </c:pt>
                <c:pt idx="442">
                  <c:v>22.1</c:v>
                </c:pt>
                <c:pt idx="443">
                  <c:v>22.15</c:v>
                </c:pt>
                <c:pt idx="444">
                  <c:v>22.2</c:v>
                </c:pt>
                <c:pt idx="445">
                  <c:v>22.25</c:v>
                </c:pt>
                <c:pt idx="446">
                  <c:v>22.3</c:v>
                </c:pt>
                <c:pt idx="447">
                  <c:v>22.35</c:v>
                </c:pt>
                <c:pt idx="448">
                  <c:v>22.4</c:v>
                </c:pt>
                <c:pt idx="449">
                  <c:v>22.45</c:v>
                </c:pt>
                <c:pt idx="450">
                  <c:v>22.5</c:v>
                </c:pt>
                <c:pt idx="451">
                  <c:v>22.55</c:v>
                </c:pt>
                <c:pt idx="452">
                  <c:v>22.6</c:v>
                </c:pt>
                <c:pt idx="453">
                  <c:v>22.65</c:v>
                </c:pt>
                <c:pt idx="454">
                  <c:v>22.7</c:v>
                </c:pt>
                <c:pt idx="455">
                  <c:v>22.75</c:v>
                </c:pt>
                <c:pt idx="456">
                  <c:v>22.8</c:v>
                </c:pt>
                <c:pt idx="457">
                  <c:v>22.85</c:v>
                </c:pt>
                <c:pt idx="458">
                  <c:v>22.9</c:v>
                </c:pt>
                <c:pt idx="459">
                  <c:v>22.95</c:v>
                </c:pt>
                <c:pt idx="460">
                  <c:v>23</c:v>
                </c:pt>
                <c:pt idx="461">
                  <c:v>23.05</c:v>
                </c:pt>
                <c:pt idx="462">
                  <c:v>23.1</c:v>
                </c:pt>
                <c:pt idx="463">
                  <c:v>23.15</c:v>
                </c:pt>
                <c:pt idx="464">
                  <c:v>23.2</c:v>
                </c:pt>
                <c:pt idx="465">
                  <c:v>23.25</c:v>
                </c:pt>
                <c:pt idx="466">
                  <c:v>23.3</c:v>
                </c:pt>
                <c:pt idx="467">
                  <c:v>23.35</c:v>
                </c:pt>
                <c:pt idx="468">
                  <c:v>23.4</c:v>
                </c:pt>
                <c:pt idx="469">
                  <c:v>23.45</c:v>
                </c:pt>
                <c:pt idx="470">
                  <c:v>23.5</c:v>
                </c:pt>
                <c:pt idx="471">
                  <c:v>23.55</c:v>
                </c:pt>
                <c:pt idx="472">
                  <c:v>23.6</c:v>
                </c:pt>
                <c:pt idx="473">
                  <c:v>23.65</c:v>
                </c:pt>
                <c:pt idx="474">
                  <c:v>23.7</c:v>
                </c:pt>
                <c:pt idx="475">
                  <c:v>23.75</c:v>
                </c:pt>
                <c:pt idx="476">
                  <c:v>23.8</c:v>
                </c:pt>
                <c:pt idx="477">
                  <c:v>23.85</c:v>
                </c:pt>
                <c:pt idx="478">
                  <c:v>23.9</c:v>
                </c:pt>
                <c:pt idx="479">
                  <c:v>23.95</c:v>
                </c:pt>
                <c:pt idx="480">
                  <c:v>24</c:v>
                </c:pt>
                <c:pt idx="481">
                  <c:v>24.05</c:v>
                </c:pt>
                <c:pt idx="482">
                  <c:v>24.1</c:v>
                </c:pt>
                <c:pt idx="483">
                  <c:v>24.15</c:v>
                </c:pt>
                <c:pt idx="484">
                  <c:v>24.2</c:v>
                </c:pt>
                <c:pt idx="485">
                  <c:v>24.25</c:v>
                </c:pt>
                <c:pt idx="486">
                  <c:v>24.3</c:v>
                </c:pt>
                <c:pt idx="487">
                  <c:v>24.35</c:v>
                </c:pt>
                <c:pt idx="488">
                  <c:v>24.4</c:v>
                </c:pt>
                <c:pt idx="489">
                  <c:v>24.45</c:v>
                </c:pt>
                <c:pt idx="490">
                  <c:v>24.5</c:v>
                </c:pt>
                <c:pt idx="491">
                  <c:v>24.55</c:v>
                </c:pt>
                <c:pt idx="492">
                  <c:v>24.6</c:v>
                </c:pt>
                <c:pt idx="493">
                  <c:v>24.65</c:v>
                </c:pt>
                <c:pt idx="494">
                  <c:v>24.7</c:v>
                </c:pt>
                <c:pt idx="495">
                  <c:v>24.75</c:v>
                </c:pt>
                <c:pt idx="496">
                  <c:v>24.8</c:v>
                </c:pt>
                <c:pt idx="497">
                  <c:v>24.85</c:v>
                </c:pt>
                <c:pt idx="498">
                  <c:v>24.9</c:v>
                </c:pt>
                <c:pt idx="499">
                  <c:v>24.95</c:v>
                </c:pt>
                <c:pt idx="500">
                  <c:v>25</c:v>
                </c:pt>
                <c:pt idx="501">
                  <c:v>25.05</c:v>
                </c:pt>
                <c:pt idx="502">
                  <c:v>25.1</c:v>
                </c:pt>
                <c:pt idx="503">
                  <c:v>25.15</c:v>
                </c:pt>
                <c:pt idx="504">
                  <c:v>25.2</c:v>
                </c:pt>
                <c:pt idx="505">
                  <c:v>25.25</c:v>
                </c:pt>
                <c:pt idx="506">
                  <c:v>25.3</c:v>
                </c:pt>
                <c:pt idx="507">
                  <c:v>25.35</c:v>
                </c:pt>
                <c:pt idx="508">
                  <c:v>25.4</c:v>
                </c:pt>
                <c:pt idx="509">
                  <c:v>25.45</c:v>
                </c:pt>
                <c:pt idx="510">
                  <c:v>25.5</c:v>
                </c:pt>
                <c:pt idx="511">
                  <c:v>25.55</c:v>
                </c:pt>
                <c:pt idx="512">
                  <c:v>25.6</c:v>
                </c:pt>
                <c:pt idx="513">
                  <c:v>25.65</c:v>
                </c:pt>
                <c:pt idx="514">
                  <c:v>25.7</c:v>
                </c:pt>
                <c:pt idx="515">
                  <c:v>25.75</c:v>
                </c:pt>
                <c:pt idx="516">
                  <c:v>25.8</c:v>
                </c:pt>
                <c:pt idx="517">
                  <c:v>25.85</c:v>
                </c:pt>
                <c:pt idx="518">
                  <c:v>25.9</c:v>
                </c:pt>
                <c:pt idx="519">
                  <c:v>25.95</c:v>
                </c:pt>
                <c:pt idx="520">
                  <c:v>26</c:v>
                </c:pt>
                <c:pt idx="521">
                  <c:v>26.05</c:v>
                </c:pt>
                <c:pt idx="522">
                  <c:v>26.1</c:v>
                </c:pt>
                <c:pt idx="523">
                  <c:v>26.15</c:v>
                </c:pt>
                <c:pt idx="524">
                  <c:v>26.2</c:v>
                </c:pt>
                <c:pt idx="525">
                  <c:v>26.25</c:v>
                </c:pt>
                <c:pt idx="526">
                  <c:v>26.3</c:v>
                </c:pt>
                <c:pt idx="527">
                  <c:v>26.35</c:v>
                </c:pt>
                <c:pt idx="528">
                  <c:v>26.4</c:v>
                </c:pt>
                <c:pt idx="529">
                  <c:v>26.45</c:v>
                </c:pt>
                <c:pt idx="530">
                  <c:v>26.5</c:v>
                </c:pt>
                <c:pt idx="531">
                  <c:v>26.55</c:v>
                </c:pt>
                <c:pt idx="532">
                  <c:v>26.6</c:v>
                </c:pt>
                <c:pt idx="533">
                  <c:v>26.65</c:v>
                </c:pt>
                <c:pt idx="534">
                  <c:v>26.7</c:v>
                </c:pt>
                <c:pt idx="535">
                  <c:v>26.75</c:v>
                </c:pt>
                <c:pt idx="536">
                  <c:v>26.8</c:v>
                </c:pt>
                <c:pt idx="537">
                  <c:v>26.85</c:v>
                </c:pt>
                <c:pt idx="538">
                  <c:v>26.9</c:v>
                </c:pt>
                <c:pt idx="539">
                  <c:v>26.95</c:v>
                </c:pt>
                <c:pt idx="540">
                  <c:v>27</c:v>
                </c:pt>
                <c:pt idx="541">
                  <c:v>27.05</c:v>
                </c:pt>
                <c:pt idx="542">
                  <c:v>27.1</c:v>
                </c:pt>
                <c:pt idx="543">
                  <c:v>27.15</c:v>
                </c:pt>
                <c:pt idx="544">
                  <c:v>27.2</c:v>
                </c:pt>
                <c:pt idx="545">
                  <c:v>27.25</c:v>
                </c:pt>
                <c:pt idx="546">
                  <c:v>27.3</c:v>
                </c:pt>
                <c:pt idx="547">
                  <c:v>27.35</c:v>
                </c:pt>
                <c:pt idx="548">
                  <c:v>27.4</c:v>
                </c:pt>
                <c:pt idx="549">
                  <c:v>27.45</c:v>
                </c:pt>
                <c:pt idx="550">
                  <c:v>27.5</c:v>
                </c:pt>
                <c:pt idx="551">
                  <c:v>27.55</c:v>
                </c:pt>
                <c:pt idx="552">
                  <c:v>27.6</c:v>
                </c:pt>
                <c:pt idx="553">
                  <c:v>27.65</c:v>
                </c:pt>
                <c:pt idx="554">
                  <c:v>27.7</c:v>
                </c:pt>
                <c:pt idx="555">
                  <c:v>27.75</c:v>
                </c:pt>
                <c:pt idx="556">
                  <c:v>27.8</c:v>
                </c:pt>
                <c:pt idx="557">
                  <c:v>27.85</c:v>
                </c:pt>
                <c:pt idx="558">
                  <c:v>27.9</c:v>
                </c:pt>
                <c:pt idx="559">
                  <c:v>27.95</c:v>
                </c:pt>
                <c:pt idx="560">
                  <c:v>28</c:v>
                </c:pt>
                <c:pt idx="561">
                  <c:v>28.05</c:v>
                </c:pt>
                <c:pt idx="562">
                  <c:v>28.1</c:v>
                </c:pt>
                <c:pt idx="563">
                  <c:v>28.15</c:v>
                </c:pt>
                <c:pt idx="564">
                  <c:v>28.2</c:v>
                </c:pt>
                <c:pt idx="565">
                  <c:v>28.25</c:v>
                </c:pt>
                <c:pt idx="566">
                  <c:v>28.3</c:v>
                </c:pt>
                <c:pt idx="567">
                  <c:v>28.35</c:v>
                </c:pt>
                <c:pt idx="568">
                  <c:v>28.4</c:v>
                </c:pt>
                <c:pt idx="569">
                  <c:v>28.45</c:v>
                </c:pt>
                <c:pt idx="570">
                  <c:v>28.5</c:v>
                </c:pt>
                <c:pt idx="571">
                  <c:v>28.55</c:v>
                </c:pt>
                <c:pt idx="572">
                  <c:v>28.6</c:v>
                </c:pt>
                <c:pt idx="573">
                  <c:v>28.65</c:v>
                </c:pt>
                <c:pt idx="574">
                  <c:v>28.7</c:v>
                </c:pt>
                <c:pt idx="575">
                  <c:v>28.75</c:v>
                </c:pt>
                <c:pt idx="576">
                  <c:v>28.8</c:v>
                </c:pt>
                <c:pt idx="577">
                  <c:v>28.85</c:v>
                </c:pt>
                <c:pt idx="578">
                  <c:v>28.9</c:v>
                </c:pt>
                <c:pt idx="579">
                  <c:v>28.95</c:v>
                </c:pt>
                <c:pt idx="580">
                  <c:v>29</c:v>
                </c:pt>
                <c:pt idx="581">
                  <c:v>29.05</c:v>
                </c:pt>
                <c:pt idx="582">
                  <c:v>29.1</c:v>
                </c:pt>
                <c:pt idx="583">
                  <c:v>29.15</c:v>
                </c:pt>
                <c:pt idx="584">
                  <c:v>29.2</c:v>
                </c:pt>
                <c:pt idx="585">
                  <c:v>29.25</c:v>
                </c:pt>
                <c:pt idx="586">
                  <c:v>29.3</c:v>
                </c:pt>
                <c:pt idx="587">
                  <c:v>29.35</c:v>
                </c:pt>
                <c:pt idx="588">
                  <c:v>29.4</c:v>
                </c:pt>
                <c:pt idx="589">
                  <c:v>29.45</c:v>
                </c:pt>
                <c:pt idx="590">
                  <c:v>29.5</c:v>
                </c:pt>
                <c:pt idx="591">
                  <c:v>29.55</c:v>
                </c:pt>
                <c:pt idx="592">
                  <c:v>29.6</c:v>
                </c:pt>
                <c:pt idx="593">
                  <c:v>29.65</c:v>
                </c:pt>
                <c:pt idx="594">
                  <c:v>29.7</c:v>
                </c:pt>
                <c:pt idx="595">
                  <c:v>29.75</c:v>
                </c:pt>
                <c:pt idx="596">
                  <c:v>29.8</c:v>
                </c:pt>
                <c:pt idx="597">
                  <c:v>29.85</c:v>
                </c:pt>
                <c:pt idx="598">
                  <c:v>29.9</c:v>
                </c:pt>
                <c:pt idx="599">
                  <c:v>29.95</c:v>
                </c:pt>
                <c:pt idx="600">
                  <c:v>30</c:v>
                </c:pt>
                <c:pt idx="601">
                  <c:v>30.05</c:v>
                </c:pt>
                <c:pt idx="602">
                  <c:v>30.1</c:v>
                </c:pt>
                <c:pt idx="603">
                  <c:v>30.15</c:v>
                </c:pt>
                <c:pt idx="604">
                  <c:v>30.2</c:v>
                </c:pt>
                <c:pt idx="605">
                  <c:v>30.25</c:v>
                </c:pt>
                <c:pt idx="606">
                  <c:v>30.3</c:v>
                </c:pt>
                <c:pt idx="607">
                  <c:v>30.35</c:v>
                </c:pt>
                <c:pt idx="608">
                  <c:v>30.4</c:v>
                </c:pt>
                <c:pt idx="609">
                  <c:v>30.45</c:v>
                </c:pt>
                <c:pt idx="610">
                  <c:v>30.5</c:v>
                </c:pt>
                <c:pt idx="611">
                  <c:v>30.55</c:v>
                </c:pt>
                <c:pt idx="612">
                  <c:v>30.6</c:v>
                </c:pt>
                <c:pt idx="613">
                  <c:v>30.65</c:v>
                </c:pt>
                <c:pt idx="614">
                  <c:v>30.7</c:v>
                </c:pt>
                <c:pt idx="615">
                  <c:v>30.75</c:v>
                </c:pt>
                <c:pt idx="616">
                  <c:v>30.8</c:v>
                </c:pt>
                <c:pt idx="617">
                  <c:v>30.85</c:v>
                </c:pt>
                <c:pt idx="618">
                  <c:v>30.9</c:v>
                </c:pt>
                <c:pt idx="619">
                  <c:v>30.95</c:v>
                </c:pt>
                <c:pt idx="620">
                  <c:v>31</c:v>
                </c:pt>
                <c:pt idx="621">
                  <c:v>31.05</c:v>
                </c:pt>
                <c:pt idx="622">
                  <c:v>31.1</c:v>
                </c:pt>
                <c:pt idx="623">
                  <c:v>31.15</c:v>
                </c:pt>
                <c:pt idx="624">
                  <c:v>31.2</c:v>
                </c:pt>
                <c:pt idx="625">
                  <c:v>31.25</c:v>
                </c:pt>
                <c:pt idx="626">
                  <c:v>31.3</c:v>
                </c:pt>
                <c:pt idx="627">
                  <c:v>31.35</c:v>
                </c:pt>
                <c:pt idx="628">
                  <c:v>31.4</c:v>
                </c:pt>
                <c:pt idx="629">
                  <c:v>31.45</c:v>
                </c:pt>
                <c:pt idx="630">
                  <c:v>31.5</c:v>
                </c:pt>
                <c:pt idx="631">
                  <c:v>31.55</c:v>
                </c:pt>
                <c:pt idx="632">
                  <c:v>31.6</c:v>
                </c:pt>
                <c:pt idx="633">
                  <c:v>31.65</c:v>
                </c:pt>
                <c:pt idx="634">
                  <c:v>31.7</c:v>
                </c:pt>
                <c:pt idx="635">
                  <c:v>31.75</c:v>
                </c:pt>
                <c:pt idx="636">
                  <c:v>31.8</c:v>
                </c:pt>
                <c:pt idx="637">
                  <c:v>31.85</c:v>
                </c:pt>
                <c:pt idx="638">
                  <c:v>31.9</c:v>
                </c:pt>
                <c:pt idx="639">
                  <c:v>31.95</c:v>
                </c:pt>
                <c:pt idx="640">
                  <c:v>32</c:v>
                </c:pt>
                <c:pt idx="641">
                  <c:v>32.049999999999997</c:v>
                </c:pt>
                <c:pt idx="642">
                  <c:v>32.1</c:v>
                </c:pt>
                <c:pt idx="643">
                  <c:v>32.15</c:v>
                </c:pt>
                <c:pt idx="644">
                  <c:v>32.200000000000003</c:v>
                </c:pt>
                <c:pt idx="645">
                  <c:v>32.25</c:v>
                </c:pt>
                <c:pt idx="646">
                  <c:v>32.299999999999997</c:v>
                </c:pt>
                <c:pt idx="647">
                  <c:v>32.35</c:v>
                </c:pt>
                <c:pt idx="648">
                  <c:v>32.4</c:v>
                </c:pt>
                <c:pt idx="649">
                  <c:v>32.450000000000003</c:v>
                </c:pt>
                <c:pt idx="650">
                  <c:v>32.5</c:v>
                </c:pt>
                <c:pt idx="651">
                  <c:v>32.549999999999997</c:v>
                </c:pt>
                <c:pt idx="652">
                  <c:v>32.6</c:v>
                </c:pt>
                <c:pt idx="653">
                  <c:v>32.65</c:v>
                </c:pt>
                <c:pt idx="654">
                  <c:v>32.700000000000003</c:v>
                </c:pt>
                <c:pt idx="655">
                  <c:v>32.75</c:v>
                </c:pt>
                <c:pt idx="656">
                  <c:v>32.799999999999997</c:v>
                </c:pt>
                <c:pt idx="657">
                  <c:v>32.85</c:v>
                </c:pt>
                <c:pt idx="658">
                  <c:v>32.9</c:v>
                </c:pt>
                <c:pt idx="659">
                  <c:v>32.950000000000003</c:v>
                </c:pt>
                <c:pt idx="660">
                  <c:v>33</c:v>
                </c:pt>
                <c:pt idx="661">
                  <c:v>33.049999999999997</c:v>
                </c:pt>
                <c:pt idx="662">
                  <c:v>33.1</c:v>
                </c:pt>
                <c:pt idx="663">
                  <c:v>33.15</c:v>
                </c:pt>
                <c:pt idx="664">
                  <c:v>33.200000000000003</c:v>
                </c:pt>
                <c:pt idx="665">
                  <c:v>33.25</c:v>
                </c:pt>
                <c:pt idx="666">
                  <c:v>33.299999999999997</c:v>
                </c:pt>
                <c:pt idx="667">
                  <c:v>33.35</c:v>
                </c:pt>
                <c:pt idx="668">
                  <c:v>33.4</c:v>
                </c:pt>
                <c:pt idx="669">
                  <c:v>33.450000000000003</c:v>
                </c:pt>
                <c:pt idx="670">
                  <c:v>33.5</c:v>
                </c:pt>
                <c:pt idx="671">
                  <c:v>33.549999999999997</c:v>
                </c:pt>
                <c:pt idx="672">
                  <c:v>33.6</c:v>
                </c:pt>
                <c:pt idx="673">
                  <c:v>33.65</c:v>
                </c:pt>
                <c:pt idx="674">
                  <c:v>33.700000000000003</c:v>
                </c:pt>
                <c:pt idx="675">
                  <c:v>33.75</c:v>
                </c:pt>
                <c:pt idx="676">
                  <c:v>33.799999999999997</c:v>
                </c:pt>
                <c:pt idx="677">
                  <c:v>33.85</c:v>
                </c:pt>
                <c:pt idx="678">
                  <c:v>33.9</c:v>
                </c:pt>
                <c:pt idx="679">
                  <c:v>33.950000000000003</c:v>
                </c:pt>
                <c:pt idx="680">
                  <c:v>34</c:v>
                </c:pt>
                <c:pt idx="681">
                  <c:v>34.049999999999997</c:v>
                </c:pt>
                <c:pt idx="682">
                  <c:v>34.1</c:v>
                </c:pt>
                <c:pt idx="683">
                  <c:v>34.15</c:v>
                </c:pt>
                <c:pt idx="684">
                  <c:v>34.200000000000003</c:v>
                </c:pt>
                <c:pt idx="685">
                  <c:v>34.25</c:v>
                </c:pt>
                <c:pt idx="686">
                  <c:v>34.299999999999997</c:v>
                </c:pt>
                <c:pt idx="687">
                  <c:v>34.35</c:v>
                </c:pt>
                <c:pt idx="688">
                  <c:v>34.4</c:v>
                </c:pt>
                <c:pt idx="689">
                  <c:v>34.450000000000003</c:v>
                </c:pt>
                <c:pt idx="690">
                  <c:v>34.5</c:v>
                </c:pt>
                <c:pt idx="691">
                  <c:v>34.549999999999997</c:v>
                </c:pt>
                <c:pt idx="692">
                  <c:v>34.6</c:v>
                </c:pt>
                <c:pt idx="693">
                  <c:v>34.65</c:v>
                </c:pt>
                <c:pt idx="694">
                  <c:v>34.700000000000003</c:v>
                </c:pt>
                <c:pt idx="695">
                  <c:v>34.75</c:v>
                </c:pt>
                <c:pt idx="696">
                  <c:v>34.799999999999997</c:v>
                </c:pt>
                <c:pt idx="697">
                  <c:v>34.85</c:v>
                </c:pt>
                <c:pt idx="698">
                  <c:v>34.9</c:v>
                </c:pt>
                <c:pt idx="699">
                  <c:v>34.950000000000003</c:v>
                </c:pt>
                <c:pt idx="700">
                  <c:v>35</c:v>
                </c:pt>
                <c:pt idx="701">
                  <c:v>35.049999999999997</c:v>
                </c:pt>
                <c:pt idx="702">
                  <c:v>35.1</c:v>
                </c:pt>
                <c:pt idx="703">
                  <c:v>35.15</c:v>
                </c:pt>
                <c:pt idx="704">
                  <c:v>35.200000000000003</c:v>
                </c:pt>
                <c:pt idx="705">
                  <c:v>35.25</c:v>
                </c:pt>
                <c:pt idx="706">
                  <c:v>35.299999999999997</c:v>
                </c:pt>
                <c:pt idx="707">
                  <c:v>35.35</c:v>
                </c:pt>
                <c:pt idx="708">
                  <c:v>35.4</c:v>
                </c:pt>
                <c:pt idx="709">
                  <c:v>35.450000000000003</c:v>
                </c:pt>
                <c:pt idx="710">
                  <c:v>35.5</c:v>
                </c:pt>
                <c:pt idx="711">
                  <c:v>35.549999999999997</c:v>
                </c:pt>
                <c:pt idx="712">
                  <c:v>35.6</c:v>
                </c:pt>
                <c:pt idx="713">
                  <c:v>35.65</c:v>
                </c:pt>
                <c:pt idx="714">
                  <c:v>35.700000000000003</c:v>
                </c:pt>
                <c:pt idx="715">
                  <c:v>35.75</c:v>
                </c:pt>
                <c:pt idx="716">
                  <c:v>35.799999999999997</c:v>
                </c:pt>
                <c:pt idx="717">
                  <c:v>35.85</c:v>
                </c:pt>
                <c:pt idx="718">
                  <c:v>35.9</c:v>
                </c:pt>
                <c:pt idx="719">
                  <c:v>35.950000000000003</c:v>
                </c:pt>
                <c:pt idx="720">
                  <c:v>36</c:v>
                </c:pt>
                <c:pt idx="721">
                  <c:v>36.049999999999997</c:v>
                </c:pt>
                <c:pt idx="722">
                  <c:v>36.1</c:v>
                </c:pt>
                <c:pt idx="723">
                  <c:v>36.15</c:v>
                </c:pt>
                <c:pt idx="724">
                  <c:v>36.200000000000003</c:v>
                </c:pt>
                <c:pt idx="725">
                  <c:v>36.25</c:v>
                </c:pt>
                <c:pt idx="726">
                  <c:v>36.299999999999997</c:v>
                </c:pt>
                <c:pt idx="727">
                  <c:v>36.35</c:v>
                </c:pt>
                <c:pt idx="728">
                  <c:v>36.4</c:v>
                </c:pt>
                <c:pt idx="729">
                  <c:v>36.450000000000003</c:v>
                </c:pt>
                <c:pt idx="730">
                  <c:v>36.5</c:v>
                </c:pt>
                <c:pt idx="731">
                  <c:v>36.549999999999997</c:v>
                </c:pt>
                <c:pt idx="732">
                  <c:v>36.6</c:v>
                </c:pt>
                <c:pt idx="733">
                  <c:v>36.65</c:v>
                </c:pt>
                <c:pt idx="734">
                  <c:v>36.700000000000003</c:v>
                </c:pt>
                <c:pt idx="735">
                  <c:v>36.75</c:v>
                </c:pt>
                <c:pt idx="736">
                  <c:v>36.799999999999997</c:v>
                </c:pt>
                <c:pt idx="737">
                  <c:v>36.85</c:v>
                </c:pt>
                <c:pt idx="738">
                  <c:v>36.9</c:v>
                </c:pt>
                <c:pt idx="739">
                  <c:v>36.950000000000003</c:v>
                </c:pt>
                <c:pt idx="740">
                  <c:v>37</c:v>
                </c:pt>
                <c:pt idx="741">
                  <c:v>37.049999999999997</c:v>
                </c:pt>
                <c:pt idx="742">
                  <c:v>37.1</c:v>
                </c:pt>
                <c:pt idx="743">
                  <c:v>37.15</c:v>
                </c:pt>
                <c:pt idx="744">
                  <c:v>37.200000000000003</c:v>
                </c:pt>
                <c:pt idx="745">
                  <c:v>37.25</c:v>
                </c:pt>
                <c:pt idx="746">
                  <c:v>37.299999999999997</c:v>
                </c:pt>
                <c:pt idx="747">
                  <c:v>37.35</c:v>
                </c:pt>
                <c:pt idx="748">
                  <c:v>37.4</c:v>
                </c:pt>
                <c:pt idx="749">
                  <c:v>37.450000000000003</c:v>
                </c:pt>
                <c:pt idx="750">
                  <c:v>37.5</c:v>
                </c:pt>
                <c:pt idx="751">
                  <c:v>37.549999999999997</c:v>
                </c:pt>
                <c:pt idx="752">
                  <c:v>37.6</c:v>
                </c:pt>
                <c:pt idx="753">
                  <c:v>37.65</c:v>
                </c:pt>
                <c:pt idx="754">
                  <c:v>37.700000000000003</c:v>
                </c:pt>
                <c:pt idx="755">
                  <c:v>37.75</c:v>
                </c:pt>
                <c:pt idx="756">
                  <c:v>37.799999999999997</c:v>
                </c:pt>
                <c:pt idx="757">
                  <c:v>37.85</c:v>
                </c:pt>
                <c:pt idx="758">
                  <c:v>37.9</c:v>
                </c:pt>
                <c:pt idx="759">
                  <c:v>37.950000000000003</c:v>
                </c:pt>
                <c:pt idx="760">
                  <c:v>38</c:v>
                </c:pt>
                <c:pt idx="761">
                  <c:v>38.049999999999997</c:v>
                </c:pt>
                <c:pt idx="762">
                  <c:v>38.1</c:v>
                </c:pt>
                <c:pt idx="763">
                  <c:v>38.15</c:v>
                </c:pt>
                <c:pt idx="764">
                  <c:v>38.200000000000003</c:v>
                </c:pt>
                <c:pt idx="765">
                  <c:v>38.25</c:v>
                </c:pt>
                <c:pt idx="766">
                  <c:v>38.299999999999997</c:v>
                </c:pt>
                <c:pt idx="767">
                  <c:v>38.35</c:v>
                </c:pt>
                <c:pt idx="768">
                  <c:v>38.4</c:v>
                </c:pt>
                <c:pt idx="769">
                  <c:v>38.450000000000003</c:v>
                </c:pt>
                <c:pt idx="770">
                  <c:v>38.5</c:v>
                </c:pt>
                <c:pt idx="771">
                  <c:v>38.549999999999997</c:v>
                </c:pt>
                <c:pt idx="772">
                  <c:v>38.6</c:v>
                </c:pt>
                <c:pt idx="773">
                  <c:v>38.65</c:v>
                </c:pt>
                <c:pt idx="774">
                  <c:v>38.700000000000003</c:v>
                </c:pt>
                <c:pt idx="775">
                  <c:v>38.75</c:v>
                </c:pt>
                <c:pt idx="776">
                  <c:v>38.799999999999997</c:v>
                </c:pt>
                <c:pt idx="777">
                  <c:v>38.85</c:v>
                </c:pt>
                <c:pt idx="778">
                  <c:v>38.9</c:v>
                </c:pt>
                <c:pt idx="779">
                  <c:v>38.950000000000003</c:v>
                </c:pt>
                <c:pt idx="780">
                  <c:v>39</c:v>
                </c:pt>
                <c:pt idx="781">
                  <c:v>39.049999999999997</c:v>
                </c:pt>
                <c:pt idx="782">
                  <c:v>39.1</c:v>
                </c:pt>
                <c:pt idx="783">
                  <c:v>39.15</c:v>
                </c:pt>
                <c:pt idx="784">
                  <c:v>39.200000000000003</c:v>
                </c:pt>
                <c:pt idx="785">
                  <c:v>39.25</c:v>
                </c:pt>
                <c:pt idx="786">
                  <c:v>39.299999999999997</c:v>
                </c:pt>
                <c:pt idx="787">
                  <c:v>39.35</c:v>
                </c:pt>
                <c:pt idx="788">
                  <c:v>39.4</c:v>
                </c:pt>
                <c:pt idx="789">
                  <c:v>39.450000000000003</c:v>
                </c:pt>
                <c:pt idx="790">
                  <c:v>39.5</c:v>
                </c:pt>
                <c:pt idx="791">
                  <c:v>39.549999999999997</c:v>
                </c:pt>
                <c:pt idx="792">
                  <c:v>39.6</c:v>
                </c:pt>
                <c:pt idx="793">
                  <c:v>39.65</c:v>
                </c:pt>
                <c:pt idx="794">
                  <c:v>39.700000000000003</c:v>
                </c:pt>
                <c:pt idx="795">
                  <c:v>39.75</c:v>
                </c:pt>
                <c:pt idx="796">
                  <c:v>39.799999999999997</c:v>
                </c:pt>
                <c:pt idx="797">
                  <c:v>39.85</c:v>
                </c:pt>
                <c:pt idx="798">
                  <c:v>39.9</c:v>
                </c:pt>
                <c:pt idx="799">
                  <c:v>39.950000000000003</c:v>
                </c:pt>
                <c:pt idx="800">
                  <c:v>40</c:v>
                </c:pt>
                <c:pt idx="801">
                  <c:v>40.049999999999997</c:v>
                </c:pt>
                <c:pt idx="802">
                  <c:v>40.1</c:v>
                </c:pt>
                <c:pt idx="803">
                  <c:v>40.15</c:v>
                </c:pt>
                <c:pt idx="804">
                  <c:v>40.200000000000003</c:v>
                </c:pt>
                <c:pt idx="805">
                  <c:v>40.25</c:v>
                </c:pt>
                <c:pt idx="806">
                  <c:v>40.299999999999997</c:v>
                </c:pt>
                <c:pt idx="807">
                  <c:v>40.35</c:v>
                </c:pt>
                <c:pt idx="808">
                  <c:v>40.4</c:v>
                </c:pt>
                <c:pt idx="809">
                  <c:v>40.450000000000003</c:v>
                </c:pt>
                <c:pt idx="810">
                  <c:v>40.5</c:v>
                </c:pt>
                <c:pt idx="811">
                  <c:v>40.549999999999997</c:v>
                </c:pt>
                <c:pt idx="812">
                  <c:v>40.6</c:v>
                </c:pt>
                <c:pt idx="813">
                  <c:v>40.65</c:v>
                </c:pt>
                <c:pt idx="814">
                  <c:v>40.700000000000003</c:v>
                </c:pt>
                <c:pt idx="815">
                  <c:v>40.75</c:v>
                </c:pt>
                <c:pt idx="816">
                  <c:v>40.799999999999997</c:v>
                </c:pt>
                <c:pt idx="817">
                  <c:v>40.85</c:v>
                </c:pt>
                <c:pt idx="818">
                  <c:v>40.9</c:v>
                </c:pt>
                <c:pt idx="819">
                  <c:v>40.950000000000003</c:v>
                </c:pt>
                <c:pt idx="820">
                  <c:v>41</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9</c:v>
                </c:pt>
                <c:pt idx="919">
                  <c:v>45.95</c:v>
                </c:pt>
                <c:pt idx="920">
                  <c:v>46</c:v>
                </c:pt>
                <c:pt idx="921">
                  <c:v>46.05</c:v>
                </c:pt>
                <c:pt idx="922">
                  <c:v>46.1</c:v>
                </c:pt>
                <c:pt idx="923">
                  <c:v>46.15</c:v>
                </c:pt>
                <c:pt idx="924">
                  <c:v>46.2</c:v>
                </c:pt>
                <c:pt idx="925">
                  <c:v>46.25</c:v>
                </c:pt>
                <c:pt idx="926">
                  <c:v>46.3</c:v>
                </c:pt>
                <c:pt idx="927">
                  <c:v>46.35</c:v>
                </c:pt>
                <c:pt idx="928">
                  <c:v>46.4</c:v>
                </c:pt>
                <c:pt idx="929">
                  <c:v>46.45</c:v>
                </c:pt>
                <c:pt idx="930">
                  <c:v>46.5</c:v>
                </c:pt>
                <c:pt idx="931">
                  <c:v>46.55</c:v>
                </c:pt>
                <c:pt idx="932">
                  <c:v>46.6</c:v>
                </c:pt>
                <c:pt idx="933">
                  <c:v>46.65</c:v>
                </c:pt>
                <c:pt idx="934">
                  <c:v>46.7</c:v>
                </c:pt>
                <c:pt idx="935">
                  <c:v>46.75</c:v>
                </c:pt>
                <c:pt idx="936">
                  <c:v>46.8</c:v>
                </c:pt>
                <c:pt idx="937">
                  <c:v>46.85</c:v>
                </c:pt>
                <c:pt idx="938">
                  <c:v>46.9</c:v>
                </c:pt>
                <c:pt idx="939">
                  <c:v>46.95</c:v>
                </c:pt>
                <c:pt idx="940">
                  <c:v>47</c:v>
                </c:pt>
                <c:pt idx="941">
                  <c:v>47.05</c:v>
                </c:pt>
                <c:pt idx="942">
                  <c:v>47.1</c:v>
                </c:pt>
                <c:pt idx="943">
                  <c:v>47.15</c:v>
                </c:pt>
                <c:pt idx="944">
                  <c:v>47.2</c:v>
                </c:pt>
                <c:pt idx="945">
                  <c:v>47.25</c:v>
                </c:pt>
                <c:pt idx="946">
                  <c:v>47.3</c:v>
                </c:pt>
                <c:pt idx="947">
                  <c:v>47.35</c:v>
                </c:pt>
                <c:pt idx="948">
                  <c:v>47.4</c:v>
                </c:pt>
                <c:pt idx="949">
                  <c:v>47.45</c:v>
                </c:pt>
                <c:pt idx="950">
                  <c:v>47.5</c:v>
                </c:pt>
                <c:pt idx="951">
                  <c:v>47.55</c:v>
                </c:pt>
                <c:pt idx="952">
                  <c:v>47.6</c:v>
                </c:pt>
                <c:pt idx="953">
                  <c:v>47.65</c:v>
                </c:pt>
                <c:pt idx="954">
                  <c:v>47.7</c:v>
                </c:pt>
                <c:pt idx="955">
                  <c:v>47.75</c:v>
                </c:pt>
                <c:pt idx="956">
                  <c:v>47.8</c:v>
                </c:pt>
                <c:pt idx="957">
                  <c:v>47.85</c:v>
                </c:pt>
                <c:pt idx="958">
                  <c:v>47.9</c:v>
                </c:pt>
                <c:pt idx="959">
                  <c:v>47.95</c:v>
                </c:pt>
                <c:pt idx="960">
                  <c:v>48</c:v>
                </c:pt>
                <c:pt idx="961">
                  <c:v>48.05</c:v>
                </c:pt>
                <c:pt idx="962">
                  <c:v>48.1</c:v>
                </c:pt>
                <c:pt idx="963">
                  <c:v>48.15</c:v>
                </c:pt>
                <c:pt idx="964">
                  <c:v>48.2</c:v>
                </c:pt>
                <c:pt idx="965">
                  <c:v>48.25</c:v>
                </c:pt>
                <c:pt idx="966">
                  <c:v>48.3</c:v>
                </c:pt>
                <c:pt idx="967">
                  <c:v>48.35</c:v>
                </c:pt>
                <c:pt idx="968">
                  <c:v>48.4</c:v>
                </c:pt>
                <c:pt idx="969">
                  <c:v>48.45</c:v>
                </c:pt>
                <c:pt idx="970">
                  <c:v>48.5</c:v>
                </c:pt>
                <c:pt idx="971">
                  <c:v>48.55</c:v>
                </c:pt>
                <c:pt idx="972">
                  <c:v>48.6</c:v>
                </c:pt>
                <c:pt idx="973">
                  <c:v>48.65</c:v>
                </c:pt>
                <c:pt idx="974">
                  <c:v>48.7</c:v>
                </c:pt>
                <c:pt idx="975">
                  <c:v>48.75</c:v>
                </c:pt>
                <c:pt idx="976">
                  <c:v>48.8</c:v>
                </c:pt>
                <c:pt idx="977">
                  <c:v>48.85</c:v>
                </c:pt>
                <c:pt idx="978">
                  <c:v>48.9</c:v>
                </c:pt>
                <c:pt idx="979">
                  <c:v>48.95</c:v>
                </c:pt>
                <c:pt idx="980">
                  <c:v>49</c:v>
                </c:pt>
                <c:pt idx="981">
                  <c:v>49.05</c:v>
                </c:pt>
                <c:pt idx="982">
                  <c:v>49.1</c:v>
                </c:pt>
                <c:pt idx="983">
                  <c:v>49.15</c:v>
                </c:pt>
                <c:pt idx="984">
                  <c:v>49.2</c:v>
                </c:pt>
                <c:pt idx="985">
                  <c:v>49.25</c:v>
                </c:pt>
                <c:pt idx="986">
                  <c:v>49.3</c:v>
                </c:pt>
                <c:pt idx="987">
                  <c:v>49.35</c:v>
                </c:pt>
                <c:pt idx="988">
                  <c:v>49.4</c:v>
                </c:pt>
                <c:pt idx="989">
                  <c:v>49.45</c:v>
                </c:pt>
                <c:pt idx="990">
                  <c:v>49.5</c:v>
                </c:pt>
                <c:pt idx="991">
                  <c:v>49.55</c:v>
                </c:pt>
                <c:pt idx="992">
                  <c:v>49.6</c:v>
                </c:pt>
                <c:pt idx="993">
                  <c:v>49.65</c:v>
                </c:pt>
                <c:pt idx="994">
                  <c:v>49.7</c:v>
                </c:pt>
                <c:pt idx="995">
                  <c:v>49.75</c:v>
                </c:pt>
                <c:pt idx="996">
                  <c:v>49.8</c:v>
                </c:pt>
                <c:pt idx="997">
                  <c:v>49.85</c:v>
                </c:pt>
                <c:pt idx="998">
                  <c:v>49.9</c:v>
                </c:pt>
                <c:pt idx="999">
                  <c:v>49.95</c:v>
                </c:pt>
                <c:pt idx="1000">
                  <c:v>50</c:v>
                </c:pt>
                <c:pt idx="1001">
                  <c:v>50.05</c:v>
                </c:pt>
                <c:pt idx="1002">
                  <c:v>50.1</c:v>
                </c:pt>
                <c:pt idx="1003">
                  <c:v>50.15</c:v>
                </c:pt>
                <c:pt idx="1004">
                  <c:v>50.2</c:v>
                </c:pt>
                <c:pt idx="1005">
                  <c:v>50.25</c:v>
                </c:pt>
                <c:pt idx="1006">
                  <c:v>50.3</c:v>
                </c:pt>
                <c:pt idx="1007">
                  <c:v>50.35</c:v>
                </c:pt>
                <c:pt idx="1008">
                  <c:v>50.4</c:v>
                </c:pt>
                <c:pt idx="1009">
                  <c:v>50.45</c:v>
                </c:pt>
                <c:pt idx="1010">
                  <c:v>50.5</c:v>
                </c:pt>
                <c:pt idx="1011">
                  <c:v>50.55</c:v>
                </c:pt>
                <c:pt idx="1012">
                  <c:v>50.6</c:v>
                </c:pt>
                <c:pt idx="1013">
                  <c:v>50.65</c:v>
                </c:pt>
                <c:pt idx="1014">
                  <c:v>50.7</c:v>
                </c:pt>
                <c:pt idx="1015">
                  <c:v>50.75</c:v>
                </c:pt>
                <c:pt idx="1016">
                  <c:v>50.8</c:v>
                </c:pt>
                <c:pt idx="1017">
                  <c:v>50.85</c:v>
                </c:pt>
                <c:pt idx="1018">
                  <c:v>50.9</c:v>
                </c:pt>
                <c:pt idx="1019">
                  <c:v>50.95</c:v>
                </c:pt>
                <c:pt idx="1020">
                  <c:v>51</c:v>
                </c:pt>
                <c:pt idx="1021">
                  <c:v>51.05</c:v>
                </c:pt>
                <c:pt idx="1022">
                  <c:v>51.1</c:v>
                </c:pt>
                <c:pt idx="1023">
                  <c:v>51.15</c:v>
                </c:pt>
                <c:pt idx="1024">
                  <c:v>51.2</c:v>
                </c:pt>
                <c:pt idx="1025">
                  <c:v>51.25</c:v>
                </c:pt>
                <c:pt idx="1026">
                  <c:v>51.3</c:v>
                </c:pt>
                <c:pt idx="1027">
                  <c:v>51.35</c:v>
                </c:pt>
                <c:pt idx="1028">
                  <c:v>51.4</c:v>
                </c:pt>
                <c:pt idx="1029">
                  <c:v>51.45</c:v>
                </c:pt>
                <c:pt idx="1030">
                  <c:v>51.5</c:v>
                </c:pt>
                <c:pt idx="1031">
                  <c:v>51.55</c:v>
                </c:pt>
                <c:pt idx="1032">
                  <c:v>51.6</c:v>
                </c:pt>
                <c:pt idx="1033">
                  <c:v>51.65</c:v>
                </c:pt>
                <c:pt idx="1034">
                  <c:v>51.7</c:v>
                </c:pt>
                <c:pt idx="1035">
                  <c:v>51.75</c:v>
                </c:pt>
                <c:pt idx="1036">
                  <c:v>51.8</c:v>
                </c:pt>
                <c:pt idx="1037">
                  <c:v>51.85</c:v>
                </c:pt>
                <c:pt idx="1038">
                  <c:v>51.9</c:v>
                </c:pt>
                <c:pt idx="1039">
                  <c:v>51.95</c:v>
                </c:pt>
                <c:pt idx="1040">
                  <c:v>52</c:v>
                </c:pt>
                <c:pt idx="1041">
                  <c:v>52.05</c:v>
                </c:pt>
                <c:pt idx="1042">
                  <c:v>52.1</c:v>
                </c:pt>
                <c:pt idx="1043">
                  <c:v>52.15</c:v>
                </c:pt>
                <c:pt idx="1044">
                  <c:v>52.2</c:v>
                </c:pt>
                <c:pt idx="1045">
                  <c:v>52.25</c:v>
                </c:pt>
                <c:pt idx="1046">
                  <c:v>52.3</c:v>
                </c:pt>
                <c:pt idx="1047">
                  <c:v>52.35</c:v>
                </c:pt>
                <c:pt idx="1048">
                  <c:v>52.4</c:v>
                </c:pt>
                <c:pt idx="1049">
                  <c:v>52.45</c:v>
                </c:pt>
                <c:pt idx="1050">
                  <c:v>52.5</c:v>
                </c:pt>
                <c:pt idx="1051">
                  <c:v>52.55</c:v>
                </c:pt>
                <c:pt idx="1052">
                  <c:v>52.6</c:v>
                </c:pt>
                <c:pt idx="1053">
                  <c:v>52.65</c:v>
                </c:pt>
                <c:pt idx="1054">
                  <c:v>52.7</c:v>
                </c:pt>
                <c:pt idx="1055">
                  <c:v>52.75</c:v>
                </c:pt>
                <c:pt idx="1056">
                  <c:v>52.8</c:v>
                </c:pt>
                <c:pt idx="1057">
                  <c:v>52.85</c:v>
                </c:pt>
                <c:pt idx="1058">
                  <c:v>52.9</c:v>
                </c:pt>
                <c:pt idx="1059">
                  <c:v>52.95</c:v>
                </c:pt>
                <c:pt idx="1060">
                  <c:v>53</c:v>
                </c:pt>
                <c:pt idx="1061">
                  <c:v>53.05</c:v>
                </c:pt>
                <c:pt idx="1062">
                  <c:v>53.1</c:v>
                </c:pt>
                <c:pt idx="1063">
                  <c:v>53.15</c:v>
                </c:pt>
                <c:pt idx="1064">
                  <c:v>53.2</c:v>
                </c:pt>
                <c:pt idx="1065">
                  <c:v>53.25</c:v>
                </c:pt>
                <c:pt idx="1066">
                  <c:v>53.3</c:v>
                </c:pt>
                <c:pt idx="1067">
                  <c:v>53.35</c:v>
                </c:pt>
                <c:pt idx="1068">
                  <c:v>53.4</c:v>
                </c:pt>
                <c:pt idx="1069">
                  <c:v>53.45</c:v>
                </c:pt>
                <c:pt idx="1070">
                  <c:v>53.5</c:v>
                </c:pt>
                <c:pt idx="1071">
                  <c:v>53.55</c:v>
                </c:pt>
                <c:pt idx="1072">
                  <c:v>53.6</c:v>
                </c:pt>
                <c:pt idx="1073">
                  <c:v>53.65</c:v>
                </c:pt>
                <c:pt idx="1074">
                  <c:v>53.7</c:v>
                </c:pt>
                <c:pt idx="1075">
                  <c:v>53.75</c:v>
                </c:pt>
                <c:pt idx="1076">
                  <c:v>53.8</c:v>
                </c:pt>
                <c:pt idx="1077">
                  <c:v>53.85</c:v>
                </c:pt>
                <c:pt idx="1078">
                  <c:v>53.9</c:v>
                </c:pt>
                <c:pt idx="1079">
                  <c:v>53.95</c:v>
                </c:pt>
                <c:pt idx="1080">
                  <c:v>54</c:v>
                </c:pt>
                <c:pt idx="1081">
                  <c:v>54.05</c:v>
                </c:pt>
                <c:pt idx="1082">
                  <c:v>54.1</c:v>
                </c:pt>
                <c:pt idx="1083">
                  <c:v>54.15</c:v>
                </c:pt>
                <c:pt idx="1084">
                  <c:v>54.2</c:v>
                </c:pt>
                <c:pt idx="1085">
                  <c:v>54.25</c:v>
                </c:pt>
                <c:pt idx="1086">
                  <c:v>54.3</c:v>
                </c:pt>
                <c:pt idx="1087">
                  <c:v>54.35</c:v>
                </c:pt>
                <c:pt idx="1088">
                  <c:v>54.4</c:v>
                </c:pt>
                <c:pt idx="1089">
                  <c:v>54.45</c:v>
                </c:pt>
                <c:pt idx="1090">
                  <c:v>54.5</c:v>
                </c:pt>
                <c:pt idx="1091">
                  <c:v>54.55</c:v>
                </c:pt>
                <c:pt idx="1092">
                  <c:v>54.6</c:v>
                </c:pt>
                <c:pt idx="1093">
                  <c:v>54.65</c:v>
                </c:pt>
                <c:pt idx="1094">
                  <c:v>54.7</c:v>
                </c:pt>
                <c:pt idx="1095">
                  <c:v>54.75</c:v>
                </c:pt>
                <c:pt idx="1096">
                  <c:v>54.8</c:v>
                </c:pt>
                <c:pt idx="1097">
                  <c:v>54.85</c:v>
                </c:pt>
                <c:pt idx="1098">
                  <c:v>54.9</c:v>
                </c:pt>
                <c:pt idx="1099">
                  <c:v>54.95</c:v>
                </c:pt>
                <c:pt idx="1100">
                  <c:v>55</c:v>
                </c:pt>
                <c:pt idx="1101">
                  <c:v>55.05</c:v>
                </c:pt>
                <c:pt idx="1102">
                  <c:v>55.1</c:v>
                </c:pt>
                <c:pt idx="1103">
                  <c:v>55.15</c:v>
                </c:pt>
                <c:pt idx="1104">
                  <c:v>55.2</c:v>
                </c:pt>
                <c:pt idx="1105">
                  <c:v>55.25</c:v>
                </c:pt>
                <c:pt idx="1106">
                  <c:v>55.3</c:v>
                </c:pt>
                <c:pt idx="1107">
                  <c:v>55.35</c:v>
                </c:pt>
                <c:pt idx="1108">
                  <c:v>55.4</c:v>
                </c:pt>
                <c:pt idx="1109">
                  <c:v>55.45</c:v>
                </c:pt>
                <c:pt idx="1110">
                  <c:v>55.5</c:v>
                </c:pt>
                <c:pt idx="1111">
                  <c:v>55.55</c:v>
                </c:pt>
                <c:pt idx="1112">
                  <c:v>55.6</c:v>
                </c:pt>
                <c:pt idx="1113">
                  <c:v>55.65</c:v>
                </c:pt>
                <c:pt idx="1114">
                  <c:v>55.7</c:v>
                </c:pt>
                <c:pt idx="1115">
                  <c:v>55.75</c:v>
                </c:pt>
                <c:pt idx="1116">
                  <c:v>55.8</c:v>
                </c:pt>
                <c:pt idx="1117">
                  <c:v>55.85</c:v>
                </c:pt>
                <c:pt idx="1118">
                  <c:v>55.9</c:v>
                </c:pt>
                <c:pt idx="1119">
                  <c:v>55.95</c:v>
                </c:pt>
                <c:pt idx="1120">
                  <c:v>56</c:v>
                </c:pt>
                <c:pt idx="1121">
                  <c:v>56.05</c:v>
                </c:pt>
                <c:pt idx="1122">
                  <c:v>56.1</c:v>
                </c:pt>
                <c:pt idx="1123">
                  <c:v>56.15</c:v>
                </c:pt>
                <c:pt idx="1124">
                  <c:v>56.2</c:v>
                </c:pt>
                <c:pt idx="1125">
                  <c:v>56.25</c:v>
                </c:pt>
                <c:pt idx="1126">
                  <c:v>56.3</c:v>
                </c:pt>
                <c:pt idx="1127">
                  <c:v>56.35</c:v>
                </c:pt>
                <c:pt idx="1128">
                  <c:v>56.4</c:v>
                </c:pt>
                <c:pt idx="1129">
                  <c:v>56.45</c:v>
                </c:pt>
                <c:pt idx="1130">
                  <c:v>56.5</c:v>
                </c:pt>
                <c:pt idx="1131">
                  <c:v>56.55</c:v>
                </c:pt>
                <c:pt idx="1132">
                  <c:v>56.6</c:v>
                </c:pt>
                <c:pt idx="1133">
                  <c:v>56.65</c:v>
                </c:pt>
                <c:pt idx="1134">
                  <c:v>56.7</c:v>
                </c:pt>
                <c:pt idx="1135">
                  <c:v>56.75</c:v>
                </c:pt>
                <c:pt idx="1136">
                  <c:v>56.8</c:v>
                </c:pt>
                <c:pt idx="1137">
                  <c:v>56.85</c:v>
                </c:pt>
                <c:pt idx="1138">
                  <c:v>56.9</c:v>
                </c:pt>
                <c:pt idx="1139">
                  <c:v>56.95</c:v>
                </c:pt>
                <c:pt idx="1140">
                  <c:v>57</c:v>
                </c:pt>
                <c:pt idx="1141">
                  <c:v>57.05</c:v>
                </c:pt>
                <c:pt idx="1142">
                  <c:v>57.1</c:v>
                </c:pt>
                <c:pt idx="1143">
                  <c:v>57.15</c:v>
                </c:pt>
                <c:pt idx="1144">
                  <c:v>57.2</c:v>
                </c:pt>
                <c:pt idx="1145">
                  <c:v>57.25</c:v>
                </c:pt>
                <c:pt idx="1146">
                  <c:v>57.3</c:v>
                </c:pt>
                <c:pt idx="1147">
                  <c:v>57.35</c:v>
                </c:pt>
                <c:pt idx="1148">
                  <c:v>57.4</c:v>
                </c:pt>
                <c:pt idx="1149">
                  <c:v>57.45</c:v>
                </c:pt>
                <c:pt idx="1150">
                  <c:v>57.5</c:v>
                </c:pt>
                <c:pt idx="1151">
                  <c:v>57.55</c:v>
                </c:pt>
                <c:pt idx="1152">
                  <c:v>57.6</c:v>
                </c:pt>
                <c:pt idx="1153">
                  <c:v>57.65</c:v>
                </c:pt>
                <c:pt idx="1154">
                  <c:v>57.7</c:v>
                </c:pt>
                <c:pt idx="1155">
                  <c:v>57.75</c:v>
                </c:pt>
                <c:pt idx="1156">
                  <c:v>57.8</c:v>
                </c:pt>
                <c:pt idx="1157">
                  <c:v>57.85</c:v>
                </c:pt>
                <c:pt idx="1158">
                  <c:v>57.9</c:v>
                </c:pt>
                <c:pt idx="1159">
                  <c:v>57.95</c:v>
                </c:pt>
                <c:pt idx="1160">
                  <c:v>58</c:v>
                </c:pt>
                <c:pt idx="1161">
                  <c:v>58.05</c:v>
                </c:pt>
                <c:pt idx="1162">
                  <c:v>58.1</c:v>
                </c:pt>
                <c:pt idx="1163">
                  <c:v>58.15</c:v>
                </c:pt>
                <c:pt idx="1164">
                  <c:v>58.2</c:v>
                </c:pt>
                <c:pt idx="1165">
                  <c:v>58.25</c:v>
                </c:pt>
                <c:pt idx="1166">
                  <c:v>58.3</c:v>
                </c:pt>
                <c:pt idx="1167">
                  <c:v>58.35</c:v>
                </c:pt>
                <c:pt idx="1168">
                  <c:v>58.4</c:v>
                </c:pt>
                <c:pt idx="1169">
                  <c:v>58.45</c:v>
                </c:pt>
                <c:pt idx="1170">
                  <c:v>58.5</c:v>
                </c:pt>
                <c:pt idx="1171">
                  <c:v>58.55</c:v>
                </c:pt>
                <c:pt idx="1172">
                  <c:v>58.6</c:v>
                </c:pt>
                <c:pt idx="1173">
                  <c:v>58.65</c:v>
                </c:pt>
                <c:pt idx="1174">
                  <c:v>58.7</c:v>
                </c:pt>
                <c:pt idx="1175">
                  <c:v>58.75</c:v>
                </c:pt>
                <c:pt idx="1176">
                  <c:v>58.8</c:v>
                </c:pt>
                <c:pt idx="1177">
                  <c:v>58.85</c:v>
                </c:pt>
                <c:pt idx="1178">
                  <c:v>58.9</c:v>
                </c:pt>
                <c:pt idx="1179">
                  <c:v>58.95</c:v>
                </c:pt>
                <c:pt idx="1180">
                  <c:v>59</c:v>
                </c:pt>
                <c:pt idx="1181">
                  <c:v>59.05</c:v>
                </c:pt>
                <c:pt idx="1182">
                  <c:v>59.1</c:v>
                </c:pt>
                <c:pt idx="1183">
                  <c:v>59.15</c:v>
                </c:pt>
                <c:pt idx="1184">
                  <c:v>59.2</c:v>
                </c:pt>
                <c:pt idx="1185">
                  <c:v>59.25</c:v>
                </c:pt>
                <c:pt idx="1186">
                  <c:v>59.3</c:v>
                </c:pt>
                <c:pt idx="1187">
                  <c:v>59.35</c:v>
                </c:pt>
                <c:pt idx="1188">
                  <c:v>59.4</c:v>
                </c:pt>
                <c:pt idx="1189">
                  <c:v>59.45</c:v>
                </c:pt>
                <c:pt idx="1190">
                  <c:v>59.5</c:v>
                </c:pt>
                <c:pt idx="1191">
                  <c:v>59.55</c:v>
                </c:pt>
                <c:pt idx="1192">
                  <c:v>59.6</c:v>
                </c:pt>
                <c:pt idx="1193">
                  <c:v>59.65</c:v>
                </c:pt>
                <c:pt idx="1194">
                  <c:v>59.7</c:v>
                </c:pt>
                <c:pt idx="1195">
                  <c:v>59.75</c:v>
                </c:pt>
                <c:pt idx="1196">
                  <c:v>59.8</c:v>
                </c:pt>
                <c:pt idx="1197">
                  <c:v>59.85</c:v>
                </c:pt>
                <c:pt idx="1198">
                  <c:v>59.9</c:v>
                </c:pt>
                <c:pt idx="1199">
                  <c:v>59.95</c:v>
                </c:pt>
                <c:pt idx="1200">
                  <c:v>60</c:v>
                </c:pt>
                <c:pt idx="1201">
                  <c:v>60.05</c:v>
                </c:pt>
                <c:pt idx="1202">
                  <c:v>60.1</c:v>
                </c:pt>
                <c:pt idx="1203">
                  <c:v>60.15</c:v>
                </c:pt>
                <c:pt idx="1204">
                  <c:v>60.2</c:v>
                </c:pt>
                <c:pt idx="1205">
                  <c:v>60.25</c:v>
                </c:pt>
                <c:pt idx="1206">
                  <c:v>60.3</c:v>
                </c:pt>
                <c:pt idx="1207">
                  <c:v>60.35</c:v>
                </c:pt>
                <c:pt idx="1208">
                  <c:v>60.4</c:v>
                </c:pt>
                <c:pt idx="1209">
                  <c:v>60.45</c:v>
                </c:pt>
                <c:pt idx="1210">
                  <c:v>60.5</c:v>
                </c:pt>
                <c:pt idx="1211">
                  <c:v>60.55</c:v>
                </c:pt>
                <c:pt idx="1212">
                  <c:v>60.6</c:v>
                </c:pt>
                <c:pt idx="1213">
                  <c:v>60.65</c:v>
                </c:pt>
                <c:pt idx="1214">
                  <c:v>60.7</c:v>
                </c:pt>
                <c:pt idx="1215">
                  <c:v>60.75</c:v>
                </c:pt>
                <c:pt idx="1216">
                  <c:v>60.8</c:v>
                </c:pt>
                <c:pt idx="1217">
                  <c:v>60.85</c:v>
                </c:pt>
                <c:pt idx="1218">
                  <c:v>60.9</c:v>
                </c:pt>
                <c:pt idx="1219">
                  <c:v>60.95</c:v>
                </c:pt>
                <c:pt idx="1220">
                  <c:v>61</c:v>
                </c:pt>
                <c:pt idx="1221">
                  <c:v>61.05</c:v>
                </c:pt>
                <c:pt idx="1222">
                  <c:v>61.1</c:v>
                </c:pt>
                <c:pt idx="1223">
                  <c:v>61.15</c:v>
                </c:pt>
                <c:pt idx="1224">
                  <c:v>61.2</c:v>
                </c:pt>
                <c:pt idx="1225">
                  <c:v>61.25</c:v>
                </c:pt>
                <c:pt idx="1226">
                  <c:v>61.3</c:v>
                </c:pt>
                <c:pt idx="1227">
                  <c:v>61.35</c:v>
                </c:pt>
                <c:pt idx="1228">
                  <c:v>61.4</c:v>
                </c:pt>
                <c:pt idx="1229">
                  <c:v>61.45</c:v>
                </c:pt>
                <c:pt idx="1230">
                  <c:v>61.5</c:v>
                </c:pt>
                <c:pt idx="1231">
                  <c:v>61.55</c:v>
                </c:pt>
                <c:pt idx="1232">
                  <c:v>61.6</c:v>
                </c:pt>
                <c:pt idx="1233">
                  <c:v>61.65</c:v>
                </c:pt>
                <c:pt idx="1234">
                  <c:v>61.7</c:v>
                </c:pt>
                <c:pt idx="1235">
                  <c:v>61.75</c:v>
                </c:pt>
                <c:pt idx="1236">
                  <c:v>61.8</c:v>
                </c:pt>
                <c:pt idx="1237">
                  <c:v>61.85</c:v>
                </c:pt>
                <c:pt idx="1238">
                  <c:v>61.9</c:v>
                </c:pt>
                <c:pt idx="1239">
                  <c:v>61.95</c:v>
                </c:pt>
                <c:pt idx="1240">
                  <c:v>62</c:v>
                </c:pt>
                <c:pt idx="1241">
                  <c:v>62.05</c:v>
                </c:pt>
                <c:pt idx="1242">
                  <c:v>62.1</c:v>
                </c:pt>
                <c:pt idx="1243">
                  <c:v>62.15</c:v>
                </c:pt>
                <c:pt idx="1244">
                  <c:v>62.2</c:v>
                </c:pt>
                <c:pt idx="1245">
                  <c:v>62.25</c:v>
                </c:pt>
                <c:pt idx="1246">
                  <c:v>62.3</c:v>
                </c:pt>
                <c:pt idx="1247">
                  <c:v>62.35</c:v>
                </c:pt>
                <c:pt idx="1248">
                  <c:v>62.4</c:v>
                </c:pt>
                <c:pt idx="1249">
                  <c:v>62.45</c:v>
                </c:pt>
                <c:pt idx="1250">
                  <c:v>62.5</c:v>
                </c:pt>
                <c:pt idx="1251">
                  <c:v>62.55</c:v>
                </c:pt>
                <c:pt idx="1252">
                  <c:v>62.6</c:v>
                </c:pt>
                <c:pt idx="1253">
                  <c:v>62.65</c:v>
                </c:pt>
                <c:pt idx="1254">
                  <c:v>62.7</c:v>
                </c:pt>
                <c:pt idx="1255">
                  <c:v>62.75</c:v>
                </c:pt>
                <c:pt idx="1256">
                  <c:v>62.8</c:v>
                </c:pt>
                <c:pt idx="1257">
                  <c:v>62.85</c:v>
                </c:pt>
                <c:pt idx="1258">
                  <c:v>62.9</c:v>
                </c:pt>
                <c:pt idx="1259">
                  <c:v>62.95</c:v>
                </c:pt>
                <c:pt idx="1260">
                  <c:v>63</c:v>
                </c:pt>
                <c:pt idx="1261">
                  <c:v>63.05</c:v>
                </c:pt>
                <c:pt idx="1262">
                  <c:v>63.1</c:v>
                </c:pt>
                <c:pt idx="1263">
                  <c:v>63.15</c:v>
                </c:pt>
                <c:pt idx="1264">
                  <c:v>63.2</c:v>
                </c:pt>
                <c:pt idx="1265">
                  <c:v>63.25</c:v>
                </c:pt>
                <c:pt idx="1266">
                  <c:v>63.3</c:v>
                </c:pt>
                <c:pt idx="1267">
                  <c:v>63.35</c:v>
                </c:pt>
                <c:pt idx="1268">
                  <c:v>63.4</c:v>
                </c:pt>
                <c:pt idx="1269">
                  <c:v>63.45</c:v>
                </c:pt>
                <c:pt idx="1270">
                  <c:v>63.5</c:v>
                </c:pt>
                <c:pt idx="1271">
                  <c:v>63.55</c:v>
                </c:pt>
                <c:pt idx="1272">
                  <c:v>63.6</c:v>
                </c:pt>
                <c:pt idx="1273">
                  <c:v>63.65</c:v>
                </c:pt>
                <c:pt idx="1274">
                  <c:v>63.7</c:v>
                </c:pt>
                <c:pt idx="1275">
                  <c:v>63.75</c:v>
                </c:pt>
                <c:pt idx="1276">
                  <c:v>63.8</c:v>
                </c:pt>
                <c:pt idx="1277">
                  <c:v>63.85</c:v>
                </c:pt>
                <c:pt idx="1278">
                  <c:v>63.9</c:v>
                </c:pt>
                <c:pt idx="1279">
                  <c:v>63.95</c:v>
                </c:pt>
                <c:pt idx="1280">
                  <c:v>64</c:v>
                </c:pt>
                <c:pt idx="1281">
                  <c:v>64.05</c:v>
                </c:pt>
                <c:pt idx="1282">
                  <c:v>64.099999999999994</c:v>
                </c:pt>
                <c:pt idx="1283">
                  <c:v>64.150000000000006</c:v>
                </c:pt>
                <c:pt idx="1284">
                  <c:v>64.2</c:v>
                </c:pt>
                <c:pt idx="1285">
                  <c:v>64.25</c:v>
                </c:pt>
                <c:pt idx="1286">
                  <c:v>64.3</c:v>
                </c:pt>
                <c:pt idx="1287">
                  <c:v>64.349999999999994</c:v>
                </c:pt>
                <c:pt idx="1288">
                  <c:v>64.400000000000006</c:v>
                </c:pt>
                <c:pt idx="1289">
                  <c:v>64.45</c:v>
                </c:pt>
                <c:pt idx="1290">
                  <c:v>64.5</c:v>
                </c:pt>
                <c:pt idx="1291">
                  <c:v>64.55</c:v>
                </c:pt>
                <c:pt idx="1292">
                  <c:v>64.599999999999994</c:v>
                </c:pt>
                <c:pt idx="1293">
                  <c:v>64.650000000000006</c:v>
                </c:pt>
                <c:pt idx="1294">
                  <c:v>64.7</c:v>
                </c:pt>
                <c:pt idx="1295">
                  <c:v>64.75</c:v>
                </c:pt>
                <c:pt idx="1296">
                  <c:v>64.8</c:v>
                </c:pt>
                <c:pt idx="1297">
                  <c:v>64.849999999999994</c:v>
                </c:pt>
                <c:pt idx="1298">
                  <c:v>64.900000000000006</c:v>
                </c:pt>
                <c:pt idx="1299">
                  <c:v>64.95</c:v>
                </c:pt>
                <c:pt idx="1300">
                  <c:v>65</c:v>
                </c:pt>
                <c:pt idx="1301">
                  <c:v>65.05</c:v>
                </c:pt>
                <c:pt idx="1302">
                  <c:v>65.099999999999994</c:v>
                </c:pt>
                <c:pt idx="1303">
                  <c:v>65.150000000000006</c:v>
                </c:pt>
                <c:pt idx="1304">
                  <c:v>65.2</c:v>
                </c:pt>
                <c:pt idx="1305">
                  <c:v>65.25</c:v>
                </c:pt>
                <c:pt idx="1306">
                  <c:v>65.3</c:v>
                </c:pt>
                <c:pt idx="1307">
                  <c:v>65.349999999999994</c:v>
                </c:pt>
                <c:pt idx="1308">
                  <c:v>65.400000000000006</c:v>
                </c:pt>
                <c:pt idx="1309">
                  <c:v>65.45</c:v>
                </c:pt>
                <c:pt idx="1310">
                  <c:v>65.5</c:v>
                </c:pt>
                <c:pt idx="1311">
                  <c:v>65.55</c:v>
                </c:pt>
                <c:pt idx="1312">
                  <c:v>65.599999999999994</c:v>
                </c:pt>
                <c:pt idx="1313">
                  <c:v>65.650000000000006</c:v>
                </c:pt>
                <c:pt idx="1314">
                  <c:v>65.7</c:v>
                </c:pt>
                <c:pt idx="1315">
                  <c:v>65.75</c:v>
                </c:pt>
                <c:pt idx="1316">
                  <c:v>65.8</c:v>
                </c:pt>
                <c:pt idx="1317">
                  <c:v>65.849999999999994</c:v>
                </c:pt>
                <c:pt idx="1318">
                  <c:v>65.900000000000006</c:v>
                </c:pt>
                <c:pt idx="1319">
                  <c:v>65.95</c:v>
                </c:pt>
                <c:pt idx="1320">
                  <c:v>66</c:v>
                </c:pt>
                <c:pt idx="1321">
                  <c:v>66.05</c:v>
                </c:pt>
                <c:pt idx="1322">
                  <c:v>66.099999999999994</c:v>
                </c:pt>
                <c:pt idx="1323">
                  <c:v>66.150000000000006</c:v>
                </c:pt>
                <c:pt idx="1324">
                  <c:v>66.2</c:v>
                </c:pt>
                <c:pt idx="1325">
                  <c:v>66.25</c:v>
                </c:pt>
                <c:pt idx="1326">
                  <c:v>66.3</c:v>
                </c:pt>
                <c:pt idx="1327">
                  <c:v>66.349999999999994</c:v>
                </c:pt>
                <c:pt idx="1328">
                  <c:v>66.400000000000006</c:v>
                </c:pt>
                <c:pt idx="1329">
                  <c:v>66.45</c:v>
                </c:pt>
                <c:pt idx="1330">
                  <c:v>66.5</c:v>
                </c:pt>
                <c:pt idx="1331">
                  <c:v>66.55</c:v>
                </c:pt>
                <c:pt idx="1332">
                  <c:v>66.599999999999994</c:v>
                </c:pt>
                <c:pt idx="1333">
                  <c:v>66.650000000000006</c:v>
                </c:pt>
                <c:pt idx="1334">
                  <c:v>66.7</c:v>
                </c:pt>
                <c:pt idx="1335">
                  <c:v>66.75</c:v>
                </c:pt>
                <c:pt idx="1336">
                  <c:v>66.8</c:v>
                </c:pt>
                <c:pt idx="1337">
                  <c:v>66.849999999999994</c:v>
                </c:pt>
                <c:pt idx="1338">
                  <c:v>66.900000000000006</c:v>
                </c:pt>
                <c:pt idx="1339">
                  <c:v>66.95</c:v>
                </c:pt>
                <c:pt idx="1340">
                  <c:v>67</c:v>
                </c:pt>
                <c:pt idx="1341">
                  <c:v>67.05</c:v>
                </c:pt>
                <c:pt idx="1342">
                  <c:v>67.099999999999994</c:v>
                </c:pt>
                <c:pt idx="1343">
                  <c:v>67.150000000000006</c:v>
                </c:pt>
                <c:pt idx="1344">
                  <c:v>67.2</c:v>
                </c:pt>
                <c:pt idx="1345">
                  <c:v>67.25</c:v>
                </c:pt>
                <c:pt idx="1346">
                  <c:v>67.3</c:v>
                </c:pt>
                <c:pt idx="1347">
                  <c:v>67.349999999999994</c:v>
                </c:pt>
                <c:pt idx="1348">
                  <c:v>67.400000000000006</c:v>
                </c:pt>
                <c:pt idx="1349">
                  <c:v>67.45</c:v>
                </c:pt>
                <c:pt idx="1350">
                  <c:v>67.5</c:v>
                </c:pt>
                <c:pt idx="1351">
                  <c:v>67.55</c:v>
                </c:pt>
                <c:pt idx="1352">
                  <c:v>67.599999999999994</c:v>
                </c:pt>
                <c:pt idx="1353">
                  <c:v>67.650000000000006</c:v>
                </c:pt>
                <c:pt idx="1354">
                  <c:v>67.7</c:v>
                </c:pt>
                <c:pt idx="1355">
                  <c:v>67.75</c:v>
                </c:pt>
                <c:pt idx="1356">
                  <c:v>67.8</c:v>
                </c:pt>
                <c:pt idx="1357">
                  <c:v>67.849999999999994</c:v>
                </c:pt>
                <c:pt idx="1358">
                  <c:v>67.900000000000006</c:v>
                </c:pt>
                <c:pt idx="1359">
                  <c:v>67.95</c:v>
                </c:pt>
                <c:pt idx="1360">
                  <c:v>68</c:v>
                </c:pt>
                <c:pt idx="1361">
                  <c:v>68.05</c:v>
                </c:pt>
                <c:pt idx="1362">
                  <c:v>68.099999999999994</c:v>
                </c:pt>
                <c:pt idx="1363">
                  <c:v>68.150000000000006</c:v>
                </c:pt>
                <c:pt idx="1364">
                  <c:v>68.2</c:v>
                </c:pt>
                <c:pt idx="1365">
                  <c:v>68.25</c:v>
                </c:pt>
                <c:pt idx="1366">
                  <c:v>68.3</c:v>
                </c:pt>
                <c:pt idx="1367">
                  <c:v>68.349999999999994</c:v>
                </c:pt>
                <c:pt idx="1368">
                  <c:v>68.400000000000006</c:v>
                </c:pt>
                <c:pt idx="1369">
                  <c:v>68.45</c:v>
                </c:pt>
                <c:pt idx="1370">
                  <c:v>68.5</c:v>
                </c:pt>
                <c:pt idx="1371">
                  <c:v>68.55</c:v>
                </c:pt>
                <c:pt idx="1372">
                  <c:v>68.599999999999994</c:v>
                </c:pt>
                <c:pt idx="1373">
                  <c:v>68.650000000000006</c:v>
                </c:pt>
                <c:pt idx="1374">
                  <c:v>68.7</c:v>
                </c:pt>
                <c:pt idx="1375">
                  <c:v>68.75</c:v>
                </c:pt>
                <c:pt idx="1376">
                  <c:v>68.8</c:v>
                </c:pt>
                <c:pt idx="1377">
                  <c:v>68.849999999999994</c:v>
                </c:pt>
                <c:pt idx="1378">
                  <c:v>68.900000000000006</c:v>
                </c:pt>
                <c:pt idx="1379">
                  <c:v>68.95</c:v>
                </c:pt>
                <c:pt idx="1380">
                  <c:v>69</c:v>
                </c:pt>
                <c:pt idx="1381">
                  <c:v>69.05</c:v>
                </c:pt>
                <c:pt idx="1382">
                  <c:v>69.099999999999994</c:v>
                </c:pt>
                <c:pt idx="1383">
                  <c:v>69.150000000000006</c:v>
                </c:pt>
                <c:pt idx="1384">
                  <c:v>69.2</c:v>
                </c:pt>
                <c:pt idx="1385">
                  <c:v>69.25</c:v>
                </c:pt>
                <c:pt idx="1386">
                  <c:v>69.3</c:v>
                </c:pt>
                <c:pt idx="1387">
                  <c:v>69.349999999999994</c:v>
                </c:pt>
                <c:pt idx="1388">
                  <c:v>69.400000000000006</c:v>
                </c:pt>
                <c:pt idx="1389">
                  <c:v>69.45</c:v>
                </c:pt>
                <c:pt idx="1390">
                  <c:v>69.5</c:v>
                </c:pt>
                <c:pt idx="1391">
                  <c:v>69.55</c:v>
                </c:pt>
                <c:pt idx="1392">
                  <c:v>69.599999999999994</c:v>
                </c:pt>
                <c:pt idx="1393">
                  <c:v>69.650000000000006</c:v>
                </c:pt>
                <c:pt idx="1394">
                  <c:v>69.7</c:v>
                </c:pt>
                <c:pt idx="1395">
                  <c:v>69.75</c:v>
                </c:pt>
                <c:pt idx="1396">
                  <c:v>69.8</c:v>
                </c:pt>
                <c:pt idx="1397">
                  <c:v>69.849999999999994</c:v>
                </c:pt>
                <c:pt idx="1398">
                  <c:v>69.900000000000006</c:v>
                </c:pt>
                <c:pt idx="1399">
                  <c:v>69.95</c:v>
                </c:pt>
                <c:pt idx="1400">
                  <c:v>70</c:v>
                </c:pt>
                <c:pt idx="1401">
                  <c:v>70.05</c:v>
                </c:pt>
                <c:pt idx="1402">
                  <c:v>70.099999999999994</c:v>
                </c:pt>
                <c:pt idx="1403">
                  <c:v>70.150000000000006</c:v>
                </c:pt>
                <c:pt idx="1404">
                  <c:v>70.2</c:v>
                </c:pt>
                <c:pt idx="1405">
                  <c:v>70.25</c:v>
                </c:pt>
                <c:pt idx="1406">
                  <c:v>70.3</c:v>
                </c:pt>
                <c:pt idx="1407">
                  <c:v>70.349999999999994</c:v>
                </c:pt>
                <c:pt idx="1408">
                  <c:v>70.400000000000006</c:v>
                </c:pt>
                <c:pt idx="1409">
                  <c:v>70.45</c:v>
                </c:pt>
                <c:pt idx="1410">
                  <c:v>70.5</c:v>
                </c:pt>
                <c:pt idx="1411">
                  <c:v>70.55</c:v>
                </c:pt>
                <c:pt idx="1412">
                  <c:v>70.599999999999994</c:v>
                </c:pt>
                <c:pt idx="1413">
                  <c:v>70.650000000000006</c:v>
                </c:pt>
                <c:pt idx="1414">
                  <c:v>70.7</c:v>
                </c:pt>
                <c:pt idx="1415">
                  <c:v>70.75</c:v>
                </c:pt>
                <c:pt idx="1416">
                  <c:v>70.8</c:v>
                </c:pt>
                <c:pt idx="1417">
                  <c:v>70.849999999999994</c:v>
                </c:pt>
                <c:pt idx="1418">
                  <c:v>70.900000000000006</c:v>
                </c:pt>
                <c:pt idx="1419">
                  <c:v>70.95</c:v>
                </c:pt>
                <c:pt idx="1420">
                  <c:v>71</c:v>
                </c:pt>
                <c:pt idx="1421">
                  <c:v>71.05</c:v>
                </c:pt>
                <c:pt idx="1422">
                  <c:v>71.099999999999994</c:v>
                </c:pt>
                <c:pt idx="1423">
                  <c:v>71.150000000000006</c:v>
                </c:pt>
                <c:pt idx="1424">
                  <c:v>71.2</c:v>
                </c:pt>
                <c:pt idx="1425">
                  <c:v>71.25</c:v>
                </c:pt>
                <c:pt idx="1426">
                  <c:v>71.3</c:v>
                </c:pt>
                <c:pt idx="1427">
                  <c:v>71.349999999999994</c:v>
                </c:pt>
                <c:pt idx="1428">
                  <c:v>71.400000000000006</c:v>
                </c:pt>
                <c:pt idx="1429">
                  <c:v>71.45</c:v>
                </c:pt>
                <c:pt idx="1430">
                  <c:v>71.5</c:v>
                </c:pt>
                <c:pt idx="1431">
                  <c:v>71.55</c:v>
                </c:pt>
                <c:pt idx="1432">
                  <c:v>71.599999999999994</c:v>
                </c:pt>
                <c:pt idx="1433">
                  <c:v>71.650000000000006</c:v>
                </c:pt>
                <c:pt idx="1434">
                  <c:v>71.7</c:v>
                </c:pt>
                <c:pt idx="1435">
                  <c:v>71.75</c:v>
                </c:pt>
                <c:pt idx="1436">
                  <c:v>71.8</c:v>
                </c:pt>
                <c:pt idx="1437">
                  <c:v>71.849999999999994</c:v>
                </c:pt>
                <c:pt idx="1438">
                  <c:v>71.900000000000006</c:v>
                </c:pt>
                <c:pt idx="1439">
                  <c:v>71.95</c:v>
                </c:pt>
                <c:pt idx="1440">
                  <c:v>72</c:v>
                </c:pt>
                <c:pt idx="1441">
                  <c:v>72.05</c:v>
                </c:pt>
                <c:pt idx="1442">
                  <c:v>72.099999999999994</c:v>
                </c:pt>
                <c:pt idx="1443">
                  <c:v>72.150000000000006</c:v>
                </c:pt>
                <c:pt idx="1444">
                  <c:v>72.2</c:v>
                </c:pt>
                <c:pt idx="1445">
                  <c:v>72.25</c:v>
                </c:pt>
                <c:pt idx="1446">
                  <c:v>72.3</c:v>
                </c:pt>
                <c:pt idx="1447">
                  <c:v>72.349999999999994</c:v>
                </c:pt>
                <c:pt idx="1448">
                  <c:v>72.400000000000006</c:v>
                </c:pt>
                <c:pt idx="1449">
                  <c:v>72.45</c:v>
                </c:pt>
                <c:pt idx="1450">
                  <c:v>72.5</c:v>
                </c:pt>
                <c:pt idx="1451">
                  <c:v>72.55</c:v>
                </c:pt>
                <c:pt idx="1452">
                  <c:v>72.599999999999994</c:v>
                </c:pt>
                <c:pt idx="1453">
                  <c:v>72.650000000000006</c:v>
                </c:pt>
                <c:pt idx="1454">
                  <c:v>72.7</c:v>
                </c:pt>
                <c:pt idx="1455">
                  <c:v>72.75</c:v>
                </c:pt>
                <c:pt idx="1456">
                  <c:v>72.8</c:v>
                </c:pt>
                <c:pt idx="1457">
                  <c:v>72.849999999999994</c:v>
                </c:pt>
                <c:pt idx="1458">
                  <c:v>72.900000000000006</c:v>
                </c:pt>
                <c:pt idx="1459">
                  <c:v>72.95</c:v>
                </c:pt>
                <c:pt idx="1460">
                  <c:v>73</c:v>
                </c:pt>
                <c:pt idx="1461">
                  <c:v>73.05</c:v>
                </c:pt>
                <c:pt idx="1462">
                  <c:v>73.099999999999994</c:v>
                </c:pt>
                <c:pt idx="1463">
                  <c:v>73.150000000000006</c:v>
                </c:pt>
                <c:pt idx="1464">
                  <c:v>73.2</c:v>
                </c:pt>
                <c:pt idx="1465">
                  <c:v>73.25</c:v>
                </c:pt>
                <c:pt idx="1466">
                  <c:v>73.3</c:v>
                </c:pt>
                <c:pt idx="1467">
                  <c:v>73.349999999999994</c:v>
                </c:pt>
                <c:pt idx="1468">
                  <c:v>73.400000000000006</c:v>
                </c:pt>
                <c:pt idx="1469">
                  <c:v>73.45</c:v>
                </c:pt>
                <c:pt idx="1470">
                  <c:v>73.5</c:v>
                </c:pt>
                <c:pt idx="1471">
                  <c:v>73.55</c:v>
                </c:pt>
                <c:pt idx="1472">
                  <c:v>73.599999999999994</c:v>
                </c:pt>
                <c:pt idx="1473">
                  <c:v>73.650000000000006</c:v>
                </c:pt>
                <c:pt idx="1474">
                  <c:v>73.7</c:v>
                </c:pt>
                <c:pt idx="1475">
                  <c:v>73.75</c:v>
                </c:pt>
                <c:pt idx="1476">
                  <c:v>73.8</c:v>
                </c:pt>
                <c:pt idx="1477">
                  <c:v>73.849999999999994</c:v>
                </c:pt>
                <c:pt idx="1478">
                  <c:v>73.900000000000006</c:v>
                </c:pt>
                <c:pt idx="1479">
                  <c:v>73.95</c:v>
                </c:pt>
                <c:pt idx="1480">
                  <c:v>74</c:v>
                </c:pt>
                <c:pt idx="1481">
                  <c:v>74.05</c:v>
                </c:pt>
                <c:pt idx="1482">
                  <c:v>74.099999999999994</c:v>
                </c:pt>
                <c:pt idx="1483">
                  <c:v>74.150000000000006</c:v>
                </c:pt>
                <c:pt idx="1484">
                  <c:v>74.2</c:v>
                </c:pt>
                <c:pt idx="1485">
                  <c:v>74.25</c:v>
                </c:pt>
                <c:pt idx="1486">
                  <c:v>74.3</c:v>
                </c:pt>
                <c:pt idx="1487">
                  <c:v>74.349999999999994</c:v>
                </c:pt>
                <c:pt idx="1488">
                  <c:v>74.400000000000006</c:v>
                </c:pt>
                <c:pt idx="1489">
                  <c:v>74.45</c:v>
                </c:pt>
                <c:pt idx="1490">
                  <c:v>74.5</c:v>
                </c:pt>
                <c:pt idx="1491">
                  <c:v>74.55</c:v>
                </c:pt>
                <c:pt idx="1492">
                  <c:v>74.599999999999994</c:v>
                </c:pt>
                <c:pt idx="1493">
                  <c:v>74.650000000000006</c:v>
                </c:pt>
                <c:pt idx="1494">
                  <c:v>74.7</c:v>
                </c:pt>
                <c:pt idx="1495">
                  <c:v>74.75</c:v>
                </c:pt>
                <c:pt idx="1496">
                  <c:v>74.8</c:v>
                </c:pt>
                <c:pt idx="1497">
                  <c:v>74.849999999999994</c:v>
                </c:pt>
                <c:pt idx="1498">
                  <c:v>74.900000000000006</c:v>
                </c:pt>
                <c:pt idx="1499">
                  <c:v>74.95</c:v>
                </c:pt>
                <c:pt idx="1500">
                  <c:v>75</c:v>
                </c:pt>
                <c:pt idx="1501">
                  <c:v>75.05</c:v>
                </c:pt>
                <c:pt idx="1502">
                  <c:v>75.099999999999994</c:v>
                </c:pt>
                <c:pt idx="1503">
                  <c:v>75.150000000000006</c:v>
                </c:pt>
                <c:pt idx="1504">
                  <c:v>75.2</c:v>
                </c:pt>
                <c:pt idx="1505">
                  <c:v>75.25</c:v>
                </c:pt>
                <c:pt idx="1506">
                  <c:v>75.3</c:v>
                </c:pt>
                <c:pt idx="1507">
                  <c:v>75.349999999999994</c:v>
                </c:pt>
                <c:pt idx="1508">
                  <c:v>75.400000000000006</c:v>
                </c:pt>
                <c:pt idx="1509">
                  <c:v>75.45</c:v>
                </c:pt>
                <c:pt idx="1510">
                  <c:v>75.5</c:v>
                </c:pt>
                <c:pt idx="1511">
                  <c:v>75.55</c:v>
                </c:pt>
                <c:pt idx="1512">
                  <c:v>75.599999999999994</c:v>
                </c:pt>
                <c:pt idx="1513">
                  <c:v>75.650000000000006</c:v>
                </c:pt>
                <c:pt idx="1514">
                  <c:v>75.7</c:v>
                </c:pt>
                <c:pt idx="1515">
                  <c:v>75.75</c:v>
                </c:pt>
                <c:pt idx="1516">
                  <c:v>75.8</c:v>
                </c:pt>
                <c:pt idx="1517">
                  <c:v>75.849999999999994</c:v>
                </c:pt>
                <c:pt idx="1518">
                  <c:v>75.900000000000006</c:v>
                </c:pt>
                <c:pt idx="1519">
                  <c:v>75.95</c:v>
                </c:pt>
                <c:pt idx="1520">
                  <c:v>76</c:v>
                </c:pt>
                <c:pt idx="1521">
                  <c:v>76.05</c:v>
                </c:pt>
                <c:pt idx="1522">
                  <c:v>76.099999999999994</c:v>
                </c:pt>
                <c:pt idx="1523">
                  <c:v>76.150000000000006</c:v>
                </c:pt>
                <c:pt idx="1524">
                  <c:v>76.2</c:v>
                </c:pt>
                <c:pt idx="1525">
                  <c:v>76.25</c:v>
                </c:pt>
                <c:pt idx="1526">
                  <c:v>76.3</c:v>
                </c:pt>
                <c:pt idx="1527">
                  <c:v>76.349999999999994</c:v>
                </c:pt>
                <c:pt idx="1528">
                  <c:v>76.400000000000006</c:v>
                </c:pt>
                <c:pt idx="1529">
                  <c:v>76.45</c:v>
                </c:pt>
                <c:pt idx="1530">
                  <c:v>76.5</c:v>
                </c:pt>
                <c:pt idx="1531">
                  <c:v>76.55</c:v>
                </c:pt>
                <c:pt idx="1532">
                  <c:v>76.599999999999994</c:v>
                </c:pt>
                <c:pt idx="1533">
                  <c:v>76.650000000000006</c:v>
                </c:pt>
                <c:pt idx="1534">
                  <c:v>76.7</c:v>
                </c:pt>
                <c:pt idx="1535">
                  <c:v>76.75</c:v>
                </c:pt>
                <c:pt idx="1536">
                  <c:v>76.8</c:v>
                </c:pt>
                <c:pt idx="1537">
                  <c:v>76.849999999999994</c:v>
                </c:pt>
                <c:pt idx="1538">
                  <c:v>76.900000000000006</c:v>
                </c:pt>
                <c:pt idx="1539">
                  <c:v>76.95</c:v>
                </c:pt>
                <c:pt idx="1540">
                  <c:v>77</c:v>
                </c:pt>
                <c:pt idx="1541">
                  <c:v>77.05</c:v>
                </c:pt>
                <c:pt idx="1542">
                  <c:v>77.099999999999994</c:v>
                </c:pt>
                <c:pt idx="1543">
                  <c:v>77.150000000000006</c:v>
                </c:pt>
                <c:pt idx="1544">
                  <c:v>77.2</c:v>
                </c:pt>
                <c:pt idx="1545">
                  <c:v>77.25</c:v>
                </c:pt>
                <c:pt idx="1546">
                  <c:v>77.3</c:v>
                </c:pt>
                <c:pt idx="1547">
                  <c:v>77.349999999999994</c:v>
                </c:pt>
                <c:pt idx="1548">
                  <c:v>77.400000000000006</c:v>
                </c:pt>
                <c:pt idx="1549">
                  <c:v>77.45</c:v>
                </c:pt>
                <c:pt idx="1550">
                  <c:v>77.5</c:v>
                </c:pt>
                <c:pt idx="1551">
                  <c:v>77.55</c:v>
                </c:pt>
                <c:pt idx="1552">
                  <c:v>77.599999999999994</c:v>
                </c:pt>
                <c:pt idx="1553">
                  <c:v>77.650000000000006</c:v>
                </c:pt>
                <c:pt idx="1554">
                  <c:v>77.7</c:v>
                </c:pt>
                <c:pt idx="1555">
                  <c:v>77.75</c:v>
                </c:pt>
                <c:pt idx="1556">
                  <c:v>77.8</c:v>
                </c:pt>
                <c:pt idx="1557">
                  <c:v>77.849999999999994</c:v>
                </c:pt>
                <c:pt idx="1558">
                  <c:v>77.900000000000006</c:v>
                </c:pt>
                <c:pt idx="1559">
                  <c:v>77.95</c:v>
                </c:pt>
                <c:pt idx="1560">
                  <c:v>78</c:v>
                </c:pt>
                <c:pt idx="1561">
                  <c:v>78.05</c:v>
                </c:pt>
                <c:pt idx="1562">
                  <c:v>78.099999999999994</c:v>
                </c:pt>
                <c:pt idx="1563">
                  <c:v>78.150000000000006</c:v>
                </c:pt>
                <c:pt idx="1564">
                  <c:v>78.2</c:v>
                </c:pt>
                <c:pt idx="1565">
                  <c:v>78.25</c:v>
                </c:pt>
                <c:pt idx="1566">
                  <c:v>78.3</c:v>
                </c:pt>
                <c:pt idx="1567">
                  <c:v>78.349999999999994</c:v>
                </c:pt>
                <c:pt idx="1568">
                  <c:v>78.400000000000006</c:v>
                </c:pt>
                <c:pt idx="1569">
                  <c:v>78.45</c:v>
                </c:pt>
                <c:pt idx="1570">
                  <c:v>78.5</c:v>
                </c:pt>
                <c:pt idx="1571">
                  <c:v>78.55</c:v>
                </c:pt>
                <c:pt idx="1572">
                  <c:v>78.599999999999994</c:v>
                </c:pt>
                <c:pt idx="1573">
                  <c:v>78.650000000000006</c:v>
                </c:pt>
                <c:pt idx="1574">
                  <c:v>78.7</c:v>
                </c:pt>
                <c:pt idx="1575">
                  <c:v>78.75</c:v>
                </c:pt>
                <c:pt idx="1576">
                  <c:v>78.8</c:v>
                </c:pt>
                <c:pt idx="1577">
                  <c:v>78.849999999999994</c:v>
                </c:pt>
                <c:pt idx="1578">
                  <c:v>78.900000000000006</c:v>
                </c:pt>
                <c:pt idx="1579">
                  <c:v>78.95</c:v>
                </c:pt>
                <c:pt idx="1580">
                  <c:v>79</c:v>
                </c:pt>
                <c:pt idx="1581">
                  <c:v>79.05</c:v>
                </c:pt>
                <c:pt idx="1582">
                  <c:v>79.099999999999994</c:v>
                </c:pt>
                <c:pt idx="1583">
                  <c:v>79.150000000000006</c:v>
                </c:pt>
                <c:pt idx="1584">
                  <c:v>79.2</c:v>
                </c:pt>
                <c:pt idx="1585">
                  <c:v>79.25</c:v>
                </c:pt>
                <c:pt idx="1586">
                  <c:v>79.3</c:v>
                </c:pt>
                <c:pt idx="1587">
                  <c:v>79.349999999999994</c:v>
                </c:pt>
                <c:pt idx="1588">
                  <c:v>79.400000000000006</c:v>
                </c:pt>
                <c:pt idx="1589">
                  <c:v>79.45</c:v>
                </c:pt>
                <c:pt idx="1590">
                  <c:v>79.5</c:v>
                </c:pt>
                <c:pt idx="1591">
                  <c:v>79.55</c:v>
                </c:pt>
                <c:pt idx="1592">
                  <c:v>79.599999999999994</c:v>
                </c:pt>
                <c:pt idx="1593">
                  <c:v>79.650000000000006</c:v>
                </c:pt>
                <c:pt idx="1594">
                  <c:v>79.7</c:v>
                </c:pt>
                <c:pt idx="1595">
                  <c:v>79.75</c:v>
                </c:pt>
                <c:pt idx="1596">
                  <c:v>79.8</c:v>
                </c:pt>
                <c:pt idx="1597">
                  <c:v>79.849999999999994</c:v>
                </c:pt>
                <c:pt idx="1598">
                  <c:v>79.900000000000006</c:v>
                </c:pt>
                <c:pt idx="1599">
                  <c:v>79.95</c:v>
                </c:pt>
                <c:pt idx="1600">
                  <c:v>80</c:v>
                </c:pt>
                <c:pt idx="1601">
                  <c:v>80.05</c:v>
                </c:pt>
                <c:pt idx="1602">
                  <c:v>80.099999999999994</c:v>
                </c:pt>
                <c:pt idx="1603">
                  <c:v>80.150000000000006</c:v>
                </c:pt>
                <c:pt idx="1604">
                  <c:v>80.2</c:v>
                </c:pt>
                <c:pt idx="1605">
                  <c:v>80.25</c:v>
                </c:pt>
                <c:pt idx="1606">
                  <c:v>80.3</c:v>
                </c:pt>
                <c:pt idx="1607">
                  <c:v>80.349999999999994</c:v>
                </c:pt>
                <c:pt idx="1608">
                  <c:v>80.400000000000006</c:v>
                </c:pt>
                <c:pt idx="1609">
                  <c:v>80.45</c:v>
                </c:pt>
                <c:pt idx="1610">
                  <c:v>80.5</c:v>
                </c:pt>
                <c:pt idx="1611">
                  <c:v>80.55</c:v>
                </c:pt>
                <c:pt idx="1612">
                  <c:v>80.599999999999994</c:v>
                </c:pt>
                <c:pt idx="1613">
                  <c:v>80.650000000000006</c:v>
                </c:pt>
                <c:pt idx="1614">
                  <c:v>80.7</c:v>
                </c:pt>
                <c:pt idx="1615">
                  <c:v>80.75</c:v>
                </c:pt>
                <c:pt idx="1616">
                  <c:v>80.8</c:v>
                </c:pt>
                <c:pt idx="1617">
                  <c:v>80.849999999999994</c:v>
                </c:pt>
                <c:pt idx="1618">
                  <c:v>80.900000000000006</c:v>
                </c:pt>
                <c:pt idx="1619">
                  <c:v>80.95</c:v>
                </c:pt>
                <c:pt idx="1620">
                  <c:v>81</c:v>
                </c:pt>
                <c:pt idx="1621">
                  <c:v>81.05</c:v>
                </c:pt>
                <c:pt idx="1622">
                  <c:v>81.099999999999994</c:v>
                </c:pt>
                <c:pt idx="1623">
                  <c:v>81.150000000000006</c:v>
                </c:pt>
                <c:pt idx="1624">
                  <c:v>81.2</c:v>
                </c:pt>
                <c:pt idx="1625">
                  <c:v>81.25</c:v>
                </c:pt>
                <c:pt idx="1626">
                  <c:v>81.3</c:v>
                </c:pt>
                <c:pt idx="1627">
                  <c:v>81.349999999999994</c:v>
                </c:pt>
                <c:pt idx="1628">
                  <c:v>81.400000000000006</c:v>
                </c:pt>
                <c:pt idx="1629">
                  <c:v>81.45</c:v>
                </c:pt>
                <c:pt idx="1630">
                  <c:v>81.5</c:v>
                </c:pt>
                <c:pt idx="1631">
                  <c:v>81.55</c:v>
                </c:pt>
                <c:pt idx="1632">
                  <c:v>81.599999999999994</c:v>
                </c:pt>
                <c:pt idx="1633">
                  <c:v>81.650000000000006</c:v>
                </c:pt>
                <c:pt idx="1634">
                  <c:v>81.7</c:v>
                </c:pt>
                <c:pt idx="1635">
                  <c:v>81.75</c:v>
                </c:pt>
                <c:pt idx="1636">
                  <c:v>81.8</c:v>
                </c:pt>
                <c:pt idx="1637">
                  <c:v>81.849999999999994</c:v>
                </c:pt>
                <c:pt idx="1638">
                  <c:v>81.900000000000006</c:v>
                </c:pt>
                <c:pt idx="1639">
                  <c:v>81.95</c:v>
                </c:pt>
                <c:pt idx="1640">
                  <c:v>82</c:v>
                </c:pt>
                <c:pt idx="1641">
                  <c:v>82.05</c:v>
                </c:pt>
                <c:pt idx="1642">
                  <c:v>82.1</c:v>
                </c:pt>
                <c:pt idx="1643">
                  <c:v>82.15</c:v>
                </c:pt>
                <c:pt idx="1644">
                  <c:v>82.2</c:v>
                </c:pt>
                <c:pt idx="1645">
                  <c:v>82.25</c:v>
                </c:pt>
                <c:pt idx="1646">
                  <c:v>82.3</c:v>
                </c:pt>
                <c:pt idx="1647">
                  <c:v>82.35</c:v>
                </c:pt>
                <c:pt idx="1648">
                  <c:v>82.4</c:v>
                </c:pt>
                <c:pt idx="1649">
                  <c:v>82.45</c:v>
                </c:pt>
                <c:pt idx="1650">
                  <c:v>82.5</c:v>
                </c:pt>
                <c:pt idx="1651">
                  <c:v>82.55</c:v>
                </c:pt>
                <c:pt idx="1652">
                  <c:v>82.6</c:v>
                </c:pt>
                <c:pt idx="1653">
                  <c:v>82.65</c:v>
                </c:pt>
                <c:pt idx="1654">
                  <c:v>82.7</c:v>
                </c:pt>
                <c:pt idx="1655">
                  <c:v>82.75</c:v>
                </c:pt>
                <c:pt idx="1656">
                  <c:v>82.8</c:v>
                </c:pt>
                <c:pt idx="1657">
                  <c:v>82.85</c:v>
                </c:pt>
                <c:pt idx="1658">
                  <c:v>82.9</c:v>
                </c:pt>
                <c:pt idx="1659">
                  <c:v>82.95</c:v>
                </c:pt>
                <c:pt idx="1660">
                  <c:v>83</c:v>
                </c:pt>
                <c:pt idx="1661">
                  <c:v>83.05</c:v>
                </c:pt>
                <c:pt idx="1662">
                  <c:v>83.1</c:v>
                </c:pt>
                <c:pt idx="1663">
                  <c:v>83.15</c:v>
                </c:pt>
                <c:pt idx="1664">
                  <c:v>83.2</c:v>
                </c:pt>
                <c:pt idx="1665">
                  <c:v>83.25</c:v>
                </c:pt>
                <c:pt idx="1666">
                  <c:v>83.3</c:v>
                </c:pt>
                <c:pt idx="1667">
                  <c:v>83.35</c:v>
                </c:pt>
                <c:pt idx="1668">
                  <c:v>83.4</c:v>
                </c:pt>
                <c:pt idx="1669">
                  <c:v>83.45</c:v>
                </c:pt>
                <c:pt idx="1670">
                  <c:v>83.5</c:v>
                </c:pt>
                <c:pt idx="1671">
                  <c:v>83.55</c:v>
                </c:pt>
                <c:pt idx="1672">
                  <c:v>83.6</c:v>
                </c:pt>
                <c:pt idx="1673">
                  <c:v>83.65</c:v>
                </c:pt>
                <c:pt idx="1674">
                  <c:v>83.7</c:v>
                </c:pt>
                <c:pt idx="1675">
                  <c:v>83.75</c:v>
                </c:pt>
                <c:pt idx="1676">
                  <c:v>83.8</c:v>
                </c:pt>
                <c:pt idx="1677">
                  <c:v>83.85</c:v>
                </c:pt>
                <c:pt idx="1678">
                  <c:v>83.9</c:v>
                </c:pt>
                <c:pt idx="1679">
                  <c:v>83.95</c:v>
                </c:pt>
                <c:pt idx="1680">
                  <c:v>84</c:v>
                </c:pt>
                <c:pt idx="1681">
                  <c:v>84.05</c:v>
                </c:pt>
                <c:pt idx="1682">
                  <c:v>84.1</c:v>
                </c:pt>
                <c:pt idx="1683">
                  <c:v>84.15</c:v>
                </c:pt>
                <c:pt idx="1684">
                  <c:v>84.2</c:v>
                </c:pt>
                <c:pt idx="1685">
                  <c:v>84.25</c:v>
                </c:pt>
                <c:pt idx="1686">
                  <c:v>84.3</c:v>
                </c:pt>
                <c:pt idx="1687">
                  <c:v>84.35</c:v>
                </c:pt>
                <c:pt idx="1688">
                  <c:v>84.4</c:v>
                </c:pt>
                <c:pt idx="1689">
                  <c:v>84.45</c:v>
                </c:pt>
                <c:pt idx="1690">
                  <c:v>84.5</c:v>
                </c:pt>
                <c:pt idx="1691">
                  <c:v>84.55</c:v>
                </c:pt>
                <c:pt idx="1692">
                  <c:v>84.6</c:v>
                </c:pt>
                <c:pt idx="1693">
                  <c:v>84.65</c:v>
                </c:pt>
                <c:pt idx="1694">
                  <c:v>84.7</c:v>
                </c:pt>
                <c:pt idx="1695">
                  <c:v>84.75</c:v>
                </c:pt>
                <c:pt idx="1696">
                  <c:v>84.8</c:v>
                </c:pt>
                <c:pt idx="1697">
                  <c:v>84.85</c:v>
                </c:pt>
                <c:pt idx="1698">
                  <c:v>84.9</c:v>
                </c:pt>
                <c:pt idx="1699">
                  <c:v>84.95</c:v>
                </c:pt>
                <c:pt idx="1700">
                  <c:v>85</c:v>
                </c:pt>
                <c:pt idx="1701">
                  <c:v>85.05</c:v>
                </c:pt>
                <c:pt idx="1702">
                  <c:v>85.1</c:v>
                </c:pt>
                <c:pt idx="1703">
                  <c:v>85.15</c:v>
                </c:pt>
                <c:pt idx="1704">
                  <c:v>85.2</c:v>
                </c:pt>
                <c:pt idx="1705">
                  <c:v>85.25</c:v>
                </c:pt>
                <c:pt idx="1706">
                  <c:v>85.3</c:v>
                </c:pt>
                <c:pt idx="1707">
                  <c:v>85.35</c:v>
                </c:pt>
                <c:pt idx="1708">
                  <c:v>85.4</c:v>
                </c:pt>
                <c:pt idx="1709">
                  <c:v>85.45</c:v>
                </c:pt>
                <c:pt idx="1710">
                  <c:v>85.5</c:v>
                </c:pt>
                <c:pt idx="1711">
                  <c:v>85.55</c:v>
                </c:pt>
                <c:pt idx="1712">
                  <c:v>85.6</c:v>
                </c:pt>
                <c:pt idx="1713">
                  <c:v>85.65</c:v>
                </c:pt>
                <c:pt idx="1714">
                  <c:v>85.7</c:v>
                </c:pt>
                <c:pt idx="1715">
                  <c:v>85.75</c:v>
                </c:pt>
                <c:pt idx="1716">
                  <c:v>85.8</c:v>
                </c:pt>
                <c:pt idx="1717">
                  <c:v>85.85</c:v>
                </c:pt>
                <c:pt idx="1718">
                  <c:v>85.9</c:v>
                </c:pt>
                <c:pt idx="1719">
                  <c:v>85.95</c:v>
                </c:pt>
                <c:pt idx="1720">
                  <c:v>86</c:v>
                </c:pt>
                <c:pt idx="1721">
                  <c:v>86.05</c:v>
                </c:pt>
                <c:pt idx="1722">
                  <c:v>86.1</c:v>
                </c:pt>
                <c:pt idx="1723">
                  <c:v>86.15</c:v>
                </c:pt>
                <c:pt idx="1724">
                  <c:v>86.2</c:v>
                </c:pt>
                <c:pt idx="1725">
                  <c:v>86.25</c:v>
                </c:pt>
                <c:pt idx="1726">
                  <c:v>86.3</c:v>
                </c:pt>
                <c:pt idx="1727">
                  <c:v>86.35</c:v>
                </c:pt>
                <c:pt idx="1728">
                  <c:v>86.4</c:v>
                </c:pt>
                <c:pt idx="1729">
                  <c:v>86.45</c:v>
                </c:pt>
                <c:pt idx="1730">
                  <c:v>86.5</c:v>
                </c:pt>
                <c:pt idx="1731">
                  <c:v>86.55</c:v>
                </c:pt>
                <c:pt idx="1732">
                  <c:v>86.6</c:v>
                </c:pt>
                <c:pt idx="1733">
                  <c:v>86.65</c:v>
                </c:pt>
                <c:pt idx="1734">
                  <c:v>86.7</c:v>
                </c:pt>
                <c:pt idx="1735">
                  <c:v>86.75</c:v>
                </c:pt>
                <c:pt idx="1736">
                  <c:v>86.8</c:v>
                </c:pt>
                <c:pt idx="1737">
                  <c:v>86.85</c:v>
                </c:pt>
                <c:pt idx="1738">
                  <c:v>86.9</c:v>
                </c:pt>
                <c:pt idx="1739">
                  <c:v>86.95</c:v>
                </c:pt>
                <c:pt idx="1740">
                  <c:v>87</c:v>
                </c:pt>
                <c:pt idx="1741">
                  <c:v>87.05</c:v>
                </c:pt>
                <c:pt idx="1742">
                  <c:v>87.1</c:v>
                </c:pt>
                <c:pt idx="1743">
                  <c:v>87.15</c:v>
                </c:pt>
                <c:pt idx="1744">
                  <c:v>87.2</c:v>
                </c:pt>
                <c:pt idx="1745">
                  <c:v>87.25</c:v>
                </c:pt>
                <c:pt idx="1746">
                  <c:v>87.3</c:v>
                </c:pt>
                <c:pt idx="1747">
                  <c:v>87.35</c:v>
                </c:pt>
                <c:pt idx="1748">
                  <c:v>87.4</c:v>
                </c:pt>
                <c:pt idx="1749">
                  <c:v>87.45</c:v>
                </c:pt>
                <c:pt idx="1750">
                  <c:v>87.5</c:v>
                </c:pt>
                <c:pt idx="1751">
                  <c:v>87.55</c:v>
                </c:pt>
                <c:pt idx="1752">
                  <c:v>87.6</c:v>
                </c:pt>
                <c:pt idx="1753">
                  <c:v>87.65</c:v>
                </c:pt>
                <c:pt idx="1754">
                  <c:v>87.7</c:v>
                </c:pt>
                <c:pt idx="1755">
                  <c:v>87.75</c:v>
                </c:pt>
                <c:pt idx="1756">
                  <c:v>87.8</c:v>
                </c:pt>
                <c:pt idx="1757">
                  <c:v>87.85</c:v>
                </c:pt>
                <c:pt idx="1758">
                  <c:v>87.9</c:v>
                </c:pt>
                <c:pt idx="1759">
                  <c:v>87.95</c:v>
                </c:pt>
                <c:pt idx="1760">
                  <c:v>88</c:v>
                </c:pt>
                <c:pt idx="1761">
                  <c:v>88.05</c:v>
                </c:pt>
                <c:pt idx="1762">
                  <c:v>88.1</c:v>
                </c:pt>
                <c:pt idx="1763">
                  <c:v>88.15</c:v>
                </c:pt>
                <c:pt idx="1764">
                  <c:v>88.2</c:v>
                </c:pt>
                <c:pt idx="1765">
                  <c:v>88.25</c:v>
                </c:pt>
                <c:pt idx="1766">
                  <c:v>88.3</c:v>
                </c:pt>
                <c:pt idx="1767">
                  <c:v>88.35</c:v>
                </c:pt>
                <c:pt idx="1768">
                  <c:v>88.4</c:v>
                </c:pt>
                <c:pt idx="1769">
                  <c:v>88.45</c:v>
                </c:pt>
                <c:pt idx="1770">
                  <c:v>88.5</c:v>
                </c:pt>
                <c:pt idx="1771">
                  <c:v>88.55</c:v>
                </c:pt>
                <c:pt idx="1772">
                  <c:v>88.6</c:v>
                </c:pt>
                <c:pt idx="1773">
                  <c:v>88.65</c:v>
                </c:pt>
                <c:pt idx="1774">
                  <c:v>88.7</c:v>
                </c:pt>
                <c:pt idx="1775">
                  <c:v>88.75</c:v>
                </c:pt>
                <c:pt idx="1776">
                  <c:v>88.8</c:v>
                </c:pt>
                <c:pt idx="1777">
                  <c:v>88.85</c:v>
                </c:pt>
                <c:pt idx="1778">
                  <c:v>88.9</c:v>
                </c:pt>
                <c:pt idx="1779">
                  <c:v>88.95</c:v>
                </c:pt>
                <c:pt idx="1780">
                  <c:v>89</c:v>
                </c:pt>
                <c:pt idx="1781">
                  <c:v>89.05</c:v>
                </c:pt>
                <c:pt idx="1782">
                  <c:v>89.1</c:v>
                </c:pt>
                <c:pt idx="1783">
                  <c:v>89.15</c:v>
                </c:pt>
                <c:pt idx="1784">
                  <c:v>89.2</c:v>
                </c:pt>
                <c:pt idx="1785">
                  <c:v>89.25</c:v>
                </c:pt>
                <c:pt idx="1786">
                  <c:v>89.3</c:v>
                </c:pt>
                <c:pt idx="1787">
                  <c:v>89.35</c:v>
                </c:pt>
                <c:pt idx="1788">
                  <c:v>89.4</c:v>
                </c:pt>
                <c:pt idx="1789">
                  <c:v>89.45</c:v>
                </c:pt>
                <c:pt idx="1790">
                  <c:v>89.5</c:v>
                </c:pt>
                <c:pt idx="1791">
                  <c:v>89.55</c:v>
                </c:pt>
                <c:pt idx="1792">
                  <c:v>89.6</c:v>
                </c:pt>
                <c:pt idx="1793">
                  <c:v>89.65</c:v>
                </c:pt>
                <c:pt idx="1794">
                  <c:v>89.7</c:v>
                </c:pt>
                <c:pt idx="1795">
                  <c:v>89.75</c:v>
                </c:pt>
                <c:pt idx="1796">
                  <c:v>89.8</c:v>
                </c:pt>
                <c:pt idx="1797">
                  <c:v>89.85</c:v>
                </c:pt>
                <c:pt idx="1798">
                  <c:v>89.9</c:v>
                </c:pt>
                <c:pt idx="1799">
                  <c:v>89.95</c:v>
                </c:pt>
                <c:pt idx="1800">
                  <c:v>90</c:v>
                </c:pt>
                <c:pt idx="1801">
                  <c:v>90.05</c:v>
                </c:pt>
                <c:pt idx="1802">
                  <c:v>90.1</c:v>
                </c:pt>
                <c:pt idx="1803">
                  <c:v>90.15</c:v>
                </c:pt>
                <c:pt idx="1804">
                  <c:v>90.2</c:v>
                </c:pt>
                <c:pt idx="1805">
                  <c:v>90.25</c:v>
                </c:pt>
                <c:pt idx="1806">
                  <c:v>90.3</c:v>
                </c:pt>
                <c:pt idx="1807">
                  <c:v>90.35</c:v>
                </c:pt>
                <c:pt idx="1808">
                  <c:v>90.4</c:v>
                </c:pt>
                <c:pt idx="1809">
                  <c:v>90.45</c:v>
                </c:pt>
                <c:pt idx="1810">
                  <c:v>90.5</c:v>
                </c:pt>
                <c:pt idx="1811">
                  <c:v>90.55</c:v>
                </c:pt>
                <c:pt idx="1812">
                  <c:v>90.6</c:v>
                </c:pt>
                <c:pt idx="1813">
                  <c:v>90.65</c:v>
                </c:pt>
                <c:pt idx="1814">
                  <c:v>90.7</c:v>
                </c:pt>
                <c:pt idx="1815">
                  <c:v>90.75</c:v>
                </c:pt>
                <c:pt idx="1816">
                  <c:v>90.8</c:v>
                </c:pt>
                <c:pt idx="1817">
                  <c:v>90.85</c:v>
                </c:pt>
                <c:pt idx="1818">
                  <c:v>90.9</c:v>
                </c:pt>
                <c:pt idx="1819">
                  <c:v>90.95</c:v>
                </c:pt>
                <c:pt idx="1820">
                  <c:v>91</c:v>
                </c:pt>
                <c:pt idx="1821">
                  <c:v>91.05</c:v>
                </c:pt>
                <c:pt idx="1822">
                  <c:v>91.1</c:v>
                </c:pt>
                <c:pt idx="1823">
                  <c:v>91.15</c:v>
                </c:pt>
                <c:pt idx="1824">
                  <c:v>91.2</c:v>
                </c:pt>
                <c:pt idx="1825">
                  <c:v>91.25</c:v>
                </c:pt>
                <c:pt idx="1826">
                  <c:v>91.3</c:v>
                </c:pt>
                <c:pt idx="1827">
                  <c:v>91.35</c:v>
                </c:pt>
                <c:pt idx="1828">
                  <c:v>91.4</c:v>
                </c:pt>
                <c:pt idx="1829">
                  <c:v>91.45</c:v>
                </c:pt>
                <c:pt idx="1830">
                  <c:v>91.5</c:v>
                </c:pt>
                <c:pt idx="1831">
                  <c:v>91.55</c:v>
                </c:pt>
                <c:pt idx="1832">
                  <c:v>91.6</c:v>
                </c:pt>
                <c:pt idx="1833">
                  <c:v>91.65</c:v>
                </c:pt>
                <c:pt idx="1834">
                  <c:v>91.7</c:v>
                </c:pt>
                <c:pt idx="1835">
                  <c:v>91.75</c:v>
                </c:pt>
                <c:pt idx="1836">
                  <c:v>91.8</c:v>
                </c:pt>
                <c:pt idx="1837">
                  <c:v>91.85</c:v>
                </c:pt>
                <c:pt idx="1838">
                  <c:v>91.9</c:v>
                </c:pt>
                <c:pt idx="1839">
                  <c:v>91.95</c:v>
                </c:pt>
                <c:pt idx="1840">
                  <c:v>92</c:v>
                </c:pt>
                <c:pt idx="1841">
                  <c:v>92.05</c:v>
                </c:pt>
                <c:pt idx="1842">
                  <c:v>92.1</c:v>
                </c:pt>
                <c:pt idx="1843">
                  <c:v>92.15</c:v>
                </c:pt>
                <c:pt idx="1844">
                  <c:v>92.2</c:v>
                </c:pt>
                <c:pt idx="1845">
                  <c:v>92.25</c:v>
                </c:pt>
                <c:pt idx="1846">
                  <c:v>92.3</c:v>
                </c:pt>
                <c:pt idx="1847">
                  <c:v>92.35</c:v>
                </c:pt>
                <c:pt idx="1848">
                  <c:v>92.4</c:v>
                </c:pt>
                <c:pt idx="1849">
                  <c:v>92.45</c:v>
                </c:pt>
                <c:pt idx="1850">
                  <c:v>92.5</c:v>
                </c:pt>
                <c:pt idx="1851">
                  <c:v>92.55</c:v>
                </c:pt>
                <c:pt idx="1852">
                  <c:v>92.6</c:v>
                </c:pt>
                <c:pt idx="1853">
                  <c:v>92.65</c:v>
                </c:pt>
                <c:pt idx="1854">
                  <c:v>92.7</c:v>
                </c:pt>
                <c:pt idx="1855">
                  <c:v>92.75</c:v>
                </c:pt>
                <c:pt idx="1856">
                  <c:v>92.8</c:v>
                </c:pt>
                <c:pt idx="1857">
                  <c:v>92.85</c:v>
                </c:pt>
                <c:pt idx="1858">
                  <c:v>92.9</c:v>
                </c:pt>
                <c:pt idx="1859">
                  <c:v>92.95</c:v>
                </c:pt>
                <c:pt idx="1860">
                  <c:v>93</c:v>
                </c:pt>
                <c:pt idx="1861">
                  <c:v>93.05</c:v>
                </c:pt>
                <c:pt idx="1862">
                  <c:v>93.1</c:v>
                </c:pt>
                <c:pt idx="1863">
                  <c:v>93.15</c:v>
                </c:pt>
                <c:pt idx="1864">
                  <c:v>93.2</c:v>
                </c:pt>
                <c:pt idx="1865">
                  <c:v>93.25</c:v>
                </c:pt>
                <c:pt idx="1866">
                  <c:v>93.3</c:v>
                </c:pt>
                <c:pt idx="1867">
                  <c:v>93.35</c:v>
                </c:pt>
                <c:pt idx="1868">
                  <c:v>93.4</c:v>
                </c:pt>
                <c:pt idx="1869">
                  <c:v>93.45</c:v>
                </c:pt>
                <c:pt idx="1870">
                  <c:v>93.5</c:v>
                </c:pt>
                <c:pt idx="1871">
                  <c:v>93.55</c:v>
                </c:pt>
                <c:pt idx="1872">
                  <c:v>93.6</c:v>
                </c:pt>
                <c:pt idx="1873">
                  <c:v>93.65</c:v>
                </c:pt>
                <c:pt idx="1874">
                  <c:v>93.7</c:v>
                </c:pt>
                <c:pt idx="1875">
                  <c:v>93.75</c:v>
                </c:pt>
                <c:pt idx="1876">
                  <c:v>93.8</c:v>
                </c:pt>
                <c:pt idx="1877">
                  <c:v>93.85</c:v>
                </c:pt>
                <c:pt idx="1878">
                  <c:v>93.9</c:v>
                </c:pt>
                <c:pt idx="1879">
                  <c:v>93.95</c:v>
                </c:pt>
                <c:pt idx="1880">
                  <c:v>94</c:v>
                </c:pt>
                <c:pt idx="1881">
                  <c:v>94.05</c:v>
                </c:pt>
                <c:pt idx="1882">
                  <c:v>94.1</c:v>
                </c:pt>
                <c:pt idx="1883">
                  <c:v>94.15</c:v>
                </c:pt>
                <c:pt idx="1884">
                  <c:v>94.2</c:v>
                </c:pt>
                <c:pt idx="1885">
                  <c:v>94.25</c:v>
                </c:pt>
                <c:pt idx="1886">
                  <c:v>94.3</c:v>
                </c:pt>
                <c:pt idx="1887">
                  <c:v>94.35</c:v>
                </c:pt>
                <c:pt idx="1888">
                  <c:v>94.4</c:v>
                </c:pt>
                <c:pt idx="1889">
                  <c:v>94.45</c:v>
                </c:pt>
                <c:pt idx="1890">
                  <c:v>94.5</c:v>
                </c:pt>
                <c:pt idx="1891">
                  <c:v>94.55</c:v>
                </c:pt>
                <c:pt idx="1892">
                  <c:v>94.6</c:v>
                </c:pt>
                <c:pt idx="1893">
                  <c:v>94.65</c:v>
                </c:pt>
                <c:pt idx="1894">
                  <c:v>94.7</c:v>
                </c:pt>
                <c:pt idx="1895">
                  <c:v>94.75</c:v>
                </c:pt>
                <c:pt idx="1896">
                  <c:v>94.8</c:v>
                </c:pt>
                <c:pt idx="1897">
                  <c:v>94.85</c:v>
                </c:pt>
                <c:pt idx="1898">
                  <c:v>94.9</c:v>
                </c:pt>
                <c:pt idx="1899">
                  <c:v>94.95</c:v>
                </c:pt>
                <c:pt idx="1900">
                  <c:v>95</c:v>
                </c:pt>
                <c:pt idx="1901">
                  <c:v>95.05</c:v>
                </c:pt>
                <c:pt idx="1902">
                  <c:v>95.1</c:v>
                </c:pt>
                <c:pt idx="1903">
                  <c:v>95.15</c:v>
                </c:pt>
                <c:pt idx="1904">
                  <c:v>95.2</c:v>
                </c:pt>
                <c:pt idx="1905">
                  <c:v>95.25</c:v>
                </c:pt>
                <c:pt idx="1906">
                  <c:v>95.3</c:v>
                </c:pt>
                <c:pt idx="1907">
                  <c:v>95.35</c:v>
                </c:pt>
                <c:pt idx="1908">
                  <c:v>95.4</c:v>
                </c:pt>
                <c:pt idx="1909">
                  <c:v>95.45</c:v>
                </c:pt>
                <c:pt idx="1910">
                  <c:v>95.5</c:v>
                </c:pt>
                <c:pt idx="1911">
                  <c:v>95.55</c:v>
                </c:pt>
                <c:pt idx="1912">
                  <c:v>95.6</c:v>
                </c:pt>
                <c:pt idx="1913">
                  <c:v>95.65</c:v>
                </c:pt>
                <c:pt idx="1914">
                  <c:v>95.7</c:v>
                </c:pt>
                <c:pt idx="1915">
                  <c:v>95.75</c:v>
                </c:pt>
                <c:pt idx="1916">
                  <c:v>95.8</c:v>
                </c:pt>
                <c:pt idx="1917">
                  <c:v>95.85</c:v>
                </c:pt>
                <c:pt idx="1918">
                  <c:v>95.9</c:v>
                </c:pt>
                <c:pt idx="1919">
                  <c:v>95.95</c:v>
                </c:pt>
                <c:pt idx="1920">
                  <c:v>96</c:v>
                </c:pt>
                <c:pt idx="1921">
                  <c:v>96.05</c:v>
                </c:pt>
                <c:pt idx="1922">
                  <c:v>96.1</c:v>
                </c:pt>
                <c:pt idx="1923">
                  <c:v>96.15</c:v>
                </c:pt>
                <c:pt idx="1924">
                  <c:v>96.2</c:v>
                </c:pt>
                <c:pt idx="1925">
                  <c:v>96.25</c:v>
                </c:pt>
                <c:pt idx="1926">
                  <c:v>96.3</c:v>
                </c:pt>
                <c:pt idx="1927">
                  <c:v>96.35</c:v>
                </c:pt>
                <c:pt idx="1928">
                  <c:v>96.4</c:v>
                </c:pt>
                <c:pt idx="1929">
                  <c:v>96.45</c:v>
                </c:pt>
                <c:pt idx="1930">
                  <c:v>96.5</c:v>
                </c:pt>
                <c:pt idx="1931">
                  <c:v>96.55</c:v>
                </c:pt>
                <c:pt idx="1932">
                  <c:v>96.6</c:v>
                </c:pt>
                <c:pt idx="1933">
                  <c:v>96.65</c:v>
                </c:pt>
                <c:pt idx="1934">
                  <c:v>96.7</c:v>
                </c:pt>
                <c:pt idx="1935">
                  <c:v>96.75</c:v>
                </c:pt>
                <c:pt idx="1936">
                  <c:v>96.8</c:v>
                </c:pt>
                <c:pt idx="1937">
                  <c:v>96.85</c:v>
                </c:pt>
                <c:pt idx="1938">
                  <c:v>96.9</c:v>
                </c:pt>
                <c:pt idx="1939">
                  <c:v>96.95</c:v>
                </c:pt>
                <c:pt idx="1940">
                  <c:v>97</c:v>
                </c:pt>
                <c:pt idx="1941">
                  <c:v>97.05</c:v>
                </c:pt>
                <c:pt idx="1942">
                  <c:v>97.1</c:v>
                </c:pt>
                <c:pt idx="1943">
                  <c:v>97.15</c:v>
                </c:pt>
                <c:pt idx="1944">
                  <c:v>97.2</c:v>
                </c:pt>
                <c:pt idx="1945">
                  <c:v>97.25</c:v>
                </c:pt>
                <c:pt idx="1946">
                  <c:v>97.3</c:v>
                </c:pt>
                <c:pt idx="1947">
                  <c:v>97.35</c:v>
                </c:pt>
                <c:pt idx="1948">
                  <c:v>97.4</c:v>
                </c:pt>
                <c:pt idx="1949">
                  <c:v>97.45</c:v>
                </c:pt>
                <c:pt idx="1950">
                  <c:v>97.5</c:v>
                </c:pt>
                <c:pt idx="1951">
                  <c:v>97.55</c:v>
                </c:pt>
                <c:pt idx="1952">
                  <c:v>97.6</c:v>
                </c:pt>
                <c:pt idx="1953">
                  <c:v>97.65</c:v>
                </c:pt>
                <c:pt idx="1954">
                  <c:v>97.7</c:v>
                </c:pt>
                <c:pt idx="1955">
                  <c:v>97.75</c:v>
                </c:pt>
                <c:pt idx="1956">
                  <c:v>97.8</c:v>
                </c:pt>
                <c:pt idx="1957">
                  <c:v>97.85</c:v>
                </c:pt>
                <c:pt idx="1958">
                  <c:v>97.9</c:v>
                </c:pt>
                <c:pt idx="1959">
                  <c:v>97.95</c:v>
                </c:pt>
                <c:pt idx="1960">
                  <c:v>98</c:v>
                </c:pt>
                <c:pt idx="1961">
                  <c:v>98.05</c:v>
                </c:pt>
                <c:pt idx="1962">
                  <c:v>98.1</c:v>
                </c:pt>
                <c:pt idx="1963">
                  <c:v>98.15</c:v>
                </c:pt>
                <c:pt idx="1964">
                  <c:v>98.2</c:v>
                </c:pt>
                <c:pt idx="1965">
                  <c:v>98.25</c:v>
                </c:pt>
                <c:pt idx="1966">
                  <c:v>98.3</c:v>
                </c:pt>
                <c:pt idx="1967">
                  <c:v>98.35</c:v>
                </c:pt>
                <c:pt idx="1968">
                  <c:v>98.4</c:v>
                </c:pt>
                <c:pt idx="1969">
                  <c:v>98.45</c:v>
                </c:pt>
                <c:pt idx="1970">
                  <c:v>98.5</c:v>
                </c:pt>
                <c:pt idx="1971">
                  <c:v>98.55</c:v>
                </c:pt>
                <c:pt idx="1972">
                  <c:v>98.6</c:v>
                </c:pt>
                <c:pt idx="1973">
                  <c:v>98.65</c:v>
                </c:pt>
                <c:pt idx="1974">
                  <c:v>98.7</c:v>
                </c:pt>
                <c:pt idx="1975">
                  <c:v>98.75</c:v>
                </c:pt>
                <c:pt idx="1976">
                  <c:v>98.8</c:v>
                </c:pt>
                <c:pt idx="1977">
                  <c:v>98.85</c:v>
                </c:pt>
                <c:pt idx="1978">
                  <c:v>98.9</c:v>
                </c:pt>
                <c:pt idx="1979">
                  <c:v>98.95</c:v>
                </c:pt>
                <c:pt idx="1980">
                  <c:v>99</c:v>
                </c:pt>
                <c:pt idx="1981">
                  <c:v>99.05</c:v>
                </c:pt>
                <c:pt idx="1982">
                  <c:v>99.1</c:v>
                </c:pt>
                <c:pt idx="1983">
                  <c:v>99.15</c:v>
                </c:pt>
                <c:pt idx="1984">
                  <c:v>99.2</c:v>
                </c:pt>
                <c:pt idx="1985">
                  <c:v>99.25</c:v>
                </c:pt>
                <c:pt idx="1986">
                  <c:v>99.3</c:v>
                </c:pt>
                <c:pt idx="1987">
                  <c:v>99.35</c:v>
                </c:pt>
                <c:pt idx="1988">
                  <c:v>99.4</c:v>
                </c:pt>
                <c:pt idx="1989">
                  <c:v>99.45</c:v>
                </c:pt>
                <c:pt idx="1990">
                  <c:v>99.5</c:v>
                </c:pt>
                <c:pt idx="1991">
                  <c:v>99.55</c:v>
                </c:pt>
                <c:pt idx="1992">
                  <c:v>99.6</c:v>
                </c:pt>
                <c:pt idx="1993">
                  <c:v>99.65</c:v>
                </c:pt>
                <c:pt idx="1994">
                  <c:v>99.7</c:v>
                </c:pt>
                <c:pt idx="1995">
                  <c:v>99.75</c:v>
                </c:pt>
                <c:pt idx="1996">
                  <c:v>99.8</c:v>
                </c:pt>
                <c:pt idx="1997">
                  <c:v>99.85</c:v>
                </c:pt>
                <c:pt idx="1998">
                  <c:v>99.9</c:v>
                </c:pt>
                <c:pt idx="1999">
                  <c:v>99.95</c:v>
                </c:pt>
                <c:pt idx="2000">
                  <c:v>100</c:v>
                </c:pt>
                <c:pt idx="2001">
                  <c:v>100.05</c:v>
                </c:pt>
                <c:pt idx="2002">
                  <c:v>100.1</c:v>
                </c:pt>
                <c:pt idx="2003">
                  <c:v>100.15</c:v>
                </c:pt>
                <c:pt idx="2004">
                  <c:v>100.2</c:v>
                </c:pt>
                <c:pt idx="2005">
                  <c:v>100.25</c:v>
                </c:pt>
                <c:pt idx="2006">
                  <c:v>100.3</c:v>
                </c:pt>
                <c:pt idx="2007">
                  <c:v>100.35</c:v>
                </c:pt>
                <c:pt idx="2008">
                  <c:v>100.4</c:v>
                </c:pt>
                <c:pt idx="2009">
                  <c:v>100.45</c:v>
                </c:pt>
                <c:pt idx="2010">
                  <c:v>100.5</c:v>
                </c:pt>
                <c:pt idx="2011">
                  <c:v>100.55</c:v>
                </c:pt>
                <c:pt idx="2012">
                  <c:v>100.6</c:v>
                </c:pt>
                <c:pt idx="2013">
                  <c:v>100.65</c:v>
                </c:pt>
                <c:pt idx="2014">
                  <c:v>100.7</c:v>
                </c:pt>
                <c:pt idx="2015">
                  <c:v>100.75</c:v>
                </c:pt>
                <c:pt idx="2016">
                  <c:v>100.8</c:v>
                </c:pt>
                <c:pt idx="2017">
                  <c:v>100.85</c:v>
                </c:pt>
                <c:pt idx="2018">
                  <c:v>100.9</c:v>
                </c:pt>
                <c:pt idx="2019">
                  <c:v>100.95</c:v>
                </c:pt>
                <c:pt idx="2020">
                  <c:v>101</c:v>
                </c:pt>
                <c:pt idx="2021">
                  <c:v>101.05</c:v>
                </c:pt>
                <c:pt idx="2022">
                  <c:v>101.1</c:v>
                </c:pt>
                <c:pt idx="2023">
                  <c:v>101.15</c:v>
                </c:pt>
                <c:pt idx="2024">
                  <c:v>101.2</c:v>
                </c:pt>
                <c:pt idx="2025">
                  <c:v>101.25</c:v>
                </c:pt>
                <c:pt idx="2026">
                  <c:v>101.3</c:v>
                </c:pt>
                <c:pt idx="2027">
                  <c:v>101.35</c:v>
                </c:pt>
                <c:pt idx="2028">
                  <c:v>101.4</c:v>
                </c:pt>
                <c:pt idx="2029">
                  <c:v>101.45</c:v>
                </c:pt>
                <c:pt idx="2030">
                  <c:v>101.5</c:v>
                </c:pt>
                <c:pt idx="2031">
                  <c:v>101.55</c:v>
                </c:pt>
                <c:pt idx="2032">
                  <c:v>101.6</c:v>
                </c:pt>
                <c:pt idx="2033">
                  <c:v>101.65</c:v>
                </c:pt>
                <c:pt idx="2034">
                  <c:v>101.7</c:v>
                </c:pt>
                <c:pt idx="2035">
                  <c:v>101.75</c:v>
                </c:pt>
                <c:pt idx="2036">
                  <c:v>101.8</c:v>
                </c:pt>
                <c:pt idx="2037">
                  <c:v>101.85</c:v>
                </c:pt>
                <c:pt idx="2038">
                  <c:v>101.9</c:v>
                </c:pt>
                <c:pt idx="2039">
                  <c:v>101.95</c:v>
                </c:pt>
                <c:pt idx="2040">
                  <c:v>102</c:v>
                </c:pt>
                <c:pt idx="2041">
                  <c:v>102.05</c:v>
                </c:pt>
                <c:pt idx="2042">
                  <c:v>102.1</c:v>
                </c:pt>
                <c:pt idx="2043">
                  <c:v>102.15</c:v>
                </c:pt>
                <c:pt idx="2044">
                  <c:v>102.2</c:v>
                </c:pt>
                <c:pt idx="2045">
                  <c:v>102.25</c:v>
                </c:pt>
                <c:pt idx="2046">
                  <c:v>102.3</c:v>
                </c:pt>
                <c:pt idx="2047">
                  <c:v>102.35</c:v>
                </c:pt>
                <c:pt idx="2048">
                  <c:v>102.4</c:v>
                </c:pt>
                <c:pt idx="2049">
                  <c:v>102.45</c:v>
                </c:pt>
                <c:pt idx="2050">
                  <c:v>102.5</c:v>
                </c:pt>
                <c:pt idx="2051">
                  <c:v>102.55</c:v>
                </c:pt>
                <c:pt idx="2052">
                  <c:v>102.6</c:v>
                </c:pt>
                <c:pt idx="2053">
                  <c:v>102.65</c:v>
                </c:pt>
                <c:pt idx="2054">
                  <c:v>102.7</c:v>
                </c:pt>
                <c:pt idx="2055">
                  <c:v>102.75</c:v>
                </c:pt>
                <c:pt idx="2056">
                  <c:v>102.8</c:v>
                </c:pt>
                <c:pt idx="2057">
                  <c:v>102.85</c:v>
                </c:pt>
                <c:pt idx="2058">
                  <c:v>102.9</c:v>
                </c:pt>
                <c:pt idx="2059">
                  <c:v>102.95</c:v>
                </c:pt>
                <c:pt idx="2060">
                  <c:v>103</c:v>
                </c:pt>
                <c:pt idx="2061">
                  <c:v>103.05</c:v>
                </c:pt>
                <c:pt idx="2062">
                  <c:v>103.1</c:v>
                </c:pt>
                <c:pt idx="2063">
                  <c:v>103.15</c:v>
                </c:pt>
                <c:pt idx="2064">
                  <c:v>103.2</c:v>
                </c:pt>
                <c:pt idx="2065">
                  <c:v>103.25</c:v>
                </c:pt>
                <c:pt idx="2066">
                  <c:v>103.3</c:v>
                </c:pt>
                <c:pt idx="2067">
                  <c:v>103.35</c:v>
                </c:pt>
                <c:pt idx="2068">
                  <c:v>103.4</c:v>
                </c:pt>
                <c:pt idx="2069">
                  <c:v>103.45</c:v>
                </c:pt>
                <c:pt idx="2070">
                  <c:v>103.5</c:v>
                </c:pt>
                <c:pt idx="2071">
                  <c:v>103.55</c:v>
                </c:pt>
                <c:pt idx="2072">
                  <c:v>103.6</c:v>
                </c:pt>
                <c:pt idx="2073">
                  <c:v>103.65</c:v>
                </c:pt>
                <c:pt idx="2074">
                  <c:v>103.7</c:v>
                </c:pt>
                <c:pt idx="2075">
                  <c:v>103.75</c:v>
                </c:pt>
                <c:pt idx="2076">
                  <c:v>103.8</c:v>
                </c:pt>
                <c:pt idx="2077">
                  <c:v>103.85</c:v>
                </c:pt>
                <c:pt idx="2078">
                  <c:v>103.9</c:v>
                </c:pt>
                <c:pt idx="2079">
                  <c:v>103.95</c:v>
                </c:pt>
                <c:pt idx="2080">
                  <c:v>104</c:v>
                </c:pt>
                <c:pt idx="2081">
                  <c:v>104.05</c:v>
                </c:pt>
                <c:pt idx="2082">
                  <c:v>104.1</c:v>
                </c:pt>
                <c:pt idx="2083">
                  <c:v>104.15</c:v>
                </c:pt>
                <c:pt idx="2084">
                  <c:v>104.2</c:v>
                </c:pt>
                <c:pt idx="2085">
                  <c:v>104.25</c:v>
                </c:pt>
                <c:pt idx="2086">
                  <c:v>104.3</c:v>
                </c:pt>
                <c:pt idx="2087">
                  <c:v>104.35</c:v>
                </c:pt>
                <c:pt idx="2088">
                  <c:v>104.4</c:v>
                </c:pt>
                <c:pt idx="2089">
                  <c:v>104.45</c:v>
                </c:pt>
                <c:pt idx="2090">
                  <c:v>104.5</c:v>
                </c:pt>
                <c:pt idx="2091">
                  <c:v>104.55</c:v>
                </c:pt>
                <c:pt idx="2092">
                  <c:v>104.6</c:v>
                </c:pt>
                <c:pt idx="2093">
                  <c:v>104.65</c:v>
                </c:pt>
                <c:pt idx="2094">
                  <c:v>104.7</c:v>
                </c:pt>
                <c:pt idx="2095">
                  <c:v>104.75</c:v>
                </c:pt>
                <c:pt idx="2096">
                  <c:v>104.8</c:v>
                </c:pt>
                <c:pt idx="2097">
                  <c:v>104.85</c:v>
                </c:pt>
                <c:pt idx="2098">
                  <c:v>104.9</c:v>
                </c:pt>
                <c:pt idx="2099">
                  <c:v>104.95</c:v>
                </c:pt>
                <c:pt idx="2100">
                  <c:v>105</c:v>
                </c:pt>
                <c:pt idx="2101">
                  <c:v>105.05</c:v>
                </c:pt>
                <c:pt idx="2102">
                  <c:v>105.1</c:v>
                </c:pt>
                <c:pt idx="2103">
                  <c:v>105.15</c:v>
                </c:pt>
                <c:pt idx="2104">
                  <c:v>105.2</c:v>
                </c:pt>
                <c:pt idx="2105">
                  <c:v>105.25</c:v>
                </c:pt>
                <c:pt idx="2106">
                  <c:v>105.3</c:v>
                </c:pt>
                <c:pt idx="2107">
                  <c:v>105.35</c:v>
                </c:pt>
                <c:pt idx="2108">
                  <c:v>105.4</c:v>
                </c:pt>
                <c:pt idx="2109">
                  <c:v>105.45</c:v>
                </c:pt>
                <c:pt idx="2110">
                  <c:v>105.5</c:v>
                </c:pt>
                <c:pt idx="2111">
                  <c:v>105.55</c:v>
                </c:pt>
                <c:pt idx="2112">
                  <c:v>105.6</c:v>
                </c:pt>
                <c:pt idx="2113">
                  <c:v>105.65</c:v>
                </c:pt>
                <c:pt idx="2114">
                  <c:v>105.7</c:v>
                </c:pt>
                <c:pt idx="2115">
                  <c:v>105.75</c:v>
                </c:pt>
                <c:pt idx="2116">
                  <c:v>105.8</c:v>
                </c:pt>
                <c:pt idx="2117">
                  <c:v>105.85</c:v>
                </c:pt>
                <c:pt idx="2118">
                  <c:v>105.9</c:v>
                </c:pt>
                <c:pt idx="2119">
                  <c:v>105.95</c:v>
                </c:pt>
                <c:pt idx="2120">
                  <c:v>106</c:v>
                </c:pt>
                <c:pt idx="2121">
                  <c:v>106.05</c:v>
                </c:pt>
                <c:pt idx="2122">
                  <c:v>106.1</c:v>
                </c:pt>
                <c:pt idx="2123">
                  <c:v>106.15</c:v>
                </c:pt>
                <c:pt idx="2124">
                  <c:v>106.2</c:v>
                </c:pt>
                <c:pt idx="2125">
                  <c:v>106.25</c:v>
                </c:pt>
                <c:pt idx="2126">
                  <c:v>106.3</c:v>
                </c:pt>
                <c:pt idx="2127">
                  <c:v>106.35</c:v>
                </c:pt>
                <c:pt idx="2128">
                  <c:v>106.4</c:v>
                </c:pt>
                <c:pt idx="2129">
                  <c:v>106.45</c:v>
                </c:pt>
                <c:pt idx="2130">
                  <c:v>106.5</c:v>
                </c:pt>
                <c:pt idx="2131">
                  <c:v>106.55</c:v>
                </c:pt>
                <c:pt idx="2132">
                  <c:v>106.6</c:v>
                </c:pt>
                <c:pt idx="2133">
                  <c:v>106.65</c:v>
                </c:pt>
                <c:pt idx="2134">
                  <c:v>106.7</c:v>
                </c:pt>
                <c:pt idx="2135">
                  <c:v>106.75</c:v>
                </c:pt>
                <c:pt idx="2136">
                  <c:v>106.8</c:v>
                </c:pt>
                <c:pt idx="2137">
                  <c:v>106.85</c:v>
                </c:pt>
                <c:pt idx="2138">
                  <c:v>106.9</c:v>
                </c:pt>
                <c:pt idx="2139">
                  <c:v>106.95</c:v>
                </c:pt>
                <c:pt idx="2140">
                  <c:v>107</c:v>
                </c:pt>
                <c:pt idx="2141">
                  <c:v>107.05</c:v>
                </c:pt>
                <c:pt idx="2142">
                  <c:v>107.1</c:v>
                </c:pt>
                <c:pt idx="2143">
                  <c:v>107.15</c:v>
                </c:pt>
                <c:pt idx="2144">
                  <c:v>107.2</c:v>
                </c:pt>
                <c:pt idx="2145">
                  <c:v>107.25</c:v>
                </c:pt>
                <c:pt idx="2146">
                  <c:v>107.3</c:v>
                </c:pt>
                <c:pt idx="2147">
                  <c:v>107.35</c:v>
                </c:pt>
                <c:pt idx="2148">
                  <c:v>107.4</c:v>
                </c:pt>
                <c:pt idx="2149">
                  <c:v>107.45</c:v>
                </c:pt>
                <c:pt idx="2150">
                  <c:v>107.5</c:v>
                </c:pt>
                <c:pt idx="2151">
                  <c:v>107.55</c:v>
                </c:pt>
                <c:pt idx="2152">
                  <c:v>107.6</c:v>
                </c:pt>
                <c:pt idx="2153">
                  <c:v>107.65</c:v>
                </c:pt>
                <c:pt idx="2154">
                  <c:v>107.7</c:v>
                </c:pt>
                <c:pt idx="2155">
                  <c:v>107.75</c:v>
                </c:pt>
                <c:pt idx="2156">
                  <c:v>107.8</c:v>
                </c:pt>
                <c:pt idx="2157">
                  <c:v>107.85</c:v>
                </c:pt>
                <c:pt idx="2158">
                  <c:v>107.9</c:v>
                </c:pt>
                <c:pt idx="2159">
                  <c:v>107.95</c:v>
                </c:pt>
                <c:pt idx="2160">
                  <c:v>108</c:v>
                </c:pt>
                <c:pt idx="2161">
                  <c:v>108.05</c:v>
                </c:pt>
                <c:pt idx="2162">
                  <c:v>108.1</c:v>
                </c:pt>
                <c:pt idx="2163">
                  <c:v>108.15</c:v>
                </c:pt>
                <c:pt idx="2164">
                  <c:v>108.2</c:v>
                </c:pt>
                <c:pt idx="2165">
                  <c:v>108.25</c:v>
                </c:pt>
                <c:pt idx="2166">
                  <c:v>108.3</c:v>
                </c:pt>
                <c:pt idx="2167">
                  <c:v>108.35</c:v>
                </c:pt>
                <c:pt idx="2168">
                  <c:v>108.4</c:v>
                </c:pt>
                <c:pt idx="2169">
                  <c:v>108.45</c:v>
                </c:pt>
                <c:pt idx="2170">
                  <c:v>108.5</c:v>
                </c:pt>
                <c:pt idx="2171">
                  <c:v>108.55</c:v>
                </c:pt>
                <c:pt idx="2172">
                  <c:v>108.6</c:v>
                </c:pt>
                <c:pt idx="2173">
                  <c:v>108.65</c:v>
                </c:pt>
                <c:pt idx="2174">
                  <c:v>108.7</c:v>
                </c:pt>
                <c:pt idx="2175">
                  <c:v>108.75</c:v>
                </c:pt>
                <c:pt idx="2176">
                  <c:v>108.8</c:v>
                </c:pt>
                <c:pt idx="2177">
                  <c:v>108.85</c:v>
                </c:pt>
                <c:pt idx="2178">
                  <c:v>108.9</c:v>
                </c:pt>
                <c:pt idx="2179">
                  <c:v>108.95</c:v>
                </c:pt>
                <c:pt idx="2180">
                  <c:v>109</c:v>
                </c:pt>
                <c:pt idx="2181">
                  <c:v>109.05</c:v>
                </c:pt>
                <c:pt idx="2182">
                  <c:v>109.1</c:v>
                </c:pt>
                <c:pt idx="2183">
                  <c:v>109.15</c:v>
                </c:pt>
                <c:pt idx="2184">
                  <c:v>109.2</c:v>
                </c:pt>
                <c:pt idx="2185">
                  <c:v>109.25</c:v>
                </c:pt>
                <c:pt idx="2186">
                  <c:v>109.3</c:v>
                </c:pt>
                <c:pt idx="2187">
                  <c:v>109.35</c:v>
                </c:pt>
                <c:pt idx="2188">
                  <c:v>109.4</c:v>
                </c:pt>
                <c:pt idx="2189">
                  <c:v>109.45</c:v>
                </c:pt>
                <c:pt idx="2190">
                  <c:v>109.5</c:v>
                </c:pt>
                <c:pt idx="2191">
                  <c:v>109.55</c:v>
                </c:pt>
                <c:pt idx="2192">
                  <c:v>109.6</c:v>
                </c:pt>
                <c:pt idx="2193">
                  <c:v>109.65</c:v>
                </c:pt>
                <c:pt idx="2194">
                  <c:v>109.7</c:v>
                </c:pt>
                <c:pt idx="2195">
                  <c:v>109.75</c:v>
                </c:pt>
                <c:pt idx="2196">
                  <c:v>109.8</c:v>
                </c:pt>
                <c:pt idx="2197">
                  <c:v>109.85</c:v>
                </c:pt>
                <c:pt idx="2198">
                  <c:v>109.9</c:v>
                </c:pt>
                <c:pt idx="2199">
                  <c:v>109.95</c:v>
                </c:pt>
                <c:pt idx="2200">
                  <c:v>110</c:v>
                </c:pt>
                <c:pt idx="2201">
                  <c:v>110.05</c:v>
                </c:pt>
                <c:pt idx="2202">
                  <c:v>110.1</c:v>
                </c:pt>
                <c:pt idx="2203">
                  <c:v>110.15</c:v>
                </c:pt>
                <c:pt idx="2204">
                  <c:v>110.2</c:v>
                </c:pt>
                <c:pt idx="2205">
                  <c:v>110.25</c:v>
                </c:pt>
                <c:pt idx="2206">
                  <c:v>110.3</c:v>
                </c:pt>
                <c:pt idx="2207">
                  <c:v>110.35</c:v>
                </c:pt>
                <c:pt idx="2208">
                  <c:v>110.4</c:v>
                </c:pt>
                <c:pt idx="2209">
                  <c:v>110.45</c:v>
                </c:pt>
                <c:pt idx="2210">
                  <c:v>110.5</c:v>
                </c:pt>
                <c:pt idx="2211">
                  <c:v>110.55</c:v>
                </c:pt>
                <c:pt idx="2212">
                  <c:v>110.6</c:v>
                </c:pt>
                <c:pt idx="2213">
                  <c:v>110.65</c:v>
                </c:pt>
                <c:pt idx="2214">
                  <c:v>110.7</c:v>
                </c:pt>
                <c:pt idx="2215">
                  <c:v>110.75</c:v>
                </c:pt>
                <c:pt idx="2216">
                  <c:v>110.8</c:v>
                </c:pt>
                <c:pt idx="2217">
                  <c:v>110.85</c:v>
                </c:pt>
                <c:pt idx="2218">
                  <c:v>110.9</c:v>
                </c:pt>
                <c:pt idx="2219">
                  <c:v>110.95</c:v>
                </c:pt>
                <c:pt idx="2220">
                  <c:v>111</c:v>
                </c:pt>
                <c:pt idx="2221">
                  <c:v>111.05</c:v>
                </c:pt>
                <c:pt idx="2222">
                  <c:v>111.1</c:v>
                </c:pt>
                <c:pt idx="2223">
                  <c:v>111.15</c:v>
                </c:pt>
                <c:pt idx="2224">
                  <c:v>111.2</c:v>
                </c:pt>
                <c:pt idx="2225">
                  <c:v>111.25</c:v>
                </c:pt>
                <c:pt idx="2226">
                  <c:v>111.3</c:v>
                </c:pt>
                <c:pt idx="2227">
                  <c:v>111.35</c:v>
                </c:pt>
                <c:pt idx="2228">
                  <c:v>111.4</c:v>
                </c:pt>
                <c:pt idx="2229">
                  <c:v>111.45</c:v>
                </c:pt>
                <c:pt idx="2230">
                  <c:v>111.5</c:v>
                </c:pt>
                <c:pt idx="2231">
                  <c:v>111.55</c:v>
                </c:pt>
                <c:pt idx="2232">
                  <c:v>111.6</c:v>
                </c:pt>
                <c:pt idx="2233">
                  <c:v>111.65</c:v>
                </c:pt>
                <c:pt idx="2234">
                  <c:v>111.7</c:v>
                </c:pt>
                <c:pt idx="2235">
                  <c:v>111.75</c:v>
                </c:pt>
                <c:pt idx="2236">
                  <c:v>111.8</c:v>
                </c:pt>
                <c:pt idx="2237">
                  <c:v>111.85</c:v>
                </c:pt>
                <c:pt idx="2238">
                  <c:v>111.9</c:v>
                </c:pt>
                <c:pt idx="2239">
                  <c:v>111.95</c:v>
                </c:pt>
                <c:pt idx="2240">
                  <c:v>112</c:v>
                </c:pt>
                <c:pt idx="2241">
                  <c:v>112.05</c:v>
                </c:pt>
                <c:pt idx="2242">
                  <c:v>112.1</c:v>
                </c:pt>
                <c:pt idx="2243">
                  <c:v>112.15</c:v>
                </c:pt>
                <c:pt idx="2244">
                  <c:v>112.2</c:v>
                </c:pt>
                <c:pt idx="2245">
                  <c:v>112.25</c:v>
                </c:pt>
                <c:pt idx="2246">
                  <c:v>112.3</c:v>
                </c:pt>
                <c:pt idx="2247">
                  <c:v>112.35</c:v>
                </c:pt>
                <c:pt idx="2248">
                  <c:v>112.4</c:v>
                </c:pt>
                <c:pt idx="2249">
                  <c:v>112.45</c:v>
                </c:pt>
                <c:pt idx="2250">
                  <c:v>112.5</c:v>
                </c:pt>
                <c:pt idx="2251">
                  <c:v>112.55</c:v>
                </c:pt>
                <c:pt idx="2252">
                  <c:v>112.6</c:v>
                </c:pt>
                <c:pt idx="2253">
                  <c:v>112.65</c:v>
                </c:pt>
                <c:pt idx="2254">
                  <c:v>112.7</c:v>
                </c:pt>
                <c:pt idx="2255">
                  <c:v>112.75</c:v>
                </c:pt>
                <c:pt idx="2256">
                  <c:v>112.8</c:v>
                </c:pt>
                <c:pt idx="2257">
                  <c:v>112.85</c:v>
                </c:pt>
                <c:pt idx="2258">
                  <c:v>112.9</c:v>
                </c:pt>
                <c:pt idx="2259">
                  <c:v>112.95</c:v>
                </c:pt>
                <c:pt idx="2260">
                  <c:v>113</c:v>
                </c:pt>
                <c:pt idx="2261">
                  <c:v>113.05</c:v>
                </c:pt>
                <c:pt idx="2262">
                  <c:v>113.1</c:v>
                </c:pt>
                <c:pt idx="2263">
                  <c:v>113.15</c:v>
                </c:pt>
                <c:pt idx="2264">
                  <c:v>113.2</c:v>
                </c:pt>
                <c:pt idx="2265">
                  <c:v>113.25</c:v>
                </c:pt>
                <c:pt idx="2266">
                  <c:v>113.3</c:v>
                </c:pt>
                <c:pt idx="2267">
                  <c:v>113.35</c:v>
                </c:pt>
                <c:pt idx="2268">
                  <c:v>113.4</c:v>
                </c:pt>
                <c:pt idx="2269">
                  <c:v>113.45</c:v>
                </c:pt>
                <c:pt idx="2270">
                  <c:v>113.5</c:v>
                </c:pt>
                <c:pt idx="2271">
                  <c:v>113.55</c:v>
                </c:pt>
                <c:pt idx="2272">
                  <c:v>113.6</c:v>
                </c:pt>
                <c:pt idx="2273">
                  <c:v>113.65</c:v>
                </c:pt>
                <c:pt idx="2274">
                  <c:v>113.7</c:v>
                </c:pt>
                <c:pt idx="2275">
                  <c:v>113.75</c:v>
                </c:pt>
                <c:pt idx="2276">
                  <c:v>113.8</c:v>
                </c:pt>
                <c:pt idx="2277">
                  <c:v>113.85</c:v>
                </c:pt>
                <c:pt idx="2278">
                  <c:v>113.9</c:v>
                </c:pt>
                <c:pt idx="2279">
                  <c:v>113.95</c:v>
                </c:pt>
                <c:pt idx="2280">
                  <c:v>114</c:v>
                </c:pt>
                <c:pt idx="2281">
                  <c:v>114.05</c:v>
                </c:pt>
                <c:pt idx="2282">
                  <c:v>114.1</c:v>
                </c:pt>
                <c:pt idx="2283">
                  <c:v>114.15</c:v>
                </c:pt>
                <c:pt idx="2284">
                  <c:v>114.2</c:v>
                </c:pt>
                <c:pt idx="2285">
                  <c:v>114.25</c:v>
                </c:pt>
                <c:pt idx="2286">
                  <c:v>114.3</c:v>
                </c:pt>
                <c:pt idx="2287">
                  <c:v>114.35</c:v>
                </c:pt>
                <c:pt idx="2288">
                  <c:v>114.4</c:v>
                </c:pt>
                <c:pt idx="2289">
                  <c:v>114.45</c:v>
                </c:pt>
                <c:pt idx="2290">
                  <c:v>114.5</c:v>
                </c:pt>
                <c:pt idx="2291">
                  <c:v>114.55</c:v>
                </c:pt>
                <c:pt idx="2292">
                  <c:v>114.6</c:v>
                </c:pt>
                <c:pt idx="2293">
                  <c:v>114.65</c:v>
                </c:pt>
                <c:pt idx="2294">
                  <c:v>114.7</c:v>
                </c:pt>
                <c:pt idx="2295">
                  <c:v>114.75</c:v>
                </c:pt>
                <c:pt idx="2296">
                  <c:v>114.8</c:v>
                </c:pt>
                <c:pt idx="2297">
                  <c:v>114.85</c:v>
                </c:pt>
                <c:pt idx="2298">
                  <c:v>114.9</c:v>
                </c:pt>
                <c:pt idx="2299">
                  <c:v>114.95</c:v>
                </c:pt>
                <c:pt idx="2300">
                  <c:v>115</c:v>
                </c:pt>
                <c:pt idx="2301">
                  <c:v>115.05</c:v>
                </c:pt>
                <c:pt idx="2302">
                  <c:v>115.1</c:v>
                </c:pt>
                <c:pt idx="2303">
                  <c:v>115.15</c:v>
                </c:pt>
                <c:pt idx="2304">
                  <c:v>115.2</c:v>
                </c:pt>
                <c:pt idx="2305">
                  <c:v>115.25</c:v>
                </c:pt>
                <c:pt idx="2306">
                  <c:v>115.3</c:v>
                </c:pt>
                <c:pt idx="2307">
                  <c:v>115.35</c:v>
                </c:pt>
                <c:pt idx="2308">
                  <c:v>115.4</c:v>
                </c:pt>
                <c:pt idx="2309">
                  <c:v>115.45</c:v>
                </c:pt>
                <c:pt idx="2310">
                  <c:v>115.5</c:v>
                </c:pt>
                <c:pt idx="2311">
                  <c:v>115.55</c:v>
                </c:pt>
                <c:pt idx="2312">
                  <c:v>115.6</c:v>
                </c:pt>
                <c:pt idx="2313">
                  <c:v>115.65</c:v>
                </c:pt>
                <c:pt idx="2314">
                  <c:v>115.7</c:v>
                </c:pt>
                <c:pt idx="2315">
                  <c:v>115.75</c:v>
                </c:pt>
                <c:pt idx="2316">
                  <c:v>115.8</c:v>
                </c:pt>
                <c:pt idx="2317">
                  <c:v>115.85</c:v>
                </c:pt>
                <c:pt idx="2318">
                  <c:v>115.9</c:v>
                </c:pt>
                <c:pt idx="2319">
                  <c:v>115.95</c:v>
                </c:pt>
                <c:pt idx="2320">
                  <c:v>116</c:v>
                </c:pt>
                <c:pt idx="2321">
                  <c:v>116.05</c:v>
                </c:pt>
                <c:pt idx="2322">
                  <c:v>116.1</c:v>
                </c:pt>
                <c:pt idx="2323">
                  <c:v>116.15</c:v>
                </c:pt>
                <c:pt idx="2324">
                  <c:v>116.2</c:v>
                </c:pt>
                <c:pt idx="2325">
                  <c:v>116.25</c:v>
                </c:pt>
                <c:pt idx="2326">
                  <c:v>116.3</c:v>
                </c:pt>
                <c:pt idx="2327">
                  <c:v>116.35</c:v>
                </c:pt>
                <c:pt idx="2328">
                  <c:v>116.4</c:v>
                </c:pt>
                <c:pt idx="2329">
                  <c:v>116.45</c:v>
                </c:pt>
                <c:pt idx="2330">
                  <c:v>116.5</c:v>
                </c:pt>
                <c:pt idx="2331">
                  <c:v>116.55</c:v>
                </c:pt>
                <c:pt idx="2332">
                  <c:v>116.6</c:v>
                </c:pt>
                <c:pt idx="2333">
                  <c:v>116.65</c:v>
                </c:pt>
                <c:pt idx="2334">
                  <c:v>116.7</c:v>
                </c:pt>
                <c:pt idx="2335">
                  <c:v>116.75</c:v>
                </c:pt>
                <c:pt idx="2336">
                  <c:v>116.8</c:v>
                </c:pt>
                <c:pt idx="2337">
                  <c:v>116.85</c:v>
                </c:pt>
                <c:pt idx="2338">
                  <c:v>116.9</c:v>
                </c:pt>
                <c:pt idx="2339">
                  <c:v>116.95</c:v>
                </c:pt>
                <c:pt idx="2340">
                  <c:v>117</c:v>
                </c:pt>
                <c:pt idx="2341">
                  <c:v>117.05</c:v>
                </c:pt>
                <c:pt idx="2342">
                  <c:v>117.1</c:v>
                </c:pt>
                <c:pt idx="2343">
                  <c:v>117.15</c:v>
                </c:pt>
                <c:pt idx="2344">
                  <c:v>117.2</c:v>
                </c:pt>
                <c:pt idx="2345">
                  <c:v>117.25</c:v>
                </c:pt>
                <c:pt idx="2346">
                  <c:v>117.3</c:v>
                </c:pt>
                <c:pt idx="2347">
                  <c:v>117.35</c:v>
                </c:pt>
                <c:pt idx="2348">
                  <c:v>117.4</c:v>
                </c:pt>
                <c:pt idx="2349">
                  <c:v>117.45</c:v>
                </c:pt>
                <c:pt idx="2350">
                  <c:v>117.5</c:v>
                </c:pt>
                <c:pt idx="2351">
                  <c:v>117.55</c:v>
                </c:pt>
                <c:pt idx="2352">
                  <c:v>117.6</c:v>
                </c:pt>
                <c:pt idx="2353">
                  <c:v>117.65</c:v>
                </c:pt>
                <c:pt idx="2354">
                  <c:v>117.7</c:v>
                </c:pt>
                <c:pt idx="2355">
                  <c:v>117.75</c:v>
                </c:pt>
                <c:pt idx="2356">
                  <c:v>117.8</c:v>
                </c:pt>
                <c:pt idx="2357">
                  <c:v>117.85</c:v>
                </c:pt>
                <c:pt idx="2358">
                  <c:v>117.9</c:v>
                </c:pt>
                <c:pt idx="2359">
                  <c:v>117.95</c:v>
                </c:pt>
                <c:pt idx="2360">
                  <c:v>118</c:v>
                </c:pt>
                <c:pt idx="2361">
                  <c:v>118.05</c:v>
                </c:pt>
                <c:pt idx="2362">
                  <c:v>118.1</c:v>
                </c:pt>
                <c:pt idx="2363">
                  <c:v>118.15</c:v>
                </c:pt>
                <c:pt idx="2364">
                  <c:v>118.2</c:v>
                </c:pt>
                <c:pt idx="2365">
                  <c:v>118.25</c:v>
                </c:pt>
                <c:pt idx="2366">
                  <c:v>118.3</c:v>
                </c:pt>
                <c:pt idx="2367">
                  <c:v>118.35</c:v>
                </c:pt>
                <c:pt idx="2368">
                  <c:v>118.4</c:v>
                </c:pt>
                <c:pt idx="2369">
                  <c:v>118.45</c:v>
                </c:pt>
                <c:pt idx="2370">
                  <c:v>118.5</c:v>
                </c:pt>
                <c:pt idx="2371">
                  <c:v>118.55</c:v>
                </c:pt>
                <c:pt idx="2372">
                  <c:v>118.6</c:v>
                </c:pt>
                <c:pt idx="2373">
                  <c:v>118.65</c:v>
                </c:pt>
                <c:pt idx="2374">
                  <c:v>118.7</c:v>
                </c:pt>
                <c:pt idx="2375">
                  <c:v>118.75</c:v>
                </c:pt>
                <c:pt idx="2376">
                  <c:v>118.8</c:v>
                </c:pt>
                <c:pt idx="2377">
                  <c:v>118.85</c:v>
                </c:pt>
                <c:pt idx="2378">
                  <c:v>118.9</c:v>
                </c:pt>
                <c:pt idx="2379">
                  <c:v>118.95</c:v>
                </c:pt>
                <c:pt idx="2380">
                  <c:v>119</c:v>
                </c:pt>
                <c:pt idx="2381">
                  <c:v>119.05</c:v>
                </c:pt>
                <c:pt idx="2382">
                  <c:v>119.1</c:v>
                </c:pt>
                <c:pt idx="2383">
                  <c:v>119.15</c:v>
                </c:pt>
                <c:pt idx="2384">
                  <c:v>119.2</c:v>
                </c:pt>
                <c:pt idx="2385">
                  <c:v>119.25</c:v>
                </c:pt>
                <c:pt idx="2386">
                  <c:v>119.3</c:v>
                </c:pt>
                <c:pt idx="2387">
                  <c:v>119.35</c:v>
                </c:pt>
                <c:pt idx="2388">
                  <c:v>119.4</c:v>
                </c:pt>
                <c:pt idx="2389">
                  <c:v>119.45</c:v>
                </c:pt>
                <c:pt idx="2390">
                  <c:v>119.5</c:v>
                </c:pt>
                <c:pt idx="2391">
                  <c:v>119.55</c:v>
                </c:pt>
                <c:pt idx="2392">
                  <c:v>119.6</c:v>
                </c:pt>
                <c:pt idx="2393">
                  <c:v>119.65</c:v>
                </c:pt>
                <c:pt idx="2394">
                  <c:v>119.7</c:v>
                </c:pt>
                <c:pt idx="2395">
                  <c:v>119.75</c:v>
                </c:pt>
                <c:pt idx="2396">
                  <c:v>119.8</c:v>
                </c:pt>
                <c:pt idx="2397">
                  <c:v>119.85</c:v>
                </c:pt>
                <c:pt idx="2398">
                  <c:v>119.9</c:v>
                </c:pt>
                <c:pt idx="2399">
                  <c:v>119.95</c:v>
                </c:pt>
                <c:pt idx="2400">
                  <c:v>120</c:v>
                </c:pt>
                <c:pt idx="2401">
                  <c:v>120.05</c:v>
                </c:pt>
                <c:pt idx="2402">
                  <c:v>120.1</c:v>
                </c:pt>
                <c:pt idx="2403">
                  <c:v>120.15</c:v>
                </c:pt>
                <c:pt idx="2404">
                  <c:v>120.2</c:v>
                </c:pt>
                <c:pt idx="2405">
                  <c:v>120.25</c:v>
                </c:pt>
                <c:pt idx="2406">
                  <c:v>120.3</c:v>
                </c:pt>
                <c:pt idx="2407">
                  <c:v>120.35</c:v>
                </c:pt>
                <c:pt idx="2408">
                  <c:v>120.4</c:v>
                </c:pt>
                <c:pt idx="2409">
                  <c:v>120.45</c:v>
                </c:pt>
                <c:pt idx="2410">
                  <c:v>120.5</c:v>
                </c:pt>
                <c:pt idx="2411">
                  <c:v>120.55</c:v>
                </c:pt>
                <c:pt idx="2412">
                  <c:v>120.6</c:v>
                </c:pt>
                <c:pt idx="2413">
                  <c:v>120.65</c:v>
                </c:pt>
                <c:pt idx="2414">
                  <c:v>120.7</c:v>
                </c:pt>
                <c:pt idx="2415">
                  <c:v>120.75</c:v>
                </c:pt>
                <c:pt idx="2416">
                  <c:v>120.8</c:v>
                </c:pt>
                <c:pt idx="2417">
                  <c:v>120.85</c:v>
                </c:pt>
                <c:pt idx="2418">
                  <c:v>120.9</c:v>
                </c:pt>
                <c:pt idx="2419">
                  <c:v>120.95</c:v>
                </c:pt>
                <c:pt idx="2420">
                  <c:v>121</c:v>
                </c:pt>
                <c:pt idx="2421">
                  <c:v>121.05</c:v>
                </c:pt>
                <c:pt idx="2422">
                  <c:v>121.1</c:v>
                </c:pt>
                <c:pt idx="2423">
                  <c:v>121.15</c:v>
                </c:pt>
                <c:pt idx="2424">
                  <c:v>121.2</c:v>
                </c:pt>
                <c:pt idx="2425">
                  <c:v>121.25</c:v>
                </c:pt>
                <c:pt idx="2426">
                  <c:v>121.3</c:v>
                </c:pt>
                <c:pt idx="2427">
                  <c:v>121.35</c:v>
                </c:pt>
                <c:pt idx="2428">
                  <c:v>121.4</c:v>
                </c:pt>
                <c:pt idx="2429">
                  <c:v>121.45</c:v>
                </c:pt>
                <c:pt idx="2430">
                  <c:v>121.5</c:v>
                </c:pt>
                <c:pt idx="2431">
                  <c:v>121.55</c:v>
                </c:pt>
                <c:pt idx="2432">
                  <c:v>121.6</c:v>
                </c:pt>
                <c:pt idx="2433">
                  <c:v>121.65</c:v>
                </c:pt>
                <c:pt idx="2434">
                  <c:v>121.7</c:v>
                </c:pt>
                <c:pt idx="2435">
                  <c:v>121.75</c:v>
                </c:pt>
                <c:pt idx="2436">
                  <c:v>121.8</c:v>
                </c:pt>
                <c:pt idx="2437">
                  <c:v>121.85</c:v>
                </c:pt>
                <c:pt idx="2438">
                  <c:v>121.9</c:v>
                </c:pt>
                <c:pt idx="2439">
                  <c:v>121.95</c:v>
                </c:pt>
                <c:pt idx="2440">
                  <c:v>122</c:v>
                </c:pt>
                <c:pt idx="2441">
                  <c:v>122.05</c:v>
                </c:pt>
                <c:pt idx="2442">
                  <c:v>122.1</c:v>
                </c:pt>
                <c:pt idx="2443">
                  <c:v>122.15</c:v>
                </c:pt>
                <c:pt idx="2444">
                  <c:v>122.2</c:v>
                </c:pt>
                <c:pt idx="2445">
                  <c:v>122.25</c:v>
                </c:pt>
                <c:pt idx="2446">
                  <c:v>122.3</c:v>
                </c:pt>
                <c:pt idx="2447">
                  <c:v>122.35</c:v>
                </c:pt>
                <c:pt idx="2448">
                  <c:v>122.4</c:v>
                </c:pt>
                <c:pt idx="2449">
                  <c:v>122.45</c:v>
                </c:pt>
                <c:pt idx="2450">
                  <c:v>122.5</c:v>
                </c:pt>
                <c:pt idx="2451">
                  <c:v>122.55</c:v>
                </c:pt>
                <c:pt idx="2452">
                  <c:v>122.6</c:v>
                </c:pt>
                <c:pt idx="2453">
                  <c:v>122.65</c:v>
                </c:pt>
                <c:pt idx="2454">
                  <c:v>122.7</c:v>
                </c:pt>
                <c:pt idx="2455">
                  <c:v>122.75</c:v>
                </c:pt>
                <c:pt idx="2456">
                  <c:v>122.8</c:v>
                </c:pt>
                <c:pt idx="2457">
                  <c:v>122.85</c:v>
                </c:pt>
                <c:pt idx="2458">
                  <c:v>122.9</c:v>
                </c:pt>
                <c:pt idx="2459">
                  <c:v>122.95</c:v>
                </c:pt>
                <c:pt idx="2460">
                  <c:v>123</c:v>
                </c:pt>
                <c:pt idx="2461">
                  <c:v>123.05</c:v>
                </c:pt>
                <c:pt idx="2462">
                  <c:v>123.1</c:v>
                </c:pt>
                <c:pt idx="2463">
                  <c:v>123.15</c:v>
                </c:pt>
                <c:pt idx="2464">
                  <c:v>123.2</c:v>
                </c:pt>
                <c:pt idx="2465">
                  <c:v>123.25</c:v>
                </c:pt>
                <c:pt idx="2466">
                  <c:v>123.3</c:v>
                </c:pt>
                <c:pt idx="2467">
                  <c:v>123.35</c:v>
                </c:pt>
                <c:pt idx="2468">
                  <c:v>123.4</c:v>
                </c:pt>
                <c:pt idx="2469">
                  <c:v>123.45</c:v>
                </c:pt>
                <c:pt idx="2470">
                  <c:v>123.5</c:v>
                </c:pt>
                <c:pt idx="2471">
                  <c:v>123.55</c:v>
                </c:pt>
                <c:pt idx="2472">
                  <c:v>123.6</c:v>
                </c:pt>
                <c:pt idx="2473">
                  <c:v>123.65</c:v>
                </c:pt>
                <c:pt idx="2474">
                  <c:v>123.7</c:v>
                </c:pt>
                <c:pt idx="2475">
                  <c:v>123.75</c:v>
                </c:pt>
                <c:pt idx="2476">
                  <c:v>123.8</c:v>
                </c:pt>
                <c:pt idx="2477">
                  <c:v>123.85</c:v>
                </c:pt>
                <c:pt idx="2478">
                  <c:v>123.9</c:v>
                </c:pt>
                <c:pt idx="2479">
                  <c:v>123.95</c:v>
                </c:pt>
                <c:pt idx="2480">
                  <c:v>124</c:v>
                </c:pt>
                <c:pt idx="2481">
                  <c:v>124.05</c:v>
                </c:pt>
                <c:pt idx="2482">
                  <c:v>124.1</c:v>
                </c:pt>
                <c:pt idx="2483">
                  <c:v>124.15</c:v>
                </c:pt>
                <c:pt idx="2484">
                  <c:v>124.2</c:v>
                </c:pt>
                <c:pt idx="2485">
                  <c:v>124.25</c:v>
                </c:pt>
                <c:pt idx="2486">
                  <c:v>124.3</c:v>
                </c:pt>
                <c:pt idx="2487">
                  <c:v>124.35</c:v>
                </c:pt>
                <c:pt idx="2488">
                  <c:v>124.4</c:v>
                </c:pt>
                <c:pt idx="2489">
                  <c:v>124.45</c:v>
                </c:pt>
                <c:pt idx="2490">
                  <c:v>124.5</c:v>
                </c:pt>
                <c:pt idx="2491">
                  <c:v>124.55</c:v>
                </c:pt>
                <c:pt idx="2492">
                  <c:v>124.6</c:v>
                </c:pt>
                <c:pt idx="2493">
                  <c:v>124.65</c:v>
                </c:pt>
                <c:pt idx="2494">
                  <c:v>124.7</c:v>
                </c:pt>
                <c:pt idx="2495">
                  <c:v>124.75</c:v>
                </c:pt>
                <c:pt idx="2496">
                  <c:v>124.8</c:v>
                </c:pt>
                <c:pt idx="2497">
                  <c:v>124.85</c:v>
                </c:pt>
                <c:pt idx="2498">
                  <c:v>124.9</c:v>
                </c:pt>
                <c:pt idx="2499">
                  <c:v>124.95</c:v>
                </c:pt>
                <c:pt idx="2500">
                  <c:v>125</c:v>
                </c:pt>
                <c:pt idx="2501">
                  <c:v>125.05</c:v>
                </c:pt>
                <c:pt idx="2502">
                  <c:v>125.1</c:v>
                </c:pt>
                <c:pt idx="2503">
                  <c:v>125.15</c:v>
                </c:pt>
                <c:pt idx="2504">
                  <c:v>125.2</c:v>
                </c:pt>
                <c:pt idx="2505">
                  <c:v>125.25</c:v>
                </c:pt>
                <c:pt idx="2506">
                  <c:v>125.3</c:v>
                </c:pt>
                <c:pt idx="2507">
                  <c:v>125.35</c:v>
                </c:pt>
                <c:pt idx="2508">
                  <c:v>125.4</c:v>
                </c:pt>
                <c:pt idx="2509">
                  <c:v>125.45</c:v>
                </c:pt>
                <c:pt idx="2510">
                  <c:v>125.5</c:v>
                </c:pt>
                <c:pt idx="2511">
                  <c:v>125.55</c:v>
                </c:pt>
                <c:pt idx="2512">
                  <c:v>125.6</c:v>
                </c:pt>
                <c:pt idx="2513">
                  <c:v>125.65</c:v>
                </c:pt>
                <c:pt idx="2514">
                  <c:v>125.7</c:v>
                </c:pt>
                <c:pt idx="2515">
                  <c:v>125.75</c:v>
                </c:pt>
                <c:pt idx="2516">
                  <c:v>125.8</c:v>
                </c:pt>
                <c:pt idx="2517">
                  <c:v>125.85</c:v>
                </c:pt>
                <c:pt idx="2518">
                  <c:v>125.9</c:v>
                </c:pt>
                <c:pt idx="2519">
                  <c:v>125.95</c:v>
                </c:pt>
                <c:pt idx="2520">
                  <c:v>126</c:v>
                </c:pt>
                <c:pt idx="2521">
                  <c:v>126.05</c:v>
                </c:pt>
                <c:pt idx="2522">
                  <c:v>126.1</c:v>
                </c:pt>
                <c:pt idx="2523">
                  <c:v>126.15</c:v>
                </c:pt>
                <c:pt idx="2524">
                  <c:v>126.2</c:v>
                </c:pt>
                <c:pt idx="2525">
                  <c:v>126.25</c:v>
                </c:pt>
                <c:pt idx="2526">
                  <c:v>126.3</c:v>
                </c:pt>
                <c:pt idx="2527">
                  <c:v>126.35</c:v>
                </c:pt>
                <c:pt idx="2528">
                  <c:v>126.4</c:v>
                </c:pt>
                <c:pt idx="2529">
                  <c:v>126.45</c:v>
                </c:pt>
                <c:pt idx="2530">
                  <c:v>126.5</c:v>
                </c:pt>
                <c:pt idx="2531">
                  <c:v>126.55</c:v>
                </c:pt>
                <c:pt idx="2532">
                  <c:v>126.6</c:v>
                </c:pt>
                <c:pt idx="2533">
                  <c:v>126.65</c:v>
                </c:pt>
                <c:pt idx="2534">
                  <c:v>126.7</c:v>
                </c:pt>
                <c:pt idx="2535">
                  <c:v>126.75</c:v>
                </c:pt>
                <c:pt idx="2536">
                  <c:v>126.8</c:v>
                </c:pt>
                <c:pt idx="2537">
                  <c:v>126.85</c:v>
                </c:pt>
                <c:pt idx="2538">
                  <c:v>126.9</c:v>
                </c:pt>
                <c:pt idx="2539">
                  <c:v>126.95</c:v>
                </c:pt>
                <c:pt idx="2540">
                  <c:v>127</c:v>
                </c:pt>
                <c:pt idx="2541">
                  <c:v>127.05</c:v>
                </c:pt>
                <c:pt idx="2542">
                  <c:v>127.1</c:v>
                </c:pt>
                <c:pt idx="2543">
                  <c:v>127.15</c:v>
                </c:pt>
                <c:pt idx="2544">
                  <c:v>127.2</c:v>
                </c:pt>
                <c:pt idx="2545">
                  <c:v>127.25</c:v>
                </c:pt>
                <c:pt idx="2546">
                  <c:v>127.3</c:v>
                </c:pt>
                <c:pt idx="2547">
                  <c:v>127.35</c:v>
                </c:pt>
                <c:pt idx="2548">
                  <c:v>127.4</c:v>
                </c:pt>
                <c:pt idx="2549">
                  <c:v>127.45</c:v>
                </c:pt>
                <c:pt idx="2550">
                  <c:v>127.5</c:v>
                </c:pt>
                <c:pt idx="2551">
                  <c:v>127.55</c:v>
                </c:pt>
                <c:pt idx="2552">
                  <c:v>127.6</c:v>
                </c:pt>
                <c:pt idx="2553">
                  <c:v>127.65</c:v>
                </c:pt>
                <c:pt idx="2554">
                  <c:v>127.7</c:v>
                </c:pt>
                <c:pt idx="2555">
                  <c:v>127.75</c:v>
                </c:pt>
                <c:pt idx="2556">
                  <c:v>127.8</c:v>
                </c:pt>
                <c:pt idx="2557">
                  <c:v>127.85</c:v>
                </c:pt>
                <c:pt idx="2558">
                  <c:v>127.9</c:v>
                </c:pt>
                <c:pt idx="2559">
                  <c:v>127.95</c:v>
                </c:pt>
                <c:pt idx="2560">
                  <c:v>128</c:v>
                </c:pt>
                <c:pt idx="2561">
                  <c:v>128.05000000000001</c:v>
                </c:pt>
                <c:pt idx="2562">
                  <c:v>128.1</c:v>
                </c:pt>
                <c:pt idx="2563">
                  <c:v>128.15</c:v>
                </c:pt>
                <c:pt idx="2564">
                  <c:v>128.19999999999999</c:v>
                </c:pt>
                <c:pt idx="2565">
                  <c:v>128.25</c:v>
                </c:pt>
                <c:pt idx="2566">
                  <c:v>128.30000000000001</c:v>
                </c:pt>
                <c:pt idx="2567">
                  <c:v>128.35</c:v>
                </c:pt>
                <c:pt idx="2568">
                  <c:v>128.4</c:v>
                </c:pt>
                <c:pt idx="2569">
                  <c:v>128.44999999999999</c:v>
                </c:pt>
                <c:pt idx="2570">
                  <c:v>128.5</c:v>
                </c:pt>
                <c:pt idx="2571">
                  <c:v>128.55000000000001</c:v>
                </c:pt>
                <c:pt idx="2572">
                  <c:v>128.6</c:v>
                </c:pt>
                <c:pt idx="2573">
                  <c:v>128.65</c:v>
                </c:pt>
                <c:pt idx="2574">
                  <c:v>128.69999999999999</c:v>
                </c:pt>
                <c:pt idx="2575">
                  <c:v>128.75</c:v>
                </c:pt>
                <c:pt idx="2576">
                  <c:v>128.80000000000001</c:v>
                </c:pt>
                <c:pt idx="2577">
                  <c:v>128.85</c:v>
                </c:pt>
                <c:pt idx="2578">
                  <c:v>128.9</c:v>
                </c:pt>
                <c:pt idx="2579">
                  <c:v>128.94999999999999</c:v>
                </c:pt>
                <c:pt idx="2580">
                  <c:v>129</c:v>
                </c:pt>
                <c:pt idx="2581">
                  <c:v>129.05000000000001</c:v>
                </c:pt>
                <c:pt idx="2582">
                  <c:v>129.1</c:v>
                </c:pt>
                <c:pt idx="2583">
                  <c:v>129.15</c:v>
                </c:pt>
                <c:pt idx="2584">
                  <c:v>129.19999999999999</c:v>
                </c:pt>
                <c:pt idx="2585">
                  <c:v>129.25</c:v>
                </c:pt>
                <c:pt idx="2586">
                  <c:v>129.30000000000001</c:v>
                </c:pt>
                <c:pt idx="2587">
                  <c:v>129.35</c:v>
                </c:pt>
                <c:pt idx="2588">
                  <c:v>129.4</c:v>
                </c:pt>
                <c:pt idx="2589">
                  <c:v>129.44999999999999</c:v>
                </c:pt>
                <c:pt idx="2590">
                  <c:v>129.5</c:v>
                </c:pt>
                <c:pt idx="2591">
                  <c:v>129.55000000000001</c:v>
                </c:pt>
                <c:pt idx="2592">
                  <c:v>129.6</c:v>
                </c:pt>
                <c:pt idx="2593">
                  <c:v>129.65</c:v>
                </c:pt>
                <c:pt idx="2594">
                  <c:v>129.69999999999999</c:v>
                </c:pt>
                <c:pt idx="2595">
                  <c:v>129.75</c:v>
                </c:pt>
                <c:pt idx="2596">
                  <c:v>129.80000000000001</c:v>
                </c:pt>
                <c:pt idx="2597">
                  <c:v>129.85</c:v>
                </c:pt>
                <c:pt idx="2598">
                  <c:v>129.9</c:v>
                </c:pt>
                <c:pt idx="2599">
                  <c:v>129.94999999999999</c:v>
                </c:pt>
                <c:pt idx="2600">
                  <c:v>130</c:v>
                </c:pt>
                <c:pt idx="2601">
                  <c:v>130.05000000000001</c:v>
                </c:pt>
                <c:pt idx="2602">
                  <c:v>130.1</c:v>
                </c:pt>
                <c:pt idx="2603">
                  <c:v>130.15</c:v>
                </c:pt>
                <c:pt idx="2604">
                  <c:v>130.19999999999999</c:v>
                </c:pt>
                <c:pt idx="2605">
                  <c:v>130.25</c:v>
                </c:pt>
                <c:pt idx="2606">
                  <c:v>130.30000000000001</c:v>
                </c:pt>
                <c:pt idx="2607">
                  <c:v>130.35</c:v>
                </c:pt>
                <c:pt idx="2608">
                  <c:v>130.4</c:v>
                </c:pt>
                <c:pt idx="2609">
                  <c:v>130.44999999999999</c:v>
                </c:pt>
                <c:pt idx="2610">
                  <c:v>130.5</c:v>
                </c:pt>
                <c:pt idx="2611">
                  <c:v>130.55000000000001</c:v>
                </c:pt>
                <c:pt idx="2612">
                  <c:v>130.6</c:v>
                </c:pt>
                <c:pt idx="2613">
                  <c:v>130.65</c:v>
                </c:pt>
                <c:pt idx="2614">
                  <c:v>130.69999999999999</c:v>
                </c:pt>
                <c:pt idx="2615">
                  <c:v>130.75</c:v>
                </c:pt>
                <c:pt idx="2616">
                  <c:v>130.80000000000001</c:v>
                </c:pt>
                <c:pt idx="2617">
                  <c:v>130.85</c:v>
                </c:pt>
                <c:pt idx="2618">
                  <c:v>130.9</c:v>
                </c:pt>
                <c:pt idx="2619">
                  <c:v>130.94999999999999</c:v>
                </c:pt>
                <c:pt idx="2620">
                  <c:v>131</c:v>
                </c:pt>
                <c:pt idx="2621">
                  <c:v>131.05000000000001</c:v>
                </c:pt>
                <c:pt idx="2622">
                  <c:v>131.1</c:v>
                </c:pt>
                <c:pt idx="2623">
                  <c:v>131.15</c:v>
                </c:pt>
                <c:pt idx="2624">
                  <c:v>131.19999999999999</c:v>
                </c:pt>
                <c:pt idx="2625">
                  <c:v>131.25</c:v>
                </c:pt>
                <c:pt idx="2626">
                  <c:v>131.30000000000001</c:v>
                </c:pt>
                <c:pt idx="2627">
                  <c:v>131.35</c:v>
                </c:pt>
                <c:pt idx="2628">
                  <c:v>131.4</c:v>
                </c:pt>
                <c:pt idx="2629">
                  <c:v>131.44999999999999</c:v>
                </c:pt>
                <c:pt idx="2630">
                  <c:v>131.5</c:v>
                </c:pt>
                <c:pt idx="2631">
                  <c:v>131.55000000000001</c:v>
                </c:pt>
                <c:pt idx="2632">
                  <c:v>131.6</c:v>
                </c:pt>
                <c:pt idx="2633">
                  <c:v>131.65</c:v>
                </c:pt>
                <c:pt idx="2634">
                  <c:v>131.69999999999999</c:v>
                </c:pt>
                <c:pt idx="2635">
                  <c:v>131.75</c:v>
                </c:pt>
                <c:pt idx="2636">
                  <c:v>131.80000000000001</c:v>
                </c:pt>
                <c:pt idx="2637">
                  <c:v>131.85</c:v>
                </c:pt>
                <c:pt idx="2638">
                  <c:v>131.9</c:v>
                </c:pt>
                <c:pt idx="2639">
                  <c:v>131.94999999999999</c:v>
                </c:pt>
                <c:pt idx="2640">
                  <c:v>132</c:v>
                </c:pt>
                <c:pt idx="2641">
                  <c:v>132.05000000000001</c:v>
                </c:pt>
                <c:pt idx="2642">
                  <c:v>132.1</c:v>
                </c:pt>
                <c:pt idx="2643">
                  <c:v>132.15</c:v>
                </c:pt>
                <c:pt idx="2644">
                  <c:v>132.19999999999999</c:v>
                </c:pt>
                <c:pt idx="2645">
                  <c:v>132.25</c:v>
                </c:pt>
                <c:pt idx="2646">
                  <c:v>132.30000000000001</c:v>
                </c:pt>
                <c:pt idx="2647">
                  <c:v>132.35</c:v>
                </c:pt>
                <c:pt idx="2648">
                  <c:v>132.4</c:v>
                </c:pt>
                <c:pt idx="2649">
                  <c:v>132.44999999999999</c:v>
                </c:pt>
                <c:pt idx="2650">
                  <c:v>132.5</c:v>
                </c:pt>
                <c:pt idx="2651">
                  <c:v>132.55000000000001</c:v>
                </c:pt>
                <c:pt idx="2652">
                  <c:v>132.6</c:v>
                </c:pt>
                <c:pt idx="2653">
                  <c:v>132.65</c:v>
                </c:pt>
                <c:pt idx="2654">
                  <c:v>132.69999999999999</c:v>
                </c:pt>
                <c:pt idx="2655">
                  <c:v>132.75</c:v>
                </c:pt>
                <c:pt idx="2656">
                  <c:v>132.80000000000001</c:v>
                </c:pt>
                <c:pt idx="2657">
                  <c:v>132.85</c:v>
                </c:pt>
                <c:pt idx="2658">
                  <c:v>132.9</c:v>
                </c:pt>
                <c:pt idx="2659">
                  <c:v>132.94999999999999</c:v>
                </c:pt>
                <c:pt idx="2660">
                  <c:v>133</c:v>
                </c:pt>
                <c:pt idx="2661">
                  <c:v>133.05000000000001</c:v>
                </c:pt>
                <c:pt idx="2662">
                  <c:v>133.1</c:v>
                </c:pt>
                <c:pt idx="2663">
                  <c:v>133.15</c:v>
                </c:pt>
                <c:pt idx="2664">
                  <c:v>133.19999999999999</c:v>
                </c:pt>
                <c:pt idx="2665">
                  <c:v>133.25</c:v>
                </c:pt>
                <c:pt idx="2666">
                  <c:v>133.30000000000001</c:v>
                </c:pt>
                <c:pt idx="2667">
                  <c:v>133.35</c:v>
                </c:pt>
                <c:pt idx="2668">
                  <c:v>133.4</c:v>
                </c:pt>
                <c:pt idx="2669">
                  <c:v>133.44999999999999</c:v>
                </c:pt>
                <c:pt idx="2670">
                  <c:v>133.5</c:v>
                </c:pt>
                <c:pt idx="2671">
                  <c:v>133.55000000000001</c:v>
                </c:pt>
                <c:pt idx="2672">
                  <c:v>133.6</c:v>
                </c:pt>
                <c:pt idx="2673">
                  <c:v>133.65</c:v>
                </c:pt>
                <c:pt idx="2674">
                  <c:v>133.69999999999999</c:v>
                </c:pt>
                <c:pt idx="2675">
                  <c:v>133.75</c:v>
                </c:pt>
                <c:pt idx="2676">
                  <c:v>133.80000000000001</c:v>
                </c:pt>
                <c:pt idx="2677">
                  <c:v>133.85</c:v>
                </c:pt>
                <c:pt idx="2678">
                  <c:v>133.9</c:v>
                </c:pt>
                <c:pt idx="2679">
                  <c:v>133.94999999999999</c:v>
                </c:pt>
                <c:pt idx="2680">
                  <c:v>134</c:v>
                </c:pt>
                <c:pt idx="2681">
                  <c:v>134.05000000000001</c:v>
                </c:pt>
                <c:pt idx="2682">
                  <c:v>134.1</c:v>
                </c:pt>
                <c:pt idx="2683">
                  <c:v>134.15</c:v>
                </c:pt>
                <c:pt idx="2684">
                  <c:v>134.19999999999999</c:v>
                </c:pt>
                <c:pt idx="2685">
                  <c:v>134.25</c:v>
                </c:pt>
                <c:pt idx="2686">
                  <c:v>134.30000000000001</c:v>
                </c:pt>
                <c:pt idx="2687">
                  <c:v>134.35</c:v>
                </c:pt>
                <c:pt idx="2688">
                  <c:v>134.4</c:v>
                </c:pt>
                <c:pt idx="2689">
                  <c:v>134.44999999999999</c:v>
                </c:pt>
                <c:pt idx="2690">
                  <c:v>134.5</c:v>
                </c:pt>
                <c:pt idx="2691">
                  <c:v>134.55000000000001</c:v>
                </c:pt>
                <c:pt idx="2692">
                  <c:v>134.6</c:v>
                </c:pt>
                <c:pt idx="2693">
                  <c:v>134.65</c:v>
                </c:pt>
                <c:pt idx="2694">
                  <c:v>134.69999999999999</c:v>
                </c:pt>
                <c:pt idx="2695">
                  <c:v>134.75</c:v>
                </c:pt>
                <c:pt idx="2696">
                  <c:v>134.80000000000001</c:v>
                </c:pt>
                <c:pt idx="2697">
                  <c:v>134.85</c:v>
                </c:pt>
                <c:pt idx="2698">
                  <c:v>134.9</c:v>
                </c:pt>
                <c:pt idx="2699">
                  <c:v>134.94999999999999</c:v>
                </c:pt>
                <c:pt idx="2700">
                  <c:v>135</c:v>
                </c:pt>
                <c:pt idx="2701">
                  <c:v>135.05000000000001</c:v>
                </c:pt>
                <c:pt idx="2702">
                  <c:v>135.1</c:v>
                </c:pt>
                <c:pt idx="2703">
                  <c:v>135.15</c:v>
                </c:pt>
                <c:pt idx="2704">
                  <c:v>135.19999999999999</c:v>
                </c:pt>
                <c:pt idx="2705">
                  <c:v>135.25</c:v>
                </c:pt>
                <c:pt idx="2706">
                  <c:v>135.30000000000001</c:v>
                </c:pt>
                <c:pt idx="2707">
                  <c:v>135.35</c:v>
                </c:pt>
                <c:pt idx="2708">
                  <c:v>135.4</c:v>
                </c:pt>
                <c:pt idx="2709">
                  <c:v>135.44999999999999</c:v>
                </c:pt>
                <c:pt idx="2710">
                  <c:v>135.5</c:v>
                </c:pt>
                <c:pt idx="2711">
                  <c:v>135.55000000000001</c:v>
                </c:pt>
                <c:pt idx="2712">
                  <c:v>135.6</c:v>
                </c:pt>
                <c:pt idx="2713">
                  <c:v>135.65</c:v>
                </c:pt>
                <c:pt idx="2714">
                  <c:v>135.69999999999999</c:v>
                </c:pt>
                <c:pt idx="2715">
                  <c:v>135.75</c:v>
                </c:pt>
                <c:pt idx="2716">
                  <c:v>135.80000000000001</c:v>
                </c:pt>
                <c:pt idx="2717">
                  <c:v>135.85</c:v>
                </c:pt>
                <c:pt idx="2718">
                  <c:v>135.9</c:v>
                </c:pt>
                <c:pt idx="2719">
                  <c:v>135.94999999999999</c:v>
                </c:pt>
                <c:pt idx="2720">
                  <c:v>136</c:v>
                </c:pt>
                <c:pt idx="2721">
                  <c:v>136.05000000000001</c:v>
                </c:pt>
                <c:pt idx="2722">
                  <c:v>136.1</c:v>
                </c:pt>
                <c:pt idx="2723">
                  <c:v>136.15</c:v>
                </c:pt>
                <c:pt idx="2724">
                  <c:v>136.19999999999999</c:v>
                </c:pt>
                <c:pt idx="2725">
                  <c:v>136.25</c:v>
                </c:pt>
                <c:pt idx="2726">
                  <c:v>136.30000000000001</c:v>
                </c:pt>
                <c:pt idx="2727">
                  <c:v>136.35</c:v>
                </c:pt>
                <c:pt idx="2728">
                  <c:v>136.4</c:v>
                </c:pt>
                <c:pt idx="2729">
                  <c:v>136.44999999999999</c:v>
                </c:pt>
                <c:pt idx="2730">
                  <c:v>136.5</c:v>
                </c:pt>
                <c:pt idx="2731">
                  <c:v>136.55000000000001</c:v>
                </c:pt>
                <c:pt idx="2732">
                  <c:v>136.6</c:v>
                </c:pt>
                <c:pt idx="2733">
                  <c:v>136.65</c:v>
                </c:pt>
                <c:pt idx="2734">
                  <c:v>136.69999999999999</c:v>
                </c:pt>
                <c:pt idx="2735">
                  <c:v>136.75</c:v>
                </c:pt>
                <c:pt idx="2736">
                  <c:v>136.80000000000001</c:v>
                </c:pt>
                <c:pt idx="2737">
                  <c:v>136.85</c:v>
                </c:pt>
                <c:pt idx="2738">
                  <c:v>136.9</c:v>
                </c:pt>
                <c:pt idx="2739">
                  <c:v>136.94999999999999</c:v>
                </c:pt>
                <c:pt idx="2740">
                  <c:v>137</c:v>
                </c:pt>
                <c:pt idx="2741">
                  <c:v>137.05000000000001</c:v>
                </c:pt>
                <c:pt idx="2742">
                  <c:v>137.1</c:v>
                </c:pt>
                <c:pt idx="2743">
                  <c:v>137.15</c:v>
                </c:pt>
                <c:pt idx="2744">
                  <c:v>137.19999999999999</c:v>
                </c:pt>
                <c:pt idx="2745">
                  <c:v>137.25</c:v>
                </c:pt>
                <c:pt idx="2746">
                  <c:v>137.30000000000001</c:v>
                </c:pt>
                <c:pt idx="2747">
                  <c:v>137.35</c:v>
                </c:pt>
                <c:pt idx="2748">
                  <c:v>137.4</c:v>
                </c:pt>
                <c:pt idx="2749">
                  <c:v>137.44999999999999</c:v>
                </c:pt>
                <c:pt idx="2750">
                  <c:v>137.5</c:v>
                </c:pt>
                <c:pt idx="2751">
                  <c:v>137.55000000000001</c:v>
                </c:pt>
                <c:pt idx="2752">
                  <c:v>137.6</c:v>
                </c:pt>
                <c:pt idx="2753">
                  <c:v>137.65</c:v>
                </c:pt>
                <c:pt idx="2754">
                  <c:v>137.69999999999999</c:v>
                </c:pt>
                <c:pt idx="2755">
                  <c:v>137.75</c:v>
                </c:pt>
                <c:pt idx="2756">
                  <c:v>137.80000000000001</c:v>
                </c:pt>
                <c:pt idx="2757">
                  <c:v>137.85</c:v>
                </c:pt>
                <c:pt idx="2758">
                  <c:v>137.9</c:v>
                </c:pt>
                <c:pt idx="2759">
                  <c:v>137.94999999999999</c:v>
                </c:pt>
                <c:pt idx="2760">
                  <c:v>138</c:v>
                </c:pt>
                <c:pt idx="2761">
                  <c:v>138.05000000000001</c:v>
                </c:pt>
                <c:pt idx="2762">
                  <c:v>138.1</c:v>
                </c:pt>
                <c:pt idx="2763">
                  <c:v>138.15</c:v>
                </c:pt>
                <c:pt idx="2764">
                  <c:v>138.19999999999999</c:v>
                </c:pt>
                <c:pt idx="2765">
                  <c:v>138.25</c:v>
                </c:pt>
                <c:pt idx="2766">
                  <c:v>138.30000000000001</c:v>
                </c:pt>
                <c:pt idx="2767">
                  <c:v>138.35</c:v>
                </c:pt>
                <c:pt idx="2768">
                  <c:v>138.4</c:v>
                </c:pt>
                <c:pt idx="2769">
                  <c:v>138.44999999999999</c:v>
                </c:pt>
                <c:pt idx="2770">
                  <c:v>138.5</c:v>
                </c:pt>
                <c:pt idx="2771">
                  <c:v>138.55000000000001</c:v>
                </c:pt>
                <c:pt idx="2772">
                  <c:v>138.6</c:v>
                </c:pt>
                <c:pt idx="2773">
                  <c:v>138.65</c:v>
                </c:pt>
                <c:pt idx="2774">
                  <c:v>138.69999999999999</c:v>
                </c:pt>
                <c:pt idx="2775">
                  <c:v>138.75</c:v>
                </c:pt>
                <c:pt idx="2776">
                  <c:v>138.80000000000001</c:v>
                </c:pt>
                <c:pt idx="2777">
                  <c:v>138.85</c:v>
                </c:pt>
                <c:pt idx="2778">
                  <c:v>138.9</c:v>
                </c:pt>
                <c:pt idx="2779">
                  <c:v>138.94999999999999</c:v>
                </c:pt>
                <c:pt idx="2780">
                  <c:v>139</c:v>
                </c:pt>
                <c:pt idx="2781">
                  <c:v>139.05000000000001</c:v>
                </c:pt>
                <c:pt idx="2782">
                  <c:v>139.1</c:v>
                </c:pt>
                <c:pt idx="2783">
                  <c:v>139.15</c:v>
                </c:pt>
                <c:pt idx="2784">
                  <c:v>139.19999999999999</c:v>
                </c:pt>
                <c:pt idx="2785">
                  <c:v>139.25</c:v>
                </c:pt>
                <c:pt idx="2786">
                  <c:v>139.30000000000001</c:v>
                </c:pt>
                <c:pt idx="2787">
                  <c:v>139.35</c:v>
                </c:pt>
                <c:pt idx="2788">
                  <c:v>139.4</c:v>
                </c:pt>
                <c:pt idx="2789">
                  <c:v>139.44999999999999</c:v>
                </c:pt>
                <c:pt idx="2790">
                  <c:v>139.5</c:v>
                </c:pt>
                <c:pt idx="2791">
                  <c:v>139.55000000000001</c:v>
                </c:pt>
                <c:pt idx="2792">
                  <c:v>139.6</c:v>
                </c:pt>
                <c:pt idx="2793">
                  <c:v>139.65</c:v>
                </c:pt>
                <c:pt idx="2794">
                  <c:v>139.69999999999999</c:v>
                </c:pt>
                <c:pt idx="2795">
                  <c:v>139.75</c:v>
                </c:pt>
                <c:pt idx="2796">
                  <c:v>139.80000000000001</c:v>
                </c:pt>
                <c:pt idx="2797">
                  <c:v>139.85</c:v>
                </c:pt>
                <c:pt idx="2798">
                  <c:v>139.9</c:v>
                </c:pt>
                <c:pt idx="2799">
                  <c:v>139.94999999999999</c:v>
                </c:pt>
                <c:pt idx="2800">
                  <c:v>140</c:v>
                </c:pt>
                <c:pt idx="2801">
                  <c:v>140.05000000000001</c:v>
                </c:pt>
                <c:pt idx="2802">
                  <c:v>140.1</c:v>
                </c:pt>
                <c:pt idx="2803">
                  <c:v>140.15</c:v>
                </c:pt>
                <c:pt idx="2804">
                  <c:v>140.19999999999999</c:v>
                </c:pt>
                <c:pt idx="2805">
                  <c:v>140.25</c:v>
                </c:pt>
                <c:pt idx="2806">
                  <c:v>140.30000000000001</c:v>
                </c:pt>
                <c:pt idx="2807">
                  <c:v>140.35</c:v>
                </c:pt>
                <c:pt idx="2808">
                  <c:v>140.4</c:v>
                </c:pt>
                <c:pt idx="2809">
                  <c:v>140.44999999999999</c:v>
                </c:pt>
                <c:pt idx="2810">
                  <c:v>140.5</c:v>
                </c:pt>
                <c:pt idx="2811">
                  <c:v>140.55000000000001</c:v>
                </c:pt>
                <c:pt idx="2812">
                  <c:v>140.6</c:v>
                </c:pt>
                <c:pt idx="2813">
                  <c:v>140.65</c:v>
                </c:pt>
                <c:pt idx="2814">
                  <c:v>140.69999999999999</c:v>
                </c:pt>
                <c:pt idx="2815">
                  <c:v>140.75</c:v>
                </c:pt>
                <c:pt idx="2816">
                  <c:v>140.80000000000001</c:v>
                </c:pt>
                <c:pt idx="2817">
                  <c:v>140.85</c:v>
                </c:pt>
                <c:pt idx="2818">
                  <c:v>140.9</c:v>
                </c:pt>
                <c:pt idx="2819">
                  <c:v>140.94999999999999</c:v>
                </c:pt>
                <c:pt idx="2820">
                  <c:v>141</c:v>
                </c:pt>
                <c:pt idx="2821">
                  <c:v>141.05000000000001</c:v>
                </c:pt>
                <c:pt idx="2822">
                  <c:v>141.1</c:v>
                </c:pt>
                <c:pt idx="2823">
                  <c:v>141.15</c:v>
                </c:pt>
                <c:pt idx="2824">
                  <c:v>141.19999999999999</c:v>
                </c:pt>
                <c:pt idx="2825">
                  <c:v>141.25</c:v>
                </c:pt>
                <c:pt idx="2826">
                  <c:v>141.30000000000001</c:v>
                </c:pt>
                <c:pt idx="2827">
                  <c:v>141.35</c:v>
                </c:pt>
                <c:pt idx="2828">
                  <c:v>141.4</c:v>
                </c:pt>
                <c:pt idx="2829">
                  <c:v>141.44999999999999</c:v>
                </c:pt>
                <c:pt idx="2830">
                  <c:v>141.5</c:v>
                </c:pt>
                <c:pt idx="2831">
                  <c:v>141.55000000000001</c:v>
                </c:pt>
                <c:pt idx="2832">
                  <c:v>141.6</c:v>
                </c:pt>
                <c:pt idx="2833">
                  <c:v>141.65</c:v>
                </c:pt>
                <c:pt idx="2834">
                  <c:v>141.69999999999999</c:v>
                </c:pt>
                <c:pt idx="2835">
                  <c:v>141.75</c:v>
                </c:pt>
                <c:pt idx="2836">
                  <c:v>141.80000000000001</c:v>
                </c:pt>
                <c:pt idx="2837">
                  <c:v>141.85</c:v>
                </c:pt>
                <c:pt idx="2838">
                  <c:v>141.9</c:v>
                </c:pt>
                <c:pt idx="2839">
                  <c:v>141.94999999999999</c:v>
                </c:pt>
                <c:pt idx="2840">
                  <c:v>142</c:v>
                </c:pt>
                <c:pt idx="2841">
                  <c:v>142.05000000000001</c:v>
                </c:pt>
                <c:pt idx="2842">
                  <c:v>142.1</c:v>
                </c:pt>
                <c:pt idx="2843">
                  <c:v>142.15</c:v>
                </c:pt>
                <c:pt idx="2844">
                  <c:v>142.19999999999999</c:v>
                </c:pt>
                <c:pt idx="2845">
                  <c:v>142.25</c:v>
                </c:pt>
                <c:pt idx="2846">
                  <c:v>142.30000000000001</c:v>
                </c:pt>
                <c:pt idx="2847">
                  <c:v>142.35</c:v>
                </c:pt>
                <c:pt idx="2848">
                  <c:v>142.4</c:v>
                </c:pt>
                <c:pt idx="2849">
                  <c:v>142.44999999999999</c:v>
                </c:pt>
                <c:pt idx="2850">
                  <c:v>142.5</c:v>
                </c:pt>
                <c:pt idx="2851">
                  <c:v>142.55000000000001</c:v>
                </c:pt>
                <c:pt idx="2852">
                  <c:v>142.6</c:v>
                </c:pt>
                <c:pt idx="2853">
                  <c:v>142.65</c:v>
                </c:pt>
                <c:pt idx="2854">
                  <c:v>142.69999999999999</c:v>
                </c:pt>
                <c:pt idx="2855">
                  <c:v>142.75</c:v>
                </c:pt>
                <c:pt idx="2856">
                  <c:v>142.80000000000001</c:v>
                </c:pt>
                <c:pt idx="2857">
                  <c:v>142.85</c:v>
                </c:pt>
                <c:pt idx="2858">
                  <c:v>142.9</c:v>
                </c:pt>
                <c:pt idx="2859">
                  <c:v>142.94999999999999</c:v>
                </c:pt>
                <c:pt idx="2860">
                  <c:v>143</c:v>
                </c:pt>
                <c:pt idx="2861">
                  <c:v>143.05000000000001</c:v>
                </c:pt>
                <c:pt idx="2862">
                  <c:v>143.1</c:v>
                </c:pt>
                <c:pt idx="2863">
                  <c:v>143.15</c:v>
                </c:pt>
                <c:pt idx="2864">
                  <c:v>143.19999999999999</c:v>
                </c:pt>
                <c:pt idx="2865">
                  <c:v>143.25</c:v>
                </c:pt>
                <c:pt idx="2866">
                  <c:v>143.30000000000001</c:v>
                </c:pt>
                <c:pt idx="2867">
                  <c:v>143.35</c:v>
                </c:pt>
                <c:pt idx="2868">
                  <c:v>143.4</c:v>
                </c:pt>
                <c:pt idx="2869">
                  <c:v>143.44999999999999</c:v>
                </c:pt>
                <c:pt idx="2870">
                  <c:v>143.5</c:v>
                </c:pt>
                <c:pt idx="2871">
                  <c:v>143.55000000000001</c:v>
                </c:pt>
                <c:pt idx="2872">
                  <c:v>143.6</c:v>
                </c:pt>
                <c:pt idx="2873">
                  <c:v>143.65</c:v>
                </c:pt>
                <c:pt idx="2874">
                  <c:v>143.69999999999999</c:v>
                </c:pt>
                <c:pt idx="2875">
                  <c:v>143.75</c:v>
                </c:pt>
                <c:pt idx="2876">
                  <c:v>143.80000000000001</c:v>
                </c:pt>
                <c:pt idx="2877">
                  <c:v>143.85</c:v>
                </c:pt>
                <c:pt idx="2878">
                  <c:v>143.9</c:v>
                </c:pt>
                <c:pt idx="2879">
                  <c:v>143.94999999999999</c:v>
                </c:pt>
                <c:pt idx="2880">
                  <c:v>144</c:v>
                </c:pt>
                <c:pt idx="2881">
                  <c:v>144.05000000000001</c:v>
                </c:pt>
                <c:pt idx="2882">
                  <c:v>144.1</c:v>
                </c:pt>
                <c:pt idx="2883">
                  <c:v>144.15</c:v>
                </c:pt>
                <c:pt idx="2884">
                  <c:v>144.19999999999999</c:v>
                </c:pt>
                <c:pt idx="2885">
                  <c:v>144.25</c:v>
                </c:pt>
                <c:pt idx="2886">
                  <c:v>144.30000000000001</c:v>
                </c:pt>
                <c:pt idx="2887">
                  <c:v>144.35</c:v>
                </c:pt>
                <c:pt idx="2888">
                  <c:v>144.4</c:v>
                </c:pt>
                <c:pt idx="2889">
                  <c:v>144.44999999999999</c:v>
                </c:pt>
                <c:pt idx="2890">
                  <c:v>144.5</c:v>
                </c:pt>
                <c:pt idx="2891">
                  <c:v>144.55000000000001</c:v>
                </c:pt>
                <c:pt idx="2892">
                  <c:v>144.6</c:v>
                </c:pt>
                <c:pt idx="2893">
                  <c:v>144.65</c:v>
                </c:pt>
                <c:pt idx="2894">
                  <c:v>144.69999999999999</c:v>
                </c:pt>
                <c:pt idx="2895">
                  <c:v>144.75</c:v>
                </c:pt>
                <c:pt idx="2896">
                  <c:v>144.80000000000001</c:v>
                </c:pt>
                <c:pt idx="2897">
                  <c:v>144.85</c:v>
                </c:pt>
                <c:pt idx="2898">
                  <c:v>144.9</c:v>
                </c:pt>
                <c:pt idx="2899">
                  <c:v>144.94999999999999</c:v>
                </c:pt>
                <c:pt idx="2900">
                  <c:v>145</c:v>
                </c:pt>
                <c:pt idx="2901">
                  <c:v>145.05000000000001</c:v>
                </c:pt>
                <c:pt idx="2902">
                  <c:v>145.1</c:v>
                </c:pt>
                <c:pt idx="2903">
                  <c:v>145.15</c:v>
                </c:pt>
                <c:pt idx="2904">
                  <c:v>145.19999999999999</c:v>
                </c:pt>
                <c:pt idx="2905">
                  <c:v>145.25</c:v>
                </c:pt>
                <c:pt idx="2906">
                  <c:v>145.30000000000001</c:v>
                </c:pt>
                <c:pt idx="2907">
                  <c:v>145.35</c:v>
                </c:pt>
                <c:pt idx="2908">
                  <c:v>145.4</c:v>
                </c:pt>
                <c:pt idx="2909">
                  <c:v>145.44999999999999</c:v>
                </c:pt>
                <c:pt idx="2910">
                  <c:v>145.5</c:v>
                </c:pt>
                <c:pt idx="2911">
                  <c:v>145.55000000000001</c:v>
                </c:pt>
                <c:pt idx="2912">
                  <c:v>145.6</c:v>
                </c:pt>
                <c:pt idx="2913">
                  <c:v>145.65</c:v>
                </c:pt>
                <c:pt idx="2914">
                  <c:v>145.69999999999999</c:v>
                </c:pt>
                <c:pt idx="2915">
                  <c:v>145.75</c:v>
                </c:pt>
                <c:pt idx="2916">
                  <c:v>145.80000000000001</c:v>
                </c:pt>
                <c:pt idx="2917">
                  <c:v>145.85</c:v>
                </c:pt>
                <c:pt idx="2918">
                  <c:v>145.9</c:v>
                </c:pt>
                <c:pt idx="2919">
                  <c:v>145.94999999999999</c:v>
                </c:pt>
                <c:pt idx="2920">
                  <c:v>146</c:v>
                </c:pt>
                <c:pt idx="2921">
                  <c:v>146.05000000000001</c:v>
                </c:pt>
                <c:pt idx="2922">
                  <c:v>146.1</c:v>
                </c:pt>
                <c:pt idx="2923">
                  <c:v>146.15</c:v>
                </c:pt>
                <c:pt idx="2924">
                  <c:v>146.19999999999999</c:v>
                </c:pt>
                <c:pt idx="2925">
                  <c:v>146.25</c:v>
                </c:pt>
                <c:pt idx="2926">
                  <c:v>146.30000000000001</c:v>
                </c:pt>
                <c:pt idx="2927">
                  <c:v>146.35</c:v>
                </c:pt>
                <c:pt idx="2928">
                  <c:v>146.4</c:v>
                </c:pt>
                <c:pt idx="2929">
                  <c:v>146.44999999999999</c:v>
                </c:pt>
                <c:pt idx="2930">
                  <c:v>146.5</c:v>
                </c:pt>
                <c:pt idx="2931">
                  <c:v>146.55000000000001</c:v>
                </c:pt>
                <c:pt idx="2932">
                  <c:v>146.6</c:v>
                </c:pt>
                <c:pt idx="2933">
                  <c:v>146.65</c:v>
                </c:pt>
                <c:pt idx="2934">
                  <c:v>146.69999999999999</c:v>
                </c:pt>
                <c:pt idx="2935">
                  <c:v>146.75</c:v>
                </c:pt>
                <c:pt idx="2936">
                  <c:v>146.80000000000001</c:v>
                </c:pt>
                <c:pt idx="2937">
                  <c:v>146.85</c:v>
                </c:pt>
                <c:pt idx="2938">
                  <c:v>146.9</c:v>
                </c:pt>
                <c:pt idx="2939">
                  <c:v>146.94999999999999</c:v>
                </c:pt>
                <c:pt idx="2940">
                  <c:v>147</c:v>
                </c:pt>
                <c:pt idx="2941">
                  <c:v>147.05000000000001</c:v>
                </c:pt>
                <c:pt idx="2942">
                  <c:v>147.1</c:v>
                </c:pt>
                <c:pt idx="2943">
                  <c:v>147.15</c:v>
                </c:pt>
                <c:pt idx="2944">
                  <c:v>147.19999999999999</c:v>
                </c:pt>
                <c:pt idx="2945">
                  <c:v>147.25</c:v>
                </c:pt>
                <c:pt idx="2946">
                  <c:v>147.30000000000001</c:v>
                </c:pt>
                <c:pt idx="2947">
                  <c:v>147.35</c:v>
                </c:pt>
                <c:pt idx="2948">
                  <c:v>147.4</c:v>
                </c:pt>
                <c:pt idx="2949">
                  <c:v>147.44999999999999</c:v>
                </c:pt>
                <c:pt idx="2950">
                  <c:v>147.5</c:v>
                </c:pt>
                <c:pt idx="2951">
                  <c:v>147.55000000000001</c:v>
                </c:pt>
                <c:pt idx="2952">
                  <c:v>147.6</c:v>
                </c:pt>
                <c:pt idx="2953">
                  <c:v>147.65</c:v>
                </c:pt>
                <c:pt idx="2954">
                  <c:v>147.69999999999999</c:v>
                </c:pt>
                <c:pt idx="2955">
                  <c:v>147.75</c:v>
                </c:pt>
                <c:pt idx="2956">
                  <c:v>147.80000000000001</c:v>
                </c:pt>
                <c:pt idx="2957">
                  <c:v>147.85</c:v>
                </c:pt>
                <c:pt idx="2958">
                  <c:v>147.9</c:v>
                </c:pt>
                <c:pt idx="2959">
                  <c:v>147.94999999999999</c:v>
                </c:pt>
                <c:pt idx="2960">
                  <c:v>148</c:v>
                </c:pt>
                <c:pt idx="2961">
                  <c:v>148.05000000000001</c:v>
                </c:pt>
                <c:pt idx="2962">
                  <c:v>148.1</c:v>
                </c:pt>
                <c:pt idx="2963">
                  <c:v>148.15</c:v>
                </c:pt>
                <c:pt idx="2964">
                  <c:v>148.19999999999999</c:v>
                </c:pt>
                <c:pt idx="2965">
                  <c:v>148.25</c:v>
                </c:pt>
                <c:pt idx="2966">
                  <c:v>148.30000000000001</c:v>
                </c:pt>
                <c:pt idx="2967">
                  <c:v>148.35</c:v>
                </c:pt>
                <c:pt idx="2968">
                  <c:v>148.4</c:v>
                </c:pt>
                <c:pt idx="2969">
                  <c:v>148.44999999999999</c:v>
                </c:pt>
                <c:pt idx="2970">
                  <c:v>148.5</c:v>
                </c:pt>
                <c:pt idx="2971">
                  <c:v>148.55000000000001</c:v>
                </c:pt>
                <c:pt idx="2972">
                  <c:v>148.6</c:v>
                </c:pt>
                <c:pt idx="2973">
                  <c:v>148.65</c:v>
                </c:pt>
                <c:pt idx="2974">
                  <c:v>148.69999999999999</c:v>
                </c:pt>
                <c:pt idx="2975">
                  <c:v>148.75</c:v>
                </c:pt>
                <c:pt idx="2976">
                  <c:v>148.80000000000001</c:v>
                </c:pt>
                <c:pt idx="2977">
                  <c:v>148.85</c:v>
                </c:pt>
                <c:pt idx="2978">
                  <c:v>148.9</c:v>
                </c:pt>
                <c:pt idx="2979">
                  <c:v>148.94999999999999</c:v>
                </c:pt>
                <c:pt idx="2980">
                  <c:v>149</c:v>
                </c:pt>
                <c:pt idx="2981">
                  <c:v>149.05000000000001</c:v>
                </c:pt>
                <c:pt idx="2982">
                  <c:v>149.1</c:v>
                </c:pt>
                <c:pt idx="2983">
                  <c:v>149.15</c:v>
                </c:pt>
                <c:pt idx="2984">
                  <c:v>149.19999999999999</c:v>
                </c:pt>
                <c:pt idx="2985">
                  <c:v>149.25</c:v>
                </c:pt>
                <c:pt idx="2986">
                  <c:v>149.30000000000001</c:v>
                </c:pt>
                <c:pt idx="2987">
                  <c:v>149.35</c:v>
                </c:pt>
                <c:pt idx="2988">
                  <c:v>149.4</c:v>
                </c:pt>
                <c:pt idx="2989">
                  <c:v>149.44999999999999</c:v>
                </c:pt>
                <c:pt idx="2990">
                  <c:v>149.5</c:v>
                </c:pt>
                <c:pt idx="2991">
                  <c:v>149.55000000000001</c:v>
                </c:pt>
                <c:pt idx="2992">
                  <c:v>149.6</c:v>
                </c:pt>
                <c:pt idx="2993">
                  <c:v>149.65</c:v>
                </c:pt>
                <c:pt idx="2994">
                  <c:v>149.69999999999999</c:v>
                </c:pt>
                <c:pt idx="2995">
                  <c:v>149.75</c:v>
                </c:pt>
                <c:pt idx="2996">
                  <c:v>149.80000000000001</c:v>
                </c:pt>
                <c:pt idx="2997">
                  <c:v>149.85</c:v>
                </c:pt>
                <c:pt idx="2998">
                  <c:v>149.9</c:v>
                </c:pt>
                <c:pt idx="2999">
                  <c:v>149.94999999999999</c:v>
                </c:pt>
                <c:pt idx="3000">
                  <c:v>150</c:v>
                </c:pt>
                <c:pt idx="3001">
                  <c:v>150.05000000000001</c:v>
                </c:pt>
                <c:pt idx="3002">
                  <c:v>150.1</c:v>
                </c:pt>
                <c:pt idx="3003">
                  <c:v>150.15</c:v>
                </c:pt>
                <c:pt idx="3004">
                  <c:v>150.19999999999999</c:v>
                </c:pt>
                <c:pt idx="3005">
                  <c:v>150.25</c:v>
                </c:pt>
                <c:pt idx="3006">
                  <c:v>150.30000000000001</c:v>
                </c:pt>
                <c:pt idx="3007">
                  <c:v>150.35</c:v>
                </c:pt>
                <c:pt idx="3008">
                  <c:v>150.4</c:v>
                </c:pt>
                <c:pt idx="3009">
                  <c:v>150.44999999999999</c:v>
                </c:pt>
                <c:pt idx="3010">
                  <c:v>150.5</c:v>
                </c:pt>
                <c:pt idx="3011">
                  <c:v>150.55000000000001</c:v>
                </c:pt>
                <c:pt idx="3012">
                  <c:v>150.6</c:v>
                </c:pt>
                <c:pt idx="3013">
                  <c:v>150.65</c:v>
                </c:pt>
                <c:pt idx="3014">
                  <c:v>150.69999999999999</c:v>
                </c:pt>
                <c:pt idx="3015">
                  <c:v>150.75</c:v>
                </c:pt>
                <c:pt idx="3016">
                  <c:v>150.80000000000001</c:v>
                </c:pt>
                <c:pt idx="3017">
                  <c:v>150.85</c:v>
                </c:pt>
                <c:pt idx="3018">
                  <c:v>150.9</c:v>
                </c:pt>
                <c:pt idx="3019">
                  <c:v>150.94999999999999</c:v>
                </c:pt>
                <c:pt idx="3020">
                  <c:v>151</c:v>
                </c:pt>
                <c:pt idx="3021">
                  <c:v>151.05000000000001</c:v>
                </c:pt>
                <c:pt idx="3022">
                  <c:v>151.1</c:v>
                </c:pt>
                <c:pt idx="3023">
                  <c:v>151.15</c:v>
                </c:pt>
                <c:pt idx="3024">
                  <c:v>151.19999999999999</c:v>
                </c:pt>
                <c:pt idx="3025">
                  <c:v>151.25</c:v>
                </c:pt>
                <c:pt idx="3026">
                  <c:v>151.30000000000001</c:v>
                </c:pt>
                <c:pt idx="3027">
                  <c:v>151.35</c:v>
                </c:pt>
                <c:pt idx="3028">
                  <c:v>151.4</c:v>
                </c:pt>
                <c:pt idx="3029">
                  <c:v>151.44999999999999</c:v>
                </c:pt>
                <c:pt idx="3030">
                  <c:v>151.5</c:v>
                </c:pt>
                <c:pt idx="3031">
                  <c:v>151.55000000000001</c:v>
                </c:pt>
                <c:pt idx="3032">
                  <c:v>151.6</c:v>
                </c:pt>
                <c:pt idx="3033">
                  <c:v>151.65</c:v>
                </c:pt>
                <c:pt idx="3034">
                  <c:v>151.69999999999999</c:v>
                </c:pt>
                <c:pt idx="3035">
                  <c:v>151.75</c:v>
                </c:pt>
                <c:pt idx="3036">
                  <c:v>151.80000000000001</c:v>
                </c:pt>
                <c:pt idx="3037">
                  <c:v>151.85</c:v>
                </c:pt>
                <c:pt idx="3038">
                  <c:v>151.9</c:v>
                </c:pt>
                <c:pt idx="3039">
                  <c:v>151.94999999999999</c:v>
                </c:pt>
                <c:pt idx="3040">
                  <c:v>152</c:v>
                </c:pt>
                <c:pt idx="3041">
                  <c:v>152.05000000000001</c:v>
                </c:pt>
                <c:pt idx="3042">
                  <c:v>152.1</c:v>
                </c:pt>
                <c:pt idx="3043">
                  <c:v>152.15</c:v>
                </c:pt>
                <c:pt idx="3044">
                  <c:v>152.19999999999999</c:v>
                </c:pt>
                <c:pt idx="3045">
                  <c:v>152.25</c:v>
                </c:pt>
                <c:pt idx="3046">
                  <c:v>152.30000000000001</c:v>
                </c:pt>
                <c:pt idx="3047">
                  <c:v>152.35</c:v>
                </c:pt>
                <c:pt idx="3048">
                  <c:v>152.4</c:v>
                </c:pt>
                <c:pt idx="3049">
                  <c:v>152.44999999999999</c:v>
                </c:pt>
                <c:pt idx="3050">
                  <c:v>152.5</c:v>
                </c:pt>
                <c:pt idx="3051">
                  <c:v>152.55000000000001</c:v>
                </c:pt>
                <c:pt idx="3052">
                  <c:v>152.6</c:v>
                </c:pt>
                <c:pt idx="3053">
                  <c:v>152.65</c:v>
                </c:pt>
                <c:pt idx="3054">
                  <c:v>152.69999999999999</c:v>
                </c:pt>
                <c:pt idx="3055">
                  <c:v>152.75</c:v>
                </c:pt>
                <c:pt idx="3056">
                  <c:v>152.80000000000001</c:v>
                </c:pt>
                <c:pt idx="3057">
                  <c:v>152.85</c:v>
                </c:pt>
                <c:pt idx="3058">
                  <c:v>152.9</c:v>
                </c:pt>
                <c:pt idx="3059">
                  <c:v>152.94999999999999</c:v>
                </c:pt>
                <c:pt idx="3060">
                  <c:v>153</c:v>
                </c:pt>
                <c:pt idx="3061">
                  <c:v>153.05000000000001</c:v>
                </c:pt>
                <c:pt idx="3062">
                  <c:v>153.1</c:v>
                </c:pt>
                <c:pt idx="3063">
                  <c:v>153.15</c:v>
                </c:pt>
                <c:pt idx="3064">
                  <c:v>153.19999999999999</c:v>
                </c:pt>
                <c:pt idx="3065">
                  <c:v>153.25</c:v>
                </c:pt>
                <c:pt idx="3066">
                  <c:v>153.30000000000001</c:v>
                </c:pt>
                <c:pt idx="3067">
                  <c:v>153.35</c:v>
                </c:pt>
                <c:pt idx="3068">
                  <c:v>153.4</c:v>
                </c:pt>
                <c:pt idx="3069">
                  <c:v>153.44999999999999</c:v>
                </c:pt>
                <c:pt idx="3070">
                  <c:v>153.5</c:v>
                </c:pt>
                <c:pt idx="3071">
                  <c:v>153.55000000000001</c:v>
                </c:pt>
                <c:pt idx="3072">
                  <c:v>153.6</c:v>
                </c:pt>
                <c:pt idx="3073">
                  <c:v>153.65</c:v>
                </c:pt>
                <c:pt idx="3074">
                  <c:v>153.69999999999999</c:v>
                </c:pt>
                <c:pt idx="3075">
                  <c:v>153.75</c:v>
                </c:pt>
                <c:pt idx="3076">
                  <c:v>153.80000000000001</c:v>
                </c:pt>
                <c:pt idx="3077">
                  <c:v>153.85</c:v>
                </c:pt>
                <c:pt idx="3078">
                  <c:v>153.9</c:v>
                </c:pt>
                <c:pt idx="3079">
                  <c:v>153.94999999999999</c:v>
                </c:pt>
                <c:pt idx="3080">
                  <c:v>154</c:v>
                </c:pt>
                <c:pt idx="3081">
                  <c:v>154.05000000000001</c:v>
                </c:pt>
                <c:pt idx="3082">
                  <c:v>154.1</c:v>
                </c:pt>
                <c:pt idx="3083">
                  <c:v>154.15</c:v>
                </c:pt>
                <c:pt idx="3084">
                  <c:v>154.19999999999999</c:v>
                </c:pt>
                <c:pt idx="3085">
                  <c:v>154.25</c:v>
                </c:pt>
                <c:pt idx="3086">
                  <c:v>154.30000000000001</c:v>
                </c:pt>
                <c:pt idx="3087">
                  <c:v>154.35</c:v>
                </c:pt>
                <c:pt idx="3088">
                  <c:v>154.4</c:v>
                </c:pt>
                <c:pt idx="3089">
                  <c:v>154.44999999999999</c:v>
                </c:pt>
                <c:pt idx="3090">
                  <c:v>154.5</c:v>
                </c:pt>
                <c:pt idx="3091">
                  <c:v>154.55000000000001</c:v>
                </c:pt>
                <c:pt idx="3092">
                  <c:v>154.6</c:v>
                </c:pt>
                <c:pt idx="3093">
                  <c:v>154.65</c:v>
                </c:pt>
                <c:pt idx="3094">
                  <c:v>154.69999999999999</c:v>
                </c:pt>
                <c:pt idx="3095">
                  <c:v>154.75</c:v>
                </c:pt>
                <c:pt idx="3096">
                  <c:v>154.80000000000001</c:v>
                </c:pt>
                <c:pt idx="3097">
                  <c:v>154.85</c:v>
                </c:pt>
                <c:pt idx="3098">
                  <c:v>154.9</c:v>
                </c:pt>
                <c:pt idx="3099">
                  <c:v>154.94999999999999</c:v>
                </c:pt>
                <c:pt idx="3100">
                  <c:v>155</c:v>
                </c:pt>
                <c:pt idx="3101">
                  <c:v>155.05000000000001</c:v>
                </c:pt>
                <c:pt idx="3102">
                  <c:v>155.1</c:v>
                </c:pt>
                <c:pt idx="3103">
                  <c:v>155.15</c:v>
                </c:pt>
                <c:pt idx="3104">
                  <c:v>155.19999999999999</c:v>
                </c:pt>
                <c:pt idx="3105">
                  <c:v>155.25</c:v>
                </c:pt>
                <c:pt idx="3106">
                  <c:v>155.30000000000001</c:v>
                </c:pt>
                <c:pt idx="3107">
                  <c:v>155.35</c:v>
                </c:pt>
                <c:pt idx="3108">
                  <c:v>155.4</c:v>
                </c:pt>
                <c:pt idx="3109">
                  <c:v>155.44999999999999</c:v>
                </c:pt>
                <c:pt idx="3110">
                  <c:v>155.5</c:v>
                </c:pt>
                <c:pt idx="3111">
                  <c:v>155.55000000000001</c:v>
                </c:pt>
                <c:pt idx="3112">
                  <c:v>155.6</c:v>
                </c:pt>
                <c:pt idx="3113">
                  <c:v>155.65</c:v>
                </c:pt>
                <c:pt idx="3114">
                  <c:v>155.69999999999999</c:v>
                </c:pt>
                <c:pt idx="3115">
                  <c:v>155.75</c:v>
                </c:pt>
                <c:pt idx="3116">
                  <c:v>155.80000000000001</c:v>
                </c:pt>
                <c:pt idx="3117">
                  <c:v>155.85</c:v>
                </c:pt>
                <c:pt idx="3118">
                  <c:v>155.9</c:v>
                </c:pt>
                <c:pt idx="3119">
                  <c:v>155.94999999999999</c:v>
                </c:pt>
                <c:pt idx="3120">
                  <c:v>156</c:v>
                </c:pt>
                <c:pt idx="3121">
                  <c:v>156.05000000000001</c:v>
                </c:pt>
                <c:pt idx="3122">
                  <c:v>156.1</c:v>
                </c:pt>
                <c:pt idx="3123">
                  <c:v>156.15</c:v>
                </c:pt>
                <c:pt idx="3124">
                  <c:v>156.19999999999999</c:v>
                </c:pt>
                <c:pt idx="3125">
                  <c:v>156.25</c:v>
                </c:pt>
                <c:pt idx="3126">
                  <c:v>156.30000000000001</c:v>
                </c:pt>
                <c:pt idx="3127">
                  <c:v>156.35</c:v>
                </c:pt>
                <c:pt idx="3128">
                  <c:v>156.4</c:v>
                </c:pt>
                <c:pt idx="3129">
                  <c:v>156.44999999999999</c:v>
                </c:pt>
                <c:pt idx="3130">
                  <c:v>156.5</c:v>
                </c:pt>
                <c:pt idx="3131">
                  <c:v>156.55000000000001</c:v>
                </c:pt>
                <c:pt idx="3132">
                  <c:v>156.6</c:v>
                </c:pt>
                <c:pt idx="3133">
                  <c:v>156.65</c:v>
                </c:pt>
                <c:pt idx="3134">
                  <c:v>156.69999999999999</c:v>
                </c:pt>
                <c:pt idx="3135">
                  <c:v>156.75</c:v>
                </c:pt>
                <c:pt idx="3136">
                  <c:v>156.80000000000001</c:v>
                </c:pt>
                <c:pt idx="3137">
                  <c:v>156.85</c:v>
                </c:pt>
                <c:pt idx="3138">
                  <c:v>156.9</c:v>
                </c:pt>
                <c:pt idx="3139">
                  <c:v>156.94999999999999</c:v>
                </c:pt>
                <c:pt idx="3140">
                  <c:v>157</c:v>
                </c:pt>
                <c:pt idx="3141">
                  <c:v>157.05000000000001</c:v>
                </c:pt>
                <c:pt idx="3142">
                  <c:v>157.1</c:v>
                </c:pt>
                <c:pt idx="3143">
                  <c:v>157.15</c:v>
                </c:pt>
                <c:pt idx="3144">
                  <c:v>157.19999999999999</c:v>
                </c:pt>
                <c:pt idx="3145">
                  <c:v>157.25</c:v>
                </c:pt>
                <c:pt idx="3146">
                  <c:v>157.30000000000001</c:v>
                </c:pt>
                <c:pt idx="3147">
                  <c:v>157.35</c:v>
                </c:pt>
                <c:pt idx="3148">
                  <c:v>157.4</c:v>
                </c:pt>
                <c:pt idx="3149">
                  <c:v>157.44999999999999</c:v>
                </c:pt>
                <c:pt idx="3150">
                  <c:v>157.5</c:v>
                </c:pt>
                <c:pt idx="3151">
                  <c:v>157.55000000000001</c:v>
                </c:pt>
                <c:pt idx="3152">
                  <c:v>157.6</c:v>
                </c:pt>
                <c:pt idx="3153">
                  <c:v>157.65</c:v>
                </c:pt>
                <c:pt idx="3154">
                  <c:v>157.69999999999999</c:v>
                </c:pt>
                <c:pt idx="3155">
                  <c:v>157.75</c:v>
                </c:pt>
                <c:pt idx="3156">
                  <c:v>157.80000000000001</c:v>
                </c:pt>
                <c:pt idx="3157">
                  <c:v>157.85</c:v>
                </c:pt>
                <c:pt idx="3158">
                  <c:v>157.9</c:v>
                </c:pt>
                <c:pt idx="3159">
                  <c:v>157.94999999999999</c:v>
                </c:pt>
                <c:pt idx="3160">
                  <c:v>158</c:v>
                </c:pt>
                <c:pt idx="3161">
                  <c:v>158.05000000000001</c:v>
                </c:pt>
                <c:pt idx="3162">
                  <c:v>158.1</c:v>
                </c:pt>
                <c:pt idx="3163">
                  <c:v>158.15</c:v>
                </c:pt>
                <c:pt idx="3164">
                  <c:v>158.19999999999999</c:v>
                </c:pt>
                <c:pt idx="3165">
                  <c:v>158.25</c:v>
                </c:pt>
                <c:pt idx="3166">
                  <c:v>158.30000000000001</c:v>
                </c:pt>
                <c:pt idx="3167">
                  <c:v>158.35</c:v>
                </c:pt>
                <c:pt idx="3168">
                  <c:v>158.4</c:v>
                </c:pt>
                <c:pt idx="3169">
                  <c:v>158.44999999999999</c:v>
                </c:pt>
                <c:pt idx="3170">
                  <c:v>158.5</c:v>
                </c:pt>
                <c:pt idx="3171">
                  <c:v>158.55000000000001</c:v>
                </c:pt>
                <c:pt idx="3172">
                  <c:v>158.6</c:v>
                </c:pt>
                <c:pt idx="3173">
                  <c:v>158.65</c:v>
                </c:pt>
                <c:pt idx="3174">
                  <c:v>158.69999999999999</c:v>
                </c:pt>
                <c:pt idx="3175">
                  <c:v>158.75</c:v>
                </c:pt>
                <c:pt idx="3176">
                  <c:v>158.80000000000001</c:v>
                </c:pt>
                <c:pt idx="3177">
                  <c:v>158.85</c:v>
                </c:pt>
                <c:pt idx="3178">
                  <c:v>158.9</c:v>
                </c:pt>
                <c:pt idx="3179">
                  <c:v>158.94999999999999</c:v>
                </c:pt>
                <c:pt idx="3180">
                  <c:v>159</c:v>
                </c:pt>
                <c:pt idx="3181">
                  <c:v>159.05000000000001</c:v>
                </c:pt>
                <c:pt idx="3182">
                  <c:v>159.1</c:v>
                </c:pt>
                <c:pt idx="3183">
                  <c:v>159.15</c:v>
                </c:pt>
                <c:pt idx="3184">
                  <c:v>159.19999999999999</c:v>
                </c:pt>
                <c:pt idx="3185">
                  <c:v>159.25</c:v>
                </c:pt>
                <c:pt idx="3186">
                  <c:v>159.30000000000001</c:v>
                </c:pt>
                <c:pt idx="3187">
                  <c:v>159.35</c:v>
                </c:pt>
                <c:pt idx="3188">
                  <c:v>159.4</c:v>
                </c:pt>
                <c:pt idx="3189">
                  <c:v>159.44999999999999</c:v>
                </c:pt>
                <c:pt idx="3190">
                  <c:v>159.5</c:v>
                </c:pt>
                <c:pt idx="3191">
                  <c:v>159.55000000000001</c:v>
                </c:pt>
                <c:pt idx="3192">
                  <c:v>159.6</c:v>
                </c:pt>
                <c:pt idx="3193">
                  <c:v>159.65</c:v>
                </c:pt>
                <c:pt idx="3194">
                  <c:v>159.69999999999999</c:v>
                </c:pt>
                <c:pt idx="3195">
                  <c:v>159.75</c:v>
                </c:pt>
                <c:pt idx="3196">
                  <c:v>159.80000000000001</c:v>
                </c:pt>
                <c:pt idx="3197">
                  <c:v>159.85</c:v>
                </c:pt>
                <c:pt idx="3198">
                  <c:v>159.9</c:v>
                </c:pt>
                <c:pt idx="3199">
                  <c:v>159.94999999999999</c:v>
                </c:pt>
                <c:pt idx="3200">
                  <c:v>160</c:v>
                </c:pt>
                <c:pt idx="3201">
                  <c:v>160.05000000000001</c:v>
                </c:pt>
                <c:pt idx="3202">
                  <c:v>160.1</c:v>
                </c:pt>
                <c:pt idx="3203">
                  <c:v>160.15</c:v>
                </c:pt>
                <c:pt idx="3204">
                  <c:v>160.19999999999999</c:v>
                </c:pt>
                <c:pt idx="3205">
                  <c:v>160.25</c:v>
                </c:pt>
                <c:pt idx="3206">
                  <c:v>160.30000000000001</c:v>
                </c:pt>
                <c:pt idx="3207">
                  <c:v>160.35</c:v>
                </c:pt>
                <c:pt idx="3208">
                  <c:v>160.4</c:v>
                </c:pt>
                <c:pt idx="3209">
                  <c:v>160.44999999999999</c:v>
                </c:pt>
                <c:pt idx="3210">
                  <c:v>160.5</c:v>
                </c:pt>
                <c:pt idx="3211">
                  <c:v>160.55000000000001</c:v>
                </c:pt>
                <c:pt idx="3212">
                  <c:v>160.6</c:v>
                </c:pt>
                <c:pt idx="3213">
                  <c:v>160.65</c:v>
                </c:pt>
                <c:pt idx="3214">
                  <c:v>160.69999999999999</c:v>
                </c:pt>
                <c:pt idx="3215">
                  <c:v>160.75</c:v>
                </c:pt>
                <c:pt idx="3216">
                  <c:v>160.80000000000001</c:v>
                </c:pt>
                <c:pt idx="3217">
                  <c:v>160.85</c:v>
                </c:pt>
                <c:pt idx="3218">
                  <c:v>160.9</c:v>
                </c:pt>
                <c:pt idx="3219">
                  <c:v>160.94999999999999</c:v>
                </c:pt>
                <c:pt idx="3220">
                  <c:v>161</c:v>
                </c:pt>
                <c:pt idx="3221">
                  <c:v>161.05000000000001</c:v>
                </c:pt>
                <c:pt idx="3222">
                  <c:v>161.1</c:v>
                </c:pt>
                <c:pt idx="3223">
                  <c:v>161.15</c:v>
                </c:pt>
                <c:pt idx="3224">
                  <c:v>161.19999999999999</c:v>
                </c:pt>
                <c:pt idx="3225">
                  <c:v>161.25</c:v>
                </c:pt>
                <c:pt idx="3226">
                  <c:v>161.30000000000001</c:v>
                </c:pt>
                <c:pt idx="3227">
                  <c:v>161.35</c:v>
                </c:pt>
                <c:pt idx="3228">
                  <c:v>161.4</c:v>
                </c:pt>
                <c:pt idx="3229">
                  <c:v>161.44999999999999</c:v>
                </c:pt>
                <c:pt idx="3230">
                  <c:v>161.5</c:v>
                </c:pt>
                <c:pt idx="3231">
                  <c:v>161.55000000000001</c:v>
                </c:pt>
                <c:pt idx="3232">
                  <c:v>161.6</c:v>
                </c:pt>
                <c:pt idx="3233">
                  <c:v>161.65</c:v>
                </c:pt>
                <c:pt idx="3234">
                  <c:v>161.69999999999999</c:v>
                </c:pt>
                <c:pt idx="3235">
                  <c:v>161.75</c:v>
                </c:pt>
                <c:pt idx="3236">
                  <c:v>161.80000000000001</c:v>
                </c:pt>
                <c:pt idx="3237">
                  <c:v>161.85</c:v>
                </c:pt>
                <c:pt idx="3238">
                  <c:v>161.9</c:v>
                </c:pt>
                <c:pt idx="3239">
                  <c:v>161.94999999999999</c:v>
                </c:pt>
                <c:pt idx="3240">
                  <c:v>162</c:v>
                </c:pt>
                <c:pt idx="3241">
                  <c:v>162.05000000000001</c:v>
                </c:pt>
                <c:pt idx="3242">
                  <c:v>162.1</c:v>
                </c:pt>
                <c:pt idx="3243">
                  <c:v>162.15</c:v>
                </c:pt>
                <c:pt idx="3244">
                  <c:v>162.19999999999999</c:v>
                </c:pt>
                <c:pt idx="3245">
                  <c:v>162.25</c:v>
                </c:pt>
                <c:pt idx="3246">
                  <c:v>162.30000000000001</c:v>
                </c:pt>
                <c:pt idx="3247">
                  <c:v>162.35</c:v>
                </c:pt>
                <c:pt idx="3248">
                  <c:v>162.4</c:v>
                </c:pt>
                <c:pt idx="3249">
                  <c:v>162.44999999999999</c:v>
                </c:pt>
                <c:pt idx="3250">
                  <c:v>162.5</c:v>
                </c:pt>
                <c:pt idx="3251">
                  <c:v>162.55000000000001</c:v>
                </c:pt>
                <c:pt idx="3252">
                  <c:v>162.6</c:v>
                </c:pt>
                <c:pt idx="3253">
                  <c:v>162.65</c:v>
                </c:pt>
                <c:pt idx="3254">
                  <c:v>162.69999999999999</c:v>
                </c:pt>
                <c:pt idx="3255">
                  <c:v>162.75</c:v>
                </c:pt>
                <c:pt idx="3256">
                  <c:v>162.80000000000001</c:v>
                </c:pt>
                <c:pt idx="3257">
                  <c:v>162.85</c:v>
                </c:pt>
                <c:pt idx="3258">
                  <c:v>162.9</c:v>
                </c:pt>
                <c:pt idx="3259">
                  <c:v>162.94999999999999</c:v>
                </c:pt>
                <c:pt idx="3260">
                  <c:v>163</c:v>
                </c:pt>
                <c:pt idx="3261">
                  <c:v>163.05000000000001</c:v>
                </c:pt>
                <c:pt idx="3262">
                  <c:v>163.1</c:v>
                </c:pt>
                <c:pt idx="3263">
                  <c:v>163.15</c:v>
                </c:pt>
                <c:pt idx="3264">
                  <c:v>163.19999999999999</c:v>
                </c:pt>
                <c:pt idx="3265">
                  <c:v>163.25</c:v>
                </c:pt>
                <c:pt idx="3266">
                  <c:v>163.30000000000001</c:v>
                </c:pt>
                <c:pt idx="3267">
                  <c:v>163.35</c:v>
                </c:pt>
                <c:pt idx="3268">
                  <c:v>163.4</c:v>
                </c:pt>
                <c:pt idx="3269">
                  <c:v>163.44999999999999</c:v>
                </c:pt>
                <c:pt idx="3270">
                  <c:v>163.5</c:v>
                </c:pt>
                <c:pt idx="3271">
                  <c:v>163.55000000000001</c:v>
                </c:pt>
                <c:pt idx="3272">
                  <c:v>163.6</c:v>
                </c:pt>
                <c:pt idx="3273">
                  <c:v>163.65</c:v>
                </c:pt>
                <c:pt idx="3274">
                  <c:v>163.69999999999999</c:v>
                </c:pt>
                <c:pt idx="3275">
                  <c:v>163.75</c:v>
                </c:pt>
                <c:pt idx="3276">
                  <c:v>163.80000000000001</c:v>
                </c:pt>
                <c:pt idx="3277">
                  <c:v>163.85</c:v>
                </c:pt>
                <c:pt idx="3278">
                  <c:v>163.9</c:v>
                </c:pt>
                <c:pt idx="3279">
                  <c:v>163.95</c:v>
                </c:pt>
                <c:pt idx="3280">
                  <c:v>164</c:v>
                </c:pt>
                <c:pt idx="3281">
                  <c:v>164.05</c:v>
                </c:pt>
                <c:pt idx="3282">
                  <c:v>164.1</c:v>
                </c:pt>
                <c:pt idx="3283">
                  <c:v>164.15</c:v>
                </c:pt>
                <c:pt idx="3284">
                  <c:v>164.2</c:v>
                </c:pt>
                <c:pt idx="3285">
                  <c:v>164.25</c:v>
                </c:pt>
                <c:pt idx="3286">
                  <c:v>164.3</c:v>
                </c:pt>
                <c:pt idx="3287">
                  <c:v>164.35</c:v>
                </c:pt>
                <c:pt idx="3288">
                  <c:v>164.4</c:v>
                </c:pt>
                <c:pt idx="3289">
                  <c:v>164.45</c:v>
                </c:pt>
                <c:pt idx="3290">
                  <c:v>164.5</c:v>
                </c:pt>
                <c:pt idx="3291">
                  <c:v>164.55</c:v>
                </c:pt>
                <c:pt idx="3292">
                  <c:v>164.6</c:v>
                </c:pt>
                <c:pt idx="3293">
                  <c:v>164.65</c:v>
                </c:pt>
                <c:pt idx="3294">
                  <c:v>164.7</c:v>
                </c:pt>
                <c:pt idx="3295">
                  <c:v>164.75</c:v>
                </c:pt>
                <c:pt idx="3296">
                  <c:v>164.8</c:v>
                </c:pt>
                <c:pt idx="3297">
                  <c:v>164.85</c:v>
                </c:pt>
                <c:pt idx="3298">
                  <c:v>164.9</c:v>
                </c:pt>
                <c:pt idx="3299">
                  <c:v>164.95</c:v>
                </c:pt>
                <c:pt idx="3300">
                  <c:v>165</c:v>
                </c:pt>
                <c:pt idx="3301">
                  <c:v>165.05</c:v>
                </c:pt>
                <c:pt idx="3302">
                  <c:v>165.1</c:v>
                </c:pt>
                <c:pt idx="3303">
                  <c:v>165.15</c:v>
                </c:pt>
                <c:pt idx="3304">
                  <c:v>165.2</c:v>
                </c:pt>
                <c:pt idx="3305">
                  <c:v>165.25</c:v>
                </c:pt>
                <c:pt idx="3306">
                  <c:v>165.3</c:v>
                </c:pt>
                <c:pt idx="3307">
                  <c:v>165.35</c:v>
                </c:pt>
                <c:pt idx="3308">
                  <c:v>165.4</c:v>
                </c:pt>
                <c:pt idx="3309">
                  <c:v>165.45</c:v>
                </c:pt>
                <c:pt idx="3310">
                  <c:v>165.5</c:v>
                </c:pt>
                <c:pt idx="3311">
                  <c:v>165.55</c:v>
                </c:pt>
                <c:pt idx="3312">
                  <c:v>165.6</c:v>
                </c:pt>
                <c:pt idx="3313">
                  <c:v>165.65</c:v>
                </c:pt>
                <c:pt idx="3314">
                  <c:v>165.7</c:v>
                </c:pt>
                <c:pt idx="3315">
                  <c:v>165.75</c:v>
                </c:pt>
                <c:pt idx="3316">
                  <c:v>165.8</c:v>
                </c:pt>
                <c:pt idx="3317">
                  <c:v>165.85</c:v>
                </c:pt>
                <c:pt idx="3318">
                  <c:v>165.9</c:v>
                </c:pt>
                <c:pt idx="3319">
                  <c:v>165.95</c:v>
                </c:pt>
                <c:pt idx="3320">
                  <c:v>166</c:v>
                </c:pt>
                <c:pt idx="3321">
                  <c:v>166.05</c:v>
                </c:pt>
                <c:pt idx="3322">
                  <c:v>166.1</c:v>
                </c:pt>
                <c:pt idx="3323">
                  <c:v>166.15</c:v>
                </c:pt>
                <c:pt idx="3324">
                  <c:v>166.2</c:v>
                </c:pt>
                <c:pt idx="3325">
                  <c:v>166.25</c:v>
                </c:pt>
                <c:pt idx="3326">
                  <c:v>166.3</c:v>
                </c:pt>
                <c:pt idx="3327">
                  <c:v>166.35</c:v>
                </c:pt>
                <c:pt idx="3328">
                  <c:v>166.4</c:v>
                </c:pt>
                <c:pt idx="3329">
                  <c:v>166.45</c:v>
                </c:pt>
                <c:pt idx="3330">
                  <c:v>166.5</c:v>
                </c:pt>
                <c:pt idx="3331">
                  <c:v>166.55</c:v>
                </c:pt>
                <c:pt idx="3332">
                  <c:v>166.6</c:v>
                </c:pt>
                <c:pt idx="3333">
                  <c:v>166.65</c:v>
                </c:pt>
                <c:pt idx="3334">
                  <c:v>166.7</c:v>
                </c:pt>
                <c:pt idx="3335">
                  <c:v>166.75</c:v>
                </c:pt>
                <c:pt idx="3336">
                  <c:v>166.8</c:v>
                </c:pt>
                <c:pt idx="3337">
                  <c:v>166.85</c:v>
                </c:pt>
                <c:pt idx="3338">
                  <c:v>166.9</c:v>
                </c:pt>
                <c:pt idx="3339">
                  <c:v>166.95</c:v>
                </c:pt>
                <c:pt idx="3340">
                  <c:v>167</c:v>
                </c:pt>
                <c:pt idx="3341">
                  <c:v>167.05</c:v>
                </c:pt>
                <c:pt idx="3342">
                  <c:v>167.1</c:v>
                </c:pt>
                <c:pt idx="3343">
                  <c:v>167.15</c:v>
                </c:pt>
                <c:pt idx="3344">
                  <c:v>167.2</c:v>
                </c:pt>
                <c:pt idx="3345">
                  <c:v>167.25</c:v>
                </c:pt>
                <c:pt idx="3346">
                  <c:v>167.3</c:v>
                </c:pt>
                <c:pt idx="3347">
                  <c:v>167.35</c:v>
                </c:pt>
                <c:pt idx="3348">
                  <c:v>167.4</c:v>
                </c:pt>
                <c:pt idx="3349">
                  <c:v>167.45</c:v>
                </c:pt>
                <c:pt idx="3350">
                  <c:v>167.5</c:v>
                </c:pt>
                <c:pt idx="3351">
                  <c:v>167.55</c:v>
                </c:pt>
                <c:pt idx="3352">
                  <c:v>167.6</c:v>
                </c:pt>
                <c:pt idx="3353">
                  <c:v>167.65</c:v>
                </c:pt>
                <c:pt idx="3354">
                  <c:v>167.7</c:v>
                </c:pt>
                <c:pt idx="3355">
                  <c:v>167.75</c:v>
                </c:pt>
                <c:pt idx="3356">
                  <c:v>167.8</c:v>
                </c:pt>
                <c:pt idx="3357">
                  <c:v>167.85</c:v>
                </c:pt>
                <c:pt idx="3358">
                  <c:v>167.9</c:v>
                </c:pt>
                <c:pt idx="3359">
                  <c:v>167.95</c:v>
                </c:pt>
                <c:pt idx="3360">
                  <c:v>168</c:v>
                </c:pt>
                <c:pt idx="3361">
                  <c:v>168.05</c:v>
                </c:pt>
                <c:pt idx="3362">
                  <c:v>168.1</c:v>
                </c:pt>
                <c:pt idx="3363">
                  <c:v>168.15</c:v>
                </c:pt>
                <c:pt idx="3364">
                  <c:v>168.2</c:v>
                </c:pt>
                <c:pt idx="3365">
                  <c:v>168.25</c:v>
                </c:pt>
                <c:pt idx="3366">
                  <c:v>168.3</c:v>
                </c:pt>
                <c:pt idx="3367">
                  <c:v>168.35</c:v>
                </c:pt>
                <c:pt idx="3368">
                  <c:v>168.4</c:v>
                </c:pt>
                <c:pt idx="3369">
                  <c:v>168.45</c:v>
                </c:pt>
                <c:pt idx="3370">
                  <c:v>168.5</c:v>
                </c:pt>
                <c:pt idx="3371">
                  <c:v>168.55</c:v>
                </c:pt>
                <c:pt idx="3372">
                  <c:v>168.6</c:v>
                </c:pt>
                <c:pt idx="3373">
                  <c:v>168.65</c:v>
                </c:pt>
                <c:pt idx="3374">
                  <c:v>168.7</c:v>
                </c:pt>
                <c:pt idx="3375">
                  <c:v>168.75</c:v>
                </c:pt>
                <c:pt idx="3376">
                  <c:v>168.8</c:v>
                </c:pt>
                <c:pt idx="3377">
                  <c:v>168.85</c:v>
                </c:pt>
                <c:pt idx="3378">
                  <c:v>168.9</c:v>
                </c:pt>
                <c:pt idx="3379">
                  <c:v>168.95</c:v>
                </c:pt>
                <c:pt idx="3380">
                  <c:v>169</c:v>
                </c:pt>
                <c:pt idx="3381">
                  <c:v>169.05</c:v>
                </c:pt>
                <c:pt idx="3382">
                  <c:v>169.1</c:v>
                </c:pt>
                <c:pt idx="3383">
                  <c:v>169.15</c:v>
                </c:pt>
                <c:pt idx="3384">
                  <c:v>169.2</c:v>
                </c:pt>
                <c:pt idx="3385">
                  <c:v>169.25</c:v>
                </c:pt>
                <c:pt idx="3386">
                  <c:v>169.3</c:v>
                </c:pt>
                <c:pt idx="3387">
                  <c:v>169.35</c:v>
                </c:pt>
                <c:pt idx="3388">
                  <c:v>169.4</c:v>
                </c:pt>
                <c:pt idx="3389">
                  <c:v>169.45</c:v>
                </c:pt>
                <c:pt idx="3390">
                  <c:v>169.5</c:v>
                </c:pt>
                <c:pt idx="3391">
                  <c:v>169.55</c:v>
                </c:pt>
                <c:pt idx="3392">
                  <c:v>169.6</c:v>
                </c:pt>
                <c:pt idx="3393">
                  <c:v>169.65</c:v>
                </c:pt>
                <c:pt idx="3394">
                  <c:v>169.7</c:v>
                </c:pt>
                <c:pt idx="3395">
                  <c:v>169.75</c:v>
                </c:pt>
                <c:pt idx="3396">
                  <c:v>169.8</c:v>
                </c:pt>
                <c:pt idx="3397">
                  <c:v>169.85</c:v>
                </c:pt>
                <c:pt idx="3398">
                  <c:v>169.9</c:v>
                </c:pt>
                <c:pt idx="3399">
                  <c:v>169.95</c:v>
                </c:pt>
                <c:pt idx="3400">
                  <c:v>170</c:v>
                </c:pt>
                <c:pt idx="3401">
                  <c:v>170.05</c:v>
                </c:pt>
                <c:pt idx="3402">
                  <c:v>170.1</c:v>
                </c:pt>
                <c:pt idx="3403">
                  <c:v>170.15</c:v>
                </c:pt>
                <c:pt idx="3404">
                  <c:v>170.2</c:v>
                </c:pt>
                <c:pt idx="3405">
                  <c:v>170.25</c:v>
                </c:pt>
                <c:pt idx="3406">
                  <c:v>170.3</c:v>
                </c:pt>
                <c:pt idx="3407">
                  <c:v>170.35</c:v>
                </c:pt>
                <c:pt idx="3408">
                  <c:v>170.4</c:v>
                </c:pt>
                <c:pt idx="3409">
                  <c:v>170.45</c:v>
                </c:pt>
                <c:pt idx="3410">
                  <c:v>170.5</c:v>
                </c:pt>
                <c:pt idx="3411">
                  <c:v>170.55</c:v>
                </c:pt>
                <c:pt idx="3412">
                  <c:v>170.6</c:v>
                </c:pt>
                <c:pt idx="3413">
                  <c:v>170.65</c:v>
                </c:pt>
                <c:pt idx="3414">
                  <c:v>170.7</c:v>
                </c:pt>
                <c:pt idx="3415">
                  <c:v>170.75</c:v>
                </c:pt>
                <c:pt idx="3416">
                  <c:v>170.8</c:v>
                </c:pt>
                <c:pt idx="3417">
                  <c:v>170.85</c:v>
                </c:pt>
                <c:pt idx="3418">
                  <c:v>170.9</c:v>
                </c:pt>
                <c:pt idx="3419">
                  <c:v>170.95</c:v>
                </c:pt>
                <c:pt idx="3420">
                  <c:v>171</c:v>
                </c:pt>
                <c:pt idx="3421">
                  <c:v>171.05</c:v>
                </c:pt>
                <c:pt idx="3422">
                  <c:v>171.1</c:v>
                </c:pt>
                <c:pt idx="3423">
                  <c:v>171.15</c:v>
                </c:pt>
                <c:pt idx="3424">
                  <c:v>171.2</c:v>
                </c:pt>
                <c:pt idx="3425">
                  <c:v>171.25</c:v>
                </c:pt>
                <c:pt idx="3426">
                  <c:v>171.3</c:v>
                </c:pt>
                <c:pt idx="3427">
                  <c:v>171.35</c:v>
                </c:pt>
                <c:pt idx="3428">
                  <c:v>171.4</c:v>
                </c:pt>
                <c:pt idx="3429">
                  <c:v>171.45</c:v>
                </c:pt>
                <c:pt idx="3430">
                  <c:v>171.5</c:v>
                </c:pt>
                <c:pt idx="3431">
                  <c:v>171.55</c:v>
                </c:pt>
                <c:pt idx="3432">
                  <c:v>171.6</c:v>
                </c:pt>
                <c:pt idx="3433">
                  <c:v>171.65</c:v>
                </c:pt>
                <c:pt idx="3434">
                  <c:v>171.7</c:v>
                </c:pt>
                <c:pt idx="3435">
                  <c:v>171.75</c:v>
                </c:pt>
                <c:pt idx="3436">
                  <c:v>171.8</c:v>
                </c:pt>
                <c:pt idx="3437">
                  <c:v>171.85</c:v>
                </c:pt>
                <c:pt idx="3438">
                  <c:v>171.9</c:v>
                </c:pt>
                <c:pt idx="3439">
                  <c:v>171.95</c:v>
                </c:pt>
                <c:pt idx="3440">
                  <c:v>172</c:v>
                </c:pt>
                <c:pt idx="3441">
                  <c:v>172.05</c:v>
                </c:pt>
                <c:pt idx="3442">
                  <c:v>172.1</c:v>
                </c:pt>
                <c:pt idx="3443">
                  <c:v>172.15</c:v>
                </c:pt>
                <c:pt idx="3444">
                  <c:v>172.2</c:v>
                </c:pt>
                <c:pt idx="3445">
                  <c:v>172.25</c:v>
                </c:pt>
                <c:pt idx="3446">
                  <c:v>172.3</c:v>
                </c:pt>
                <c:pt idx="3447">
                  <c:v>172.35</c:v>
                </c:pt>
                <c:pt idx="3448">
                  <c:v>172.4</c:v>
                </c:pt>
                <c:pt idx="3449">
                  <c:v>172.45</c:v>
                </c:pt>
                <c:pt idx="3450">
                  <c:v>172.5</c:v>
                </c:pt>
                <c:pt idx="3451">
                  <c:v>172.55</c:v>
                </c:pt>
                <c:pt idx="3452">
                  <c:v>172.6</c:v>
                </c:pt>
                <c:pt idx="3453">
                  <c:v>172.65</c:v>
                </c:pt>
                <c:pt idx="3454">
                  <c:v>172.7</c:v>
                </c:pt>
                <c:pt idx="3455">
                  <c:v>172.75</c:v>
                </c:pt>
                <c:pt idx="3456">
                  <c:v>172.8</c:v>
                </c:pt>
                <c:pt idx="3457">
                  <c:v>172.85</c:v>
                </c:pt>
                <c:pt idx="3458">
                  <c:v>172.9</c:v>
                </c:pt>
                <c:pt idx="3459">
                  <c:v>172.95</c:v>
                </c:pt>
                <c:pt idx="3460">
                  <c:v>173</c:v>
                </c:pt>
                <c:pt idx="3461">
                  <c:v>173.05</c:v>
                </c:pt>
                <c:pt idx="3462">
                  <c:v>173.1</c:v>
                </c:pt>
                <c:pt idx="3463">
                  <c:v>173.15</c:v>
                </c:pt>
                <c:pt idx="3464">
                  <c:v>173.2</c:v>
                </c:pt>
                <c:pt idx="3465">
                  <c:v>173.25</c:v>
                </c:pt>
                <c:pt idx="3466">
                  <c:v>173.3</c:v>
                </c:pt>
                <c:pt idx="3467">
                  <c:v>173.35</c:v>
                </c:pt>
                <c:pt idx="3468">
                  <c:v>173.4</c:v>
                </c:pt>
                <c:pt idx="3469">
                  <c:v>173.45</c:v>
                </c:pt>
                <c:pt idx="3470">
                  <c:v>173.5</c:v>
                </c:pt>
                <c:pt idx="3471">
                  <c:v>173.55</c:v>
                </c:pt>
                <c:pt idx="3472">
                  <c:v>173.6</c:v>
                </c:pt>
                <c:pt idx="3473">
                  <c:v>173.65</c:v>
                </c:pt>
                <c:pt idx="3474">
                  <c:v>173.7</c:v>
                </c:pt>
                <c:pt idx="3475">
                  <c:v>173.75</c:v>
                </c:pt>
                <c:pt idx="3476">
                  <c:v>173.8</c:v>
                </c:pt>
                <c:pt idx="3477">
                  <c:v>173.85</c:v>
                </c:pt>
                <c:pt idx="3478">
                  <c:v>173.9</c:v>
                </c:pt>
                <c:pt idx="3479">
                  <c:v>173.95</c:v>
                </c:pt>
                <c:pt idx="3480">
                  <c:v>174</c:v>
                </c:pt>
                <c:pt idx="3481">
                  <c:v>174.05</c:v>
                </c:pt>
                <c:pt idx="3482">
                  <c:v>174.1</c:v>
                </c:pt>
                <c:pt idx="3483">
                  <c:v>174.15</c:v>
                </c:pt>
                <c:pt idx="3484">
                  <c:v>174.2</c:v>
                </c:pt>
                <c:pt idx="3485">
                  <c:v>174.25</c:v>
                </c:pt>
                <c:pt idx="3486">
                  <c:v>174.3</c:v>
                </c:pt>
                <c:pt idx="3487">
                  <c:v>174.35</c:v>
                </c:pt>
                <c:pt idx="3488">
                  <c:v>174.4</c:v>
                </c:pt>
                <c:pt idx="3489">
                  <c:v>174.45</c:v>
                </c:pt>
                <c:pt idx="3490">
                  <c:v>174.5</c:v>
                </c:pt>
                <c:pt idx="3491">
                  <c:v>174.55</c:v>
                </c:pt>
                <c:pt idx="3492">
                  <c:v>174.6</c:v>
                </c:pt>
                <c:pt idx="3493">
                  <c:v>174.65</c:v>
                </c:pt>
                <c:pt idx="3494">
                  <c:v>174.7</c:v>
                </c:pt>
                <c:pt idx="3495">
                  <c:v>174.75</c:v>
                </c:pt>
                <c:pt idx="3496">
                  <c:v>174.8</c:v>
                </c:pt>
                <c:pt idx="3497">
                  <c:v>174.85</c:v>
                </c:pt>
                <c:pt idx="3498">
                  <c:v>174.9</c:v>
                </c:pt>
                <c:pt idx="3499">
                  <c:v>174.95</c:v>
                </c:pt>
                <c:pt idx="3500">
                  <c:v>175</c:v>
                </c:pt>
                <c:pt idx="3501">
                  <c:v>175.05</c:v>
                </c:pt>
                <c:pt idx="3502">
                  <c:v>175.1</c:v>
                </c:pt>
                <c:pt idx="3503">
                  <c:v>175.15</c:v>
                </c:pt>
                <c:pt idx="3504">
                  <c:v>175.2</c:v>
                </c:pt>
                <c:pt idx="3505">
                  <c:v>175.25</c:v>
                </c:pt>
                <c:pt idx="3506">
                  <c:v>175.3</c:v>
                </c:pt>
                <c:pt idx="3507">
                  <c:v>175.35</c:v>
                </c:pt>
                <c:pt idx="3508">
                  <c:v>175.4</c:v>
                </c:pt>
                <c:pt idx="3509">
                  <c:v>175.45</c:v>
                </c:pt>
                <c:pt idx="3510">
                  <c:v>175.5</c:v>
                </c:pt>
                <c:pt idx="3511">
                  <c:v>175.55</c:v>
                </c:pt>
                <c:pt idx="3512">
                  <c:v>175.6</c:v>
                </c:pt>
                <c:pt idx="3513">
                  <c:v>175.65</c:v>
                </c:pt>
                <c:pt idx="3514">
                  <c:v>175.7</c:v>
                </c:pt>
                <c:pt idx="3515">
                  <c:v>175.75</c:v>
                </c:pt>
                <c:pt idx="3516">
                  <c:v>175.8</c:v>
                </c:pt>
                <c:pt idx="3517">
                  <c:v>175.85</c:v>
                </c:pt>
                <c:pt idx="3518">
                  <c:v>175.9</c:v>
                </c:pt>
                <c:pt idx="3519">
                  <c:v>175.95</c:v>
                </c:pt>
                <c:pt idx="3520">
                  <c:v>176</c:v>
                </c:pt>
                <c:pt idx="3521">
                  <c:v>176.05</c:v>
                </c:pt>
                <c:pt idx="3522">
                  <c:v>176.1</c:v>
                </c:pt>
                <c:pt idx="3523">
                  <c:v>176.15</c:v>
                </c:pt>
                <c:pt idx="3524">
                  <c:v>176.2</c:v>
                </c:pt>
                <c:pt idx="3525">
                  <c:v>176.25</c:v>
                </c:pt>
                <c:pt idx="3526">
                  <c:v>176.3</c:v>
                </c:pt>
                <c:pt idx="3527">
                  <c:v>176.35</c:v>
                </c:pt>
                <c:pt idx="3528">
                  <c:v>176.4</c:v>
                </c:pt>
                <c:pt idx="3529">
                  <c:v>176.45</c:v>
                </c:pt>
                <c:pt idx="3530">
                  <c:v>176.5</c:v>
                </c:pt>
                <c:pt idx="3531">
                  <c:v>176.55</c:v>
                </c:pt>
                <c:pt idx="3532">
                  <c:v>176.6</c:v>
                </c:pt>
                <c:pt idx="3533">
                  <c:v>176.65</c:v>
                </c:pt>
                <c:pt idx="3534">
                  <c:v>176.7</c:v>
                </c:pt>
                <c:pt idx="3535">
                  <c:v>176.75</c:v>
                </c:pt>
                <c:pt idx="3536">
                  <c:v>176.8</c:v>
                </c:pt>
                <c:pt idx="3537">
                  <c:v>176.85</c:v>
                </c:pt>
                <c:pt idx="3538">
                  <c:v>176.9</c:v>
                </c:pt>
                <c:pt idx="3539">
                  <c:v>176.95</c:v>
                </c:pt>
                <c:pt idx="3540">
                  <c:v>177</c:v>
                </c:pt>
                <c:pt idx="3541">
                  <c:v>177.05</c:v>
                </c:pt>
                <c:pt idx="3542">
                  <c:v>177.1</c:v>
                </c:pt>
                <c:pt idx="3543">
                  <c:v>177.15</c:v>
                </c:pt>
                <c:pt idx="3544">
                  <c:v>177.2</c:v>
                </c:pt>
                <c:pt idx="3545">
                  <c:v>177.25</c:v>
                </c:pt>
                <c:pt idx="3546">
                  <c:v>177.3</c:v>
                </c:pt>
                <c:pt idx="3547">
                  <c:v>177.35</c:v>
                </c:pt>
                <c:pt idx="3548">
                  <c:v>177.4</c:v>
                </c:pt>
                <c:pt idx="3549">
                  <c:v>177.45</c:v>
                </c:pt>
                <c:pt idx="3550">
                  <c:v>177.5</c:v>
                </c:pt>
                <c:pt idx="3551">
                  <c:v>177.55</c:v>
                </c:pt>
                <c:pt idx="3552">
                  <c:v>177.6</c:v>
                </c:pt>
                <c:pt idx="3553">
                  <c:v>177.65</c:v>
                </c:pt>
                <c:pt idx="3554">
                  <c:v>177.7</c:v>
                </c:pt>
                <c:pt idx="3555">
                  <c:v>177.75</c:v>
                </c:pt>
                <c:pt idx="3556">
                  <c:v>177.8</c:v>
                </c:pt>
                <c:pt idx="3557">
                  <c:v>177.85</c:v>
                </c:pt>
                <c:pt idx="3558">
                  <c:v>177.9</c:v>
                </c:pt>
                <c:pt idx="3559">
                  <c:v>177.95</c:v>
                </c:pt>
                <c:pt idx="3560">
                  <c:v>178</c:v>
                </c:pt>
                <c:pt idx="3561">
                  <c:v>178.05</c:v>
                </c:pt>
                <c:pt idx="3562">
                  <c:v>178.1</c:v>
                </c:pt>
                <c:pt idx="3563">
                  <c:v>178.15</c:v>
                </c:pt>
                <c:pt idx="3564">
                  <c:v>178.2</c:v>
                </c:pt>
                <c:pt idx="3565">
                  <c:v>178.25</c:v>
                </c:pt>
                <c:pt idx="3566">
                  <c:v>178.3</c:v>
                </c:pt>
                <c:pt idx="3567">
                  <c:v>178.35</c:v>
                </c:pt>
                <c:pt idx="3568">
                  <c:v>178.4</c:v>
                </c:pt>
                <c:pt idx="3569">
                  <c:v>178.45</c:v>
                </c:pt>
                <c:pt idx="3570">
                  <c:v>178.5</c:v>
                </c:pt>
                <c:pt idx="3571">
                  <c:v>178.55</c:v>
                </c:pt>
                <c:pt idx="3572">
                  <c:v>178.6</c:v>
                </c:pt>
                <c:pt idx="3573">
                  <c:v>178.65</c:v>
                </c:pt>
                <c:pt idx="3574">
                  <c:v>178.7</c:v>
                </c:pt>
                <c:pt idx="3575">
                  <c:v>178.75</c:v>
                </c:pt>
                <c:pt idx="3576">
                  <c:v>178.8</c:v>
                </c:pt>
                <c:pt idx="3577">
                  <c:v>178.85</c:v>
                </c:pt>
                <c:pt idx="3578">
                  <c:v>178.9</c:v>
                </c:pt>
                <c:pt idx="3579">
                  <c:v>178.95</c:v>
                </c:pt>
                <c:pt idx="3580">
                  <c:v>179</c:v>
                </c:pt>
                <c:pt idx="3581">
                  <c:v>179.05</c:v>
                </c:pt>
                <c:pt idx="3582">
                  <c:v>179.1</c:v>
                </c:pt>
                <c:pt idx="3583">
                  <c:v>179.15</c:v>
                </c:pt>
                <c:pt idx="3584">
                  <c:v>179.2</c:v>
                </c:pt>
                <c:pt idx="3585">
                  <c:v>179.25</c:v>
                </c:pt>
                <c:pt idx="3586">
                  <c:v>179.3</c:v>
                </c:pt>
                <c:pt idx="3587">
                  <c:v>179.35</c:v>
                </c:pt>
                <c:pt idx="3588">
                  <c:v>179.4</c:v>
                </c:pt>
                <c:pt idx="3589">
                  <c:v>179.45</c:v>
                </c:pt>
                <c:pt idx="3590">
                  <c:v>179.5</c:v>
                </c:pt>
                <c:pt idx="3591">
                  <c:v>179.55</c:v>
                </c:pt>
                <c:pt idx="3592">
                  <c:v>179.6</c:v>
                </c:pt>
                <c:pt idx="3593">
                  <c:v>179.65</c:v>
                </c:pt>
                <c:pt idx="3594">
                  <c:v>179.7</c:v>
                </c:pt>
                <c:pt idx="3595">
                  <c:v>179.75</c:v>
                </c:pt>
                <c:pt idx="3596">
                  <c:v>179.8</c:v>
                </c:pt>
                <c:pt idx="3597">
                  <c:v>179.85</c:v>
                </c:pt>
                <c:pt idx="3598">
                  <c:v>179.9</c:v>
                </c:pt>
                <c:pt idx="3599">
                  <c:v>179.95</c:v>
                </c:pt>
                <c:pt idx="3600">
                  <c:v>180</c:v>
                </c:pt>
                <c:pt idx="3601">
                  <c:v>180.05</c:v>
                </c:pt>
                <c:pt idx="3602">
                  <c:v>180.1</c:v>
                </c:pt>
                <c:pt idx="3603">
                  <c:v>180.15</c:v>
                </c:pt>
                <c:pt idx="3604">
                  <c:v>180.2</c:v>
                </c:pt>
                <c:pt idx="3605">
                  <c:v>180.25</c:v>
                </c:pt>
                <c:pt idx="3606">
                  <c:v>180.3</c:v>
                </c:pt>
                <c:pt idx="3607">
                  <c:v>180.35</c:v>
                </c:pt>
                <c:pt idx="3608">
                  <c:v>180.4</c:v>
                </c:pt>
                <c:pt idx="3609">
                  <c:v>180.45</c:v>
                </c:pt>
                <c:pt idx="3610">
                  <c:v>180.5</c:v>
                </c:pt>
                <c:pt idx="3611">
                  <c:v>180.55</c:v>
                </c:pt>
                <c:pt idx="3612">
                  <c:v>180.6</c:v>
                </c:pt>
                <c:pt idx="3613">
                  <c:v>180.65</c:v>
                </c:pt>
                <c:pt idx="3614">
                  <c:v>180.7</c:v>
                </c:pt>
                <c:pt idx="3615">
                  <c:v>180.75</c:v>
                </c:pt>
                <c:pt idx="3616">
                  <c:v>180.8</c:v>
                </c:pt>
                <c:pt idx="3617">
                  <c:v>180.85</c:v>
                </c:pt>
                <c:pt idx="3618">
                  <c:v>180.9</c:v>
                </c:pt>
                <c:pt idx="3619">
                  <c:v>180.95</c:v>
                </c:pt>
                <c:pt idx="3620">
                  <c:v>181</c:v>
                </c:pt>
                <c:pt idx="3621">
                  <c:v>181.05</c:v>
                </c:pt>
                <c:pt idx="3622">
                  <c:v>181.1</c:v>
                </c:pt>
                <c:pt idx="3623">
                  <c:v>181.15</c:v>
                </c:pt>
                <c:pt idx="3624">
                  <c:v>181.2</c:v>
                </c:pt>
                <c:pt idx="3625">
                  <c:v>181.25</c:v>
                </c:pt>
                <c:pt idx="3626">
                  <c:v>181.3</c:v>
                </c:pt>
                <c:pt idx="3627">
                  <c:v>181.35</c:v>
                </c:pt>
                <c:pt idx="3628">
                  <c:v>181.4</c:v>
                </c:pt>
                <c:pt idx="3629">
                  <c:v>181.45</c:v>
                </c:pt>
                <c:pt idx="3630">
                  <c:v>181.5</c:v>
                </c:pt>
                <c:pt idx="3631">
                  <c:v>181.55</c:v>
                </c:pt>
                <c:pt idx="3632">
                  <c:v>181.6</c:v>
                </c:pt>
                <c:pt idx="3633">
                  <c:v>181.65</c:v>
                </c:pt>
                <c:pt idx="3634">
                  <c:v>181.7</c:v>
                </c:pt>
                <c:pt idx="3635">
                  <c:v>181.75</c:v>
                </c:pt>
                <c:pt idx="3636">
                  <c:v>181.8</c:v>
                </c:pt>
                <c:pt idx="3637">
                  <c:v>181.85</c:v>
                </c:pt>
                <c:pt idx="3638">
                  <c:v>181.9</c:v>
                </c:pt>
                <c:pt idx="3639">
                  <c:v>181.95</c:v>
                </c:pt>
                <c:pt idx="3640">
                  <c:v>182</c:v>
                </c:pt>
                <c:pt idx="3641">
                  <c:v>182.05</c:v>
                </c:pt>
                <c:pt idx="3642">
                  <c:v>182.1</c:v>
                </c:pt>
                <c:pt idx="3643">
                  <c:v>182.15</c:v>
                </c:pt>
                <c:pt idx="3644">
                  <c:v>182.2</c:v>
                </c:pt>
                <c:pt idx="3645">
                  <c:v>182.25</c:v>
                </c:pt>
                <c:pt idx="3646">
                  <c:v>182.3</c:v>
                </c:pt>
                <c:pt idx="3647">
                  <c:v>182.35</c:v>
                </c:pt>
                <c:pt idx="3648">
                  <c:v>182.4</c:v>
                </c:pt>
                <c:pt idx="3649">
                  <c:v>182.45</c:v>
                </c:pt>
                <c:pt idx="3650">
                  <c:v>182.5</c:v>
                </c:pt>
                <c:pt idx="3651">
                  <c:v>182.55</c:v>
                </c:pt>
                <c:pt idx="3652">
                  <c:v>182.6</c:v>
                </c:pt>
                <c:pt idx="3653">
                  <c:v>182.65</c:v>
                </c:pt>
                <c:pt idx="3654">
                  <c:v>182.7</c:v>
                </c:pt>
                <c:pt idx="3655">
                  <c:v>182.75</c:v>
                </c:pt>
                <c:pt idx="3656">
                  <c:v>182.8</c:v>
                </c:pt>
                <c:pt idx="3657">
                  <c:v>182.85</c:v>
                </c:pt>
                <c:pt idx="3658">
                  <c:v>182.9</c:v>
                </c:pt>
                <c:pt idx="3659">
                  <c:v>182.95</c:v>
                </c:pt>
                <c:pt idx="3660">
                  <c:v>183</c:v>
                </c:pt>
                <c:pt idx="3661">
                  <c:v>183.05</c:v>
                </c:pt>
                <c:pt idx="3662">
                  <c:v>183.1</c:v>
                </c:pt>
                <c:pt idx="3663">
                  <c:v>183.15</c:v>
                </c:pt>
                <c:pt idx="3664">
                  <c:v>183.2</c:v>
                </c:pt>
                <c:pt idx="3665">
                  <c:v>183.25</c:v>
                </c:pt>
                <c:pt idx="3666">
                  <c:v>183.3</c:v>
                </c:pt>
                <c:pt idx="3667">
                  <c:v>183.35</c:v>
                </c:pt>
                <c:pt idx="3668">
                  <c:v>183.4</c:v>
                </c:pt>
                <c:pt idx="3669">
                  <c:v>183.45</c:v>
                </c:pt>
                <c:pt idx="3670">
                  <c:v>183.5</c:v>
                </c:pt>
                <c:pt idx="3671">
                  <c:v>183.55</c:v>
                </c:pt>
                <c:pt idx="3672">
                  <c:v>183.6</c:v>
                </c:pt>
                <c:pt idx="3673">
                  <c:v>183.65</c:v>
                </c:pt>
                <c:pt idx="3674">
                  <c:v>183.7</c:v>
                </c:pt>
                <c:pt idx="3675">
                  <c:v>183.75</c:v>
                </c:pt>
                <c:pt idx="3676">
                  <c:v>183.8</c:v>
                </c:pt>
                <c:pt idx="3677">
                  <c:v>183.85</c:v>
                </c:pt>
                <c:pt idx="3678">
                  <c:v>183.9</c:v>
                </c:pt>
                <c:pt idx="3679">
                  <c:v>183.95</c:v>
                </c:pt>
                <c:pt idx="3680">
                  <c:v>184</c:v>
                </c:pt>
                <c:pt idx="3681">
                  <c:v>184.05</c:v>
                </c:pt>
                <c:pt idx="3682">
                  <c:v>184.1</c:v>
                </c:pt>
                <c:pt idx="3683">
                  <c:v>184.15</c:v>
                </c:pt>
                <c:pt idx="3684">
                  <c:v>184.2</c:v>
                </c:pt>
                <c:pt idx="3685">
                  <c:v>184.25</c:v>
                </c:pt>
                <c:pt idx="3686">
                  <c:v>184.3</c:v>
                </c:pt>
                <c:pt idx="3687">
                  <c:v>184.35</c:v>
                </c:pt>
                <c:pt idx="3688">
                  <c:v>184.4</c:v>
                </c:pt>
                <c:pt idx="3689">
                  <c:v>184.45</c:v>
                </c:pt>
                <c:pt idx="3690">
                  <c:v>184.5</c:v>
                </c:pt>
                <c:pt idx="3691">
                  <c:v>184.55</c:v>
                </c:pt>
                <c:pt idx="3692">
                  <c:v>184.6</c:v>
                </c:pt>
                <c:pt idx="3693">
                  <c:v>184.65</c:v>
                </c:pt>
                <c:pt idx="3694">
                  <c:v>184.7</c:v>
                </c:pt>
                <c:pt idx="3695">
                  <c:v>184.75</c:v>
                </c:pt>
                <c:pt idx="3696">
                  <c:v>184.8</c:v>
                </c:pt>
                <c:pt idx="3697">
                  <c:v>184.85</c:v>
                </c:pt>
                <c:pt idx="3698">
                  <c:v>184.9</c:v>
                </c:pt>
                <c:pt idx="3699">
                  <c:v>184.95</c:v>
                </c:pt>
                <c:pt idx="3700">
                  <c:v>185</c:v>
                </c:pt>
                <c:pt idx="3701">
                  <c:v>185.05</c:v>
                </c:pt>
                <c:pt idx="3702">
                  <c:v>185.1</c:v>
                </c:pt>
                <c:pt idx="3703">
                  <c:v>185.15</c:v>
                </c:pt>
                <c:pt idx="3704">
                  <c:v>185.2</c:v>
                </c:pt>
                <c:pt idx="3705">
                  <c:v>185.25</c:v>
                </c:pt>
                <c:pt idx="3706">
                  <c:v>185.3</c:v>
                </c:pt>
                <c:pt idx="3707">
                  <c:v>185.35</c:v>
                </c:pt>
                <c:pt idx="3708">
                  <c:v>185.4</c:v>
                </c:pt>
                <c:pt idx="3709">
                  <c:v>185.45</c:v>
                </c:pt>
                <c:pt idx="3710">
                  <c:v>185.5</c:v>
                </c:pt>
                <c:pt idx="3711">
                  <c:v>185.55</c:v>
                </c:pt>
                <c:pt idx="3712">
                  <c:v>185.6</c:v>
                </c:pt>
                <c:pt idx="3713">
                  <c:v>185.65</c:v>
                </c:pt>
                <c:pt idx="3714">
                  <c:v>185.7</c:v>
                </c:pt>
                <c:pt idx="3715">
                  <c:v>185.75</c:v>
                </c:pt>
                <c:pt idx="3716">
                  <c:v>185.8</c:v>
                </c:pt>
                <c:pt idx="3717">
                  <c:v>185.85</c:v>
                </c:pt>
                <c:pt idx="3718">
                  <c:v>185.9</c:v>
                </c:pt>
                <c:pt idx="3719">
                  <c:v>185.95</c:v>
                </c:pt>
                <c:pt idx="3720">
                  <c:v>186</c:v>
                </c:pt>
                <c:pt idx="3721">
                  <c:v>186.05</c:v>
                </c:pt>
                <c:pt idx="3722">
                  <c:v>186.1</c:v>
                </c:pt>
                <c:pt idx="3723">
                  <c:v>186.15</c:v>
                </c:pt>
                <c:pt idx="3724">
                  <c:v>186.2</c:v>
                </c:pt>
                <c:pt idx="3725">
                  <c:v>186.25</c:v>
                </c:pt>
                <c:pt idx="3726">
                  <c:v>186.3</c:v>
                </c:pt>
                <c:pt idx="3727">
                  <c:v>186.35</c:v>
                </c:pt>
                <c:pt idx="3728">
                  <c:v>186.4</c:v>
                </c:pt>
                <c:pt idx="3729">
                  <c:v>186.45</c:v>
                </c:pt>
                <c:pt idx="3730">
                  <c:v>186.5</c:v>
                </c:pt>
                <c:pt idx="3731">
                  <c:v>186.55</c:v>
                </c:pt>
                <c:pt idx="3732">
                  <c:v>186.6</c:v>
                </c:pt>
                <c:pt idx="3733">
                  <c:v>186.65</c:v>
                </c:pt>
                <c:pt idx="3734">
                  <c:v>186.7</c:v>
                </c:pt>
                <c:pt idx="3735">
                  <c:v>186.75</c:v>
                </c:pt>
                <c:pt idx="3736">
                  <c:v>186.8</c:v>
                </c:pt>
                <c:pt idx="3737">
                  <c:v>186.85</c:v>
                </c:pt>
                <c:pt idx="3738">
                  <c:v>186.9</c:v>
                </c:pt>
                <c:pt idx="3739">
                  <c:v>186.95</c:v>
                </c:pt>
                <c:pt idx="3740">
                  <c:v>187</c:v>
                </c:pt>
                <c:pt idx="3741">
                  <c:v>187.05</c:v>
                </c:pt>
                <c:pt idx="3742">
                  <c:v>187.1</c:v>
                </c:pt>
                <c:pt idx="3743">
                  <c:v>187.15</c:v>
                </c:pt>
                <c:pt idx="3744">
                  <c:v>187.2</c:v>
                </c:pt>
                <c:pt idx="3745">
                  <c:v>187.25</c:v>
                </c:pt>
                <c:pt idx="3746">
                  <c:v>187.3</c:v>
                </c:pt>
                <c:pt idx="3747">
                  <c:v>187.35</c:v>
                </c:pt>
                <c:pt idx="3748">
                  <c:v>187.4</c:v>
                </c:pt>
                <c:pt idx="3749">
                  <c:v>187.45</c:v>
                </c:pt>
                <c:pt idx="3750">
                  <c:v>187.5</c:v>
                </c:pt>
                <c:pt idx="3751">
                  <c:v>187.55</c:v>
                </c:pt>
                <c:pt idx="3752">
                  <c:v>187.6</c:v>
                </c:pt>
                <c:pt idx="3753">
                  <c:v>187.65</c:v>
                </c:pt>
                <c:pt idx="3754">
                  <c:v>187.7</c:v>
                </c:pt>
                <c:pt idx="3755">
                  <c:v>187.75</c:v>
                </c:pt>
                <c:pt idx="3756">
                  <c:v>187.8</c:v>
                </c:pt>
                <c:pt idx="3757">
                  <c:v>187.85</c:v>
                </c:pt>
                <c:pt idx="3758">
                  <c:v>187.9</c:v>
                </c:pt>
                <c:pt idx="3759">
                  <c:v>187.95</c:v>
                </c:pt>
                <c:pt idx="3760">
                  <c:v>188</c:v>
                </c:pt>
                <c:pt idx="3761">
                  <c:v>188.05</c:v>
                </c:pt>
                <c:pt idx="3762">
                  <c:v>188.1</c:v>
                </c:pt>
                <c:pt idx="3763">
                  <c:v>188.15</c:v>
                </c:pt>
                <c:pt idx="3764">
                  <c:v>188.2</c:v>
                </c:pt>
                <c:pt idx="3765">
                  <c:v>188.25</c:v>
                </c:pt>
                <c:pt idx="3766">
                  <c:v>188.3</c:v>
                </c:pt>
                <c:pt idx="3767">
                  <c:v>188.35</c:v>
                </c:pt>
                <c:pt idx="3768">
                  <c:v>188.4</c:v>
                </c:pt>
                <c:pt idx="3769">
                  <c:v>188.45</c:v>
                </c:pt>
                <c:pt idx="3770">
                  <c:v>188.5</c:v>
                </c:pt>
                <c:pt idx="3771">
                  <c:v>188.55</c:v>
                </c:pt>
                <c:pt idx="3772">
                  <c:v>188.6</c:v>
                </c:pt>
                <c:pt idx="3773">
                  <c:v>188.65</c:v>
                </c:pt>
                <c:pt idx="3774">
                  <c:v>188.7</c:v>
                </c:pt>
                <c:pt idx="3775">
                  <c:v>188.75</c:v>
                </c:pt>
                <c:pt idx="3776">
                  <c:v>188.8</c:v>
                </c:pt>
                <c:pt idx="3777">
                  <c:v>188.85</c:v>
                </c:pt>
                <c:pt idx="3778">
                  <c:v>188.9</c:v>
                </c:pt>
                <c:pt idx="3779">
                  <c:v>188.95</c:v>
                </c:pt>
                <c:pt idx="3780">
                  <c:v>189</c:v>
                </c:pt>
                <c:pt idx="3781">
                  <c:v>189.05</c:v>
                </c:pt>
                <c:pt idx="3782">
                  <c:v>189.1</c:v>
                </c:pt>
                <c:pt idx="3783">
                  <c:v>189.15</c:v>
                </c:pt>
                <c:pt idx="3784">
                  <c:v>189.2</c:v>
                </c:pt>
                <c:pt idx="3785">
                  <c:v>189.25</c:v>
                </c:pt>
                <c:pt idx="3786">
                  <c:v>189.3</c:v>
                </c:pt>
                <c:pt idx="3787">
                  <c:v>189.35</c:v>
                </c:pt>
                <c:pt idx="3788">
                  <c:v>189.4</c:v>
                </c:pt>
                <c:pt idx="3789">
                  <c:v>189.45</c:v>
                </c:pt>
                <c:pt idx="3790">
                  <c:v>189.5</c:v>
                </c:pt>
                <c:pt idx="3791">
                  <c:v>189.55</c:v>
                </c:pt>
                <c:pt idx="3792">
                  <c:v>189.6</c:v>
                </c:pt>
                <c:pt idx="3793">
                  <c:v>189.65</c:v>
                </c:pt>
                <c:pt idx="3794">
                  <c:v>189.7</c:v>
                </c:pt>
                <c:pt idx="3795">
                  <c:v>189.75</c:v>
                </c:pt>
                <c:pt idx="3796">
                  <c:v>189.8</c:v>
                </c:pt>
                <c:pt idx="3797">
                  <c:v>189.85</c:v>
                </c:pt>
                <c:pt idx="3798">
                  <c:v>189.9</c:v>
                </c:pt>
                <c:pt idx="3799">
                  <c:v>189.95</c:v>
                </c:pt>
                <c:pt idx="3800">
                  <c:v>190</c:v>
                </c:pt>
                <c:pt idx="3801">
                  <c:v>190.05</c:v>
                </c:pt>
                <c:pt idx="3802">
                  <c:v>190.1</c:v>
                </c:pt>
                <c:pt idx="3803">
                  <c:v>190.15</c:v>
                </c:pt>
                <c:pt idx="3804">
                  <c:v>190.2</c:v>
                </c:pt>
                <c:pt idx="3805">
                  <c:v>190.25</c:v>
                </c:pt>
                <c:pt idx="3806">
                  <c:v>190.3</c:v>
                </c:pt>
                <c:pt idx="3807">
                  <c:v>190.35</c:v>
                </c:pt>
                <c:pt idx="3808">
                  <c:v>190.4</c:v>
                </c:pt>
                <c:pt idx="3809">
                  <c:v>190.45</c:v>
                </c:pt>
                <c:pt idx="3810">
                  <c:v>190.5</c:v>
                </c:pt>
                <c:pt idx="3811">
                  <c:v>190.55</c:v>
                </c:pt>
                <c:pt idx="3812">
                  <c:v>190.6</c:v>
                </c:pt>
                <c:pt idx="3813">
                  <c:v>190.65</c:v>
                </c:pt>
                <c:pt idx="3814">
                  <c:v>190.7</c:v>
                </c:pt>
                <c:pt idx="3815">
                  <c:v>190.75</c:v>
                </c:pt>
                <c:pt idx="3816">
                  <c:v>190.8</c:v>
                </c:pt>
                <c:pt idx="3817">
                  <c:v>190.85</c:v>
                </c:pt>
                <c:pt idx="3818">
                  <c:v>190.9</c:v>
                </c:pt>
                <c:pt idx="3819">
                  <c:v>190.95</c:v>
                </c:pt>
                <c:pt idx="3820">
                  <c:v>191</c:v>
                </c:pt>
                <c:pt idx="3821">
                  <c:v>191.05</c:v>
                </c:pt>
                <c:pt idx="3822">
                  <c:v>191.1</c:v>
                </c:pt>
                <c:pt idx="3823">
                  <c:v>191.15</c:v>
                </c:pt>
                <c:pt idx="3824">
                  <c:v>191.2</c:v>
                </c:pt>
                <c:pt idx="3825">
                  <c:v>191.25</c:v>
                </c:pt>
                <c:pt idx="3826">
                  <c:v>191.3</c:v>
                </c:pt>
                <c:pt idx="3827">
                  <c:v>191.35</c:v>
                </c:pt>
                <c:pt idx="3828">
                  <c:v>191.4</c:v>
                </c:pt>
                <c:pt idx="3829">
                  <c:v>191.45</c:v>
                </c:pt>
                <c:pt idx="3830">
                  <c:v>191.5</c:v>
                </c:pt>
                <c:pt idx="3831">
                  <c:v>191.55</c:v>
                </c:pt>
                <c:pt idx="3832">
                  <c:v>191.6</c:v>
                </c:pt>
                <c:pt idx="3833">
                  <c:v>191.65</c:v>
                </c:pt>
                <c:pt idx="3834">
                  <c:v>191.7</c:v>
                </c:pt>
                <c:pt idx="3835">
                  <c:v>191.75</c:v>
                </c:pt>
                <c:pt idx="3836">
                  <c:v>191.8</c:v>
                </c:pt>
                <c:pt idx="3837">
                  <c:v>191.85</c:v>
                </c:pt>
                <c:pt idx="3838">
                  <c:v>191.9</c:v>
                </c:pt>
                <c:pt idx="3839">
                  <c:v>191.95</c:v>
                </c:pt>
                <c:pt idx="3840">
                  <c:v>192</c:v>
                </c:pt>
                <c:pt idx="3841">
                  <c:v>192.05</c:v>
                </c:pt>
                <c:pt idx="3842">
                  <c:v>192.1</c:v>
                </c:pt>
                <c:pt idx="3843">
                  <c:v>192.15</c:v>
                </c:pt>
                <c:pt idx="3844">
                  <c:v>192.2</c:v>
                </c:pt>
                <c:pt idx="3845">
                  <c:v>192.25</c:v>
                </c:pt>
                <c:pt idx="3846">
                  <c:v>192.3</c:v>
                </c:pt>
                <c:pt idx="3847">
                  <c:v>192.35</c:v>
                </c:pt>
                <c:pt idx="3848">
                  <c:v>192.4</c:v>
                </c:pt>
                <c:pt idx="3849">
                  <c:v>192.45</c:v>
                </c:pt>
                <c:pt idx="3850">
                  <c:v>192.5</c:v>
                </c:pt>
                <c:pt idx="3851">
                  <c:v>192.55</c:v>
                </c:pt>
                <c:pt idx="3852">
                  <c:v>192.6</c:v>
                </c:pt>
                <c:pt idx="3853">
                  <c:v>192.65</c:v>
                </c:pt>
                <c:pt idx="3854">
                  <c:v>192.7</c:v>
                </c:pt>
                <c:pt idx="3855">
                  <c:v>192.75</c:v>
                </c:pt>
                <c:pt idx="3856">
                  <c:v>192.8</c:v>
                </c:pt>
                <c:pt idx="3857">
                  <c:v>192.85</c:v>
                </c:pt>
                <c:pt idx="3858">
                  <c:v>192.9</c:v>
                </c:pt>
                <c:pt idx="3859">
                  <c:v>192.95</c:v>
                </c:pt>
                <c:pt idx="3860">
                  <c:v>193</c:v>
                </c:pt>
                <c:pt idx="3861">
                  <c:v>193.05</c:v>
                </c:pt>
                <c:pt idx="3862">
                  <c:v>193.1</c:v>
                </c:pt>
                <c:pt idx="3863">
                  <c:v>193.15</c:v>
                </c:pt>
                <c:pt idx="3864">
                  <c:v>193.2</c:v>
                </c:pt>
                <c:pt idx="3865">
                  <c:v>193.25</c:v>
                </c:pt>
                <c:pt idx="3866">
                  <c:v>193.3</c:v>
                </c:pt>
                <c:pt idx="3867">
                  <c:v>193.35</c:v>
                </c:pt>
                <c:pt idx="3868">
                  <c:v>193.4</c:v>
                </c:pt>
                <c:pt idx="3869">
                  <c:v>193.45</c:v>
                </c:pt>
                <c:pt idx="3870">
                  <c:v>193.5</c:v>
                </c:pt>
                <c:pt idx="3871">
                  <c:v>193.55</c:v>
                </c:pt>
                <c:pt idx="3872">
                  <c:v>193.6</c:v>
                </c:pt>
                <c:pt idx="3873">
                  <c:v>193.65</c:v>
                </c:pt>
                <c:pt idx="3874">
                  <c:v>193.7</c:v>
                </c:pt>
                <c:pt idx="3875">
                  <c:v>193.75</c:v>
                </c:pt>
                <c:pt idx="3876">
                  <c:v>193.8</c:v>
                </c:pt>
                <c:pt idx="3877">
                  <c:v>193.85</c:v>
                </c:pt>
                <c:pt idx="3878">
                  <c:v>193.9</c:v>
                </c:pt>
                <c:pt idx="3879">
                  <c:v>193.95</c:v>
                </c:pt>
                <c:pt idx="3880">
                  <c:v>194</c:v>
                </c:pt>
                <c:pt idx="3881">
                  <c:v>194.05</c:v>
                </c:pt>
                <c:pt idx="3882">
                  <c:v>194.1</c:v>
                </c:pt>
                <c:pt idx="3883">
                  <c:v>194.15</c:v>
                </c:pt>
                <c:pt idx="3884">
                  <c:v>194.2</c:v>
                </c:pt>
                <c:pt idx="3885">
                  <c:v>194.25</c:v>
                </c:pt>
                <c:pt idx="3886">
                  <c:v>194.3</c:v>
                </c:pt>
                <c:pt idx="3887">
                  <c:v>194.35</c:v>
                </c:pt>
                <c:pt idx="3888">
                  <c:v>194.4</c:v>
                </c:pt>
                <c:pt idx="3889">
                  <c:v>194.45</c:v>
                </c:pt>
                <c:pt idx="3890">
                  <c:v>194.5</c:v>
                </c:pt>
                <c:pt idx="3891">
                  <c:v>194.55</c:v>
                </c:pt>
                <c:pt idx="3892">
                  <c:v>194.6</c:v>
                </c:pt>
                <c:pt idx="3893">
                  <c:v>194.65</c:v>
                </c:pt>
                <c:pt idx="3894">
                  <c:v>194.7</c:v>
                </c:pt>
                <c:pt idx="3895">
                  <c:v>194.75</c:v>
                </c:pt>
                <c:pt idx="3896">
                  <c:v>194.8</c:v>
                </c:pt>
                <c:pt idx="3897">
                  <c:v>194.85</c:v>
                </c:pt>
                <c:pt idx="3898">
                  <c:v>194.9</c:v>
                </c:pt>
                <c:pt idx="3899">
                  <c:v>194.95</c:v>
                </c:pt>
                <c:pt idx="3900">
                  <c:v>195</c:v>
                </c:pt>
                <c:pt idx="3901">
                  <c:v>195.05</c:v>
                </c:pt>
                <c:pt idx="3902">
                  <c:v>195.1</c:v>
                </c:pt>
                <c:pt idx="3903">
                  <c:v>195.15</c:v>
                </c:pt>
                <c:pt idx="3904">
                  <c:v>195.2</c:v>
                </c:pt>
                <c:pt idx="3905">
                  <c:v>195.25</c:v>
                </c:pt>
                <c:pt idx="3906">
                  <c:v>195.3</c:v>
                </c:pt>
                <c:pt idx="3907">
                  <c:v>195.35</c:v>
                </c:pt>
                <c:pt idx="3908">
                  <c:v>195.4</c:v>
                </c:pt>
                <c:pt idx="3909">
                  <c:v>195.45</c:v>
                </c:pt>
                <c:pt idx="3910">
                  <c:v>195.5</c:v>
                </c:pt>
                <c:pt idx="3911">
                  <c:v>195.55</c:v>
                </c:pt>
                <c:pt idx="3912">
                  <c:v>195.6</c:v>
                </c:pt>
                <c:pt idx="3913">
                  <c:v>195.65</c:v>
                </c:pt>
                <c:pt idx="3914">
                  <c:v>195.7</c:v>
                </c:pt>
                <c:pt idx="3915">
                  <c:v>195.75</c:v>
                </c:pt>
                <c:pt idx="3916">
                  <c:v>195.8</c:v>
                </c:pt>
                <c:pt idx="3917">
                  <c:v>195.85</c:v>
                </c:pt>
                <c:pt idx="3918">
                  <c:v>195.9</c:v>
                </c:pt>
                <c:pt idx="3919">
                  <c:v>195.95</c:v>
                </c:pt>
                <c:pt idx="3920">
                  <c:v>196</c:v>
                </c:pt>
                <c:pt idx="3921">
                  <c:v>196.05</c:v>
                </c:pt>
                <c:pt idx="3922">
                  <c:v>196.1</c:v>
                </c:pt>
                <c:pt idx="3923">
                  <c:v>196.15</c:v>
                </c:pt>
                <c:pt idx="3924">
                  <c:v>196.2</c:v>
                </c:pt>
                <c:pt idx="3925">
                  <c:v>196.25</c:v>
                </c:pt>
                <c:pt idx="3926">
                  <c:v>196.3</c:v>
                </c:pt>
                <c:pt idx="3927">
                  <c:v>196.35</c:v>
                </c:pt>
                <c:pt idx="3928">
                  <c:v>196.4</c:v>
                </c:pt>
                <c:pt idx="3929">
                  <c:v>196.45</c:v>
                </c:pt>
                <c:pt idx="3930">
                  <c:v>196.5</c:v>
                </c:pt>
                <c:pt idx="3931">
                  <c:v>196.55</c:v>
                </c:pt>
                <c:pt idx="3932">
                  <c:v>196.6</c:v>
                </c:pt>
                <c:pt idx="3933">
                  <c:v>196.65</c:v>
                </c:pt>
                <c:pt idx="3934">
                  <c:v>196.7</c:v>
                </c:pt>
                <c:pt idx="3935">
                  <c:v>196.75</c:v>
                </c:pt>
                <c:pt idx="3936">
                  <c:v>196.8</c:v>
                </c:pt>
                <c:pt idx="3937">
                  <c:v>196.85</c:v>
                </c:pt>
                <c:pt idx="3938">
                  <c:v>196.9</c:v>
                </c:pt>
                <c:pt idx="3939">
                  <c:v>196.95</c:v>
                </c:pt>
                <c:pt idx="3940">
                  <c:v>197</c:v>
                </c:pt>
                <c:pt idx="3941">
                  <c:v>197.05</c:v>
                </c:pt>
                <c:pt idx="3942">
                  <c:v>197.1</c:v>
                </c:pt>
                <c:pt idx="3943">
                  <c:v>197.15</c:v>
                </c:pt>
                <c:pt idx="3944">
                  <c:v>197.2</c:v>
                </c:pt>
                <c:pt idx="3945">
                  <c:v>197.25</c:v>
                </c:pt>
                <c:pt idx="3946">
                  <c:v>197.3</c:v>
                </c:pt>
                <c:pt idx="3947">
                  <c:v>197.35</c:v>
                </c:pt>
                <c:pt idx="3948">
                  <c:v>197.4</c:v>
                </c:pt>
                <c:pt idx="3949">
                  <c:v>197.45</c:v>
                </c:pt>
                <c:pt idx="3950">
                  <c:v>197.5</c:v>
                </c:pt>
                <c:pt idx="3951">
                  <c:v>197.55</c:v>
                </c:pt>
                <c:pt idx="3952">
                  <c:v>197.6</c:v>
                </c:pt>
                <c:pt idx="3953">
                  <c:v>197.65</c:v>
                </c:pt>
                <c:pt idx="3954">
                  <c:v>197.7</c:v>
                </c:pt>
                <c:pt idx="3955">
                  <c:v>197.75</c:v>
                </c:pt>
                <c:pt idx="3956">
                  <c:v>197.8</c:v>
                </c:pt>
                <c:pt idx="3957">
                  <c:v>197.85</c:v>
                </c:pt>
                <c:pt idx="3958">
                  <c:v>197.9</c:v>
                </c:pt>
                <c:pt idx="3959">
                  <c:v>197.95</c:v>
                </c:pt>
                <c:pt idx="3960">
                  <c:v>198</c:v>
                </c:pt>
                <c:pt idx="3961">
                  <c:v>198.05</c:v>
                </c:pt>
                <c:pt idx="3962">
                  <c:v>198.1</c:v>
                </c:pt>
                <c:pt idx="3963">
                  <c:v>198.15</c:v>
                </c:pt>
                <c:pt idx="3964">
                  <c:v>198.2</c:v>
                </c:pt>
                <c:pt idx="3965">
                  <c:v>198.25</c:v>
                </c:pt>
                <c:pt idx="3966">
                  <c:v>198.3</c:v>
                </c:pt>
                <c:pt idx="3967">
                  <c:v>198.35</c:v>
                </c:pt>
                <c:pt idx="3968">
                  <c:v>198.4</c:v>
                </c:pt>
                <c:pt idx="3969">
                  <c:v>198.45</c:v>
                </c:pt>
                <c:pt idx="3970">
                  <c:v>198.5</c:v>
                </c:pt>
                <c:pt idx="3971">
                  <c:v>198.55</c:v>
                </c:pt>
                <c:pt idx="3972">
                  <c:v>198.6</c:v>
                </c:pt>
                <c:pt idx="3973">
                  <c:v>198.65</c:v>
                </c:pt>
                <c:pt idx="3974">
                  <c:v>198.7</c:v>
                </c:pt>
                <c:pt idx="3975">
                  <c:v>198.75</c:v>
                </c:pt>
                <c:pt idx="3976">
                  <c:v>198.8</c:v>
                </c:pt>
                <c:pt idx="3977">
                  <c:v>198.85</c:v>
                </c:pt>
                <c:pt idx="3978">
                  <c:v>198.9</c:v>
                </c:pt>
                <c:pt idx="3979">
                  <c:v>198.95</c:v>
                </c:pt>
                <c:pt idx="3980">
                  <c:v>199</c:v>
                </c:pt>
                <c:pt idx="3981">
                  <c:v>199.05</c:v>
                </c:pt>
                <c:pt idx="3982">
                  <c:v>199.1</c:v>
                </c:pt>
                <c:pt idx="3983">
                  <c:v>199.15</c:v>
                </c:pt>
                <c:pt idx="3984">
                  <c:v>199.2</c:v>
                </c:pt>
                <c:pt idx="3985">
                  <c:v>199.25</c:v>
                </c:pt>
                <c:pt idx="3986">
                  <c:v>199.3</c:v>
                </c:pt>
                <c:pt idx="3987">
                  <c:v>199.35</c:v>
                </c:pt>
                <c:pt idx="3988">
                  <c:v>199.4</c:v>
                </c:pt>
                <c:pt idx="3989">
                  <c:v>199.45</c:v>
                </c:pt>
                <c:pt idx="3990">
                  <c:v>199.5</c:v>
                </c:pt>
                <c:pt idx="3991">
                  <c:v>199.55</c:v>
                </c:pt>
                <c:pt idx="3992">
                  <c:v>199.6</c:v>
                </c:pt>
                <c:pt idx="3993">
                  <c:v>199.65</c:v>
                </c:pt>
                <c:pt idx="3994">
                  <c:v>199.7</c:v>
                </c:pt>
                <c:pt idx="3995">
                  <c:v>199.75</c:v>
                </c:pt>
                <c:pt idx="3996">
                  <c:v>199.8</c:v>
                </c:pt>
                <c:pt idx="3997">
                  <c:v>199.85</c:v>
                </c:pt>
                <c:pt idx="3998">
                  <c:v>199.9</c:v>
                </c:pt>
                <c:pt idx="3999">
                  <c:v>199.95</c:v>
                </c:pt>
                <c:pt idx="4000">
                  <c:v>200</c:v>
                </c:pt>
                <c:pt idx="4001">
                  <c:v>200.05</c:v>
                </c:pt>
                <c:pt idx="4002">
                  <c:v>200.1</c:v>
                </c:pt>
                <c:pt idx="4003">
                  <c:v>200.15</c:v>
                </c:pt>
                <c:pt idx="4004">
                  <c:v>200.2</c:v>
                </c:pt>
                <c:pt idx="4005">
                  <c:v>200.25</c:v>
                </c:pt>
                <c:pt idx="4006">
                  <c:v>200.3</c:v>
                </c:pt>
                <c:pt idx="4007">
                  <c:v>200.35</c:v>
                </c:pt>
                <c:pt idx="4008">
                  <c:v>200.4</c:v>
                </c:pt>
                <c:pt idx="4009">
                  <c:v>200.45</c:v>
                </c:pt>
                <c:pt idx="4010">
                  <c:v>200.5</c:v>
                </c:pt>
                <c:pt idx="4011">
                  <c:v>200.55</c:v>
                </c:pt>
                <c:pt idx="4012">
                  <c:v>200.6</c:v>
                </c:pt>
                <c:pt idx="4013">
                  <c:v>200.65</c:v>
                </c:pt>
                <c:pt idx="4014">
                  <c:v>200.7</c:v>
                </c:pt>
                <c:pt idx="4015">
                  <c:v>200.75</c:v>
                </c:pt>
                <c:pt idx="4016">
                  <c:v>200.8</c:v>
                </c:pt>
                <c:pt idx="4017">
                  <c:v>200.85</c:v>
                </c:pt>
                <c:pt idx="4018">
                  <c:v>200.9</c:v>
                </c:pt>
                <c:pt idx="4019">
                  <c:v>200.95</c:v>
                </c:pt>
                <c:pt idx="4020">
                  <c:v>201</c:v>
                </c:pt>
                <c:pt idx="4021">
                  <c:v>201.05</c:v>
                </c:pt>
                <c:pt idx="4022">
                  <c:v>201.1</c:v>
                </c:pt>
                <c:pt idx="4023">
                  <c:v>201.15</c:v>
                </c:pt>
                <c:pt idx="4024">
                  <c:v>201.2</c:v>
                </c:pt>
                <c:pt idx="4025">
                  <c:v>201.25</c:v>
                </c:pt>
                <c:pt idx="4026">
                  <c:v>201.3</c:v>
                </c:pt>
                <c:pt idx="4027">
                  <c:v>201.35</c:v>
                </c:pt>
                <c:pt idx="4028">
                  <c:v>201.4</c:v>
                </c:pt>
                <c:pt idx="4029">
                  <c:v>201.45</c:v>
                </c:pt>
                <c:pt idx="4030">
                  <c:v>201.5</c:v>
                </c:pt>
                <c:pt idx="4031">
                  <c:v>201.55</c:v>
                </c:pt>
                <c:pt idx="4032">
                  <c:v>201.6</c:v>
                </c:pt>
                <c:pt idx="4033">
                  <c:v>201.65</c:v>
                </c:pt>
                <c:pt idx="4034">
                  <c:v>201.7</c:v>
                </c:pt>
                <c:pt idx="4035">
                  <c:v>201.75</c:v>
                </c:pt>
                <c:pt idx="4036">
                  <c:v>201.8</c:v>
                </c:pt>
                <c:pt idx="4037">
                  <c:v>201.85</c:v>
                </c:pt>
                <c:pt idx="4038">
                  <c:v>201.9</c:v>
                </c:pt>
                <c:pt idx="4039">
                  <c:v>201.95</c:v>
                </c:pt>
                <c:pt idx="4040">
                  <c:v>202</c:v>
                </c:pt>
                <c:pt idx="4041">
                  <c:v>202.05</c:v>
                </c:pt>
                <c:pt idx="4042">
                  <c:v>202.1</c:v>
                </c:pt>
                <c:pt idx="4043">
                  <c:v>202.15</c:v>
                </c:pt>
                <c:pt idx="4044">
                  <c:v>202.2</c:v>
                </c:pt>
                <c:pt idx="4045">
                  <c:v>202.25</c:v>
                </c:pt>
                <c:pt idx="4046">
                  <c:v>202.3</c:v>
                </c:pt>
                <c:pt idx="4047">
                  <c:v>202.35</c:v>
                </c:pt>
                <c:pt idx="4048">
                  <c:v>202.4</c:v>
                </c:pt>
                <c:pt idx="4049">
                  <c:v>202.45</c:v>
                </c:pt>
                <c:pt idx="4050">
                  <c:v>202.5</c:v>
                </c:pt>
                <c:pt idx="4051">
                  <c:v>202.55</c:v>
                </c:pt>
                <c:pt idx="4052">
                  <c:v>202.6</c:v>
                </c:pt>
                <c:pt idx="4053">
                  <c:v>202.65</c:v>
                </c:pt>
                <c:pt idx="4054">
                  <c:v>202.7</c:v>
                </c:pt>
                <c:pt idx="4055">
                  <c:v>202.75</c:v>
                </c:pt>
                <c:pt idx="4056">
                  <c:v>202.8</c:v>
                </c:pt>
                <c:pt idx="4057">
                  <c:v>202.85</c:v>
                </c:pt>
                <c:pt idx="4058">
                  <c:v>202.9</c:v>
                </c:pt>
                <c:pt idx="4059">
                  <c:v>202.95</c:v>
                </c:pt>
                <c:pt idx="4060">
                  <c:v>203</c:v>
                </c:pt>
                <c:pt idx="4061">
                  <c:v>203.05</c:v>
                </c:pt>
                <c:pt idx="4062">
                  <c:v>203.1</c:v>
                </c:pt>
                <c:pt idx="4063">
                  <c:v>203.15</c:v>
                </c:pt>
                <c:pt idx="4064">
                  <c:v>203.2</c:v>
                </c:pt>
                <c:pt idx="4065">
                  <c:v>203.25</c:v>
                </c:pt>
                <c:pt idx="4066">
                  <c:v>203.3</c:v>
                </c:pt>
                <c:pt idx="4067">
                  <c:v>203.35</c:v>
                </c:pt>
                <c:pt idx="4068">
                  <c:v>203.4</c:v>
                </c:pt>
                <c:pt idx="4069">
                  <c:v>203.45</c:v>
                </c:pt>
                <c:pt idx="4070">
                  <c:v>203.5</c:v>
                </c:pt>
                <c:pt idx="4071">
                  <c:v>203.55</c:v>
                </c:pt>
                <c:pt idx="4072">
                  <c:v>203.6</c:v>
                </c:pt>
                <c:pt idx="4073">
                  <c:v>203.65</c:v>
                </c:pt>
                <c:pt idx="4074">
                  <c:v>203.7</c:v>
                </c:pt>
                <c:pt idx="4075">
                  <c:v>203.75</c:v>
                </c:pt>
                <c:pt idx="4076">
                  <c:v>203.8</c:v>
                </c:pt>
                <c:pt idx="4077">
                  <c:v>203.85</c:v>
                </c:pt>
                <c:pt idx="4078">
                  <c:v>203.9</c:v>
                </c:pt>
                <c:pt idx="4079">
                  <c:v>203.95</c:v>
                </c:pt>
                <c:pt idx="4080">
                  <c:v>204</c:v>
                </c:pt>
                <c:pt idx="4081">
                  <c:v>204.05</c:v>
                </c:pt>
                <c:pt idx="4082">
                  <c:v>204.1</c:v>
                </c:pt>
                <c:pt idx="4083">
                  <c:v>204.15</c:v>
                </c:pt>
                <c:pt idx="4084">
                  <c:v>204.2</c:v>
                </c:pt>
                <c:pt idx="4085">
                  <c:v>204.25</c:v>
                </c:pt>
                <c:pt idx="4086">
                  <c:v>204.3</c:v>
                </c:pt>
                <c:pt idx="4087">
                  <c:v>204.35</c:v>
                </c:pt>
                <c:pt idx="4088">
                  <c:v>204.4</c:v>
                </c:pt>
                <c:pt idx="4089">
                  <c:v>204.45</c:v>
                </c:pt>
                <c:pt idx="4090">
                  <c:v>204.5</c:v>
                </c:pt>
                <c:pt idx="4091">
                  <c:v>204.55</c:v>
                </c:pt>
                <c:pt idx="4092">
                  <c:v>204.6</c:v>
                </c:pt>
                <c:pt idx="4093">
                  <c:v>204.65</c:v>
                </c:pt>
                <c:pt idx="4094">
                  <c:v>204.7</c:v>
                </c:pt>
                <c:pt idx="4095">
                  <c:v>204.75</c:v>
                </c:pt>
                <c:pt idx="4096">
                  <c:v>204.8</c:v>
                </c:pt>
                <c:pt idx="4097">
                  <c:v>204.85</c:v>
                </c:pt>
                <c:pt idx="4098">
                  <c:v>204.9</c:v>
                </c:pt>
                <c:pt idx="4099">
                  <c:v>204.95</c:v>
                </c:pt>
                <c:pt idx="4100">
                  <c:v>205</c:v>
                </c:pt>
                <c:pt idx="4101">
                  <c:v>205.05</c:v>
                </c:pt>
                <c:pt idx="4102">
                  <c:v>205.1</c:v>
                </c:pt>
                <c:pt idx="4103">
                  <c:v>205.15</c:v>
                </c:pt>
                <c:pt idx="4104">
                  <c:v>205.2</c:v>
                </c:pt>
                <c:pt idx="4105">
                  <c:v>205.25</c:v>
                </c:pt>
                <c:pt idx="4106">
                  <c:v>205.3</c:v>
                </c:pt>
                <c:pt idx="4107">
                  <c:v>205.35</c:v>
                </c:pt>
                <c:pt idx="4108">
                  <c:v>205.4</c:v>
                </c:pt>
                <c:pt idx="4109">
                  <c:v>205.45</c:v>
                </c:pt>
                <c:pt idx="4110">
                  <c:v>205.5</c:v>
                </c:pt>
                <c:pt idx="4111">
                  <c:v>205.55</c:v>
                </c:pt>
                <c:pt idx="4112">
                  <c:v>205.6</c:v>
                </c:pt>
                <c:pt idx="4113">
                  <c:v>205.65</c:v>
                </c:pt>
                <c:pt idx="4114">
                  <c:v>205.7</c:v>
                </c:pt>
                <c:pt idx="4115">
                  <c:v>205.75</c:v>
                </c:pt>
                <c:pt idx="4116">
                  <c:v>205.8</c:v>
                </c:pt>
                <c:pt idx="4117">
                  <c:v>205.85</c:v>
                </c:pt>
                <c:pt idx="4118">
                  <c:v>205.9</c:v>
                </c:pt>
                <c:pt idx="4119">
                  <c:v>205.95</c:v>
                </c:pt>
                <c:pt idx="4120">
                  <c:v>206</c:v>
                </c:pt>
                <c:pt idx="4121">
                  <c:v>206.05</c:v>
                </c:pt>
                <c:pt idx="4122">
                  <c:v>206.1</c:v>
                </c:pt>
                <c:pt idx="4123">
                  <c:v>206.15</c:v>
                </c:pt>
                <c:pt idx="4124">
                  <c:v>206.2</c:v>
                </c:pt>
                <c:pt idx="4125">
                  <c:v>206.25</c:v>
                </c:pt>
                <c:pt idx="4126">
                  <c:v>206.3</c:v>
                </c:pt>
                <c:pt idx="4127">
                  <c:v>206.35</c:v>
                </c:pt>
                <c:pt idx="4128">
                  <c:v>206.4</c:v>
                </c:pt>
                <c:pt idx="4129">
                  <c:v>206.45</c:v>
                </c:pt>
                <c:pt idx="4130">
                  <c:v>206.5</c:v>
                </c:pt>
                <c:pt idx="4131">
                  <c:v>206.55</c:v>
                </c:pt>
                <c:pt idx="4132">
                  <c:v>206.6</c:v>
                </c:pt>
                <c:pt idx="4133">
                  <c:v>206.65</c:v>
                </c:pt>
                <c:pt idx="4134">
                  <c:v>206.7</c:v>
                </c:pt>
                <c:pt idx="4135">
                  <c:v>206.75</c:v>
                </c:pt>
                <c:pt idx="4136">
                  <c:v>206.8</c:v>
                </c:pt>
                <c:pt idx="4137">
                  <c:v>206.85</c:v>
                </c:pt>
                <c:pt idx="4138">
                  <c:v>206.9</c:v>
                </c:pt>
                <c:pt idx="4139">
                  <c:v>206.95</c:v>
                </c:pt>
                <c:pt idx="4140">
                  <c:v>207</c:v>
                </c:pt>
                <c:pt idx="4141">
                  <c:v>207.05</c:v>
                </c:pt>
                <c:pt idx="4142">
                  <c:v>207.1</c:v>
                </c:pt>
                <c:pt idx="4143">
                  <c:v>207.15</c:v>
                </c:pt>
                <c:pt idx="4144">
                  <c:v>207.2</c:v>
                </c:pt>
                <c:pt idx="4145">
                  <c:v>207.25</c:v>
                </c:pt>
                <c:pt idx="4146">
                  <c:v>207.3</c:v>
                </c:pt>
                <c:pt idx="4147">
                  <c:v>207.35</c:v>
                </c:pt>
                <c:pt idx="4148">
                  <c:v>207.4</c:v>
                </c:pt>
                <c:pt idx="4149">
                  <c:v>207.45</c:v>
                </c:pt>
                <c:pt idx="4150">
                  <c:v>207.5</c:v>
                </c:pt>
                <c:pt idx="4151">
                  <c:v>207.55</c:v>
                </c:pt>
                <c:pt idx="4152">
                  <c:v>207.6</c:v>
                </c:pt>
                <c:pt idx="4153">
                  <c:v>207.65</c:v>
                </c:pt>
                <c:pt idx="4154">
                  <c:v>207.7</c:v>
                </c:pt>
                <c:pt idx="4155">
                  <c:v>207.75</c:v>
                </c:pt>
                <c:pt idx="4156">
                  <c:v>207.8</c:v>
                </c:pt>
                <c:pt idx="4157">
                  <c:v>207.85</c:v>
                </c:pt>
                <c:pt idx="4158">
                  <c:v>207.9</c:v>
                </c:pt>
                <c:pt idx="4159">
                  <c:v>207.95</c:v>
                </c:pt>
                <c:pt idx="4160">
                  <c:v>208</c:v>
                </c:pt>
                <c:pt idx="4161">
                  <c:v>208.05</c:v>
                </c:pt>
                <c:pt idx="4162">
                  <c:v>208.1</c:v>
                </c:pt>
                <c:pt idx="4163">
                  <c:v>208.15</c:v>
                </c:pt>
                <c:pt idx="4164">
                  <c:v>208.2</c:v>
                </c:pt>
                <c:pt idx="4165">
                  <c:v>208.25</c:v>
                </c:pt>
                <c:pt idx="4166">
                  <c:v>208.3</c:v>
                </c:pt>
                <c:pt idx="4167">
                  <c:v>208.35</c:v>
                </c:pt>
                <c:pt idx="4168">
                  <c:v>208.4</c:v>
                </c:pt>
                <c:pt idx="4169">
                  <c:v>208.45</c:v>
                </c:pt>
                <c:pt idx="4170">
                  <c:v>208.5</c:v>
                </c:pt>
                <c:pt idx="4171">
                  <c:v>208.55</c:v>
                </c:pt>
                <c:pt idx="4172">
                  <c:v>208.6</c:v>
                </c:pt>
                <c:pt idx="4173">
                  <c:v>208.65</c:v>
                </c:pt>
                <c:pt idx="4174">
                  <c:v>208.7</c:v>
                </c:pt>
                <c:pt idx="4175">
                  <c:v>208.75</c:v>
                </c:pt>
                <c:pt idx="4176">
                  <c:v>208.8</c:v>
                </c:pt>
                <c:pt idx="4177">
                  <c:v>208.85</c:v>
                </c:pt>
                <c:pt idx="4178">
                  <c:v>208.9</c:v>
                </c:pt>
                <c:pt idx="4179">
                  <c:v>208.95</c:v>
                </c:pt>
                <c:pt idx="4180">
                  <c:v>209</c:v>
                </c:pt>
                <c:pt idx="4181">
                  <c:v>209.05</c:v>
                </c:pt>
                <c:pt idx="4182">
                  <c:v>209.1</c:v>
                </c:pt>
                <c:pt idx="4183">
                  <c:v>209.15</c:v>
                </c:pt>
                <c:pt idx="4184">
                  <c:v>209.2</c:v>
                </c:pt>
                <c:pt idx="4185">
                  <c:v>209.25</c:v>
                </c:pt>
                <c:pt idx="4186">
                  <c:v>209.3</c:v>
                </c:pt>
                <c:pt idx="4187">
                  <c:v>209.35</c:v>
                </c:pt>
                <c:pt idx="4188">
                  <c:v>209.4</c:v>
                </c:pt>
                <c:pt idx="4189">
                  <c:v>209.45</c:v>
                </c:pt>
                <c:pt idx="4190">
                  <c:v>209.5</c:v>
                </c:pt>
                <c:pt idx="4191">
                  <c:v>209.55</c:v>
                </c:pt>
                <c:pt idx="4192">
                  <c:v>209.6</c:v>
                </c:pt>
                <c:pt idx="4193">
                  <c:v>209.65</c:v>
                </c:pt>
                <c:pt idx="4194">
                  <c:v>209.7</c:v>
                </c:pt>
                <c:pt idx="4195">
                  <c:v>209.75</c:v>
                </c:pt>
                <c:pt idx="4196">
                  <c:v>209.8</c:v>
                </c:pt>
                <c:pt idx="4197">
                  <c:v>209.85</c:v>
                </c:pt>
                <c:pt idx="4198">
                  <c:v>209.9</c:v>
                </c:pt>
                <c:pt idx="4199">
                  <c:v>209.95</c:v>
                </c:pt>
                <c:pt idx="4200">
                  <c:v>210</c:v>
                </c:pt>
                <c:pt idx="4201">
                  <c:v>210.05</c:v>
                </c:pt>
                <c:pt idx="4202">
                  <c:v>210.1</c:v>
                </c:pt>
                <c:pt idx="4203">
                  <c:v>210.15</c:v>
                </c:pt>
                <c:pt idx="4204">
                  <c:v>210.2</c:v>
                </c:pt>
                <c:pt idx="4205">
                  <c:v>210.25</c:v>
                </c:pt>
                <c:pt idx="4206">
                  <c:v>210.3</c:v>
                </c:pt>
                <c:pt idx="4207">
                  <c:v>210.35</c:v>
                </c:pt>
                <c:pt idx="4208">
                  <c:v>210.4</c:v>
                </c:pt>
                <c:pt idx="4209">
                  <c:v>210.45</c:v>
                </c:pt>
                <c:pt idx="4210">
                  <c:v>210.5</c:v>
                </c:pt>
                <c:pt idx="4211">
                  <c:v>210.55</c:v>
                </c:pt>
                <c:pt idx="4212">
                  <c:v>210.6</c:v>
                </c:pt>
                <c:pt idx="4213">
                  <c:v>210.65</c:v>
                </c:pt>
                <c:pt idx="4214">
                  <c:v>210.7</c:v>
                </c:pt>
                <c:pt idx="4215">
                  <c:v>210.75</c:v>
                </c:pt>
                <c:pt idx="4216">
                  <c:v>210.8</c:v>
                </c:pt>
                <c:pt idx="4217">
                  <c:v>210.85</c:v>
                </c:pt>
                <c:pt idx="4218">
                  <c:v>210.9</c:v>
                </c:pt>
                <c:pt idx="4219">
                  <c:v>210.95</c:v>
                </c:pt>
                <c:pt idx="4220">
                  <c:v>211</c:v>
                </c:pt>
                <c:pt idx="4221">
                  <c:v>211.05</c:v>
                </c:pt>
                <c:pt idx="4222">
                  <c:v>211.1</c:v>
                </c:pt>
                <c:pt idx="4223">
                  <c:v>211.15</c:v>
                </c:pt>
                <c:pt idx="4224">
                  <c:v>211.2</c:v>
                </c:pt>
                <c:pt idx="4225">
                  <c:v>211.25</c:v>
                </c:pt>
                <c:pt idx="4226">
                  <c:v>211.3</c:v>
                </c:pt>
                <c:pt idx="4227">
                  <c:v>211.35</c:v>
                </c:pt>
                <c:pt idx="4228">
                  <c:v>211.4</c:v>
                </c:pt>
                <c:pt idx="4229">
                  <c:v>211.45</c:v>
                </c:pt>
                <c:pt idx="4230">
                  <c:v>211.5</c:v>
                </c:pt>
                <c:pt idx="4231">
                  <c:v>211.55</c:v>
                </c:pt>
                <c:pt idx="4232">
                  <c:v>211.6</c:v>
                </c:pt>
                <c:pt idx="4233">
                  <c:v>211.65</c:v>
                </c:pt>
                <c:pt idx="4234">
                  <c:v>211.7</c:v>
                </c:pt>
                <c:pt idx="4235">
                  <c:v>211.75</c:v>
                </c:pt>
                <c:pt idx="4236">
                  <c:v>211.8</c:v>
                </c:pt>
                <c:pt idx="4237">
                  <c:v>211.85</c:v>
                </c:pt>
                <c:pt idx="4238">
                  <c:v>211.9</c:v>
                </c:pt>
                <c:pt idx="4239">
                  <c:v>211.95</c:v>
                </c:pt>
                <c:pt idx="4240">
                  <c:v>212</c:v>
                </c:pt>
                <c:pt idx="4241">
                  <c:v>212.05</c:v>
                </c:pt>
                <c:pt idx="4242">
                  <c:v>212.1</c:v>
                </c:pt>
                <c:pt idx="4243">
                  <c:v>212.15</c:v>
                </c:pt>
                <c:pt idx="4244">
                  <c:v>212.2</c:v>
                </c:pt>
                <c:pt idx="4245">
                  <c:v>212.25</c:v>
                </c:pt>
                <c:pt idx="4246">
                  <c:v>212.3</c:v>
                </c:pt>
                <c:pt idx="4247">
                  <c:v>212.35</c:v>
                </c:pt>
                <c:pt idx="4248">
                  <c:v>212.4</c:v>
                </c:pt>
                <c:pt idx="4249">
                  <c:v>212.45</c:v>
                </c:pt>
                <c:pt idx="4250">
                  <c:v>212.5</c:v>
                </c:pt>
                <c:pt idx="4251">
                  <c:v>212.55</c:v>
                </c:pt>
                <c:pt idx="4252">
                  <c:v>212.6</c:v>
                </c:pt>
                <c:pt idx="4253">
                  <c:v>212.65</c:v>
                </c:pt>
                <c:pt idx="4254">
                  <c:v>212.7</c:v>
                </c:pt>
                <c:pt idx="4255">
                  <c:v>212.75</c:v>
                </c:pt>
                <c:pt idx="4256">
                  <c:v>212.8</c:v>
                </c:pt>
                <c:pt idx="4257">
                  <c:v>212.85</c:v>
                </c:pt>
                <c:pt idx="4258">
                  <c:v>212.9</c:v>
                </c:pt>
                <c:pt idx="4259">
                  <c:v>212.95</c:v>
                </c:pt>
                <c:pt idx="4260">
                  <c:v>213</c:v>
                </c:pt>
                <c:pt idx="4261">
                  <c:v>213.05</c:v>
                </c:pt>
                <c:pt idx="4262">
                  <c:v>213.1</c:v>
                </c:pt>
                <c:pt idx="4263">
                  <c:v>213.15</c:v>
                </c:pt>
                <c:pt idx="4264">
                  <c:v>213.2</c:v>
                </c:pt>
                <c:pt idx="4265">
                  <c:v>213.25</c:v>
                </c:pt>
                <c:pt idx="4266">
                  <c:v>213.3</c:v>
                </c:pt>
                <c:pt idx="4267">
                  <c:v>213.35</c:v>
                </c:pt>
                <c:pt idx="4268">
                  <c:v>213.4</c:v>
                </c:pt>
                <c:pt idx="4269">
                  <c:v>213.45</c:v>
                </c:pt>
                <c:pt idx="4270">
                  <c:v>213.5</c:v>
                </c:pt>
                <c:pt idx="4271">
                  <c:v>213.55</c:v>
                </c:pt>
                <c:pt idx="4272">
                  <c:v>213.6</c:v>
                </c:pt>
                <c:pt idx="4273">
                  <c:v>213.65</c:v>
                </c:pt>
                <c:pt idx="4274">
                  <c:v>213.7</c:v>
                </c:pt>
                <c:pt idx="4275">
                  <c:v>213.75</c:v>
                </c:pt>
                <c:pt idx="4276">
                  <c:v>213.8</c:v>
                </c:pt>
                <c:pt idx="4277">
                  <c:v>213.85</c:v>
                </c:pt>
                <c:pt idx="4278">
                  <c:v>213.9</c:v>
                </c:pt>
                <c:pt idx="4279">
                  <c:v>213.95</c:v>
                </c:pt>
                <c:pt idx="4280">
                  <c:v>214</c:v>
                </c:pt>
                <c:pt idx="4281">
                  <c:v>214.05</c:v>
                </c:pt>
                <c:pt idx="4282">
                  <c:v>214.1</c:v>
                </c:pt>
                <c:pt idx="4283">
                  <c:v>214.15</c:v>
                </c:pt>
                <c:pt idx="4284">
                  <c:v>214.2</c:v>
                </c:pt>
                <c:pt idx="4285">
                  <c:v>214.25</c:v>
                </c:pt>
                <c:pt idx="4286">
                  <c:v>214.3</c:v>
                </c:pt>
                <c:pt idx="4287">
                  <c:v>214.35</c:v>
                </c:pt>
                <c:pt idx="4288">
                  <c:v>214.4</c:v>
                </c:pt>
                <c:pt idx="4289">
                  <c:v>214.45</c:v>
                </c:pt>
                <c:pt idx="4290">
                  <c:v>214.5</c:v>
                </c:pt>
                <c:pt idx="4291">
                  <c:v>214.55</c:v>
                </c:pt>
                <c:pt idx="4292">
                  <c:v>214.6</c:v>
                </c:pt>
                <c:pt idx="4293">
                  <c:v>214.65</c:v>
                </c:pt>
                <c:pt idx="4294">
                  <c:v>214.7</c:v>
                </c:pt>
                <c:pt idx="4295">
                  <c:v>214.75</c:v>
                </c:pt>
                <c:pt idx="4296">
                  <c:v>214.8</c:v>
                </c:pt>
                <c:pt idx="4297">
                  <c:v>214.85</c:v>
                </c:pt>
                <c:pt idx="4298">
                  <c:v>214.9</c:v>
                </c:pt>
                <c:pt idx="4299">
                  <c:v>214.95</c:v>
                </c:pt>
                <c:pt idx="4300">
                  <c:v>215</c:v>
                </c:pt>
                <c:pt idx="4301">
                  <c:v>215.05</c:v>
                </c:pt>
                <c:pt idx="4302">
                  <c:v>215.1</c:v>
                </c:pt>
                <c:pt idx="4303">
                  <c:v>215.15</c:v>
                </c:pt>
                <c:pt idx="4304">
                  <c:v>215.2</c:v>
                </c:pt>
                <c:pt idx="4305">
                  <c:v>215.25</c:v>
                </c:pt>
                <c:pt idx="4306">
                  <c:v>215.3</c:v>
                </c:pt>
                <c:pt idx="4307">
                  <c:v>215.35</c:v>
                </c:pt>
                <c:pt idx="4308">
                  <c:v>215.4</c:v>
                </c:pt>
                <c:pt idx="4309">
                  <c:v>215.45</c:v>
                </c:pt>
                <c:pt idx="4310">
                  <c:v>215.5</c:v>
                </c:pt>
                <c:pt idx="4311">
                  <c:v>215.55</c:v>
                </c:pt>
                <c:pt idx="4312">
                  <c:v>215.6</c:v>
                </c:pt>
                <c:pt idx="4313">
                  <c:v>215.65</c:v>
                </c:pt>
                <c:pt idx="4314">
                  <c:v>215.7</c:v>
                </c:pt>
                <c:pt idx="4315">
                  <c:v>215.75</c:v>
                </c:pt>
                <c:pt idx="4316">
                  <c:v>215.8</c:v>
                </c:pt>
                <c:pt idx="4317">
                  <c:v>215.85</c:v>
                </c:pt>
                <c:pt idx="4318">
                  <c:v>215.9</c:v>
                </c:pt>
                <c:pt idx="4319">
                  <c:v>215.95</c:v>
                </c:pt>
                <c:pt idx="4320">
                  <c:v>216</c:v>
                </c:pt>
                <c:pt idx="4321">
                  <c:v>216.05</c:v>
                </c:pt>
                <c:pt idx="4322">
                  <c:v>216.1</c:v>
                </c:pt>
                <c:pt idx="4323">
                  <c:v>216.15</c:v>
                </c:pt>
                <c:pt idx="4324">
                  <c:v>216.2</c:v>
                </c:pt>
                <c:pt idx="4325">
                  <c:v>216.25</c:v>
                </c:pt>
                <c:pt idx="4326">
                  <c:v>216.3</c:v>
                </c:pt>
                <c:pt idx="4327">
                  <c:v>216.35</c:v>
                </c:pt>
                <c:pt idx="4328">
                  <c:v>216.4</c:v>
                </c:pt>
                <c:pt idx="4329">
                  <c:v>216.45</c:v>
                </c:pt>
                <c:pt idx="4330">
                  <c:v>216.5</c:v>
                </c:pt>
                <c:pt idx="4331">
                  <c:v>216.55</c:v>
                </c:pt>
                <c:pt idx="4332">
                  <c:v>216.6</c:v>
                </c:pt>
                <c:pt idx="4333">
                  <c:v>216.65</c:v>
                </c:pt>
                <c:pt idx="4334">
                  <c:v>216.7</c:v>
                </c:pt>
                <c:pt idx="4335">
                  <c:v>216.75</c:v>
                </c:pt>
                <c:pt idx="4336">
                  <c:v>216.8</c:v>
                </c:pt>
                <c:pt idx="4337">
                  <c:v>216.85</c:v>
                </c:pt>
                <c:pt idx="4338">
                  <c:v>216.9</c:v>
                </c:pt>
                <c:pt idx="4339">
                  <c:v>216.95</c:v>
                </c:pt>
                <c:pt idx="4340">
                  <c:v>217</c:v>
                </c:pt>
                <c:pt idx="4341">
                  <c:v>217.05</c:v>
                </c:pt>
                <c:pt idx="4342">
                  <c:v>217.1</c:v>
                </c:pt>
                <c:pt idx="4343">
                  <c:v>217.15</c:v>
                </c:pt>
                <c:pt idx="4344">
                  <c:v>217.2</c:v>
                </c:pt>
                <c:pt idx="4345">
                  <c:v>217.25</c:v>
                </c:pt>
                <c:pt idx="4346">
                  <c:v>217.3</c:v>
                </c:pt>
                <c:pt idx="4347">
                  <c:v>217.35</c:v>
                </c:pt>
                <c:pt idx="4348">
                  <c:v>217.4</c:v>
                </c:pt>
                <c:pt idx="4349">
                  <c:v>217.45</c:v>
                </c:pt>
                <c:pt idx="4350">
                  <c:v>217.5</c:v>
                </c:pt>
                <c:pt idx="4351">
                  <c:v>217.55</c:v>
                </c:pt>
                <c:pt idx="4352">
                  <c:v>217.6</c:v>
                </c:pt>
                <c:pt idx="4353">
                  <c:v>217.65</c:v>
                </c:pt>
                <c:pt idx="4354">
                  <c:v>217.7</c:v>
                </c:pt>
                <c:pt idx="4355">
                  <c:v>217.75</c:v>
                </c:pt>
                <c:pt idx="4356">
                  <c:v>217.8</c:v>
                </c:pt>
                <c:pt idx="4357">
                  <c:v>217.85</c:v>
                </c:pt>
                <c:pt idx="4358">
                  <c:v>217.9</c:v>
                </c:pt>
                <c:pt idx="4359">
                  <c:v>217.95</c:v>
                </c:pt>
                <c:pt idx="4360">
                  <c:v>218</c:v>
                </c:pt>
                <c:pt idx="4361">
                  <c:v>218.05</c:v>
                </c:pt>
                <c:pt idx="4362">
                  <c:v>218.1</c:v>
                </c:pt>
                <c:pt idx="4363">
                  <c:v>218.15</c:v>
                </c:pt>
                <c:pt idx="4364">
                  <c:v>218.2</c:v>
                </c:pt>
                <c:pt idx="4365">
                  <c:v>218.25</c:v>
                </c:pt>
                <c:pt idx="4366">
                  <c:v>218.3</c:v>
                </c:pt>
                <c:pt idx="4367">
                  <c:v>218.35</c:v>
                </c:pt>
                <c:pt idx="4368">
                  <c:v>218.4</c:v>
                </c:pt>
                <c:pt idx="4369">
                  <c:v>218.45</c:v>
                </c:pt>
                <c:pt idx="4370">
                  <c:v>218.5</c:v>
                </c:pt>
                <c:pt idx="4371">
                  <c:v>218.55</c:v>
                </c:pt>
                <c:pt idx="4372">
                  <c:v>218.6</c:v>
                </c:pt>
                <c:pt idx="4373">
                  <c:v>218.65</c:v>
                </c:pt>
                <c:pt idx="4374">
                  <c:v>218.7</c:v>
                </c:pt>
                <c:pt idx="4375">
                  <c:v>218.75</c:v>
                </c:pt>
                <c:pt idx="4376">
                  <c:v>218.8</c:v>
                </c:pt>
                <c:pt idx="4377">
                  <c:v>218.85</c:v>
                </c:pt>
                <c:pt idx="4378">
                  <c:v>218.9</c:v>
                </c:pt>
                <c:pt idx="4379">
                  <c:v>218.95</c:v>
                </c:pt>
                <c:pt idx="4380">
                  <c:v>219</c:v>
                </c:pt>
                <c:pt idx="4381">
                  <c:v>219.05</c:v>
                </c:pt>
                <c:pt idx="4382">
                  <c:v>219.1</c:v>
                </c:pt>
                <c:pt idx="4383">
                  <c:v>219.15</c:v>
                </c:pt>
                <c:pt idx="4384">
                  <c:v>219.2</c:v>
                </c:pt>
                <c:pt idx="4385">
                  <c:v>219.25</c:v>
                </c:pt>
                <c:pt idx="4386">
                  <c:v>219.3</c:v>
                </c:pt>
                <c:pt idx="4387">
                  <c:v>219.35</c:v>
                </c:pt>
                <c:pt idx="4388">
                  <c:v>219.4</c:v>
                </c:pt>
                <c:pt idx="4389">
                  <c:v>219.45</c:v>
                </c:pt>
                <c:pt idx="4390">
                  <c:v>219.5</c:v>
                </c:pt>
                <c:pt idx="4391">
                  <c:v>219.55</c:v>
                </c:pt>
                <c:pt idx="4392">
                  <c:v>219.6</c:v>
                </c:pt>
                <c:pt idx="4393">
                  <c:v>219.65</c:v>
                </c:pt>
                <c:pt idx="4394">
                  <c:v>219.7</c:v>
                </c:pt>
                <c:pt idx="4395">
                  <c:v>219.75</c:v>
                </c:pt>
                <c:pt idx="4396">
                  <c:v>219.8</c:v>
                </c:pt>
                <c:pt idx="4397">
                  <c:v>219.85</c:v>
                </c:pt>
                <c:pt idx="4398">
                  <c:v>219.9</c:v>
                </c:pt>
                <c:pt idx="4399">
                  <c:v>219.95</c:v>
                </c:pt>
                <c:pt idx="4400">
                  <c:v>220</c:v>
                </c:pt>
                <c:pt idx="4401">
                  <c:v>220.05</c:v>
                </c:pt>
                <c:pt idx="4402">
                  <c:v>220.1</c:v>
                </c:pt>
                <c:pt idx="4403">
                  <c:v>220.15</c:v>
                </c:pt>
                <c:pt idx="4404">
                  <c:v>220.2</c:v>
                </c:pt>
                <c:pt idx="4405">
                  <c:v>220.25</c:v>
                </c:pt>
                <c:pt idx="4406">
                  <c:v>220.3</c:v>
                </c:pt>
                <c:pt idx="4407">
                  <c:v>220.35</c:v>
                </c:pt>
                <c:pt idx="4408">
                  <c:v>220.4</c:v>
                </c:pt>
                <c:pt idx="4409">
                  <c:v>220.45</c:v>
                </c:pt>
                <c:pt idx="4410">
                  <c:v>220.5</c:v>
                </c:pt>
                <c:pt idx="4411">
                  <c:v>220.55</c:v>
                </c:pt>
                <c:pt idx="4412">
                  <c:v>220.6</c:v>
                </c:pt>
                <c:pt idx="4413">
                  <c:v>220.65</c:v>
                </c:pt>
                <c:pt idx="4414">
                  <c:v>220.7</c:v>
                </c:pt>
                <c:pt idx="4415">
                  <c:v>220.75</c:v>
                </c:pt>
                <c:pt idx="4416">
                  <c:v>220.8</c:v>
                </c:pt>
                <c:pt idx="4417">
                  <c:v>220.85</c:v>
                </c:pt>
                <c:pt idx="4418">
                  <c:v>220.9</c:v>
                </c:pt>
                <c:pt idx="4419">
                  <c:v>220.95</c:v>
                </c:pt>
                <c:pt idx="4420">
                  <c:v>221</c:v>
                </c:pt>
                <c:pt idx="4421">
                  <c:v>221.05</c:v>
                </c:pt>
                <c:pt idx="4422">
                  <c:v>221.1</c:v>
                </c:pt>
                <c:pt idx="4423">
                  <c:v>221.15</c:v>
                </c:pt>
                <c:pt idx="4424">
                  <c:v>221.2</c:v>
                </c:pt>
                <c:pt idx="4425">
                  <c:v>221.25</c:v>
                </c:pt>
                <c:pt idx="4426">
                  <c:v>221.3</c:v>
                </c:pt>
                <c:pt idx="4427">
                  <c:v>221.35</c:v>
                </c:pt>
                <c:pt idx="4428">
                  <c:v>221.4</c:v>
                </c:pt>
                <c:pt idx="4429">
                  <c:v>221.45</c:v>
                </c:pt>
                <c:pt idx="4430">
                  <c:v>221.5</c:v>
                </c:pt>
                <c:pt idx="4431">
                  <c:v>221.55</c:v>
                </c:pt>
                <c:pt idx="4432">
                  <c:v>221.6</c:v>
                </c:pt>
                <c:pt idx="4433">
                  <c:v>221.65</c:v>
                </c:pt>
                <c:pt idx="4434">
                  <c:v>221.7</c:v>
                </c:pt>
                <c:pt idx="4435">
                  <c:v>221.75</c:v>
                </c:pt>
                <c:pt idx="4436">
                  <c:v>221.8</c:v>
                </c:pt>
                <c:pt idx="4437">
                  <c:v>221.85</c:v>
                </c:pt>
                <c:pt idx="4438">
                  <c:v>221.9</c:v>
                </c:pt>
                <c:pt idx="4439">
                  <c:v>221.95</c:v>
                </c:pt>
                <c:pt idx="4440">
                  <c:v>222</c:v>
                </c:pt>
                <c:pt idx="4441">
                  <c:v>222.05</c:v>
                </c:pt>
                <c:pt idx="4442">
                  <c:v>222.1</c:v>
                </c:pt>
                <c:pt idx="4443">
                  <c:v>222.15</c:v>
                </c:pt>
                <c:pt idx="4444">
                  <c:v>222.2</c:v>
                </c:pt>
                <c:pt idx="4445">
                  <c:v>222.25</c:v>
                </c:pt>
                <c:pt idx="4446">
                  <c:v>222.3</c:v>
                </c:pt>
                <c:pt idx="4447">
                  <c:v>222.35</c:v>
                </c:pt>
                <c:pt idx="4448">
                  <c:v>222.4</c:v>
                </c:pt>
                <c:pt idx="4449">
                  <c:v>222.45</c:v>
                </c:pt>
                <c:pt idx="4450">
                  <c:v>222.5</c:v>
                </c:pt>
                <c:pt idx="4451">
                  <c:v>222.55</c:v>
                </c:pt>
                <c:pt idx="4452">
                  <c:v>222.6</c:v>
                </c:pt>
                <c:pt idx="4453">
                  <c:v>222.65</c:v>
                </c:pt>
                <c:pt idx="4454">
                  <c:v>222.7</c:v>
                </c:pt>
                <c:pt idx="4455">
                  <c:v>222.75</c:v>
                </c:pt>
                <c:pt idx="4456">
                  <c:v>222.8</c:v>
                </c:pt>
                <c:pt idx="4457">
                  <c:v>222.85</c:v>
                </c:pt>
                <c:pt idx="4458">
                  <c:v>222.9</c:v>
                </c:pt>
                <c:pt idx="4459">
                  <c:v>222.95</c:v>
                </c:pt>
                <c:pt idx="4460">
                  <c:v>223</c:v>
                </c:pt>
                <c:pt idx="4461">
                  <c:v>223.05</c:v>
                </c:pt>
                <c:pt idx="4462">
                  <c:v>223.1</c:v>
                </c:pt>
                <c:pt idx="4463">
                  <c:v>223.15</c:v>
                </c:pt>
                <c:pt idx="4464">
                  <c:v>223.2</c:v>
                </c:pt>
                <c:pt idx="4465">
                  <c:v>223.25</c:v>
                </c:pt>
                <c:pt idx="4466">
                  <c:v>223.3</c:v>
                </c:pt>
                <c:pt idx="4467">
                  <c:v>223.35</c:v>
                </c:pt>
                <c:pt idx="4468">
                  <c:v>223.4</c:v>
                </c:pt>
                <c:pt idx="4469">
                  <c:v>223.45</c:v>
                </c:pt>
                <c:pt idx="4470">
                  <c:v>223.5</c:v>
                </c:pt>
                <c:pt idx="4471">
                  <c:v>223.55</c:v>
                </c:pt>
                <c:pt idx="4472">
                  <c:v>223.6</c:v>
                </c:pt>
                <c:pt idx="4473">
                  <c:v>223.65</c:v>
                </c:pt>
                <c:pt idx="4474">
                  <c:v>223.7</c:v>
                </c:pt>
                <c:pt idx="4475">
                  <c:v>223.75</c:v>
                </c:pt>
                <c:pt idx="4476">
                  <c:v>223.8</c:v>
                </c:pt>
                <c:pt idx="4477">
                  <c:v>223.85</c:v>
                </c:pt>
                <c:pt idx="4478">
                  <c:v>223.9</c:v>
                </c:pt>
                <c:pt idx="4479">
                  <c:v>223.95</c:v>
                </c:pt>
                <c:pt idx="4480">
                  <c:v>224</c:v>
                </c:pt>
                <c:pt idx="4481">
                  <c:v>224.05</c:v>
                </c:pt>
                <c:pt idx="4482">
                  <c:v>224.1</c:v>
                </c:pt>
                <c:pt idx="4483">
                  <c:v>224.15</c:v>
                </c:pt>
                <c:pt idx="4484">
                  <c:v>224.2</c:v>
                </c:pt>
                <c:pt idx="4485">
                  <c:v>224.25</c:v>
                </c:pt>
                <c:pt idx="4486">
                  <c:v>224.3</c:v>
                </c:pt>
                <c:pt idx="4487">
                  <c:v>224.35</c:v>
                </c:pt>
                <c:pt idx="4488">
                  <c:v>224.4</c:v>
                </c:pt>
                <c:pt idx="4489">
                  <c:v>224.45</c:v>
                </c:pt>
                <c:pt idx="4490">
                  <c:v>224.5</c:v>
                </c:pt>
                <c:pt idx="4491">
                  <c:v>224.55</c:v>
                </c:pt>
                <c:pt idx="4492">
                  <c:v>224.6</c:v>
                </c:pt>
                <c:pt idx="4493">
                  <c:v>224.65</c:v>
                </c:pt>
                <c:pt idx="4494">
                  <c:v>224.7</c:v>
                </c:pt>
                <c:pt idx="4495">
                  <c:v>224.75</c:v>
                </c:pt>
                <c:pt idx="4496">
                  <c:v>224.8</c:v>
                </c:pt>
                <c:pt idx="4497">
                  <c:v>224.85</c:v>
                </c:pt>
                <c:pt idx="4498">
                  <c:v>224.9</c:v>
                </c:pt>
                <c:pt idx="4499">
                  <c:v>224.95</c:v>
                </c:pt>
                <c:pt idx="4500">
                  <c:v>225</c:v>
                </c:pt>
                <c:pt idx="4501">
                  <c:v>225.05</c:v>
                </c:pt>
                <c:pt idx="4502">
                  <c:v>225.1</c:v>
                </c:pt>
                <c:pt idx="4503">
                  <c:v>225.15</c:v>
                </c:pt>
                <c:pt idx="4504">
                  <c:v>225.2</c:v>
                </c:pt>
                <c:pt idx="4505">
                  <c:v>225.25</c:v>
                </c:pt>
                <c:pt idx="4506">
                  <c:v>225.3</c:v>
                </c:pt>
                <c:pt idx="4507">
                  <c:v>225.35</c:v>
                </c:pt>
                <c:pt idx="4508">
                  <c:v>225.4</c:v>
                </c:pt>
                <c:pt idx="4509">
                  <c:v>225.45</c:v>
                </c:pt>
                <c:pt idx="4510">
                  <c:v>225.5</c:v>
                </c:pt>
                <c:pt idx="4511">
                  <c:v>225.55</c:v>
                </c:pt>
                <c:pt idx="4512">
                  <c:v>225.6</c:v>
                </c:pt>
                <c:pt idx="4513">
                  <c:v>225.65</c:v>
                </c:pt>
                <c:pt idx="4514">
                  <c:v>225.7</c:v>
                </c:pt>
                <c:pt idx="4515">
                  <c:v>225.75</c:v>
                </c:pt>
                <c:pt idx="4516">
                  <c:v>225.8</c:v>
                </c:pt>
                <c:pt idx="4517">
                  <c:v>225.85</c:v>
                </c:pt>
                <c:pt idx="4518">
                  <c:v>225.9</c:v>
                </c:pt>
                <c:pt idx="4519">
                  <c:v>225.95</c:v>
                </c:pt>
                <c:pt idx="4520">
                  <c:v>226</c:v>
                </c:pt>
                <c:pt idx="4521">
                  <c:v>226.05</c:v>
                </c:pt>
                <c:pt idx="4522">
                  <c:v>226.1</c:v>
                </c:pt>
                <c:pt idx="4523">
                  <c:v>226.15</c:v>
                </c:pt>
                <c:pt idx="4524">
                  <c:v>226.2</c:v>
                </c:pt>
                <c:pt idx="4525">
                  <c:v>226.25</c:v>
                </c:pt>
                <c:pt idx="4526">
                  <c:v>226.3</c:v>
                </c:pt>
                <c:pt idx="4527">
                  <c:v>226.35</c:v>
                </c:pt>
                <c:pt idx="4528">
                  <c:v>226.4</c:v>
                </c:pt>
                <c:pt idx="4529">
                  <c:v>226.45</c:v>
                </c:pt>
                <c:pt idx="4530">
                  <c:v>226.5</c:v>
                </c:pt>
                <c:pt idx="4531">
                  <c:v>226.55</c:v>
                </c:pt>
                <c:pt idx="4532">
                  <c:v>226.6</c:v>
                </c:pt>
                <c:pt idx="4533">
                  <c:v>226.65</c:v>
                </c:pt>
                <c:pt idx="4534">
                  <c:v>226.7</c:v>
                </c:pt>
                <c:pt idx="4535">
                  <c:v>226.75</c:v>
                </c:pt>
                <c:pt idx="4536">
                  <c:v>226.8</c:v>
                </c:pt>
                <c:pt idx="4537">
                  <c:v>226.85</c:v>
                </c:pt>
                <c:pt idx="4538">
                  <c:v>226.9</c:v>
                </c:pt>
                <c:pt idx="4539">
                  <c:v>226.95</c:v>
                </c:pt>
                <c:pt idx="4540">
                  <c:v>227</c:v>
                </c:pt>
                <c:pt idx="4541">
                  <c:v>227.05</c:v>
                </c:pt>
                <c:pt idx="4542">
                  <c:v>227.1</c:v>
                </c:pt>
                <c:pt idx="4543">
                  <c:v>227.15</c:v>
                </c:pt>
                <c:pt idx="4544">
                  <c:v>227.2</c:v>
                </c:pt>
                <c:pt idx="4545">
                  <c:v>227.25</c:v>
                </c:pt>
                <c:pt idx="4546">
                  <c:v>227.3</c:v>
                </c:pt>
                <c:pt idx="4547">
                  <c:v>227.35</c:v>
                </c:pt>
                <c:pt idx="4548">
                  <c:v>227.4</c:v>
                </c:pt>
                <c:pt idx="4549">
                  <c:v>227.45</c:v>
                </c:pt>
                <c:pt idx="4550">
                  <c:v>227.5</c:v>
                </c:pt>
                <c:pt idx="4551">
                  <c:v>227.55</c:v>
                </c:pt>
                <c:pt idx="4552">
                  <c:v>227.6</c:v>
                </c:pt>
                <c:pt idx="4553">
                  <c:v>227.65</c:v>
                </c:pt>
                <c:pt idx="4554">
                  <c:v>227.7</c:v>
                </c:pt>
                <c:pt idx="4555">
                  <c:v>227.75</c:v>
                </c:pt>
                <c:pt idx="4556">
                  <c:v>227.8</c:v>
                </c:pt>
                <c:pt idx="4557">
                  <c:v>227.85</c:v>
                </c:pt>
                <c:pt idx="4558">
                  <c:v>227.9</c:v>
                </c:pt>
                <c:pt idx="4559">
                  <c:v>227.95</c:v>
                </c:pt>
                <c:pt idx="4560">
                  <c:v>228</c:v>
                </c:pt>
                <c:pt idx="4561">
                  <c:v>228.05</c:v>
                </c:pt>
                <c:pt idx="4562">
                  <c:v>228.1</c:v>
                </c:pt>
                <c:pt idx="4563">
                  <c:v>228.15</c:v>
                </c:pt>
                <c:pt idx="4564">
                  <c:v>228.2</c:v>
                </c:pt>
                <c:pt idx="4565">
                  <c:v>228.25</c:v>
                </c:pt>
                <c:pt idx="4566">
                  <c:v>228.3</c:v>
                </c:pt>
                <c:pt idx="4567">
                  <c:v>228.35</c:v>
                </c:pt>
                <c:pt idx="4568">
                  <c:v>228.4</c:v>
                </c:pt>
                <c:pt idx="4569">
                  <c:v>228.45</c:v>
                </c:pt>
                <c:pt idx="4570">
                  <c:v>228.5</c:v>
                </c:pt>
                <c:pt idx="4571">
                  <c:v>228.55</c:v>
                </c:pt>
                <c:pt idx="4572">
                  <c:v>228.6</c:v>
                </c:pt>
                <c:pt idx="4573">
                  <c:v>228.65</c:v>
                </c:pt>
                <c:pt idx="4574">
                  <c:v>228.7</c:v>
                </c:pt>
                <c:pt idx="4575">
                  <c:v>228.75</c:v>
                </c:pt>
                <c:pt idx="4576">
                  <c:v>228.8</c:v>
                </c:pt>
                <c:pt idx="4577">
                  <c:v>228.85</c:v>
                </c:pt>
                <c:pt idx="4578">
                  <c:v>228.9</c:v>
                </c:pt>
                <c:pt idx="4579">
                  <c:v>228.95</c:v>
                </c:pt>
                <c:pt idx="4580">
                  <c:v>229</c:v>
                </c:pt>
                <c:pt idx="4581">
                  <c:v>229.05</c:v>
                </c:pt>
                <c:pt idx="4582">
                  <c:v>229.1</c:v>
                </c:pt>
                <c:pt idx="4583">
                  <c:v>229.15</c:v>
                </c:pt>
                <c:pt idx="4584">
                  <c:v>229.2</c:v>
                </c:pt>
                <c:pt idx="4585">
                  <c:v>229.25</c:v>
                </c:pt>
                <c:pt idx="4586">
                  <c:v>229.3</c:v>
                </c:pt>
                <c:pt idx="4587">
                  <c:v>229.35</c:v>
                </c:pt>
                <c:pt idx="4588">
                  <c:v>229.4</c:v>
                </c:pt>
                <c:pt idx="4589">
                  <c:v>229.45</c:v>
                </c:pt>
                <c:pt idx="4590">
                  <c:v>229.5</c:v>
                </c:pt>
                <c:pt idx="4591">
                  <c:v>229.55</c:v>
                </c:pt>
                <c:pt idx="4592">
                  <c:v>229.6</c:v>
                </c:pt>
                <c:pt idx="4593">
                  <c:v>229.65</c:v>
                </c:pt>
                <c:pt idx="4594">
                  <c:v>229.7</c:v>
                </c:pt>
                <c:pt idx="4595">
                  <c:v>229.75</c:v>
                </c:pt>
                <c:pt idx="4596">
                  <c:v>229.8</c:v>
                </c:pt>
                <c:pt idx="4597">
                  <c:v>229.85</c:v>
                </c:pt>
                <c:pt idx="4598">
                  <c:v>229.9</c:v>
                </c:pt>
                <c:pt idx="4599">
                  <c:v>229.95</c:v>
                </c:pt>
                <c:pt idx="4600">
                  <c:v>230</c:v>
                </c:pt>
                <c:pt idx="4601">
                  <c:v>230.05</c:v>
                </c:pt>
                <c:pt idx="4602">
                  <c:v>230.1</c:v>
                </c:pt>
                <c:pt idx="4603">
                  <c:v>230.15</c:v>
                </c:pt>
                <c:pt idx="4604">
                  <c:v>230.2</c:v>
                </c:pt>
                <c:pt idx="4605">
                  <c:v>230.25</c:v>
                </c:pt>
                <c:pt idx="4606">
                  <c:v>230.3</c:v>
                </c:pt>
                <c:pt idx="4607">
                  <c:v>230.35</c:v>
                </c:pt>
                <c:pt idx="4608">
                  <c:v>230.4</c:v>
                </c:pt>
                <c:pt idx="4609">
                  <c:v>230.45</c:v>
                </c:pt>
                <c:pt idx="4610">
                  <c:v>230.5</c:v>
                </c:pt>
                <c:pt idx="4611">
                  <c:v>230.55</c:v>
                </c:pt>
                <c:pt idx="4612">
                  <c:v>230.6</c:v>
                </c:pt>
                <c:pt idx="4613">
                  <c:v>230.65</c:v>
                </c:pt>
                <c:pt idx="4614">
                  <c:v>230.7</c:v>
                </c:pt>
                <c:pt idx="4615">
                  <c:v>230.75</c:v>
                </c:pt>
                <c:pt idx="4616">
                  <c:v>230.8</c:v>
                </c:pt>
                <c:pt idx="4617">
                  <c:v>230.85</c:v>
                </c:pt>
                <c:pt idx="4618">
                  <c:v>230.9</c:v>
                </c:pt>
                <c:pt idx="4619">
                  <c:v>230.95</c:v>
                </c:pt>
                <c:pt idx="4620">
                  <c:v>231</c:v>
                </c:pt>
                <c:pt idx="4621">
                  <c:v>231.05</c:v>
                </c:pt>
                <c:pt idx="4622">
                  <c:v>231.1</c:v>
                </c:pt>
                <c:pt idx="4623">
                  <c:v>231.15</c:v>
                </c:pt>
                <c:pt idx="4624">
                  <c:v>231.2</c:v>
                </c:pt>
                <c:pt idx="4625">
                  <c:v>231.25</c:v>
                </c:pt>
                <c:pt idx="4626">
                  <c:v>231.3</c:v>
                </c:pt>
                <c:pt idx="4627">
                  <c:v>231.35</c:v>
                </c:pt>
                <c:pt idx="4628">
                  <c:v>231.4</c:v>
                </c:pt>
                <c:pt idx="4629">
                  <c:v>231.45</c:v>
                </c:pt>
                <c:pt idx="4630">
                  <c:v>231.5</c:v>
                </c:pt>
                <c:pt idx="4631">
                  <c:v>231.55</c:v>
                </c:pt>
                <c:pt idx="4632">
                  <c:v>231.6</c:v>
                </c:pt>
                <c:pt idx="4633">
                  <c:v>231.65</c:v>
                </c:pt>
                <c:pt idx="4634">
                  <c:v>231.7</c:v>
                </c:pt>
                <c:pt idx="4635">
                  <c:v>231.75</c:v>
                </c:pt>
                <c:pt idx="4636">
                  <c:v>231.8</c:v>
                </c:pt>
                <c:pt idx="4637">
                  <c:v>231.85</c:v>
                </c:pt>
                <c:pt idx="4638">
                  <c:v>231.9</c:v>
                </c:pt>
                <c:pt idx="4639">
                  <c:v>231.95</c:v>
                </c:pt>
                <c:pt idx="4640">
                  <c:v>232</c:v>
                </c:pt>
                <c:pt idx="4641">
                  <c:v>232.05</c:v>
                </c:pt>
                <c:pt idx="4642">
                  <c:v>232.1</c:v>
                </c:pt>
                <c:pt idx="4643">
                  <c:v>232.15</c:v>
                </c:pt>
                <c:pt idx="4644">
                  <c:v>232.2</c:v>
                </c:pt>
                <c:pt idx="4645">
                  <c:v>232.25</c:v>
                </c:pt>
                <c:pt idx="4646">
                  <c:v>232.3</c:v>
                </c:pt>
                <c:pt idx="4647">
                  <c:v>232.35</c:v>
                </c:pt>
                <c:pt idx="4648">
                  <c:v>232.4</c:v>
                </c:pt>
                <c:pt idx="4649">
                  <c:v>232.45</c:v>
                </c:pt>
                <c:pt idx="4650">
                  <c:v>232.5</c:v>
                </c:pt>
                <c:pt idx="4651">
                  <c:v>232.55</c:v>
                </c:pt>
                <c:pt idx="4652">
                  <c:v>232.6</c:v>
                </c:pt>
                <c:pt idx="4653">
                  <c:v>232.65</c:v>
                </c:pt>
                <c:pt idx="4654">
                  <c:v>232.7</c:v>
                </c:pt>
                <c:pt idx="4655">
                  <c:v>232.75</c:v>
                </c:pt>
                <c:pt idx="4656">
                  <c:v>232.8</c:v>
                </c:pt>
                <c:pt idx="4657">
                  <c:v>232.85</c:v>
                </c:pt>
                <c:pt idx="4658">
                  <c:v>232.9</c:v>
                </c:pt>
                <c:pt idx="4659">
                  <c:v>232.95</c:v>
                </c:pt>
                <c:pt idx="4660">
                  <c:v>233</c:v>
                </c:pt>
                <c:pt idx="4661">
                  <c:v>233.05</c:v>
                </c:pt>
                <c:pt idx="4662">
                  <c:v>233.1</c:v>
                </c:pt>
                <c:pt idx="4663">
                  <c:v>233.15</c:v>
                </c:pt>
                <c:pt idx="4664">
                  <c:v>233.2</c:v>
                </c:pt>
                <c:pt idx="4665">
                  <c:v>233.25</c:v>
                </c:pt>
                <c:pt idx="4666">
                  <c:v>233.3</c:v>
                </c:pt>
                <c:pt idx="4667">
                  <c:v>233.35</c:v>
                </c:pt>
                <c:pt idx="4668">
                  <c:v>233.4</c:v>
                </c:pt>
                <c:pt idx="4669">
                  <c:v>233.45</c:v>
                </c:pt>
                <c:pt idx="4670">
                  <c:v>233.5</c:v>
                </c:pt>
                <c:pt idx="4671">
                  <c:v>233.55</c:v>
                </c:pt>
                <c:pt idx="4672">
                  <c:v>233.6</c:v>
                </c:pt>
                <c:pt idx="4673">
                  <c:v>233.65</c:v>
                </c:pt>
                <c:pt idx="4674">
                  <c:v>233.7</c:v>
                </c:pt>
                <c:pt idx="4675">
                  <c:v>233.75</c:v>
                </c:pt>
                <c:pt idx="4676">
                  <c:v>233.8</c:v>
                </c:pt>
                <c:pt idx="4677">
                  <c:v>233.85</c:v>
                </c:pt>
                <c:pt idx="4678">
                  <c:v>233.9</c:v>
                </c:pt>
                <c:pt idx="4679">
                  <c:v>233.95</c:v>
                </c:pt>
                <c:pt idx="4680">
                  <c:v>234</c:v>
                </c:pt>
                <c:pt idx="4681">
                  <c:v>234.05</c:v>
                </c:pt>
                <c:pt idx="4682">
                  <c:v>234.1</c:v>
                </c:pt>
                <c:pt idx="4683">
                  <c:v>234.15</c:v>
                </c:pt>
                <c:pt idx="4684">
                  <c:v>234.2</c:v>
                </c:pt>
                <c:pt idx="4685">
                  <c:v>234.25</c:v>
                </c:pt>
                <c:pt idx="4686">
                  <c:v>234.3</c:v>
                </c:pt>
                <c:pt idx="4687">
                  <c:v>234.35</c:v>
                </c:pt>
                <c:pt idx="4688">
                  <c:v>234.4</c:v>
                </c:pt>
                <c:pt idx="4689">
                  <c:v>234.45</c:v>
                </c:pt>
                <c:pt idx="4690">
                  <c:v>234.5</c:v>
                </c:pt>
                <c:pt idx="4691">
                  <c:v>234.55</c:v>
                </c:pt>
                <c:pt idx="4692">
                  <c:v>234.6</c:v>
                </c:pt>
                <c:pt idx="4693">
                  <c:v>234.65</c:v>
                </c:pt>
                <c:pt idx="4694">
                  <c:v>234.7</c:v>
                </c:pt>
                <c:pt idx="4695">
                  <c:v>234.75</c:v>
                </c:pt>
                <c:pt idx="4696">
                  <c:v>234.8</c:v>
                </c:pt>
                <c:pt idx="4697">
                  <c:v>234.85</c:v>
                </c:pt>
                <c:pt idx="4698">
                  <c:v>234.9</c:v>
                </c:pt>
                <c:pt idx="4699">
                  <c:v>234.95</c:v>
                </c:pt>
                <c:pt idx="4700">
                  <c:v>235</c:v>
                </c:pt>
                <c:pt idx="4701">
                  <c:v>235.05</c:v>
                </c:pt>
                <c:pt idx="4702">
                  <c:v>235.1</c:v>
                </c:pt>
                <c:pt idx="4703">
                  <c:v>235.15</c:v>
                </c:pt>
                <c:pt idx="4704">
                  <c:v>235.2</c:v>
                </c:pt>
                <c:pt idx="4705">
                  <c:v>235.25</c:v>
                </c:pt>
                <c:pt idx="4706">
                  <c:v>235.3</c:v>
                </c:pt>
                <c:pt idx="4707">
                  <c:v>235.35</c:v>
                </c:pt>
                <c:pt idx="4708">
                  <c:v>235.4</c:v>
                </c:pt>
                <c:pt idx="4709">
                  <c:v>235.45</c:v>
                </c:pt>
                <c:pt idx="4710">
                  <c:v>235.5</c:v>
                </c:pt>
                <c:pt idx="4711">
                  <c:v>235.55</c:v>
                </c:pt>
                <c:pt idx="4712">
                  <c:v>235.6</c:v>
                </c:pt>
                <c:pt idx="4713">
                  <c:v>235.65</c:v>
                </c:pt>
                <c:pt idx="4714">
                  <c:v>235.7</c:v>
                </c:pt>
                <c:pt idx="4715">
                  <c:v>235.75</c:v>
                </c:pt>
                <c:pt idx="4716">
                  <c:v>235.8</c:v>
                </c:pt>
                <c:pt idx="4717">
                  <c:v>235.85</c:v>
                </c:pt>
                <c:pt idx="4718">
                  <c:v>235.9</c:v>
                </c:pt>
                <c:pt idx="4719">
                  <c:v>235.95</c:v>
                </c:pt>
                <c:pt idx="4720">
                  <c:v>236</c:v>
                </c:pt>
                <c:pt idx="4721">
                  <c:v>236.05</c:v>
                </c:pt>
                <c:pt idx="4722">
                  <c:v>236.1</c:v>
                </c:pt>
                <c:pt idx="4723">
                  <c:v>236.15</c:v>
                </c:pt>
                <c:pt idx="4724">
                  <c:v>236.2</c:v>
                </c:pt>
                <c:pt idx="4725">
                  <c:v>236.25</c:v>
                </c:pt>
                <c:pt idx="4726">
                  <c:v>236.3</c:v>
                </c:pt>
                <c:pt idx="4727">
                  <c:v>236.35</c:v>
                </c:pt>
                <c:pt idx="4728">
                  <c:v>236.4</c:v>
                </c:pt>
                <c:pt idx="4729">
                  <c:v>236.45</c:v>
                </c:pt>
                <c:pt idx="4730">
                  <c:v>236.5</c:v>
                </c:pt>
                <c:pt idx="4731">
                  <c:v>236.55</c:v>
                </c:pt>
                <c:pt idx="4732">
                  <c:v>236.6</c:v>
                </c:pt>
                <c:pt idx="4733">
                  <c:v>236.65</c:v>
                </c:pt>
                <c:pt idx="4734">
                  <c:v>236.7</c:v>
                </c:pt>
                <c:pt idx="4735">
                  <c:v>236.75</c:v>
                </c:pt>
                <c:pt idx="4736">
                  <c:v>236.8</c:v>
                </c:pt>
                <c:pt idx="4737">
                  <c:v>236.85</c:v>
                </c:pt>
                <c:pt idx="4738">
                  <c:v>236.9</c:v>
                </c:pt>
                <c:pt idx="4739">
                  <c:v>236.95</c:v>
                </c:pt>
                <c:pt idx="4740">
                  <c:v>237</c:v>
                </c:pt>
                <c:pt idx="4741">
                  <c:v>237.05</c:v>
                </c:pt>
                <c:pt idx="4742">
                  <c:v>237.1</c:v>
                </c:pt>
                <c:pt idx="4743">
                  <c:v>237.15</c:v>
                </c:pt>
                <c:pt idx="4744">
                  <c:v>237.2</c:v>
                </c:pt>
                <c:pt idx="4745">
                  <c:v>237.25</c:v>
                </c:pt>
                <c:pt idx="4746">
                  <c:v>237.3</c:v>
                </c:pt>
                <c:pt idx="4747">
                  <c:v>237.35</c:v>
                </c:pt>
                <c:pt idx="4748">
                  <c:v>237.4</c:v>
                </c:pt>
                <c:pt idx="4749">
                  <c:v>237.45</c:v>
                </c:pt>
                <c:pt idx="4750">
                  <c:v>237.5</c:v>
                </c:pt>
                <c:pt idx="4751">
                  <c:v>237.55</c:v>
                </c:pt>
                <c:pt idx="4752">
                  <c:v>237.6</c:v>
                </c:pt>
                <c:pt idx="4753">
                  <c:v>237.65</c:v>
                </c:pt>
                <c:pt idx="4754">
                  <c:v>237.7</c:v>
                </c:pt>
                <c:pt idx="4755">
                  <c:v>237.75</c:v>
                </c:pt>
                <c:pt idx="4756">
                  <c:v>237.8</c:v>
                </c:pt>
                <c:pt idx="4757">
                  <c:v>237.85</c:v>
                </c:pt>
                <c:pt idx="4758">
                  <c:v>237.9</c:v>
                </c:pt>
                <c:pt idx="4759">
                  <c:v>237.95</c:v>
                </c:pt>
                <c:pt idx="4760">
                  <c:v>238</c:v>
                </c:pt>
                <c:pt idx="4761">
                  <c:v>238.05</c:v>
                </c:pt>
                <c:pt idx="4762">
                  <c:v>238.1</c:v>
                </c:pt>
                <c:pt idx="4763">
                  <c:v>238.15</c:v>
                </c:pt>
                <c:pt idx="4764">
                  <c:v>238.2</c:v>
                </c:pt>
                <c:pt idx="4765">
                  <c:v>238.25</c:v>
                </c:pt>
                <c:pt idx="4766">
                  <c:v>238.3</c:v>
                </c:pt>
                <c:pt idx="4767">
                  <c:v>238.35</c:v>
                </c:pt>
                <c:pt idx="4768">
                  <c:v>238.4</c:v>
                </c:pt>
                <c:pt idx="4769">
                  <c:v>238.45</c:v>
                </c:pt>
                <c:pt idx="4770">
                  <c:v>238.5</c:v>
                </c:pt>
                <c:pt idx="4771">
                  <c:v>238.55</c:v>
                </c:pt>
                <c:pt idx="4772">
                  <c:v>238.6</c:v>
                </c:pt>
                <c:pt idx="4773">
                  <c:v>238.65</c:v>
                </c:pt>
                <c:pt idx="4774">
                  <c:v>238.7</c:v>
                </c:pt>
                <c:pt idx="4775">
                  <c:v>238.75</c:v>
                </c:pt>
                <c:pt idx="4776">
                  <c:v>238.8</c:v>
                </c:pt>
                <c:pt idx="4777">
                  <c:v>238.85</c:v>
                </c:pt>
                <c:pt idx="4778">
                  <c:v>238.9</c:v>
                </c:pt>
                <c:pt idx="4779">
                  <c:v>238.95</c:v>
                </c:pt>
                <c:pt idx="4780">
                  <c:v>239</c:v>
                </c:pt>
                <c:pt idx="4781">
                  <c:v>239.05</c:v>
                </c:pt>
                <c:pt idx="4782">
                  <c:v>239.1</c:v>
                </c:pt>
                <c:pt idx="4783">
                  <c:v>239.15</c:v>
                </c:pt>
                <c:pt idx="4784">
                  <c:v>239.2</c:v>
                </c:pt>
                <c:pt idx="4785">
                  <c:v>239.25</c:v>
                </c:pt>
                <c:pt idx="4786">
                  <c:v>239.3</c:v>
                </c:pt>
                <c:pt idx="4787">
                  <c:v>239.35</c:v>
                </c:pt>
                <c:pt idx="4788">
                  <c:v>239.4</c:v>
                </c:pt>
                <c:pt idx="4789">
                  <c:v>239.45</c:v>
                </c:pt>
                <c:pt idx="4790">
                  <c:v>239.5</c:v>
                </c:pt>
                <c:pt idx="4791">
                  <c:v>239.55</c:v>
                </c:pt>
                <c:pt idx="4792">
                  <c:v>239.6</c:v>
                </c:pt>
                <c:pt idx="4793">
                  <c:v>239.65</c:v>
                </c:pt>
                <c:pt idx="4794">
                  <c:v>239.7</c:v>
                </c:pt>
                <c:pt idx="4795">
                  <c:v>239.75</c:v>
                </c:pt>
                <c:pt idx="4796">
                  <c:v>239.8</c:v>
                </c:pt>
                <c:pt idx="4797">
                  <c:v>239.85</c:v>
                </c:pt>
                <c:pt idx="4798">
                  <c:v>239.9</c:v>
                </c:pt>
                <c:pt idx="4799">
                  <c:v>239.95</c:v>
                </c:pt>
                <c:pt idx="4800">
                  <c:v>240</c:v>
                </c:pt>
                <c:pt idx="4801">
                  <c:v>240.05</c:v>
                </c:pt>
                <c:pt idx="4802">
                  <c:v>240.1</c:v>
                </c:pt>
                <c:pt idx="4803">
                  <c:v>240.15</c:v>
                </c:pt>
                <c:pt idx="4804">
                  <c:v>240.2</c:v>
                </c:pt>
                <c:pt idx="4805">
                  <c:v>240.25</c:v>
                </c:pt>
                <c:pt idx="4806">
                  <c:v>240.3</c:v>
                </c:pt>
                <c:pt idx="4807">
                  <c:v>240.35</c:v>
                </c:pt>
                <c:pt idx="4808">
                  <c:v>240.4</c:v>
                </c:pt>
                <c:pt idx="4809">
                  <c:v>240.45</c:v>
                </c:pt>
                <c:pt idx="4810">
                  <c:v>240.5</c:v>
                </c:pt>
                <c:pt idx="4811">
                  <c:v>240.55</c:v>
                </c:pt>
                <c:pt idx="4812">
                  <c:v>240.6</c:v>
                </c:pt>
                <c:pt idx="4813">
                  <c:v>240.65</c:v>
                </c:pt>
                <c:pt idx="4814">
                  <c:v>240.7</c:v>
                </c:pt>
                <c:pt idx="4815">
                  <c:v>240.75</c:v>
                </c:pt>
                <c:pt idx="4816">
                  <c:v>240.8</c:v>
                </c:pt>
                <c:pt idx="4817">
                  <c:v>240.85</c:v>
                </c:pt>
                <c:pt idx="4818">
                  <c:v>240.9</c:v>
                </c:pt>
                <c:pt idx="4819">
                  <c:v>240.95</c:v>
                </c:pt>
                <c:pt idx="4820">
                  <c:v>241</c:v>
                </c:pt>
                <c:pt idx="4821">
                  <c:v>241.05</c:v>
                </c:pt>
                <c:pt idx="4822">
                  <c:v>241.1</c:v>
                </c:pt>
                <c:pt idx="4823">
                  <c:v>241.15</c:v>
                </c:pt>
                <c:pt idx="4824">
                  <c:v>241.2</c:v>
                </c:pt>
                <c:pt idx="4825">
                  <c:v>241.25</c:v>
                </c:pt>
                <c:pt idx="4826">
                  <c:v>241.3</c:v>
                </c:pt>
                <c:pt idx="4827">
                  <c:v>241.35</c:v>
                </c:pt>
                <c:pt idx="4828">
                  <c:v>241.4</c:v>
                </c:pt>
                <c:pt idx="4829">
                  <c:v>241.45</c:v>
                </c:pt>
                <c:pt idx="4830">
                  <c:v>241.5</c:v>
                </c:pt>
                <c:pt idx="4831">
                  <c:v>241.55</c:v>
                </c:pt>
                <c:pt idx="4832">
                  <c:v>241.6</c:v>
                </c:pt>
                <c:pt idx="4833">
                  <c:v>241.65</c:v>
                </c:pt>
                <c:pt idx="4834">
                  <c:v>241.7</c:v>
                </c:pt>
                <c:pt idx="4835">
                  <c:v>241.75</c:v>
                </c:pt>
                <c:pt idx="4836">
                  <c:v>241.8</c:v>
                </c:pt>
                <c:pt idx="4837">
                  <c:v>241.85</c:v>
                </c:pt>
                <c:pt idx="4838">
                  <c:v>241.9</c:v>
                </c:pt>
                <c:pt idx="4839">
                  <c:v>241.95</c:v>
                </c:pt>
                <c:pt idx="4840">
                  <c:v>242</c:v>
                </c:pt>
                <c:pt idx="4841">
                  <c:v>242.05</c:v>
                </c:pt>
                <c:pt idx="4842">
                  <c:v>242.1</c:v>
                </c:pt>
                <c:pt idx="4843">
                  <c:v>242.15</c:v>
                </c:pt>
                <c:pt idx="4844">
                  <c:v>242.2</c:v>
                </c:pt>
                <c:pt idx="4845">
                  <c:v>242.25</c:v>
                </c:pt>
                <c:pt idx="4846">
                  <c:v>242.3</c:v>
                </c:pt>
                <c:pt idx="4847">
                  <c:v>242.35</c:v>
                </c:pt>
                <c:pt idx="4848">
                  <c:v>242.4</c:v>
                </c:pt>
                <c:pt idx="4849">
                  <c:v>242.45</c:v>
                </c:pt>
                <c:pt idx="4850">
                  <c:v>242.5</c:v>
                </c:pt>
                <c:pt idx="4851">
                  <c:v>242.55</c:v>
                </c:pt>
                <c:pt idx="4852">
                  <c:v>242.6</c:v>
                </c:pt>
                <c:pt idx="4853">
                  <c:v>242.65</c:v>
                </c:pt>
                <c:pt idx="4854">
                  <c:v>242.7</c:v>
                </c:pt>
                <c:pt idx="4855">
                  <c:v>242.75</c:v>
                </c:pt>
                <c:pt idx="4856">
                  <c:v>242.8</c:v>
                </c:pt>
                <c:pt idx="4857">
                  <c:v>242.85</c:v>
                </c:pt>
                <c:pt idx="4858">
                  <c:v>242.9</c:v>
                </c:pt>
                <c:pt idx="4859">
                  <c:v>242.95</c:v>
                </c:pt>
                <c:pt idx="4860">
                  <c:v>243</c:v>
                </c:pt>
                <c:pt idx="4861">
                  <c:v>243.05</c:v>
                </c:pt>
                <c:pt idx="4862">
                  <c:v>243.1</c:v>
                </c:pt>
                <c:pt idx="4863">
                  <c:v>243.15</c:v>
                </c:pt>
                <c:pt idx="4864">
                  <c:v>243.2</c:v>
                </c:pt>
                <c:pt idx="4865">
                  <c:v>243.25</c:v>
                </c:pt>
                <c:pt idx="4866">
                  <c:v>243.3</c:v>
                </c:pt>
                <c:pt idx="4867">
                  <c:v>243.35</c:v>
                </c:pt>
                <c:pt idx="4868">
                  <c:v>243.4</c:v>
                </c:pt>
                <c:pt idx="4869">
                  <c:v>243.45</c:v>
                </c:pt>
                <c:pt idx="4870">
                  <c:v>243.5</c:v>
                </c:pt>
                <c:pt idx="4871">
                  <c:v>243.55</c:v>
                </c:pt>
                <c:pt idx="4872">
                  <c:v>243.6</c:v>
                </c:pt>
                <c:pt idx="4873">
                  <c:v>243.65</c:v>
                </c:pt>
                <c:pt idx="4874">
                  <c:v>243.7</c:v>
                </c:pt>
                <c:pt idx="4875">
                  <c:v>243.75</c:v>
                </c:pt>
                <c:pt idx="4876">
                  <c:v>243.8</c:v>
                </c:pt>
                <c:pt idx="4877">
                  <c:v>243.85</c:v>
                </c:pt>
                <c:pt idx="4878">
                  <c:v>243.9</c:v>
                </c:pt>
                <c:pt idx="4879">
                  <c:v>243.95</c:v>
                </c:pt>
                <c:pt idx="4880">
                  <c:v>244</c:v>
                </c:pt>
                <c:pt idx="4881">
                  <c:v>244.05</c:v>
                </c:pt>
                <c:pt idx="4882">
                  <c:v>244.1</c:v>
                </c:pt>
                <c:pt idx="4883">
                  <c:v>244.15</c:v>
                </c:pt>
                <c:pt idx="4884">
                  <c:v>244.2</c:v>
                </c:pt>
                <c:pt idx="4885">
                  <c:v>244.25</c:v>
                </c:pt>
                <c:pt idx="4886">
                  <c:v>244.3</c:v>
                </c:pt>
                <c:pt idx="4887">
                  <c:v>244.35</c:v>
                </c:pt>
                <c:pt idx="4888">
                  <c:v>244.4</c:v>
                </c:pt>
                <c:pt idx="4889">
                  <c:v>244.45</c:v>
                </c:pt>
                <c:pt idx="4890">
                  <c:v>244.5</c:v>
                </c:pt>
                <c:pt idx="4891">
                  <c:v>244.55</c:v>
                </c:pt>
                <c:pt idx="4892">
                  <c:v>244.6</c:v>
                </c:pt>
                <c:pt idx="4893">
                  <c:v>244.65</c:v>
                </c:pt>
                <c:pt idx="4894">
                  <c:v>244.7</c:v>
                </c:pt>
                <c:pt idx="4895">
                  <c:v>244.75</c:v>
                </c:pt>
                <c:pt idx="4896">
                  <c:v>244.8</c:v>
                </c:pt>
                <c:pt idx="4897">
                  <c:v>244.85</c:v>
                </c:pt>
                <c:pt idx="4898">
                  <c:v>244.9</c:v>
                </c:pt>
                <c:pt idx="4899">
                  <c:v>244.95</c:v>
                </c:pt>
                <c:pt idx="4900">
                  <c:v>245</c:v>
                </c:pt>
                <c:pt idx="4901">
                  <c:v>245.05</c:v>
                </c:pt>
                <c:pt idx="4902">
                  <c:v>245.1</c:v>
                </c:pt>
                <c:pt idx="4903">
                  <c:v>245.15</c:v>
                </c:pt>
                <c:pt idx="4904">
                  <c:v>245.2</c:v>
                </c:pt>
                <c:pt idx="4905">
                  <c:v>245.25</c:v>
                </c:pt>
                <c:pt idx="4906">
                  <c:v>245.3</c:v>
                </c:pt>
                <c:pt idx="4907">
                  <c:v>245.35</c:v>
                </c:pt>
                <c:pt idx="4908">
                  <c:v>245.4</c:v>
                </c:pt>
                <c:pt idx="4909">
                  <c:v>245.45</c:v>
                </c:pt>
                <c:pt idx="4910">
                  <c:v>245.5</c:v>
                </c:pt>
                <c:pt idx="4911">
                  <c:v>245.55</c:v>
                </c:pt>
                <c:pt idx="4912">
                  <c:v>245.6</c:v>
                </c:pt>
                <c:pt idx="4913">
                  <c:v>245.65</c:v>
                </c:pt>
                <c:pt idx="4914">
                  <c:v>245.7</c:v>
                </c:pt>
                <c:pt idx="4915">
                  <c:v>245.75</c:v>
                </c:pt>
                <c:pt idx="4916">
                  <c:v>245.8</c:v>
                </c:pt>
                <c:pt idx="4917">
                  <c:v>245.85</c:v>
                </c:pt>
                <c:pt idx="4918">
                  <c:v>245.9</c:v>
                </c:pt>
                <c:pt idx="4919">
                  <c:v>245.95</c:v>
                </c:pt>
                <c:pt idx="4920">
                  <c:v>246</c:v>
                </c:pt>
                <c:pt idx="4921">
                  <c:v>246.05</c:v>
                </c:pt>
                <c:pt idx="4922">
                  <c:v>246.1</c:v>
                </c:pt>
                <c:pt idx="4923">
                  <c:v>246.15</c:v>
                </c:pt>
                <c:pt idx="4924">
                  <c:v>246.2</c:v>
                </c:pt>
                <c:pt idx="4925">
                  <c:v>246.25</c:v>
                </c:pt>
                <c:pt idx="4926">
                  <c:v>246.3</c:v>
                </c:pt>
                <c:pt idx="4927">
                  <c:v>246.35</c:v>
                </c:pt>
                <c:pt idx="4928">
                  <c:v>246.4</c:v>
                </c:pt>
                <c:pt idx="4929">
                  <c:v>246.45</c:v>
                </c:pt>
                <c:pt idx="4930">
                  <c:v>246.5</c:v>
                </c:pt>
                <c:pt idx="4931">
                  <c:v>246.55</c:v>
                </c:pt>
                <c:pt idx="4932">
                  <c:v>246.6</c:v>
                </c:pt>
                <c:pt idx="4933">
                  <c:v>246.65</c:v>
                </c:pt>
                <c:pt idx="4934">
                  <c:v>246.7</c:v>
                </c:pt>
                <c:pt idx="4935">
                  <c:v>246.75</c:v>
                </c:pt>
                <c:pt idx="4936">
                  <c:v>246.8</c:v>
                </c:pt>
                <c:pt idx="4937">
                  <c:v>246.85</c:v>
                </c:pt>
                <c:pt idx="4938">
                  <c:v>246.9</c:v>
                </c:pt>
                <c:pt idx="4939">
                  <c:v>246.95</c:v>
                </c:pt>
                <c:pt idx="4940">
                  <c:v>247</c:v>
                </c:pt>
                <c:pt idx="4941">
                  <c:v>247.05</c:v>
                </c:pt>
                <c:pt idx="4942">
                  <c:v>247.1</c:v>
                </c:pt>
                <c:pt idx="4943">
                  <c:v>247.15</c:v>
                </c:pt>
                <c:pt idx="4944">
                  <c:v>247.2</c:v>
                </c:pt>
                <c:pt idx="4945">
                  <c:v>247.25</c:v>
                </c:pt>
                <c:pt idx="4946">
                  <c:v>247.3</c:v>
                </c:pt>
                <c:pt idx="4947">
                  <c:v>247.35</c:v>
                </c:pt>
                <c:pt idx="4948">
                  <c:v>247.4</c:v>
                </c:pt>
                <c:pt idx="4949">
                  <c:v>247.45</c:v>
                </c:pt>
                <c:pt idx="4950">
                  <c:v>247.5</c:v>
                </c:pt>
                <c:pt idx="4951">
                  <c:v>247.55</c:v>
                </c:pt>
                <c:pt idx="4952">
                  <c:v>247.6</c:v>
                </c:pt>
                <c:pt idx="4953">
                  <c:v>247.65</c:v>
                </c:pt>
                <c:pt idx="4954">
                  <c:v>247.7</c:v>
                </c:pt>
                <c:pt idx="4955">
                  <c:v>247.75</c:v>
                </c:pt>
                <c:pt idx="4956">
                  <c:v>247.8</c:v>
                </c:pt>
                <c:pt idx="4957">
                  <c:v>247.85</c:v>
                </c:pt>
                <c:pt idx="4958">
                  <c:v>247.9</c:v>
                </c:pt>
                <c:pt idx="4959">
                  <c:v>247.95</c:v>
                </c:pt>
                <c:pt idx="4960">
                  <c:v>248</c:v>
                </c:pt>
                <c:pt idx="4961">
                  <c:v>248.05</c:v>
                </c:pt>
                <c:pt idx="4962">
                  <c:v>248.1</c:v>
                </c:pt>
                <c:pt idx="4963">
                  <c:v>248.15</c:v>
                </c:pt>
                <c:pt idx="4964">
                  <c:v>248.2</c:v>
                </c:pt>
                <c:pt idx="4965">
                  <c:v>248.25</c:v>
                </c:pt>
                <c:pt idx="4966">
                  <c:v>248.3</c:v>
                </c:pt>
                <c:pt idx="4967">
                  <c:v>248.35</c:v>
                </c:pt>
                <c:pt idx="4968">
                  <c:v>248.4</c:v>
                </c:pt>
                <c:pt idx="4969">
                  <c:v>248.45</c:v>
                </c:pt>
                <c:pt idx="4970">
                  <c:v>248.5</c:v>
                </c:pt>
                <c:pt idx="4971">
                  <c:v>248.55</c:v>
                </c:pt>
                <c:pt idx="4972">
                  <c:v>248.6</c:v>
                </c:pt>
                <c:pt idx="4973">
                  <c:v>248.65</c:v>
                </c:pt>
                <c:pt idx="4974">
                  <c:v>248.7</c:v>
                </c:pt>
                <c:pt idx="4975">
                  <c:v>248.75</c:v>
                </c:pt>
                <c:pt idx="4976">
                  <c:v>248.8</c:v>
                </c:pt>
                <c:pt idx="4977">
                  <c:v>248.85</c:v>
                </c:pt>
                <c:pt idx="4978">
                  <c:v>248.9</c:v>
                </c:pt>
                <c:pt idx="4979">
                  <c:v>248.95</c:v>
                </c:pt>
                <c:pt idx="4980">
                  <c:v>249</c:v>
                </c:pt>
                <c:pt idx="4981">
                  <c:v>249.05</c:v>
                </c:pt>
                <c:pt idx="4982">
                  <c:v>249.1</c:v>
                </c:pt>
                <c:pt idx="4983">
                  <c:v>249.15</c:v>
                </c:pt>
                <c:pt idx="4984">
                  <c:v>249.2</c:v>
                </c:pt>
                <c:pt idx="4985">
                  <c:v>249.25</c:v>
                </c:pt>
                <c:pt idx="4986">
                  <c:v>249.3</c:v>
                </c:pt>
                <c:pt idx="4987">
                  <c:v>249.35</c:v>
                </c:pt>
                <c:pt idx="4988">
                  <c:v>249.4</c:v>
                </c:pt>
                <c:pt idx="4989">
                  <c:v>249.45</c:v>
                </c:pt>
                <c:pt idx="4990">
                  <c:v>249.5</c:v>
                </c:pt>
                <c:pt idx="4991">
                  <c:v>249.55</c:v>
                </c:pt>
                <c:pt idx="4992">
                  <c:v>249.6</c:v>
                </c:pt>
                <c:pt idx="4993">
                  <c:v>249.65</c:v>
                </c:pt>
                <c:pt idx="4994">
                  <c:v>249.7</c:v>
                </c:pt>
                <c:pt idx="4995">
                  <c:v>249.75</c:v>
                </c:pt>
                <c:pt idx="4996">
                  <c:v>249.8</c:v>
                </c:pt>
                <c:pt idx="4997">
                  <c:v>249.85</c:v>
                </c:pt>
                <c:pt idx="4998">
                  <c:v>249.9</c:v>
                </c:pt>
                <c:pt idx="4999">
                  <c:v>249.95</c:v>
                </c:pt>
                <c:pt idx="5000">
                  <c:v>250</c:v>
                </c:pt>
                <c:pt idx="5001">
                  <c:v>250.05</c:v>
                </c:pt>
                <c:pt idx="5002">
                  <c:v>250.1</c:v>
                </c:pt>
                <c:pt idx="5003">
                  <c:v>250.15</c:v>
                </c:pt>
                <c:pt idx="5004">
                  <c:v>250.2</c:v>
                </c:pt>
                <c:pt idx="5005">
                  <c:v>250.25</c:v>
                </c:pt>
                <c:pt idx="5006">
                  <c:v>250.3</c:v>
                </c:pt>
                <c:pt idx="5007">
                  <c:v>250.35</c:v>
                </c:pt>
                <c:pt idx="5008">
                  <c:v>250.4</c:v>
                </c:pt>
                <c:pt idx="5009">
                  <c:v>250.45</c:v>
                </c:pt>
                <c:pt idx="5010">
                  <c:v>250.5</c:v>
                </c:pt>
                <c:pt idx="5011">
                  <c:v>250.55</c:v>
                </c:pt>
                <c:pt idx="5012">
                  <c:v>250.6</c:v>
                </c:pt>
                <c:pt idx="5013">
                  <c:v>250.65</c:v>
                </c:pt>
                <c:pt idx="5014">
                  <c:v>250.7</c:v>
                </c:pt>
                <c:pt idx="5015">
                  <c:v>250.75</c:v>
                </c:pt>
                <c:pt idx="5016">
                  <c:v>250.8</c:v>
                </c:pt>
                <c:pt idx="5017">
                  <c:v>250.85</c:v>
                </c:pt>
                <c:pt idx="5018">
                  <c:v>250.9</c:v>
                </c:pt>
                <c:pt idx="5019">
                  <c:v>250.95</c:v>
                </c:pt>
                <c:pt idx="5020">
                  <c:v>251</c:v>
                </c:pt>
                <c:pt idx="5021">
                  <c:v>251.05</c:v>
                </c:pt>
                <c:pt idx="5022">
                  <c:v>251.1</c:v>
                </c:pt>
                <c:pt idx="5023">
                  <c:v>251.15</c:v>
                </c:pt>
                <c:pt idx="5024">
                  <c:v>251.2</c:v>
                </c:pt>
                <c:pt idx="5025">
                  <c:v>251.25</c:v>
                </c:pt>
                <c:pt idx="5026">
                  <c:v>251.3</c:v>
                </c:pt>
                <c:pt idx="5027">
                  <c:v>251.35</c:v>
                </c:pt>
                <c:pt idx="5028">
                  <c:v>251.4</c:v>
                </c:pt>
                <c:pt idx="5029">
                  <c:v>251.45</c:v>
                </c:pt>
                <c:pt idx="5030">
                  <c:v>251.5</c:v>
                </c:pt>
                <c:pt idx="5031">
                  <c:v>251.55</c:v>
                </c:pt>
                <c:pt idx="5032">
                  <c:v>251.6</c:v>
                </c:pt>
                <c:pt idx="5033">
                  <c:v>251.65</c:v>
                </c:pt>
                <c:pt idx="5034">
                  <c:v>251.7</c:v>
                </c:pt>
                <c:pt idx="5035">
                  <c:v>251.75</c:v>
                </c:pt>
                <c:pt idx="5036">
                  <c:v>251.8</c:v>
                </c:pt>
                <c:pt idx="5037">
                  <c:v>251.85</c:v>
                </c:pt>
                <c:pt idx="5038">
                  <c:v>251.9</c:v>
                </c:pt>
                <c:pt idx="5039">
                  <c:v>251.95</c:v>
                </c:pt>
                <c:pt idx="5040">
                  <c:v>252</c:v>
                </c:pt>
                <c:pt idx="5041">
                  <c:v>252.05</c:v>
                </c:pt>
                <c:pt idx="5042">
                  <c:v>252.1</c:v>
                </c:pt>
                <c:pt idx="5043">
                  <c:v>252.15</c:v>
                </c:pt>
                <c:pt idx="5044">
                  <c:v>252.2</c:v>
                </c:pt>
                <c:pt idx="5045">
                  <c:v>252.25</c:v>
                </c:pt>
                <c:pt idx="5046">
                  <c:v>252.3</c:v>
                </c:pt>
                <c:pt idx="5047">
                  <c:v>252.35</c:v>
                </c:pt>
                <c:pt idx="5048">
                  <c:v>252.4</c:v>
                </c:pt>
                <c:pt idx="5049">
                  <c:v>252.45</c:v>
                </c:pt>
                <c:pt idx="5050">
                  <c:v>252.5</c:v>
                </c:pt>
                <c:pt idx="5051">
                  <c:v>252.55</c:v>
                </c:pt>
                <c:pt idx="5052">
                  <c:v>252.6</c:v>
                </c:pt>
                <c:pt idx="5053">
                  <c:v>252.65</c:v>
                </c:pt>
                <c:pt idx="5054">
                  <c:v>252.7</c:v>
                </c:pt>
                <c:pt idx="5055">
                  <c:v>252.75</c:v>
                </c:pt>
                <c:pt idx="5056">
                  <c:v>252.8</c:v>
                </c:pt>
                <c:pt idx="5057">
                  <c:v>252.85</c:v>
                </c:pt>
                <c:pt idx="5058">
                  <c:v>252.9</c:v>
                </c:pt>
                <c:pt idx="5059">
                  <c:v>252.95</c:v>
                </c:pt>
                <c:pt idx="5060">
                  <c:v>253</c:v>
                </c:pt>
                <c:pt idx="5061">
                  <c:v>253.05</c:v>
                </c:pt>
                <c:pt idx="5062">
                  <c:v>253.1</c:v>
                </c:pt>
                <c:pt idx="5063">
                  <c:v>253.15</c:v>
                </c:pt>
                <c:pt idx="5064">
                  <c:v>253.2</c:v>
                </c:pt>
                <c:pt idx="5065">
                  <c:v>253.25</c:v>
                </c:pt>
                <c:pt idx="5066">
                  <c:v>253.3</c:v>
                </c:pt>
                <c:pt idx="5067">
                  <c:v>253.35</c:v>
                </c:pt>
                <c:pt idx="5068">
                  <c:v>253.4</c:v>
                </c:pt>
                <c:pt idx="5069">
                  <c:v>253.45</c:v>
                </c:pt>
                <c:pt idx="5070">
                  <c:v>253.5</c:v>
                </c:pt>
                <c:pt idx="5071">
                  <c:v>253.55</c:v>
                </c:pt>
                <c:pt idx="5072">
                  <c:v>253.6</c:v>
                </c:pt>
                <c:pt idx="5073">
                  <c:v>253.65</c:v>
                </c:pt>
                <c:pt idx="5074">
                  <c:v>253.7</c:v>
                </c:pt>
                <c:pt idx="5075">
                  <c:v>253.75</c:v>
                </c:pt>
                <c:pt idx="5076">
                  <c:v>253.8</c:v>
                </c:pt>
                <c:pt idx="5077">
                  <c:v>253.85</c:v>
                </c:pt>
                <c:pt idx="5078">
                  <c:v>253.9</c:v>
                </c:pt>
                <c:pt idx="5079">
                  <c:v>253.95</c:v>
                </c:pt>
                <c:pt idx="5080">
                  <c:v>254</c:v>
                </c:pt>
                <c:pt idx="5081">
                  <c:v>254.05</c:v>
                </c:pt>
                <c:pt idx="5082">
                  <c:v>254.1</c:v>
                </c:pt>
                <c:pt idx="5083">
                  <c:v>254.15</c:v>
                </c:pt>
                <c:pt idx="5084">
                  <c:v>254.2</c:v>
                </c:pt>
                <c:pt idx="5085">
                  <c:v>254.25</c:v>
                </c:pt>
                <c:pt idx="5086">
                  <c:v>254.3</c:v>
                </c:pt>
                <c:pt idx="5087">
                  <c:v>254.35</c:v>
                </c:pt>
                <c:pt idx="5088">
                  <c:v>254.4</c:v>
                </c:pt>
                <c:pt idx="5089">
                  <c:v>254.45</c:v>
                </c:pt>
                <c:pt idx="5090">
                  <c:v>254.5</c:v>
                </c:pt>
                <c:pt idx="5091">
                  <c:v>254.55</c:v>
                </c:pt>
                <c:pt idx="5092">
                  <c:v>254.6</c:v>
                </c:pt>
                <c:pt idx="5093">
                  <c:v>254.65</c:v>
                </c:pt>
                <c:pt idx="5094">
                  <c:v>254.7</c:v>
                </c:pt>
                <c:pt idx="5095">
                  <c:v>254.75</c:v>
                </c:pt>
                <c:pt idx="5096">
                  <c:v>254.8</c:v>
                </c:pt>
                <c:pt idx="5097">
                  <c:v>254.85</c:v>
                </c:pt>
                <c:pt idx="5098">
                  <c:v>254.9</c:v>
                </c:pt>
                <c:pt idx="5099">
                  <c:v>254.95</c:v>
                </c:pt>
                <c:pt idx="5100">
                  <c:v>255</c:v>
                </c:pt>
                <c:pt idx="5101">
                  <c:v>255.05</c:v>
                </c:pt>
                <c:pt idx="5102">
                  <c:v>255.1</c:v>
                </c:pt>
                <c:pt idx="5103">
                  <c:v>255.15</c:v>
                </c:pt>
                <c:pt idx="5104">
                  <c:v>255.2</c:v>
                </c:pt>
                <c:pt idx="5105">
                  <c:v>255.25</c:v>
                </c:pt>
                <c:pt idx="5106">
                  <c:v>255.3</c:v>
                </c:pt>
                <c:pt idx="5107">
                  <c:v>255.35</c:v>
                </c:pt>
                <c:pt idx="5108">
                  <c:v>255.4</c:v>
                </c:pt>
                <c:pt idx="5109">
                  <c:v>255.45</c:v>
                </c:pt>
                <c:pt idx="5110">
                  <c:v>255.5</c:v>
                </c:pt>
                <c:pt idx="5111">
                  <c:v>255.55</c:v>
                </c:pt>
                <c:pt idx="5112">
                  <c:v>255.6</c:v>
                </c:pt>
                <c:pt idx="5113">
                  <c:v>255.65</c:v>
                </c:pt>
                <c:pt idx="5114">
                  <c:v>255.7</c:v>
                </c:pt>
                <c:pt idx="5115">
                  <c:v>255.75</c:v>
                </c:pt>
                <c:pt idx="5116">
                  <c:v>255.8</c:v>
                </c:pt>
                <c:pt idx="5117">
                  <c:v>255.85</c:v>
                </c:pt>
                <c:pt idx="5118">
                  <c:v>255.9</c:v>
                </c:pt>
                <c:pt idx="5119">
                  <c:v>255.95</c:v>
                </c:pt>
                <c:pt idx="5120">
                  <c:v>256</c:v>
                </c:pt>
                <c:pt idx="5121">
                  <c:v>256.05</c:v>
                </c:pt>
                <c:pt idx="5122">
                  <c:v>256.10000000000002</c:v>
                </c:pt>
                <c:pt idx="5123">
                  <c:v>256.14999999999998</c:v>
                </c:pt>
                <c:pt idx="5124">
                  <c:v>256.2</c:v>
                </c:pt>
                <c:pt idx="5125">
                  <c:v>256.25</c:v>
                </c:pt>
                <c:pt idx="5126">
                  <c:v>256.3</c:v>
                </c:pt>
                <c:pt idx="5127">
                  <c:v>256.35000000000002</c:v>
                </c:pt>
                <c:pt idx="5128">
                  <c:v>256.39999999999998</c:v>
                </c:pt>
                <c:pt idx="5129">
                  <c:v>256.45</c:v>
                </c:pt>
                <c:pt idx="5130">
                  <c:v>256.5</c:v>
                </c:pt>
                <c:pt idx="5131">
                  <c:v>256.55</c:v>
                </c:pt>
                <c:pt idx="5132">
                  <c:v>256.60000000000002</c:v>
                </c:pt>
                <c:pt idx="5133">
                  <c:v>256.64999999999998</c:v>
                </c:pt>
                <c:pt idx="5134">
                  <c:v>256.7</c:v>
                </c:pt>
                <c:pt idx="5135">
                  <c:v>256.75</c:v>
                </c:pt>
                <c:pt idx="5136">
                  <c:v>256.8</c:v>
                </c:pt>
                <c:pt idx="5137">
                  <c:v>256.85000000000002</c:v>
                </c:pt>
                <c:pt idx="5138">
                  <c:v>256.89999999999998</c:v>
                </c:pt>
                <c:pt idx="5139">
                  <c:v>256.95</c:v>
                </c:pt>
                <c:pt idx="5140">
                  <c:v>257</c:v>
                </c:pt>
                <c:pt idx="5141">
                  <c:v>257.05</c:v>
                </c:pt>
                <c:pt idx="5142">
                  <c:v>257.10000000000002</c:v>
                </c:pt>
                <c:pt idx="5143">
                  <c:v>257.14999999999998</c:v>
                </c:pt>
                <c:pt idx="5144">
                  <c:v>257.2</c:v>
                </c:pt>
                <c:pt idx="5145">
                  <c:v>257.25</c:v>
                </c:pt>
                <c:pt idx="5146">
                  <c:v>257.3</c:v>
                </c:pt>
                <c:pt idx="5147">
                  <c:v>257.35000000000002</c:v>
                </c:pt>
                <c:pt idx="5148">
                  <c:v>257.39999999999998</c:v>
                </c:pt>
                <c:pt idx="5149">
                  <c:v>257.45</c:v>
                </c:pt>
                <c:pt idx="5150">
                  <c:v>257.5</c:v>
                </c:pt>
                <c:pt idx="5151">
                  <c:v>257.55</c:v>
                </c:pt>
                <c:pt idx="5152">
                  <c:v>257.60000000000002</c:v>
                </c:pt>
                <c:pt idx="5153">
                  <c:v>257.64999999999998</c:v>
                </c:pt>
                <c:pt idx="5154">
                  <c:v>257.7</c:v>
                </c:pt>
                <c:pt idx="5155">
                  <c:v>257.75</c:v>
                </c:pt>
                <c:pt idx="5156">
                  <c:v>257.8</c:v>
                </c:pt>
                <c:pt idx="5157">
                  <c:v>257.85000000000002</c:v>
                </c:pt>
                <c:pt idx="5158">
                  <c:v>257.89999999999998</c:v>
                </c:pt>
                <c:pt idx="5159">
                  <c:v>257.95</c:v>
                </c:pt>
                <c:pt idx="5160">
                  <c:v>258</c:v>
                </c:pt>
                <c:pt idx="5161">
                  <c:v>258.05</c:v>
                </c:pt>
                <c:pt idx="5162">
                  <c:v>258.10000000000002</c:v>
                </c:pt>
                <c:pt idx="5163">
                  <c:v>258.14999999999998</c:v>
                </c:pt>
                <c:pt idx="5164">
                  <c:v>258.2</c:v>
                </c:pt>
                <c:pt idx="5165">
                  <c:v>258.25</c:v>
                </c:pt>
                <c:pt idx="5166">
                  <c:v>258.3</c:v>
                </c:pt>
                <c:pt idx="5167">
                  <c:v>258.35000000000002</c:v>
                </c:pt>
                <c:pt idx="5168">
                  <c:v>258.39999999999998</c:v>
                </c:pt>
                <c:pt idx="5169">
                  <c:v>258.45</c:v>
                </c:pt>
                <c:pt idx="5170">
                  <c:v>258.5</c:v>
                </c:pt>
                <c:pt idx="5171">
                  <c:v>258.55</c:v>
                </c:pt>
                <c:pt idx="5172">
                  <c:v>258.60000000000002</c:v>
                </c:pt>
                <c:pt idx="5173">
                  <c:v>258.64999999999998</c:v>
                </c:pt>
                <c:pt idx="5174">
                  <c:v>258.7</c:v>
                </c:pt>
                <c:pt idx="5175">
                  <c:v>258.75</c:v>
                </c:pt>
                <c:pt idx="5176">
                  <c:v>258.8</c:v>
                </c:pt>
                <c:pt idx="5177">
                  <c:v>258.85000000000002</c:v>
                </c:pt>
                <c:pt idx="5178">
                  <c:v>258.89999999999998</c:v>
                </c:pt>
                <c:pt idx="5179">
                  <c:v>258.95</c:v>
                </c:pt>
                <c:pt idx="5180">
                  <c:v>259</c:v>
                </c:pt>
                <c:pt idx="5181">
                  <c:v>259.05</c:v>
                </c:pt>
                <c:pt idx="5182">
                  <c:v>259.10000000000002</c:v>
                </c:pt>
                <c:pt idx="5183">
                  <c:v>259.14999999999998</c:v>
                </c:pt>
                <c:pt idx="5184">
                  <c:v>259.2</c:v>
                </c:pt>
                <c:pt idx="5185">
                  <c:v>259.25</c:v>
                </c:pt>
                <c:pt idx="5186">
                  <c:v>259.3</c:v>
                </c:pt>
                <c:pt idx="5187">
                  <c:v>259.35000000000002</c:v>
                </c:pt>
                <c:pt idx="5188">
                  <c:v>259.39999999999998</c:v>
                </c:pt>
                <c:pt idx="5189">
                  <c:v>259.45</c:v>
                </c:pt>
                <c:pt idx="5190">
                  <c:v>259.5</c:v>
                </c:pt>
                <c:pt idx="5191">
                  <c:v>259.55</c:v>
                </c:pt>
                <c:pt idx="5192">
                  <c:v>259.60000000000002</c:v>
                </c:pt>
                <c:pt idx="5193">
                  <c:v>259.64999999999998</c:v>
                </c:pt>
                <c:pt idx="5194">
                  <c:v>259.7</c:v>
                </c:pt>
                <c:pt idx="5195">
                  <c:v>259.75</c:v>
                </c:pt>
                <c:pt idx="5196">
                  <c:v>259.8</c:v>
                </c:pt>
                <c:pt idx="5197">
                  <c:v>259.85000000000002</c:v>
                </c:pt>
                <c:pt idx="5198">
                  <c:v>259.89999999999998</c:v>
                </c:pt>
                <c:pt idx="5199">
                  <c:v>259.95</c:v>
                </c:pt>
                <c:pt idx="5200">
                  <c:v>260</c:v>
                </c:pt>
                <c:pt idx="5201">
                  <c:v>260.05</c:v>
                </c:pt>
                <c:pt idx="5202">
                  <c:v>260.10000000000002</c:v>
                </c:pt>
                <c:pt idx="5203">
                  <c:v>260.14999999999998</c:v>
                </c:pt>
                <c:pt idx="5204">
                  <c:v>260.2</c:v>
                </c:pt>
                <c:pt idx="5205">
                  <c:v>260.25</c:v>
                </c:pt>
                <c:pt idx="5206">
                  <c:v>260.3</c:v>
                </c:pt>
                <c:pt idx="5207">
                  <c:v>260.35000000000002</c:v>
                </c:pt>
                <c:pt idx="5208">
                  <c:v>260.39999999999998</c:v>
                </c:pt>
                <c:pt idx="5209">
                  <c:v>260.45</c:v>
                </c:pt>
                <c:pt idx="5210">
                  <c:v>260.5</c:v>
                </c:pt>
                <c:pt idx="5211">
                  <c:v>260.55</c:v>
                </c:pt>
                <c:pt idx="5212">
                  <c:v>260.60000000000002</c:v>
                </c:pt>
                <c:pt idx="5213">
                  <c:v>260.64999999999998</c:v>
                </c:pt>
                <c:pt idx="5214">
                  <c:v>260.7</c:v>
                </c:pt>
                <c:pt idx="5215">
                  <c:v>260.75</c:v>
                </c:pt>
                <c:pt idx="5216">
                  <c:v>260.8</c:v>
                </c:pt>
                <c:pt idx="5217">
                  <c:v>260.85000000000002</c:v>
                </c:pt>
                <c:pt idx="5218">
                  <c:v>260.89999999999998</c:v>
                </c:pt>
                <c:pt idx="5219">
                  <c:v>260.95</c:v>
                </c:pt>
                <c:pt idx="5220">
                  <c:v>261</c:v>
                </c:pt>
                <c:pt idx="5221">
                  <c:v>261.05</c:v>
                </c:pt>
                <c:pt idx="5222">
                  <c:v>261.10000000000002</c:v>
                </c:pt>
                <c:pt idx="5223">
                  <c:v>261.14999999999998</c:v>
                </c:pt>
                <c:pt idx="5224">
                  <c:v>261.2</c:v>
                </c:pt>
                <c:pt idx="5225">
                  <c:v>261.25</c:v>
                </c:pt>
                <c:pt idx="5226">
                  <c:v>261.3</c:v>
                </c:pt>
                <c:pt idx="5227">
                  <c:v>261.35000000000002</c:v>
                </c:pt>
                <c:pt idx="5228">
                  <c:v>261.39999999999998</c:v>
                </c:pt>
                <c:pt idx="5229">
                  <c:v>261.45</c:v>
                </c:pt>
                <c:pt idx="5230">
                  <c:v>261.5</c:v>
                </c:pt>
                <c:pt idx="5231">
                  <c:v>261.55</c:v>
                </c:pt>
                <c:pt idx="5232">
                  <c:v>261.60000000000002</c:v>
                </c:pt>
                <c:pt idx="5233">
                  <c:v>261.64999999999998</c:v>
                </c:pt>
                <c:pt idx="5234">
                  <c:v>261.7</c:v>
                </c:pt>
                <c:pt idx="5235">
                  <c:v>261.75</c:v>
                </c:pt>
                <c:pt idx="5236">
                  <c:v>261.8</c:v>
                </c:pt>
                <c:pt idx="5237">
                  <c:v>261.85000000000002</c:v>
                </c:pt>
                <c:pt idx="5238">
                  <c:v>261.89999999999998</c:v>
                </c:pt>
                <c:pt idx="5239">
                  <c:v>261.95</c:v>
                </c:pt>
                <c:pt idx="5240">
                  <c:v>262</c:v>
                </c:pt>
                <c:pt idx="5241">
                  <c:v>262.05</c:v>
                </c:pt>
                <c:pt idx="5242">
                  <c:v>262.10000000000002</c:v>
                </c:pt>
                <c:pt idx="5243">
                  <c:v>262.14999999999998</c:v>
                </c:pt>
                <c:pt idx="5244">
                  <c:v>262.2</c:v>
                </c:pt>
                <c:pt idx="5245">
                  <c:v>262.25</c:v>
                </c:pt>
                <c:pt idx="5246">
                  <c:v>262.3</c:v>
                </c:pt>
                <c:pt idx="5247">
                  <c:v>262.35000000000002</c:v>
                </c:pt>
                <c:pt idx="5248">
                  <c:v>262.39999999999998</c:v>
                </c:pt>
                <c:pt idx="5249">
                  <c:v>262.45</c:v>
                </c:pt>
                <c:pt idx="5250">
                  <c:v>262.5</c:v>
                </c:pt>
                <c:pt idx="5251">
                  <c:v>262.55</c:v>
                </c:pt>
                <c:pt idx="5252">
                  <c:v>262.60000000000002</c:v>
                </c:pt>
                <c:pt idx="5253">
                  <c:v>262.64999999999998</c:v>
                </c:pt>
                <c:pt idx="5254">
                  <c:v>262.7</c:v>
                </c:pt>
                <c:pt idx="5255">
                  <c:v>262.75</c:v>
                </c:pt>
                <c:pt idx="5256">
                  <c:v>262.8</c:v>
                </c:pt>
                <c:pt idx="5257">
                  <c:v>262.85000000000002</c:v>
                </c:pt>
                <c:pt idx="5258">
                  <c:v>262.89999999999998</c:v>
                </c:pt>
                <c:pt idx="5259">
                  <c:v>262.95</c:v>
                </c:pt>
                <c:pt idx="5260">
                  <c:v>263</c:v>
                </c:pt>
                <c:pt idx="5261">
                  <c:v>263.05</c:v>
                </c:pt>
                <c:pt idx="5262">
                  <c:v>263.10000000000002</c:v>
                </c:pt>
                <c:pt idx="5263">
                  <c:v>263.14999999999998</c:v>
                </c:pt>
                <c:pt idx="5264">
                  <c:v>263.2</c:v>
                </c:pt>
                <c:pt idx="5265">
                  <c:v>263.25</c:v>
                </c:pt>
                <c:pt idx="5266">
                  <c:v>263.3</c:v>
                </c:pt>
                <c:pt idx="5267">
                  <c:v>263.35000000000002</c:v>
                </c:pt>
                <c:pt idx="5268">
                  <c:v>263.39999999999998</c:v>
                </c:pt>
                <c:pt idx="5269">
                  <c:v>263.45</c:v>
                </c:pt>
                <c:pt idx="5270">
                  <c:v>263.5</c:v>
                </c:pt>
                <c:pt idx="5271">
                  <c:v>263.55</c:v>
                </c:pt>
                <c:pt idx="5272">
                  <c:v>263.60000000000002</c:v>
                </c:pt>
                <c:pt idx="5273">
                  <c:v>263.64999999999998</c:v>
                </c:pt>
                <c:pt idx="5274">
                  <c:v>263.7</c:v>
                </c:pt>
                <c:pt idx="5275">
                  <c:v>263.75</c:v>
                </c:pt>
                <c:pt idx="5276">
                  <c:v>263.8</c:v>
                </c:pt>
                <c:pt idx="5277">
                  <c:v>263.85000000000002</c:v>
                </c:pt>
                <c:pt idx="5278">
                  <c:v>263.89999999999998</c:v>
                </c:pt>
                <c:pt idx="5279">
                  <c:v>263.95</c:v>
                </c:pt>
                <c:pt idx="5280">
                  <c:v>264</c:v>
                </c:pt>
                <c:pt idx="5281">
                  <c:v>264.05</c:v>
                </c:pt>
                <c:pt idx="5282">
                  <c:v>264.10000000000002</c:v>
                </c:pt>
                <c:pt idx="5283">
                  <c:v>264.14999999999998</c:v>
                </c:pt>
                <c:pt idx="5284">
                  <c:v>264.2</c:v>
                </c:pt>
                <c:pt idx="5285">
                  <c:v>264.25</c:v>
                </c:pt>
                <c:pt idx="5286">
                  <c:v>264.3</c:v>
                </c:pt>
                <c:pt idx="5287">
                  <c:v>264.35000000000002</c:v>
                </c:pt>
                <c:pt idx="5288">
                  <c:v>264.39999999999998</c:v>
                </c:pt>
                <c:pt idx="5289">
                  <c:v>264.45</c:v>
                </c:pt>
                <c:pt idx="5290">
                  <c:v>264.5</c:v>
                </c:pt>
                <c:pt idx="5291">
                  <c:v>264.55</c:v>
                </c:pt>
                <c:pt idx="5292">
                  <c:v>264.60000000000002</c:v>
                </c:pt>
                <c:pt idx="5293">
                  <c:v>264.64999999999998</c:v>
                </c:pt>
                <c:pt idx="5294">
                  <c:v>264.7</c:v>
                </c:pt>
                <c:pt idx="5295">
                  <c:v>264.75</c:v>
                </c:pt>
                <c:pt idx="5296">
                  <c:v>264.8</c:v>
                </c:pt>
                <c:pt idx="5297">
                  <c:v>264.85000000000002</c:v>
                </c:pt>
                <c:pt idx="5298">
                  <c:v>264.89999999999998</c:v>
                </c:pt>
                <c:pt idx="5299">
                  <c:v>264.95</c:v>
                </c:pt>
                <c:pt idx="5300">
                  <c:v>265</c:v>
                </c:pt>
                <c:pt idx="5301">
                  <c:v>265.05</c:v>
                </c:pt>
                <c:pt idx="5302">
                  <c:v>265.10000000000002</c:v>
                </c:pt>
                <c:pt idx="5303">
                  <c:v>265.14999999999998</c:v>
                </c:pt>
                <c:pt idx="5304">
                  <c:v>265.2</c:v>
                </c:pt>
                <c:pt idx="5305">
                  <c:v>265.25</c:v>
                </c:pt>
                <c:pt idx="5306">
                  <c:v>265.3</c:v>
                </c:pt>
                <c:pt idx="5307">
                  <c:v>265.35000000000002</c:v>
                </c:pt>
                <c:pt idx="5308">
                  <c:v>265.39999999999998</c:v>
                </c:pt>
                <c:pt idx="5309">
                  <c:v>265.45</c:v>
                </c:pt>
                <c:pt idx="5310">
                  <c:v>265.5</c:v>
                </c:pt>
                <c:pt idx="5311">
                  <c:v>265.55</c:v>
                </c:pt>
                <c:pt idx="5312">
                  <c:v>265.60000000000002</c:v>
                </c:pt>
                <c:pt idx="5313">
                  <c:v>265.64999999999998</c:v>
                </c:pt>
                <c:pt idx="5314">
                  <c:v>265.7</c:v>
                </c:pt>
                <c:pt idx="5315">
                  <c:v>265.75</c:v>
                </c:pt>
                <c:pt idx="5316">
                  <c:v>265.8</c:v>
                </c:pt>
                <c:pt idx="5317">
                  <c:v>265.85000000000002</c:v>
                </c:pt>
                <c:pt idx="5318">
                  <c:v>265.89999999999998</c:v>
                </c:pt>
                <c:pt idx="5319">
                  <c:v>265.95</c:v>
                </c:pt>
                <c:pt idx="5320">
                  <c:v>266</c:v>
                </c:pt>
                <c:pt idx="5321">
                  <c:v>266.05</c:v>
                </c:pt>
                <c:pt idx="5322">
                  <c:v>266.10000000000002</c:v>
                </c:pt>
                <c:pt idx="5323">
                  <c:v>266.14999999999998</c:v>
                </c:pt>
                <c:pt idx="5324">
                  <c:v>266.2</c:v>
                </c:pt>
                <c:pt idx="5325">
                  <c:v>266.25</c:v>
                </c:pt>
                <c:pt idx="5326">
                  <c:v>266.3</c:v>
                </c:pt>
                <c:pt idx="5327">
                  <c:v>266.35000000000002</c:v>
                </c:pt>
                <c:pt idx="5328">
                  <c:v>266.39999999999998</c:v>
                </c:pt>
                <c:pt idx="5329">
                  <c:v>266.45</c:v>
                </c:pt>
                <c:pt idx="5330">
                  <c:v>266.5</c:v>
                </c:pt>
                <c:pt idx="5331">
                  <c:v>266.55</c:v>
                </c:pt>
                <c:pt idx="5332">
                  <c:v>266.60000000000002</c:v>
                </c:pt>
                <c:pt idx="5333">
                  <c:v>266.64999999999998</c:v>
                </c:pt>
                <c:pt idx="5334">
                  <c:v>266.7</c:v>
                </c:pt>
                <c:pt idx="5335">
                  <c:v>266.75</c:v>
                </c:pt>
                <c:pt idx="5336">
                  <c:v>266.8</c:v>
                </c:pt>
                <c:pt idx="5337">
                  <c:v>266.85000000000002</c:v>
                </c:pt>
                <c:pt idx="5338">
                  <c:v>266.89999999999998</c:v>
                </c:pt>
                <c:pt idx="5339">
                  <c:v>266.95</c:v>
                </c:pt>
                <c:pt idx="5340">
                  <c:v>267</c:v>
                </c:pt>
                <c:pt idx="5341">
                  <c:v>267.05</c:v>
                </c:pt>
                <c:pt idx="5342">
                  <c:v>267.10000000000002</c:v>
                </c:pt>
                <c:pt idx="5343">
                  <c:v>267.14999999999998</c:v>
                </c:pt>
                <c:pt idx="5344">
                  <c:v>267.2</c:v>
                </c:pt>
                <c:pt idx="5345">
                  <c:v>267.25</c:v>
                </c:pt>
                <c:pt idx="5346">
                  <c:v>267.3</c:v>
                </c:pt>
                <c:pt idx="5347">
                  <c:v>267.35000000000002</c:v>
                </c:pt>
                <c:pt idx="5348">
                  <c:v>267.39999999999998</c:v>
                </c:pt>
                <c:pt idx="5349">
                  <c:v>267.45</c:v>
                </c:pt>
                <c:pt idx="5350">
                  <c:v>267.5</c:v>
                </c:pt>
                <c:pt idx="5351">
                  <c:v>267.55</c:v>
                </c:pt>
                <c:pt idx="5352">
                  <c:v>267.60000000000002</c:v>
                </c:pt>
                <c:pt idx="5353">
                  <c:v>267.64999999999998</c:v>
                </c:pt>
                <c:pt idx="5354">
                  <c:v>267.7</c:v>
                </c:pt>
                <c:pt idx="5355">
                  <c:v>267.75</c:v>
                </c:pt>
                <c:pt idx="5356">
                  <c:v>267.8</c:v>
                </c:pt>
                <c:pt idx="5357">
                  <c:v>267.85000000000002</c:v>
                </c:pt>
                <c:pt idx="5358">
                  <c:v>267.89999999999998</c:v>
                </c:pt>
                <c:pt idx="5359">
                  <c:v>267.95</c:v>
                </c:pt>
                <c:pt idx="5360">
                  <c:v>268</c:v>
                </c:pt>
                <c:pt idx="5361">
                  <c:v>268.05</c:v>
                </c:pt>
                <c:pt idx="5362">
                  <c:v>268.10000000000002</c:v>
                </c:pt>
                <c:pt idx="5363">
                  <c:v>268.14999999999998</c:v>
                </c:pt>
                <c:pt idx="5364">
                  <c:v>268.2</c:v>
                </c:pt>
                <c:pt idx="5365">
                  <c:v>268.25</c:v>
                </c:pt>
                <c:pt idx="5366">
                  <c:v>268.3</c:v>
                </c:pt>
                <c:pt idx="5367">
                  <c:v>268.35000000000002</c:v>
                </c:pt>
                <c:pt idx="5368">
                  <c:v>268.39999999999998</c:v>
                </c:pt>
                <c:pt idx="5369">
                  <c:v>268.45</c:v>
                </c:pt>
                <c:pt idx="5370">
                  <c:v>268.5</c:v>
                </c:pt>
                <c:pt idx="5371">
                  <c:v>268.55</c:v>
                </c:pt>
                <c:pt idx="5372">
                  <c:v>268.60000000000002</c:v>
                </c:pt>
                <c:pt idx="5373">
                  <c:v>268.64999999999998</c:v>
                </c:pt>
                <c:pt idx="5374">
                  <c:v>268.7</c:v>
                </c:pt>
                <c:pt idx="5375">
                  <c:v>268.75</c:v>
                </c:pt>
                <c:pt idx="5376">
                  <c:v>268.8</c:v>
                </c:pt>
                <c:pt idx="5377">
                  <c:v>268.85000000000002</c:v>
                </c:pt>
                <c:pt idx="5378">
                  <c:v>268.89999999999998</c:v>
                </c:pt>
                <c:pt idx="5379">
                  <c:v>268.95</c:v>
                </c:pt>
                <c:pt idx="5380">
                  <c:v>269</c:v>
                </c:pt>
                <c:pt idx="5381">
                  <c:v>269.05</c:v>
                </c:pt>
                <c:pt idx="5382">
                  <c:v>269.10000000000002</c:v>
                </c:pt>
                <c:pt idx="5383">
                  <c:v>269.14999999999998</c:v>
                </c:pt>
                <c:pt idx="5384">
                  <c:v>269.2</c:v>
                </c:pt>
                <c:pt idx="5385">
                  <c:v>269.25</c:v>
                </c:pt>
                <c:pt idx="5386">
                  <c:v>269.3</c:v>
                </c:pt>
                <c:pt idx="5387">
                  <c:v>269.35000000000002</c:v>
                </c:pt>
                <c:pt idx="5388">
                  <c:v>269.39999999999998</c:v>
                </c:pt>
                <c:pt idx="5389">
                  <c:v>269.45</c:v>
                </c:pt>
                <c:pt idx="5390">
                  <c:v>269.5</c:v>
                </c:pt>
                <c:pt idx="5391">
                  <c:v>269.55</c:v>
                </c:pt>
                <c:pt idx="5392">
                  <c:v>269.60000000000002</c:v>
                </c:pt>
                <c:pt idx="5393">
                  <c:v>269.64999999999998</c:v>
                </c:pt>
                <c:pt idx="5394">
                  <c:v>269.7</c:v>
                </c:pt>
                <c:pt idx="5395">
                  <c:v>269.75</c:v>
                </c:pt>
                <c:pt idx="5396">
                  <c:v>269.8</c:v>
                </c:pt>
                <c:pt idx="5397">
                  <c:v>269.85000000000002</c:v>
                </c:pt>
                <c:pt idx="5398">
                  <c:v>269.89999999999998</c:v>
                </c:pt>
                <c:pt idx="5399">
                  <c:v>269.95</c:v>
                </c:pt>
                <c:pt idx="5400">
                  <c:v>270</c:v>
                </c:pt>
                <c:pt idx="5401">
                  <c:v>270.05</c:v>
                </c:pt>
                <c:pt idx="5402">
                  <c:v>270.10000000000002</c:v>
                </c:pt>
                <c:pt idx="5403">
                  <c:v>270.14999999999998</c:v>
                </c:pt>
                <c:pt idx="5404">
                  <c:v>270.2</c:v>
                </c:pt>
                <c:pt idx="5405">
                  <c:v>270.25</c:v>
                </c:pt>
                <c:pt idx="5406">
                  <c:v>270.3</c:v>
                </c:pt>
                <c:pt idx="5407">
                  <c:v>270.35000000000002</c:v>
                </c:pt>
                <c:pt idx="5408">
                  <c:v>270.39999999999998</c:v>
                </c:pt>
                <c:pt idx="5409">
                  <c:v>270.45</c:v>
                </c:pt>
                <c:pt idx="5410">
                  <c:v>270.5</c:v>
                </c:pt>
                <c:pt idx="5411">
                  <c:v>270.55</c:v>
                </c:pt>
                <c:pt idx="5412">
                  <c:v>270.60000000000002</c:v>
                </c:pt>
                <c:pt idx="5413">
                  <c:v>270.64999999999998</c:v>
                </c:pt>
                <c:pt idx="5414">
                  <c:v>270.7</c:v>
                </c:pt>
                <c:pt idx="5415">
                  <c:v>270.75</c:v>
                </c:pt>
                <c:pt idx="5416">
                  <c:v>270.8</c:v>
                </c:pt>
                <c:pt idx="5417">
                  <c:v>270.85000000000002</c:v>
                </c:pt>
                <c:pt idx="5418">
                  <c:v>270.89999999999998</c:v>
                </c:pt>
                <c:pt idx="5419">
                  <c:v>270.95</c:v>
                </c:pt>
                <c:pt idx="5420">
                  <c:v>271</c:v>
                </c:pt>
                <c:pt idx="5421">
                  <c:v>271.05</c:v>
                </c:pt>
                <c:pt idx="5422">
                  <c:v>271.10000000000002</c:v>
                </c:pt>
                <c:pt idx="5423">
                  <c:v>271.14999999999998</c:v>
                </c:pt>
                <c:pt idx="5424">
                  <c:v>271.2</c:v>
                </c:pt>
                <c:pt idx="5425">
                  <c:v>271.25</c:v>
                </c:pt>
                <c:pt idx="5426">
                  <c:v>271.3</c:v>
                </c:pt>
                <c:pt idx="5427">
                  <c:v>271.35000000000002</c:v>
                </c:pt>
                <c:pt idx="5428">
                  <c:v>271.39999999999998</c:v>
                </c:pt>
                <c:pt idx="5429">
                  <c:v>271.45</c:v>
                </c:pt>
                <c:pt idx="5430">
                  <c:v>271.5</c:v>
                </c:pt>
                <c:pt idx="5431">
                  <c:v>271.55</c:v>
                </c:pt>
                <c:pt idx="5432">
                  <c:v>271.60000000000002</c:v>
                </c:pt>
                <c:pt idx="5433">
                  <c:v>271.64999999999998</c:v>
                </c:pt>
                <c:pt idx="5434">
                  <c:v>271.7</c:v>
                </c:pt>
                <c:pt idx="5435">
                  <c:v>271.75</c:v>
                </c:pt>
                <c:pt idx="5436">
                  <c:v>271.8</c:v>
                </c:pt>
                <c:pt idx="5437">
                  <c:v>271.85000000000002</c:v>
                </c:pt>
                <c:pt idx="5438">
                  <c:v>271.89999999999998</c:v>
                </c:pt>
                <c:pt idx="5439">
                  <c:v>271.95</c:v>
                </c:pt>
                <c:pt idx="5440">
                  <c:v>272</c:v>
                </c:pt>
                <c:pt idx="5441">
                  <c:v>272.05</c:v>
                </c:pt>
                <c:pt idx="5442">
                  <c:v>272.10000000000002</c:v>
                </c:pt>
                <c:pt idx="5443">
                  <c:v>272.14999999999998</c:v>
                </c:pt>
                <c:pt idx="5444">
                  <c:v>272.2</c:v>
                </c:pt>
                <c:pt idx="5445">
                  <c:v>272.25</c:v>
                </c:pt>
                <c:pt idx="5446">
                  <c:v>272.3</c:v>
                </c:pt>
                <c:pt idx="5447">
                  <c:v>272.35000000000002</c:v>
                </c:pt>
                <c:pt idx="5448">
                  <c:v>272.39999999999998</c:v>
                </c:pt>
                <c:pt idx="5449">
                  <c:v>272.45</c:v>
                </c:pt>
                <c:pt idx="5450">
                  <c:v>272.5</c:v>
                </c:pt>
                <c:pt idx="5451">
                  <c:v>272.55</c:v>
                </c:pt>
                <c:pt idx="5452">
                  <c:v>272.60000000000002</c:v>
                </c:pt>
                <c:pt idx="5453">
                  <c:v>272.64999999999998</c:v>
                </c:pt>
                <c:pt idx="5454">
                  <c:v>272.7</c:v>
                </c:pt>
                <c:pt idx="5455">
                  <c:v>272.75</c:v>
                </c:pt>
                <c:pt idx="5456">
                  <c:v>272.8</c:v>
                </c:pt>
                <c:pt idx="5457">
                  <c:v>272.85000000000002</c:v>
                </c:pt>
                <c:pt idx="5458">
                  <c:v>272.89999999999998</c:v>
                </c:pt>
                <c:pt idx="5459">
                  <c:v>272.95</c:v>
                </c:pt>
                <c:pt idx="5460">
                  <c:v>273</c:v>
                </c:pt>
                <c:pt idx="5461">
                  <c:v>273.05</c:v>
                </c:pt>
                <c:pt idx="5462">
                  <c:v>273.10000000000002</c:v>
                </c:pt>
                <c:pt idx="5463">
                  <c:v>273.14999999999998</c:v>
                </c:pt>
                <c:pt idx="5464">
                  <c:v>273.2</c:v>
                </c:pt>
                <c:pt idx="5465">
                  <c:v>273.25</c:v>
                </c:pt>
                <c:pt idx="5466">
                  <c:v>273.3</c:v>
                </c:pt>
                <c:pt idx="5467">
                  <c:v>273.35000000000002</c:v>
                </c:pt>
                <c:pt idx="5468">
                  <c:v>273.39999999999998</c:v>
                </c:pt>
                <c:pt idx="5469">
                  <c:v>273.45</c:v>
                </c:pt>
                <c:pt idx="5470">
                  <c:v>273.5</c:v>
                </c:pt>
                <c:pt idx="5471">
                  <c:v>273.55</c:v>
                </c:pt>
                <c:pt idx="5472">
                  <c:v>273.60000000000002</c:v>
                </c:pt>
                <c:pt idx="5473">
                  <c:v>273.64999999999998</c:v>
                </c:pt>
                <c:pt idx="5474">
                  <c:v>273.7</c:v>
                </c:pt>
                <c:pt idx="5475">
                  <c:v>273.75</c:v>
                </c:pt>
                <c:pt idx="5476">
                  <c:v>273.8</c:v>
                </c:pt>
                <c:pt idx="5477">
                  <c:v>273.85000000000002</c:v>
                </c:pt>
                <c:pt idx="5478">
                  <c:v>273.89999999999998</c:v>
                </c:pt>
                <c:pt idx="5479">
                  <c:v>273.95</c:v>
                </c:pt>
                <c:pt idx="5480">
                  <c:v>274</c:v>
                </c:pt>
                <c:pt idx="5481">
                  <c:v>274.05</c:v>
                </c:pt>
                <c:pt idx="5482">
                  <c:v>274.10000000000002</c:v>
                </c:pt>
                <c:pt idx="5483">
                  <c:v>274.14999999999998</c:v>
                </c:pt>
                <c:pt idx="5484">
                  <c:v>274.2</c:v>
                </c:pt>
                <c:pt idx="5485">
                  <c:v>274.25</c:v>
                </c:pt>
                <c:pt idx="5486">
                  <c:v>274.3</c:v>
                </c:pt>
                <c:pt idx="5487">
                  <c:v>274.35000000000002</c:v>
                </c:pt>
                <c:pt idx="5488">
                  <c:v>274.39999999999998</c:v>
                </c:pt>
                <c:pt idx="5489">
                  <c:v>274.45</c:v>
                </c:pt>
                <c:pt idx="5490">
                  <c:v>274.5</c:v>
                </c:pt>
                <c:pt idx="5491">
                  <c:v>274.55</c:v>
                </c:pt>
                <c:pt idx="5492">
                  <c:v>274.60000000000002</c:v>
                </c:pt>
                <c:pt idx="5493">
                  <c:v>274.64999999999998</c:v>
                </c:pt>
                <c:pt idx="5494">
                  <c:v>274.7</c:v>
                </c:pt>
                <c:pt idx="5495">
                  <c:v>274.75</c:v>
                </c:pt>
                <c:pt idx="5496">
                  <c:v>274.8</c:v>
                </c:pt>
                <c:pt idx="5497">
                  <c:v>274.85000000000002</c:v>
                </c:pt>
                <c:pt idx="5498">
                  <c:v>274.89999999999998</c:v>
                </c:pt>
                <c:pt idx="5499">
                  <c:v>274.95</c:v>
                </c:pt>
                <c:pt idx="5500">
                  <c:v>275</c:v>
                </c:pt>
                <c:pt idx="5501">
                  <c:v>275.05</c:v>
                </c:pt>
                <c:pt idx="5502">
                  <c:v>275.10000000000002</c:v>
                </c:pt>
                <c:pt idx="5503">
                  <c:v>275.14999999999998</c:v>
                </c:pt>
                <c:pt idx="5504">
                  <c:v>275.2</c:v>
                </c:pt>
                <c:pt idx="5505">
                  <c:v>275.25</c:v>
                </c:pt>
                <c:pt idx="5506">
                  <c:v>275.3</c:v>
                </c:pt>
                <c:pt idx="5507">
                  <c:v>275.35000000000002</c:v>
                </c:pt>
                <c:pt idx="5508">
                  <c:v>275.39999999999998</c:v>
                </c:pt>
                <c:pt idx="5509">
                  <c:v>275.45</c:v>
                </c:pt>
                <c:pt idx="5510">
                  <c:v>275.5</c:v>
                </c:pt>
                <c:pt idx="5511">
                  <c:v>275.55</c:v>
                </c:pt>
                <c:pt idx="5512">
                  <c:v>275.60000000000002</c:v>
                </c:pt>
                <c:pt idx="5513">
                  <c:v>275.64999999999998</c:v>
                </c:pt>
                <c:pt idx="5514">
                  <c:v>275.7</c:v>
                </c:pt>
                <c:pt idx="5515">
                  <c:v>275.75</c:v>
                </c:pt>
                <c:pt idx="5516">
                  <c:v>275.8</c:v>
                </c:pt>
                <c:pt idx="5517">
                  <c:v>275.85000000000002</c:v>
                </c:pt>
                <c:pt idx="5518">
                  <c:v>275.89999999999998</c:v>
                </c:pt>
                <c:pt idx="5519">
                  <c:v>275.95</c:v>
                </c:pt>
                <c:pt idx="5520">
                  <c:v>276</c:v>
                </c:pt>
                <c:pt idx="5521">
                  <c:v>276.05</c:v>
                </c:pt>
                <c:pt idx="5522">
                  <c:v>276.10000000000002</c:v>
                </c:pt>
                <c:pt idx="5523">
                  <c:v>276.14999999999998</c:v>
                </c:pt>
                <c:pt idx="5524">
                  <c:v>276.2</c:v>
                </c:pt>
                <c:pt idx="5525">
                  <c:v>276.25</c:v>
                </c:pt>
                <c:pt idx="5526">
                  <c:v>276.3</c:v>
                </c:pt>
                <c:pt idx="5527">
                  <c:v>276.35000000000002</c:v>
                </c:pt>
                <c:pt idx="5528">
                  <c:v>276.39999999999998</c:v>
                </c:pt>
                <c:pt idx="5529">
                  <c:v>276.45</c:v>
                </c:pt>
                <c:pt idx="5530">
                  <c:v>276.5</c:v>
                </c:pt>
                <c:pt idx="5531">
                  <c:v>276.55</c:v>
                </c:pt>
                <c:pt idx="5532">
                  <c:v>276.60000000000002</c:v>
                </c:pt>
                <c:pt idx="5533">
                  <c:v>276.64999999999998</c:v>
                </c:pt>
                <c:pt idx="5534">
                  <c:v>276.7</c:v>
                </c:pt>
                <c:pt idx="5535">
                  <c:v>276.75</c:v>
                </c:pt>
                <c:pt idx="5536">
                  <c:v>276.8</c:v>
                </c:pt>
                <c:pt idx="5537">
                  <c:v>276.85000000000002</c:v>
                </c:pt>
                <c:pt idx="5538">
                  <c:v>276.89999999999998</c:v>
                </c:pt>
                <c:pt idx="5539">
                  <c:v>276.95</c:v>
                </c:pt>
                <c:pt idx="5540">
                  <c:v>277</c:v>
                </c:pt>
                <c:pt idx="5541">
                  <c:v>277.05</c:v>
                </c:pt>
                <c:pt idx="5542">
                  <c:v>277.10000000000002</c:v>
                </c:pt>
                <c:pt idx="5543">
                  <c:v>277.14999999999998</c:v>
                </c:pt>
                <c:pt idx="5544">
                  <c:v>277.2</c:v>
                </c:pt>
                <c:pt idx="5545">
                  <c:v>277.25</c:v>
                </c:pt>
                <c:pt idx="5546">
                  <c:v>277.3</c:v>
                </c:pt>
                <c:pt idx="5547">
                  <c:v>277.35000000000002</c:v>
                </c:pt>
                <c:pt idx="5548">
                  <c:v>277.39999999999998</c:v>
                </c:pt>
                <c:pt idx="5549">
                  <c:v>277.45</c:v>
                </c:pt>
                <c:pt idx="5550">
                  <c:v>277.5</c:v>
                </c:pt>
                <c:pt idx="5551">
                  <c:v>277.55</c:v>
                </c:pt>
                <c:pt idx="5552">
                  <c:v>277.60000000000002</c:v>
                </c:pt>
                <c:pt idx="5553">
                  <c:v>277.64999999999998</c:v>
                </c:pt>
                <c:pt idx="5554">
                  <c:v>277.7</c:v>
                </c:pt>
                <c:pt idx="5555">
                  <c:v>277.75</c:v>
                </c:pt>
                <c:pt idx="5556">
                  <c:v>277.8</c:v>
                </c:pt>
                <c:pt idx="5557">
                  <c:v>277.85000000000002</c:v>
                </c:pt>
                <c:pt idx="5558">
                  <c:v>277.89999999999998</c:v>
                </c:pt>
                <c:pt idx="5559">
                  <c:v>277.95</c:v>
                </c:pt>
                <c:pt idx="5560">
                  <c:v>278</c:v>
                </c:pt>
                <c:pt idx="5561">
                  <c:v>278.05</c:v>
                </c:pt>
                <c:pt idx="5562">
                  <c:v>278.10000000000002</c:v>
                </c:pt>
                <c:pt idx="5563">
                  <c:v>278.14999999999998</c:v>
                </c:pt>
                <c:pt idx="5564">
                  <c:v>278.2</c:v>
                </c:pt>
                <c:pt idx="5565">
                  <c:v>278.25</c:v>
                </c:pt>
                <c:pt idx="5566">
                  <c:v>278.3</c:v>
                </c:pt>
                <c:pt idx="5567">
                  <c:v>278.35000000000002</c:v>
                </c:pt>
                <c:pt idx="5568">
                  <c:v>278.39999999999998</c:v>
                </c:pt>
                <c:pt idx="5569">
                  <c:v>278.45</c:v>
                </c:pt>
                <c:pt idx="5570">
                  <c:v>278.5</c:v>
                </c:pt>
                <c:pt idx="5571">
                  <c:v>278.55</c:v>
                </c:pt>
                <c:pt idx="5572">
                  <c:v>278.60000000000002</c:v>
                </c:pt>
                <c:pt idx="5573">
                  <c:v>278.64999999999998</c:v>
                </c:pt>
                <c:pt idx="5574">
                  <c:v>278.7</c:v>
                </c:pt>
                <c:pt idx="5575">
                  <c:v>278.75</c:v>
                </c:pt>
                <c:pt idx="5576">
                  <c:v>278.8</c:v>
                </c:pt>
                <c:pt idx="5577">
                  <c:v>278.85000000000002</c:v>
                </c:pt>
                <c:pt idx="5578">
                  <c:v>278.89999999999998</c:v>
                </c:pt>
                <c:pt idx="5579">
                  <c:v>278.95</c:v>
                </c:pt>
                <c:pt idx="5580">
                  <c:v>279</c:v>
                </c:pt>
                <c:pt idx="5581">
                  <c:v>279.05</c:v>
                </c:pt>
                <c:pt idx="5582">
                  <c:v>279.10000000000002</c:v>
                </c:pt>
                <c:pt idx="5583">
                  <c:v>279.14999999999998</c:v>
                </c:pt>
                <c:pt idx="5584">
                  <c:v>279.2</c:v>
                </c:pt>
                <c:pt idx="5585">
                  <c:v>279.25</c:v>
                </c:pt>
                <c:pt idx="5586">
                  <c:v>279.3</c:v>
                </c:pt>
                <c:pt idx="5587">
                  <c:v>279.35000000000002</c:v>
                </c:pt>
                <c:pt idx="5588">
                  <c:v>279.39999999999998</c:v>
                </c:pt>
                <c:pt idx="5589">
                  <c:v>279.45</c:v>
                </c:pt>
                <c:pt idx="5590">
                  <c:v>279.5</c:v>
                </c:pt>
                <c:pt idx="5591">
                  <c:v>279.55</c:v>
                </c:pt>
                <c:pt idx="5592">
                  <c:v>279.60000000000002</c:v>
                </c:pt>
                <c:pt idx="5593">
                  <c:v>279.64999999999998</c:v>
                </c:pt>
                <c:pt idx="5594">
                  <c:v>279.7</c:v>
                </c:pt>
                <c:pt idx="5595">
                  <c:v>279.75</c:v>
                </c:pt>
                <c:pt idx="5596">
                  <c:v>279.8</c:v>
                </c:pt>
                <c:pt idx="5597">
                  <c:v>279.85000000000002</c:v>
                </c:pt>
                <c:pt idx="5598">
                  <c:v>279.89999999999998</c:v>
                </c:pt>
                <c:pt idx="5599">
                  <c:v>279.95</c:v>
                </c:pt>
                <c:pt idx="5600">
                  <c:v>280</c:v>
                </c:pt>
                <c:pt idx="5601">
                  <c:v>280.05</c:v>
                </c:pt>
                <c:pt idx="5602">
                  <c:v>280.10000000000002</c:v>
                </c:pt>
                <c:pt idx="5603">
                  <c:v>280.14999999999998</c:v>
                </c:pt>
                <c:pt idx="5604">
                  <c:v>280.2</c:v>
                </c:pt>
                <c:pt idx="5605">
                  <c:v>280.25</c:v>
                </c:pt>
                <c:pt idx="5606">
                  <c:v>280.3</c:v>
                </c:pt>
                <c:pt idx="5607">
                  <c:v>280.35000000000002</c:v>
                </c:pt>
                <c:pt idx="5608">
                  <c:v>280.39999999999998</c:v>
                </c:pt>
                <c:pt idx="5609">
                  <c:v>280.45</c:v>
                </c:pt>
                <c:pt idx="5610">
                  <c:v>280.5</c:v>
                </c:pt>
                <c:pt idx="5611">
                  <c:v>280.55</c:v>
                </c:pt>
                <c:pt idx="5612">
                  <c:v>280.60000000000002</c:v>
                </c:pt>
                <c:pt idx="5613">
                  <c:v>280.64999999999998</c:v>
                </c:pt>
                <c:pt idx="5614">
                  <c:v>280.7</c:v>
                </c:pt>
                <c:pt idx="5615">
                  <c:v>280.75</c:v>
                </c:pt>
                <c:pt idx="5616">
                  <c:v>280.8</c:v>
                </c:pt>
                <c:pt idx="5617">
                  <c:v>280.85000000000002</c:v>
                </c:pt>
                <c:pt idx="5618">
                  <c:v>280.89999999999998</c:v>
                </c:pt>
                <c:pt idx="5619">
                  <c:v>280.95</c:v>
                </c:pt>
                <c:pt idx="5620">
                  <c:v>281</c:v>
                </c:pt>
                <c:pt idx="5621">
                  <c:v>281.05</c:v>
                </c:pt>
                <c:pt idx="5622">
                  <c:v>281.10000000000002</c:v>
                </c:pt>
                <c:pt idx="5623">
                  <c:v>281.14999999999998</c:v>
                </c:pt>
                <c:pt idx="5624">
                  <c:v>281.2</c:v>
                </c:pt>
                <c:pt idx="5625">
                  <c:v>281.25</c:v>
                </c:pt>
                <c:pt idx="5626">
                  <c:v>281.3</c:v>
                </c:pt>
                <c:pt idx="5627">
                  <c:v>281.35000000000002</c:v>
                </c:pt>
                <c:pt idx="5628">
                  <c:v>281.39999999999998</c:v>
                </c:pt>
                <c:pt idx="5629">
                  <c:v>281.45</c:v>
                </c:pt>
                <c:pt idx="5630">
                  <c:v>281.5</c:v>
                </c:pt>
                <c:pt idx="5631">
                  <c:v>281.55</c:v>
                </c:pt>
                <c:pt idx="5632">
                  <c:v>281.60000000000002</c:v>
                </c:pt>
                <c:pt idx="5633">
                  <c:v>281.64999999999998</c:v>
                </c:pt>
                <c:pt idx="5634">
                  <c:v>281.7</c:v>
                </c:pt>
                <c:pt idx="5635">
                  <c:v>281.75</c:v>
                </c:pt>
                <c:pt idx="5636">
                  <c:v>281.8</c:v>
                </c:pt>
                <c:pt idx="5637">
                  <c:v>281.85000000000002</c:v>
                </c:pt>
                <c:pt idx="5638">
                  <c:v>281.89999999999998</c:v>
                </c:pt>
                <c:pt idx="5639">
                  <c:v>281.95</c:v>
                </c:pt>
                <c:pt idx="5640">
                  <c:v>282</c:v>
                </c:pt>
                <c:pt idx="5641">
                  <c:v>282.05</c:v>
                </c:pt>
                <c:pt idx="5642">
                  <c:v>282.10000000000002</c:v>
                </c:pt>
                <c:pt idx="5643">
                  <c:v>282.14999999999998</c:v>
                </c:pt>
                <c:pt idx="5644">
                  <c:v>282.2</c:v>
                </c:pt>
                <c:pt idx="5645">
                  <c:v>282.25</c:v>
                </c:pt>
                <c:pt idx="5646">
                  <c:v>282.3</c:v>
                </c:pt>
                <c:pt idx="5647">
                  <c:v>282.35000000000002</c:v>
                </c:pt>
                <c:pt idx="5648">
                  <c:v>282.39999999999998</c:v>
                </c:pt>
                <c:pt idx="5649">
                  <c:v>282.45</c:v>
                </c:pt>
                <c:pt idx="5650">
                  <c:v>282.5</c:v>
                </c:pt>
                <c:pt idx="5651">
                  <c:v>282.55</c:v>
                </c:pt>
                <c:pt idx="5652">
                  <c:v>282.60000000000002</c:v>
                </c:pt>
                <c:pt idx="5653">
                  <c:v>282.64999999999998</c:v>
                </c:pt>
                <c:pt idx="5654">
                  <c:v>282.7</c:v>
                </c:pt>
                <c:pt idx="5655">
                  <c:v>282.75</c:v>
                </c:pt>
                <c:pt idx="5656">
                  <c:v>282.8</c:v>
                </c:pt>
                <c:pt idx="5657">
                  <c:v>282.85000000000002</c:v>
                </c:pt>
                <c:pt idx="5658">
                  <c:v>282.89999999999998</c:v>
                </c:pt>
                <c:pt idx="5659">
                  <c:v>282.95</c:v>
                </c:pt>
                <c:pt idx="5660">
                  <c:v>283</c:v>
                </c:pt>
                <c:pt idx="5661">
                  <c:v>283.05</c:v>
                </c:pt>
                <c:pt idx="5662">
                  <c:v>283.10000000000002</c:v>
                </c:pt>
                <c:pt idx="5663">
                  <c:v>283.14999999999998</c:v>
                </c:pt>
                <c:pt idx="5664">
                  <c:v>283.2</c:v>
                </c:pt>
                <c:pt idx="5665">
                  <c:v>283.25</c:v>
                </c:pt>
                <c:pt idx="5666">
                  <c:v>283.3</c:v>
                </c:pt>
                <c:pt idx="5667">
                  <c:v>283.35000000000002</c:v>
                </c:pt>
                <c:pt idx="5668">
                  <c:v>283.39999999999998</c:v>
                </c:pt>
                <c:pt idx="5669">
                  <c:v>283.45</c:v>
                </c:pt>
                <c:pt idx="5670">
                  <c:v>283.5</c:v>
                </c:pt>
                <c:pt idx="5671">
                  <c:v>283.55</c:v>
                </c:pt>
                <c:pt idx="5672">
                  <c:v>283.60000000000002</c:v>
                </c:pt>
                <c:pt idx="5673">
                  <c:v>283.64999999999998</c:v>
                </c:pt>
                <c:pt idx="5674">
                  <c:v>283.7</c:v>
                </c:pt>
                <c:pt idx="5675">
                  <c:v>283.75</c:v>
                </c:pt>
                <c:pt idx="5676">
                  <c:v>283.8</c:v>
                </c:pt>
                <c:pt idx="5677">
                  <c:v>283.85000000000002</c:v>
                </c:pt>
                <c:pt idx="5678">
                  <c:v>283.89999999999998</c:v>
                </c:pt>
                <c:pt idx="5679">
                  <c:v>283.95</c:v>
                </c:pt>
                <c:pt idx="5680">
                  <c:v>284</c:v>
                </c:pt>
                <c:pt idx="5681">
                  <c:v>284.05</c:v>
                </c:pt>
                <c:pt idx="5682">
                  <c:v>284.10000000000002</c:v>
                </c:pt>
                <c:pt idx="5683">
                  <c:v>284.14999999999998</c:v>
                </c:pt>
                <c:pt idx="5684">
                  <c:v>284.2</c:v>
                </c:pt>
                <c:pt idx="5685">
                  <c:v>284.25</c:v>
                </c:pt>
                <c:pt idx="5686">
                  <c:v>284.3</c:v>
                </c:pt>
                <c:pt idx="5687">
                  <c:v>284.35000000000002</c:v>
                </c:pt>
                <c:pt idx="5688">
                  <c:v>284.39999999999998</c:v>
                </c:pt>
                <c:pt idx="5689">
                  <c:v>284.45</c:v>
                </c:pt>
                <c:pt idx="5690">
                  <c:v>284.5</c:v>
                </c:pt>
                <c:pt idx="5691">
                  <c:v>284.55</c:v>
                </c:pt>
                <c:pt idx="5692">
                  <c:v>284.60000000000002</c:v>
                </c:pt>
                <c:pt idx="5693">
                  <c:v>284.64999999999998</c:v>
                </c:pt>
                <c:pt idx="5694">
                  <c:v>284.7</c:v>
                </c:pt>
                <c:pt idx="5695">
                  <c:v>284.75</c:v>
                </c:pt>
                <c:pt idx="5696">
                  <c:v>284.8</c:v>
                </c:pt>
                <c:pt idx="5697">
                  <c:v>284.85000000000002</c:v>
                </c:pt>
                <c:pt idx="5698">
                  <c:v>284.89999999999998</c:v>
                </c:pt>
                <c:pt idx="5699">
                  <c:v>284.95</c:v>
                </c:pt>
                <c:pt idx="5700">
                  <c:v>285</c:v>
                </c:pt>
                <c:pt idx="5701">
                  <c:v>285.05</c:v>
                </c:pt>
                <c:pt idx="5702">
                  <c:v>285.10000000000002</c:v>
                </c:pt>
                <c:pt idx="5703">
                  <c:v>285.14999999999998</c:v>
                </c:pt>
                <c:pt idx="5704">
                  <c:v>285.2</c:v>
                </c:pt>
                <c:pt idx="5705">
                  <c:v>285.25</c:v>
                </c:pt>
                <c:pt idx="5706">
                  <c:v>285.3</c:v>
                </c:pt>
                <c:pt idx="5707">
                  <c:v>285.35000000000002</c:v>
                </c:pt>
                <c:pt idx="5708">
                  <c:v>285.39999999999998</c:v>
                </c:pt>
                <c:pt idx="5709">
                  <c:v>285.45</c:v>
                </c:pt>
                <c:pt idx="5710">
                  <c:v>285.5</c:v>
                </c:pt>
                <c:pt idx="5711">
                  <c:v>285.55</c:v>
                </c:pt>
                <c:pt idx="5712">
                  <c:v>285.60000000000002</c:v>
                </c:pt>
                <c:pt idx="5713">
                  <c:v>285.64999999999998</c:v>
                </c:pt>
                <c:pt idx="5714">
                  <c:v>285.7</c:v>
                </c:pt>
                <c:pt idx="5715">
                  <c:v>285.75</c:v>
                </c:pt>
                <c:pt idx="5716">
                  <c:v>285.8</c:v>
                </c:pt>
                <c:pt idx="5717">
                  <c:v>285.85000000000002</c:v>
                </c:pt>
                <c:pt idx="5718">
                  <c:v>285.89999999999998</c:v>
                </c:pt>
                <c:pt idx="5719">
                  <c:v>285.95</c:v>
                </c:pt>
                <c:pt idx="5720">
                  <c:v>286</c:v>
                </c:pt>
                <c:pt idx="5721">
                  <c:v>286.05</c:v>
                </c:pt>
                <c:pt idx="5722">
                  <c:v>286.10000000000002</c:v>
                </c:pt>
                <c:pt idx="5723">
                  <c:v>286.14999999999998</c:v>
                </c:pt>
                <c:pt idx="5724">
                  <c:v>286.2</c:v>
                </c:pt>
                <c:pt idx="5725">
                  <c:v>286.25</c:v>
                </c:pt>
                <c:pt idx="5726">
                  <c:v>286.3</c:v>
                </c:pt>
                <c:pt idx="5727">
                  <c:v>286.35000000000002</c:v>
                </c:pt>
                <c:pt idx="5728">
                  <c:v>286.39999999999998</c:v>
                </c:pt>
                <c:pt idx="5729">
                  <c:v>286.45</c:v>
                </c:pt>
                <c:pt idx="5730">
                  <c:v>286.5</c:v>
                </c:pt>
                <c:pt idx="5731">
                  <c:v>286.55</c:v>
                </c:pt>
                <c:pt idx="5732">
                  <c:v>286.60000000000002</c:v>
                </c:pt>
                <c:pt idx="5733">
                  <c:v>286.64999999999998</c:v>
                </c:pt>
                <c:pt idx="5734">
                  <c:v>286.7</c:v>
                </c:pt>
                <c:pt idx="5735">
                  <c:v>286.75</c:v>
                </c:pt>
                <c:pt idx="5736">
                  <c:v>286.8</c:v>
                </c:pt>
                <c:pt idx="5737">
                  <c:v>286.85000000000002</c:v>
                </c:pt>
                <c:pt idx="5738">
                  <c:v>286.89999999999998</c:v>
                </c:pt>
                <c:pt idx="5739">
                  <c:v>286.95</c:v>
                </c:pt>
                <c:pt idx="5740">
                  <c:v>287</c:v>
                </c:pt>
                <c:pt idx="5741">
                  <c:v>287.05</c:v>
                </c:pt>
                <c:pt idx="5742">
                  <c:v>287.10000000000002</c:v>
                </c:pt>
                <c:pt idx="5743">
                  <c:v>287.14999999999998</c:v>
                </c:pt>
                <c:pt idx="5744">
                  <c:v>287.2</c:v>
                </c:pt>
                <c:pt idx="5745">
                  <c:v>287.25</c:v>
                </c:pt>
                <c:pt idx="5746">
                  <c:v>287.3</c:v>
                </c:pt>
                <c:pt idx="5747">
                  <c:v>287.35000000000002</c:v>
                </c:pt>
                <c:pt idx="5748">
                  <c:v>287.39999999999998</c:v>
                </c:pt>
                <c:pt idx="5749">
                  <c:v>287.45</c:v>
                </c:pt>
                <c:pt idx="5750">
                  <c:v>287.5</c:v>
                </c:pt>
                <c:pt idx="5751">
                  <c:v>287.55</c:v>
                </c:pt>
                <c:pt idx="5752">
                  <c:v>287.60000000000002</c:v>
                </c:pt>
                <c:pt idx="5753">
                  <c:v>287.64999999999998</c:v>
                </c:pt>
                <c:pt idx="5754">
                  <c:v>287.7</c:v>
                </c:pt>
                <c:pt idx="5755">
                  <c:v>287.75</c:v>
                </c:pt>
                <c:pt idx="5756">
                  <c:v>287.8</c:v>
                </c:pt>
                <c:pt idx="5757">
                  <c:v>287.85000000000002</c:v>
                </c:pt>
                <c:pt idx="5758">
                  <c:v>287.89999999999998</c:v>
                </c:pt>
                <c:pt idx="5759">
                  <c:v>287.95</c:v>
                </c:pt>
                <c:pt idx="5760">
                  <c:v>288</c:v>
                </c:pt>
                <c:pt idx="5761">
                  <c:v>288.05</c:v>
                </c:pt>
                <c:pt idx="5762">
                  <c:v>288.10000000000002</c:v>
                </c:pt>
                <c:pt idx="5763">
                  <c:v>288.14999999999998</c:v>
                </c:pt>
                <c:pt idx="5764">
                  <c:v>288.2</c:v>
                </c:pt>
                <c:pt idx="5765">
                  <c:v>288.25</c:v>
                </c:pt>
                <c:pt idx="5766">
                  <c:v>288.3</c:v>
                </c:pt>
                <c:pt idx="5767">
                  <c:v>288.35000000000002</c:v>
                </c:pt>
                <c:pt idx="5768">
                  <c:v>288.39999999999998</c:v>
                </c:pt>
                <c:pt idx="5769">
                  <c:v>288.45</c:v>
                </c:pt>
                <c:pt idx="5770">
                  <c:v>288.5</c:v>
                </c:pt>
                <c:pt idx="5771">
                  <c:v>288.55</c:v>
                </c:pt>
                <c:pt idx="5772">
                  <c:v>288.60000000000002</c:v>
                </c:pt>
                <c:pt idx="5773">
                  <c:v>288.64999999999998</c:v>
                </c:pt>
                <c:pt idx="5774">
                  <c:v>288.7</c:v>
                </c:pt>
                <c:pt idx="5775">
                  <c:v>288.75</c:v>
                </c:pt>
                <c:pt idx="5776">
                  <c:v>288.8</c:v>
                </c:pt>
                <c:pt idx="5777">
                  <c:v>288.85000000000002</c:v>
                </c:pt>
                <c:pt idx="5778">
                  <c:v>288.89999999999998</c:v>
                </c:pt>
                <c:pt idx="5779">
                  <c:v>288.95</c:v>
                </c:pt>
                <c:pt idx="5780">
                  <c:v>289</c:v>
                </c:pt>
                <c:pt idx="5781">
                  <c:v>289.05</c:v>
                </c:pt>
                <c:pt idx="5782">
                  <c:v>289.10000000000002</c:v>
                </c:pt>
                <c:pt idx="5783">
                  <c:v>289.14999999999998</c:v>
                </c:pt>
                <c:pt idx="5784">
                  <c:v>289.2</c:v>
                </c:pt>
                <c:pt idx="5785">
                  <c:v>289.25</c:v>
                </c:pt>
                <c:pt idx="5786">
                  <c:v>289.3</c:v>
                </c:pt>
                <c:pt idx="5787">
                  <c:v>289.35000000000002</c:v>
                </c:pt>
                <c:pt idx="5788">
                  <c:v>289.39999999999998</c:v>
                </c:pt>
                <c:pt idx="5789">
                  <c:v>289.45</c:v>
                </c:pt>
                <c:pt idx="5790">
                  <c:v>289.5</c:v>
                </c:pt>
                <c:pt idx="5791">
                  <c:v>289.55</c:v>
                </c:pt>
                <c:pt idx="5792">
                  <c:v>289.60000000000002</c:v>
                </c:pt>
                <c:pt idx="5793">
                  <c:v>289.64999999999998</c:v>
                </c:pt>
                <c:pt idx="5794">
                  <c:v>289.7</c:v>
                </c:pt>
                <c:pt idx="5795">
                  <c:v>289.75</c:v>
                </c:pt>
                <c:pt idx="5796">
                  <c:v>289.8</c:v>
                </c:pt>
                <c:pt idx="5797">
                  <c:v>289.85000000000002</c:v>
                </c:pt>
                <c:pt idx="5798">
                  <c:v>289.89999999999998</c:v>
                </c:pt>
                <c:pt idx="5799">
                  <c:v>289.95</c:v>
                </c:pt>
                <c:pt idx="5800">
                  <c:v>290</c:v>
                </c:pt>
                <c:pt idx="5801">
                  <c:v>290.05</c:v>
                </c:pt>
                <c:pt idx="5802">
                  <c:v>290.10000000000002</c:v>
                </c:pt>
                <c:pt idx="5803">
                  <c:v>290.14999999999998</c:v>
                </c:pt>
                <c:pt idx="5804">
                  <c:v>290.2</c:v>
                </c:pt>
                <c:pt idx="5805">
                  <c:v>290.25</c:v>
                </c:pt>
                <c:pt idx="5806">
                  <c:v>290.3</c:v>
                </c:pt>
                <c:pt idx="5807">
                  <c:v>290.35000000000002</c:v>
                </c:pt>
                <c:pt idx="5808">
                  <c:v>290.39999999999998</c:v>
                </c:pt>
                <c:pt idx="5809">
                  <c:v>290.45</c:v>
                </c:pt>
                <c:pt idx="5810">
                  <c:v>290.5</c:v>
                </c:pt>
                <c:pt idx="5811">
                  <c:v>290.55</c:v>
                </c:pt>
                <c:pt idx="5812">
                  <c:v>290.60000000000002</c:v>
                </c:pt>
                <c:pt idx="5813">
                  <c:v>290.64999999999998</c:v>
                </c:pt>
                <c:pt idx="5814">
                  <c:v>290.7</c:v>
                </c:pt>
                <c:pt idx="5815">
                  <c:v>290.75</c:v>
                </c:pt>
                <c:pt idx="5816">
                  <c:v>290.8</c:v>
                </c:pt>
                <c:pt idx="5817">
                  <c:v>290.85000000000002</c:v>
                </c:pt>
                <c:pt idx="5818">
                  <c:v>290.89999999999998</c:v>
                </c:pt>
                <c:pt idx="5819">
                  <c:v>290.95</c:v>
                </c:pt>
                <c:pt idx="5820">
                  <c:v>291</c:v>
                </c:pt>
                <c:pt idx="5821">
                  <c:v>291.05</c:v>
                </c:pt>
                <c:pt idx="5822">
                  <c:v>291.10000000000002</c:v>
                </c:pt>
                <c:pt idx="5823">
                  <c:v>291.14999999999998</c:v>
                </c:pt>
                <c:pt idx="5824">
                  <c:v>291.2</c:v>
                </c:pt>
                <c:pt idx="5825">
                  <c:v>291.25</c:v>
                </c:pt>
                <c:pt idx="5826">
                  <c:v>291.3</c:v>
                </c:pt>
                <c:pt idx="5827">
                  <c:v>291.35000000000002</c:v>
                </c:pt>
                <c:pt idx="5828">
                  <c:v>291.39999999999998</c:v>
                </c:pt>
                <c:pt idx="5829">
                  <c:v>291.45</c:v>
                </c:pt>
                <c:pt idx="5830">
                  <c:v>291.5</c:v>
                </c:pt>
                <c:pt idx="5831">
                  <c:v>291.55</c:v>
                </c:pt>
                <c:pt idx="5832">
                  <c:v>291.60000000000002</c:v>
                </c:pt>
                <c:pt idx="5833">
                  <c:v>291.64999999999998</c:v>
                </c:pt>
                <c:pt idx="5834">
                  <c:v>291.7</c:v>
                </c:pt>
                <c:pt idx="5835">
                  <c:v>291.75</c:v>
                </c:pt>
                <c:pt idx="5836">
                  <c:v>291.8</c:v>
                </c:pt>
                <c:pt idx="5837">
                  <c:v>291.85000000000002</c:v>
                </c:pt>
                <c:pt idx="5838">
                  <c:v>291.89999999999998</c:v>
                </c:pt>
                <c:pt idx="5839">
                  <c:v>291.95</c:v>
                </c:pt>
                <c:pt idx="5840">
                  <c:v>292</c:v>
                </c:pt>
                <c:pt idx="5841">
                  <c:v>292.05</c:v>
                </c:pt>
                <c:pt idx="5842">
                  <c:v>292.10000000000002</c:v>
                </c:pt>
                <c:pt idx="5843">
                  <c:v>292.14999999999998</c:v>
                </c:pt>
                <c:pt idx="5844">
                  <c:v>292.2</c:v>
                </c:pt>
                <c:pt idx="5845">
                  <c:v>292.25</c:v>
                </c:pt>
                <c:pt idx="5846">
                  <c:v>292.3</c:v>
                </c:pt>
                <c:pt idx="5847">
                  <c:v>292.35000000000002</c:v>
                </c:pt>
                <c:pt idx="5848">
                  <c:v>292.39999999999998</c:v>
                </c:pt>
                <c:pt idx="5849">
                  <c:v>292.45</c:v>
                </c:pt>
                <c:pt idx="5850">
                  <c:v>292.5</c:v>
                </c:pt>
                <c:pt idx="5851">
                  <c:v>292.55</c:v>
                </c:pt>
                <c:pt idx="5852">
                  <c:v>292.60000000000002</c:v>
                </c:pt>
                <c:pt idx="5853">
                  <c:v>292.64999999999998</c:v>
                </c:pt>
                <c:pt idx="5854">
                  <c:v>292.7</c:v>
                </c:pt>
                <c:pt idx="5855">
                  <c:v>292.75</c:v>
                </c:pt>
                <c:pt idx="5856">
                  <c:v>292.8</c:v>
                </c:pt>
                <c:pt idx="5857">
                  <c:v>292.85000000000002</c:v>
                </c:pt>
                <c:pt idx="5858">
                  <c:v>292.89999999999998</c:v>
                </c:pt>
                <c:pt idx="5859">
                  <c:v>292.95</c:v>
                </c:pt>
                <c:pt idx="5860">
                  <c:v>293</c:v>
                </c:pt>
                <c:pt idx="5861">
                  <c:v>293.05</c:v>
                </c:pt>
                <c:pt idx="5862">
                  <c:v>293.10000000000002</c:v>
                </c:pt>
                <c:pt idx="5863">
                  <c:v>293.14999999999998</c:v>
                </c:pt>
                <c:pt idx="5864">
                  <c:v>293.2</c:v>
                </c:pt>
                <c:pt idx="5865">
                  <c:v>293.25</c:v>
                </c:pt>
                <c:pt idx="5866">
                  <c:v>293.3</c:v>
                </c:pt>
                <c:pt idx="5867">
                  <c:v>293.35000000000002</c:v>
                </c:pt>
                <c:pt idx="5868">
                  <c:v>293.39999999999998</c:v>
                </c:pt>
                <c:pt idx="5869">
                  <c:v>293.45</c:v>
                </c:pt>
                <c:pt idx="5870">
                  <c:v>293.5</c:v>
                </c:pt>
                <c:pt idx="5871">
                  <c:v>293.55</c:v>
                </c:pt>
                <c:pt idx="5872">
                  <c:v>293.60000000000002</c:v>
                </c:pt>
                <c:pt idx="5873">
                  <c:v>293.64999999999998</c:v>
                </c:pt>
                <c:pt idx="5874">
                  <c:v>293.7</c:v>
                </c:pt>
                <c:pt idx="5875">
                  <c:v>293.75</c:v>
                </c:pt>
                <c:pt idx="5876">
                  <c:v>293.8</c:v>
                </c:pt>
                <c:pt idx="5877">
                  <c:v>293.85000000000002</c:v>
                </c:pt>
                <c:pt idx="5878">
                  <c:v>293.89999999999998</c:v>
                </c:pt>
                <c:pt idx="5879">
                  <c:v>293.95</c:v>
                </c:pt>
                <c:pt idx="5880">
                  <c:v>294</c:v>
                </c:pt>
                <c:pt idx="5881">
                  <c:v>294.05</c:v>
                </c:pt>
                <c:pt idx="5882">
                  <c:v>294.10000000000002</c:v>
                </c:pt>
                <c:pt idx="5883">
                  <c:v>294.14999999999998</c:v>
                </c:pt>
                <c:pt idx="5884">
                  <c:v>294.2</c:v>
                </c:pt>
                <c:pt idx="5885">
                  <c:v>294.25</c:v>
                </c:pt>
                <c:pt idx="5886">
                  <c:v>294.3</c:v>
                </c:pt>
                <c:pt idx="5887">
                  <c:v>294.35000000000002</c:v>
                </c:pt>
                <c:pt idx="5888">
                  <c:v>294.39999999999998</c:v>
                </c:pt>
                <c:pt idx="5889">
                  <c:v>294.45</c:v>
                </c:pt>
                <c:pt idx="5890">
                  <c:v>294.5</c:v>
                </c:pt>
                <c:pt idx="5891">
                  <c:v>294.55</c:v>
                </c:pt>
                <c:pt idx="5892">
                  <c:v>294.60000000000002</c:v>
                </c:pt>
                <c:pt idx="5893">
                  <c:v>294.64999999999998</c:v>
                </c:pt>
                <c:pt idx="5894">
                  <c:v>294.7</c:v>
                </c:pt>
                <c:pt idx="5895">
                  <c:v>294.75</c:v>
                </c:pt>
                <c:pt idx="5896">
                  <c:v>294.8</c:v>
                </c:pt>
                <c:pt idx="5897">
                  <c:v>294.85000000000002</c:v>
                </c:pt>
                <c:pt idx="5898">
                  <c:v>294.89999999999998</c:v>
                </c:pt>
                <c:pt idx="5899">
                  <c:v>294.95</c:v>
                </c:pt>
                <c:pt idx="5900">
                  <c:v>295</c:v>
                </c:pt>
                <c:pt idx="5901">
                  <c:v>295.05</c:v>
                </c:pt>
                <c:pt idx="5902">
                  <c:v>295.10000000000002</c:v>
                </c:pt>
                <c:pt idx="5903">
                  <c:v>295.14999999999998</c:v>
                </c:pt>
                <c:pt idx="5904">
                  <c:v>295.2</c:v>
                </c:pt>
                <c:pt idx="5905">
                  <c:v>295.25</c:v>
                </c:pt>
                <c:pt idx="5906">
                  <c:v>295.3</c:v>
                </c:pt>
                <c:pt idx="5907">
                  <c:v>295.35000000000002</c:v>
                </c:pt>
                <c:pt idx="5908">
                  <c:v>295.39999999999998</c:v>
                </c:pt>
                <c:pt idx="5909">
                  <c:v>295.45</c:v>
                </c:pt>
                <c:pt idx="5910">
                  <c:v>295.5</c:v>
                </c:pt>
                <c:pt idx="5911">
                  <c:v>295.55</c:v>
                </c:pt>
                <c:pt idx="5912">
                  <c:v>295.60000000000002</c:v>
                </c:pt>
                <c:pt idx="5913">
                  <c:v>295.64999999999998</c:v>
                </c:pt>
                <c:pt idx="5914">
                  <c:v>295.7</c:v>
                </c:pt>
                <c:pt idx="5915">
                  <c:v>295.75</c:v>
                </c:pt>
                <c:pt idx="5916">
                  <c:v>295.8</c:v>
                </c:pt>
                <c:pt idx="5917">
                  <c:v>295.85000000000002</c:v>
                </c:pt>
                <c:pt idx="5918">
                  <c:v>295.89999999999998</c:v>
                </c:pt>
                <c:pt idx="5919">
                  <c:v>295.95</c:v>
                </c:pt>
                <c:pt idx="5920">
                  <c:v>296</c:v>
                </c:pt>
                <c:pt idx="5921">
                  <c:v>296.05</c:v>
                </c:pt>
                <c:pt idx="5922">
                  <c:v>296.10000000000002</c:v>
                </c:pt>
                <c:pt idx="5923">
                  <c:v>296.14999999999998</c:v>
                </c:pt>
                <c:pt idx="5924">
                  <c:v>296.2</c:v>
                </c:pt>
                <c:pt idx="5925">
                  <c:v>296.25</c:v>
                </c:pt>
                <c:pt idx="5926">
                  <c:v>296.3</c:v>
                </c:pt>
                <c:pt idx="5927">
                  <c:v>296.35000000000002</c:v>
                </c:pt>
                <c:pt idx="5928">
                  <c:v>296.39999999999998</c:v>
                </c:pt>
                <c:pt idx="5929">
                  <c:v>296.45</c:v>
                </c:pt>
                <c:pt idx="5930">
                  <c:v>296.5</c:v>
                </c:pt>
                <c:pt idx="5931">
                  <c:v>296.55</c:v>
                </c:pt>
                <c:pt idx="5932">
                  <c:v>296.60000000000002</c:v>
                </c:pt>
                <c:pt idx="5933">
                  <c:v>296.64999999999998</c:v>
                </c:pt>
                <c:pt idx="5934">
                  <c:v>296.7</c:v>
                </c:pt>
                <c:pt idx="5935">
                  <c:v>296.75</c:v>
                </c:pt>
                <c:pt idx="5936">
                  <c:v>296.8</c:v>
                </c:pt>
                <c:pt idx="5937">
                  <c:v>296.85000000000002</c:v>
                </c:pt>
                <c:pt idx="5938">
                  <c:v>296.89999999999998</c:v>
                </c:pt>
                <c:pt idx="5939">
                  <c:v>296.95</c:v>
                </c:pt>
                <c:pt idx="5940">
                  <c:v>297</c:v>
                </c:pt>
                <c:pt idx="5941">
                  <c:v>297.05</c:v>
                </c:pt>
                <c:pt idx="5942">
                  <c:v>297.10000000000002</c:v>
                </c:pt>
                <c:pt idx="5943">
                  <c:v>297.14999999999998</c:v>
                </c:pt>
                <c:pt idx="5944">
                  <c:v>297.2</c:v>
                </c:pt>
                <c:pt idx="5945">
                  <c:v>297.25</c:v>
                </c:pt>
                <c:pt idx="5946">
                  <c:v>297.3</c:v>
                </c:pt>
                <c:pt idx="5947">
                  <c:v>297.35000000000002</c:v>
                </c:pt>
                <c:pt idx="5948">
                  <c:v>297.39999999999998</c:v>
                </c:pt>
                <c:pt idx="5949">
                  <c:v>297.45</c:v>
                </c:pt>
                <c:pt idx="5950">
                  <c:v>297.5</c:v>
                </c:pt>
                <c:pt idx="5951">
                  <c:v>297.55</c:v>
                </c:pt>
                <c:pt idx="5952">
                  <c:v>297.60000000000002</c:v>
                </c:pt>
                <c:pt idx="5953">
                  <c:v>297.64999999999998</c:v>
                </c:pt>
                <c:pt idx="5954">
                  <c:v>297.7</c:v>
                </c:pt>
                <c:pt idx="5955">
                  <c:v>297.75</c:v>
                </c:pt>
                <c:pt idx="5956">
                  <c:v>297.8</c:v>
                </c:pt>
                <c:pt idx="5957">
                  <c:v>297.85000000000002</c:v>
                </c:pt>
                <c:pt idx="5958">
                  <c:v>297.89999999999998</c:v>
                </c:pt>
                <c:pt idx="5959">
                  <c:v>297.95</c:v>
                </c:pt>
                <c:pt idx="5960">
                  <c:v>298</c:v>
                </c:pt>
                <c:pt idx="5961">
                  <c:v>298.05</c:v>
                </c:pt>
                <c:pt idx="5962">
                  <c:v>298.10000000000002</c:v>
                </c:pt>
                <c:pt idx="5963">
                  <c:v>298.14999999999998</c:v>
                </c:pt>
                <c:pt idx="5964">
                  <c:v>298.2</c:v>
                </c:pt>
                <c:pt idx="5965">
                  <c:v>298.25</c:v>
                </c:pt>
                <c:pt idx="5966">
                  <c:v>298.3</c:v>
                </c:pt>
                <c:pt idx="5967">
                  <c:v>298.35000000000002</c:v>
                </c:pt>
                <c:pt idx="5968">
                  <c:v>298.39999999999998</c:v>
                </c:pt>
                <c:pt idx="5969">
                  <c:v>298.45</c:v>
                </c:pt>
                <c:pt idx="5970">
                  <c:v>298.5</c:v>
                </c:pt>
                <c:pt idx="5971">
                  <c:v>298.55</c:v>
                </c:pt>
                <c:pt idx="5972">
                  <c:v>298.60000000000002</c:v>
                </c:pt>
                <c:pt idx="5973">
                  <c:v>298.64999999999998</c:v>
                </c:pt>
                <c:pt idx="5974">
                  <c:v>298.7</c:v>
                </c:pt>
                <c:pt idx="5975">
                  <c:v>298.75</c:v>
                </c:pt>
                <c:pt idx="5976">
                  <c:v>298.8</c:v>
                </c:pt>
                <c:pt idx="5977">
                  <c:v>298.85000000000002</c:v>
                </c:pt>
                <c:pt idx="5978">
                  <c:v>298.89999999999998</c:v>
                </c:pt>
                <c:pt idx="5979">
                  <c:v>298.95</c:v>
                </c:pt>
                <c:pt idx="5980">
                  <c:v>299</c:v>
                </c:pt>
                <c:pt idx="5981">
                  <c:v>299.05</c:v>
                </c:pt>
                <c:pt idx="5982">
                  <c:v>299.10000000000002</c:v>
                </c:pt>
                <c:pt idx="5983">
                  <c:v>299.14999999999998</c:v>
                </c:pt>
                <c:pt idx="5984">
                  <c:v>299.2</c:v>
                </c:pt>
                <c:pt idx="5985">
                  <c:v>299.25</c:v>
                </c:pt>
                <c:pt idx="5986">
                  <c:v>299.3</c:v>
                </c:pt>
                <c:pt idx="5987">
                  <c:v>299.35000000000002</c:v>
                </c:pt>
                <c:pt idx="5988">
                  <c:v>299.39999999999998</c:v>
                </c:pt>
                <c:pt idx="5989">
                  <c:v>299.45</c:v>
                </c:pt>
                <c:pt idx="5990">
                  <c:v>299.5</c:v>
                </c:pt>
                <c:pt idx="5991">
                  <c:v>299.55</c:v>
                </c:pt>
                <c:pt idx="5992">
                  <c:v>299.60000000000002</c:v>
                </c:pt>
                <c:pt idx="5993">
                  <c:v>299.64999999999998</c:v>
                </c:pt>
                <c:pt idx="5994">
                  <c:v>299.7</c:v>
                </c:pt>
                <c:pt idx="5995">
                  <c:v>299.75</c:v>
                </c:pt>
                <c:pt idx="5996">
                  <c:v>299.8</c:v>
                </c:pt>
                <c:pt idx="5997">
                  <c:v>299.85000000000002</c:v>
                </c:pt>
                <c:pt idx="5998">
                  <c:v>299.89999999999998</c:v>
                </c:pt>
                <c:pt idx="5999">
                  <c:v>299.95</c:v>
                </c:pt>
                <c:pt idx="6000">
                  <c:v>300</c:v>
                </c:pt>
                <c:pt idx="6001">
                  <c:v>300.05</c:v>
                </c:pt>
                <c:pt idx="6002">
                  <c:v>300.10000000000002</c:v>
                </c:pt>
                <c:pt idx="6003">
                  <c:v>300.14999999999998</c:v>
                </c:pt>
                <c:pt idx="6004">
                  <c:v>300.2</c:v>
                </c:pt>
                <c:pt idx="6005">
                  <c:v>300.25</c:v>
                </c:pt>
                <c:pt idx="6006">
                  <c:v>300.3</c:v>
                </c:pt>
                <c:pt idx="6007">
                  <c:v>300.35000000000002</c:v>
                </c:pt>
                <c:pt idx="6008">
                  <c:v>300.39999999999998</c:v>
                </c:pt>
                <c:pt idx="6009">
                  <c:v>300.45</c:v>
                </c:pt>
                <c:pt idx="6010">
                  <c:v>300.5</c:v>
                </c:pt>
                <c:pt idx="6011">
                  <c:v>300.55</c:v>
                </c:pt>
                <c:pt idx="6012">
                  <c:v>300.60000000000002</c:v>
                </c:pt>
                <c:pt idx="6013">
                  <c:v>300.64999999999998</c:v>
                </c:pt>
                <c:pt idx="6014">
                  <c:v>300.7</c:v>
                </c:pt>
                <c:pt idx="6015">
                  <c:v>300.75</c:v>
                </c:pt>
                <c:pt idx="6016">
                  <c:v>300.8</c:v>
                </c:pt>
                <c:pt idx="6017">
                  <c:v>300.85000000000002</c:v>
                </c:pt>
                <c:pt idx="6018">
                  <c:v>300.89999999999998</c:v>
                </c:pt>
                <c:pt idx="6019">
                  <c:v>300.95</c:v>
                </c:pt>
                <c:pt idx="6020">
                  <c:v>301</c:v>
                </c:pt>
                <c:pt idx="6021">
                  <c:v>301.05</c:v>
                </c:pt>
                <c:pt idx="6022">
                  <c:v>301.10000000000002</c:v>
                </c:pt>
                <c:pt idx="6023">
                  <c:v>301.14999999999998</c:v>
                </c:pt>
                <c:pt idx="6024">
                  <c:v>301.2</c:v>
                </c:pt>
                <c:pt idx="6025">
                  <c:v>301.25</c:v>
                </c:pt>
                <c:pt idx="6026">
                  <c:v>301.3</c:v>
                </c:pt>
                <c:pt idx="6027">
                  <c:v>301.35000000000002</c:v>
                </c:pt>
                <c:pt idx="6028">
                  <c:v>301.39999999999998</c:v>
                </c:pt>
                <c:pt idx="6029">
                  <c:v>301.45</c:v>
                </c:pt>
                <c:pt idx="6030">
                  <c:v>301.5</c:v>
                </c:pt>
                <c:pt idx="6031">
                  <c:v>301.55</c:v>
                </c:pt>
                <c:pt idx="6032">
                  <c:v>301.60000000000002</c:v>
                </c:pt>
                <c:pt idx="6033">
                  <c:v>301.64999999999998</c:v>
                </c:pt>
                <c:pt idx="6034">
                  <c:v>301.7</c:v>
                </c:pt>
                <c:pt idx="6035">
                  <c:v>301.75</c:v>
                </c:pt>
                <c:pt idx="6036">
                  <c:v>301.8</c:v>
                </c:pt>
                <c:pt idx="6037">
                  <c:v>301.85000000000002</c:v>
                </c:pt>
                <c:pt idx="6038">
                  <c:v>301.89999999999998</c:v>
                </c:pt>
                <c:pt idx="6039">
                  <c:v>301.95</c:v>
                </c:pt>
                <c:pt idx="6040">
                  <c:v>302</c:v>
                </c:pt>
                <c:pt idx="6041">
                  <c:v>302.05</c:v>
                </c:pt>
                <c:pt idx="6042">
                  <c:v>302.10000000000002</c:v>
                </c:pt>
                <c:pt idx="6043">
                  <c:v>302.14999999999998</c:v>
                </c:pt>
                <c:pt idx="6044">
                  <c:v>302.2</c:v>
                </c:pt>
                <c:pt idx="6045">
                  <c:v>302.25</c:v>
                </c:pt>
                <c:pt idx="6046">
                  <c:v>302.3</c:v>
                </c:pt>
                <c:pt idx="6047">
                  <c:v>302.35000000000002</c:v>
                </c:pt>
                <c:pt idx="6048">
                  <c:v>302.39999999999998</c:v>
                </c:pt>
                <c:pt idx="6049">
                  <c:v>302.45</c:v>
                </c:pt>
                <c:pt idx="6050">
                  <c:v>302.5</c:v>
                </c:pt>
                <c:pt idx="6051">
                  <c:v>302.55</c:v>
                </c:pt>
                <c:pt idx="6052">
                  <c:v>302.60000000000002</c:v>
                </c:pt>
                <c:pt idx="6053">
                  <c:v>302.64999999999998</c:v>
                </c:pt>
                <c:pt idx="6054">
                  <c:v>302.7</c:v>
                </c:pt>
                <c:pt idx="6055">
                  <c:v>302.75</c:v>
                </c:pt>
                <c:pt idx="6056">
                  <c:v>302.8</c:v>
                </c:pt>
                <c:pt idx="6057">
                  <c:v>302.85000000000002</c:v>
                </c:pt>
                <c:pt idx="6058">
                  <c:v>302.89999999999998</c:v>
                </c:pt>
                <c:pt idx="6059">
                  <c:v>302.95</c:v>
                </c:pt>
                <c:pt idx="6060">
                  <c:v>303</c:v>
                </c:pt>
                <c:pt idx="6061">
                  <c:v>303.05</c:v>
                </c:pt>
                <c:pt idx="6062">
                  <c:v>303.10000000000002</c:v>
                </c:pt>
                <c:pt idx="6063">
                  <c:v>303.14999999999998</c:v>
                </c:pt>
                <c:pt idx="6064">
                  <c:v>303.2</c:v>
                </c:pt>
                <c:pt idx="6065">
                  <c:v>303.25</c:v>
                </c:pt>
                <c:pt idx="6066">
                  <c:v>303.3</c:v>
                </c:pt>
                <c:pt idx="6067">
                  <c:v>303.35000000000002</c:v>
                </c:pt>
                <c:pt idx="6068">
                  <c:v>303.39999999999998</c:v>
                </c:pt>
                <c:pt idx="6069">
                  <c:v>303.45</c:v>
                </c:pt>
                <c:pt idx="6070">
                  <c:v>303.5</c:v>
                </c:pt>
                <c:pt idx="6071">
                  <c:v>303.55</c:v>
                </c:pt>
                <c:pt idx="6072">
                  <c:v>303.60000000000002</c:v>
                </c:pt>
                <c:pt idx="6073">
                  <c:v>303.64999999999998</c:v>
                </c:pt>
                <c:pt idx="6074">
                  <c:v>303.7</c:v>
                </c:pt>
                <c:pt idx="6075">
                  <c:v>303.75</c:v>
                </c:pt>
                <c:pt idx="6076">
                  <c:v>303.8</c:v>
                </c:pt>
                <c:pt idx="6077">
                  <c:v>303.85000000000002</c:v>
                </c:pt>
                <c:pt idx="6078">
                  <c:v>303.89999999999998</c:v>
                </c:pt>
                <c:pt idx="6079">
                  <c:v>303.95</c:v>
                </c:pt>
                <c:pt idx="6080">
                  <c:v>304</c:v>
                </c:pt>
                <c:pt idx="6081">
                  <c:v>304.05</c:v>
                </c:pt>
                <c:pt idx="6082">
                  <c:v>304.10000000000002</c:v>
                </c:pt>
                <c:pt idx="6083">
                  <c:v>304.14999999999998</c:v>
                </c:pt>
                <c:pt idx="6084">
                  <c:v>304.2</c:v>
                </c:pt>
                <c:pt idx="6085">
                  <c:v>304.25</c:v>
                </c:pt>
                <c:pt idx="6086">
                  <c:v>304.3</c:v>
                </c:pt>
                <c:pt idx="6087">
                  <c:v>304.35000000000002</c:v>
                </c:pt>
                <c:pt idx="6088">
                  <c:v>304.39999999999998</c:v>
                </c:pt>
                <c:pt idx="6089">
                  <c:v>304.45</c:v>
                </c:pt>
                <c:pt idx="6090">
                  <c:v>304.5</c:v>
                </c:pt>
                <c:pt idx="6091">
                  <c:v>304.55</c:v>
                </c:pt>
                <c:pt idx="6092">
                  <c:v>304.60000000000002</c:v>
                </c:pt>
                <c:pt idx="6093">
                  <c:v>304.64999999999998</c:v>
                </c:pt>
                <c:pt idx="6094">
                  <c:v>304.7</c:v>
                </c:pt>
                <c:pt idx="6095">
                  <c:v>304.75</c:v>
                </c:pt>
                <c:pt idx="6096">
                  <c:v>304.8</c:v>
                </c:pt>
                <c:pt idx="6097">
                  <c:v>304.85000000000002</c:v>
                </c:pt>
                <c:pt idx="6098">
                  <c:v>304.89999999999998</c:v>
                </c:pt>
                <c:pt idx="6099">
                  <c:v>304.95</c:v>
                </c:pt>
                <c:pt idx="6100">
                  <c:v>305</c:v>
                </c:pt>
                <c:pt idx="6101">
                  <c:v>305.05</c:v>
                </c:pt>
                <c:pt idx="6102">
                  <c:v>305.10000000000002</c:v>
                </c:pt>
                <c:pt idx="6103">
                  <c:v>305.14999999999998</c:v>
                </c:pt>
                <c:pt idx="6104">
                  <c:v>305.2</c:v>
                </c:pt>
                <c:pt idx="6105">
                  <c:v>305.25</c:v>
                </c:pt>
                <c:pt idx="6106">
                  <c:v>305.3</c:v>
                </c:pt>
                <c:pt idx="6107">
                  <c:v>305.35000000000002</c:v>
                </c:pt>
                <c:pt idx="6108">
                  <c:v>305.39999999999998</c:v>
                </c:pt>
                <c:pt idx="6109">
                  <c:v>305.45</c:v>
                </c:pt>
                <c:pt idx="6110">
                  <c:v>305.5</c:v>
                </c:pt>
                <c:pt idx="6111">
                  <c:v>305.55</c:v>
                </c:pt>
                <c:pt idx="6112">
                  <c:v>305.60000000000002</c:v>
                </c:pt>
                <c:pt idx="6113">
                  <c:v>305.64999999999998</c:v>
                </c:pt>
                <c:pt idx="6114">
                  <c:v>305.7</c:v>
                </c:pt>
                <c:pt idx="6115">
                  <c:v>305.75</c:v>
                </c:pt>
                <c:pt idx="6116">
                  <c:v>305.8</c:v>
                </c:pt>
                <c:pt idx="6117">
                  <c:v>305.85000000000002</c:v>
                </c:pt>
                <c:pt idx="6118">
                  <c:v>305.89999999999998</c:v>
                </c:pt>
                <c:pt idx="6119">
                  <c:v>305.95</c:v>
                </c:pt>
                <c:pt idx="6120">
                  <c:v>306</c:v>
                </c:pt>
                <c:pt idx="6121">
                  <c:v>306.05</c:v>
                </c:pt>
                <c:pt idx="6122">
                  <c:v>306.10000000000002</c:v>
                </c:pt>
                <c:pt idx="6123">
                  <c:v>306.14999999999998</c:v>
                </c:pt>
                <c:pt idx="6124">
                  <c:v>306.2</c:v>
                </c:pt>
                <c:pt idx="6125">
                  <c:v>306.25</c:v>
                </c:pt>
                <c:pt idx="6126">
                  <c:v>306.3</c:v>
                </c:pt>
                <c:pt idx="6127">
                  <c:v>306.35000000000002</c:v>
                </c:pt>
                <c:pt idx="6128">
                  <c:v>306.39999999999998</c:v>
                </c:pt>
                <c:pt idx="6129">
                  <c:v>306.45</c:v>
                </c:pt>
                <c:pt idx="6130">
                  <c:v>306.5</c:v>
                </c:pt>
                <c:pt idx="6131">
                  <c:v>306.55</c:v>
                </c:pt>
                <c:pt idx="6132">
                  <c:v>306.60000000000002</c:v>
                </c:pt>
                <c:pt idx="6133">
                  <c:v>306.64999999999998</c:v>
                </c:pt>
                <c:pt idx="6134">
                  <c:v>306.7</c:v>
                </c:pt>
                <c:pt idx="6135">
                  <c:v>306.75</c:v>
                </c:pt>
                <c:pt idx="6136">
                  <c:v>306.8</c:v>
                </c:pt>
                <c:pt idx="6137">
                  <c:v>306.85000000000002</c:v>
                </c:pt>
                <c:pt idx="6138">
                  <c:v>306.89999999999998</c:v>
                </c:pt>
                <c:pt idx="6139">
                  <c:v>306.95</c:v>
                </c:pt>
                <c:pt idx="6140">
                  <c:v>307</c:v>
                </c:pt>
                <c:pt idx="6141">
                  <c:v>307.05</c:v>
                </c:pt>
                <c:pt idx="6142">
                  <c:v>307.10000000000002</c:v>
                </c:pt>
                <c:pt idx="6143">
                  <c:v>307.14999999999998</c:v>
                </c:pt>
                <c:pt idx="6144">
                  <c:v>307.2</c:v>
                </c:pt>
                <c:pt idx="6145">
                  <c:v>307.25</c:v>
                </c:pt>
                <c:pt idx="6146">
                  <c:v>307.3</c:v>
                </c:pt>
                <c:pt idx="6147">
                  <c:v>307.35000000000002</c:v>
                </c:pt>
                <c:pt idx="6148">
                  <c:v>307.39999999999998</c:v>
                </c:pt>
                <c:pt idx="6149">
                  <c:v>307.45</c:v>
                </c:pt>
                <c:pt idx="6150">
                  <c:v>307.5</c:v>
                </c:pt>
                <c:pt idx="6151">
                  <c:v>307.55</c:v>
                </c:pt>
                <c:pt idx="6152">
                  <c:v>307.60000000000002</c:v>
                </c:pt>
                <c:pt idx="6153">
                  <c:v>307.64999999999998</c:v>
                </c:pt>
                <c:pt idx="6154">
                  <c:v>307.7</c:v>
                </c:pt>
                <c:pt idx="6155">
                  <c:v>307.75</c:v>
                </c:pt>
                <c:pt idx="6156">
                  <c:v>307.8</c:v>
                </c:pt>
                <c:pt idx="6157">
                  <c:v>307.85000000000002</c:v>
                </c:pt>
                <c:pt idx="6158">
                  <c:v>307.89999999999998</c:v>
                </c:pt>
                <c:pt idx="6159">
                  <c:v>307.95</c:v>
                </c:pt>
                <c:pt idx="6160">
                  <c:v>308</c:v>
                </c:pt>
                <c:pt idx="6161">
                  <c:v>308.05</c:v>
                </c:pt>
                <c:pt idx="6162">
                  <c:v>308.10000000000002</c:v>
                </c:pt>
                <c:pt idx="6163">
                  <c:v>308.14999999999998</c:v>
                </c:pt>
                <c:pt idx="6164">
                  <c:v>308.2</c:v>
                </c:pt>
                <c:pt idx="6165">
                  <c:v>308.25</c:v>
                </c:pt>
                <c:pt idx="6166">
                  <c:v>308.3</c:v>
                </c:pt>
                <c:pt idx="6167">
                  <c:v>308.35000000000002</c:v>
                </c:pt>
                <c:pt idx="6168">
                  <c:v>308.39999999999998</c:v>
                </c:pt>
                <c:pt idx="6169">
                  <c:v>308.45</c:v>
                </c:pt>
                <c:pt idx="6170">
                  <c:v>308.5</c:v>
                </c:pt>
                <c:pt idx="6171">
                  <c:v>308.55</c:v>
                </c:pt>
                <c:pt idx="6172">
                  <c:v>308.60000000000002</c:v>
                </c:pt>
                <c:pt idx="6173">
                  <c:v>308.64999999999998</c:v>
                </c:pt>
                <c:pt idx="6174">
                  <c:v>308.7</c:v>
                </c:pt>
                <c:pt idx="6175">
                  <c:v>308.75</c:v>
                </c:pt>
                <c:pt idx="6176">
                  <c:v>308.8</c:v>
                </c:pt>
                <c:pt idx="6177">
                  <c:v>308.85000000000002</c:v>
                </c:pt>
                <c:pt idx="6178">
                  <c:v>308.89999999999998</c:v>
                </c:pt>
                <c:pt idx="6179">
                  <c:v>308.95</c:v>
                </c:pt>
                <c:pt idx="6180">
                  <c:v>309</c:v>
                </c:pt>
                <c:pt idx="6181">
                  <c:v>309.05</c:v>
                </c:pt>
                <c:pt idx="6182">
                  <c:v>309.10000000000002</c:v>
                </c:pt>
                <c:pt idx="6183">
                  <c:v>309.14999999999998</c:v>
                </c:pt>
                <c:pt idx="6184">
                  <c:v>309.2</c:v>
                </c:pt>
                <c:pt idx="6185">
                  <c:v>309.25</c:v>
                </c:pt>
                <c:pt idx="6186">
                  <c:v>309.3</c:v>
                </c:pt>
                <c:pt idx="6187">
                  <c:v>309.35000000000002</c:v>
                </c:pt>
                <c:pt idx="6188">
                  <c:v>309.39999999999998</c:v>
                </c:pt>
                <c:pt idx="6189">
                  <c:v>309.45</c:v>
                </c:pt>
                <c:pt idx="6190">
                  <c:v>309.5</c:v>
                </c:pt>
                <c:pt idx="6191">
                  <c:v>309.55</c:v>
                </c:pt>
                <c:pt idx="6192">
                  <c:v>309.60000000000002</c:v>
                </c:pt>
                <c:pt idx="6193">
                  <c:v>309.64999999999998</c:v>
                </c:pt>
                <c:pt idx="6194">
                  <c:v>309.7</c:v>
                </c:pt>
                <c:pt idx="6195">
                  <c:v>309.75</c:v>
                </c:pt>
                <c:pt idx="6196">
                  <c:v>309.8</c:v>
                </c:pt>
                <c:pt idx="6197">
                  <c:v>309.85000000000002</c:v>
                </c:pt>
                <c:pt idx="6198">
                  <c:v>309.89999999999998</c:v>
                </c:pt>
                <c:pt idx="6199">
                  <c:v>309.95</c:v>
                </c:pt>
                <c:pt idx="6200">
                  <c:v>310</c:v>
                </c:pt>
                <c:pt idx="6201">
                  <c:v>310.05</c:v>
                </c:pt>
                <c:pt idx="6202">
                  <c:v>310.10000000000002</c:v>
                </c:pt>
                <c:pt idx="6203">
                  <c:v>310.14999999999998</c:v>
                </c:pt>
                <c:pt idx="6204">
                  <c:v>310.2</c:v>
                </c:pt>
                <c:pt idx="6205">
                  <c:v>310.25</c:v>
                </c:pt>
                <c:pt idx="6206">
                  <c:v>310.3</c:v>
                </c:pt>
                <c:pt idx="6207">
                  <c:v>310.35000000000002</c:v>
                </c:pt>
                <c:pt idx="6208">
                  <c:v>310.39999999999998</c:v>
                </c:pt>
                <c:pt idx="6209">
                  <c:v>310.45</c:v>
                </c:pt>
                <c:pt idx="6210">
                  <c:v>310.5</c:v>
                </c:pt>
                <c:pt idx="6211">
                  <c:v>310.55</c:v>
                </c:pt>
                <c:pt idx="6212">
                  <c:v>310.60000000000002</c:v>
                </c:pt>
                <c:pt idx="6213">
                  <c:v>310.64999999999998</c:v>
                </c:pt>
                <c:pt idx="6214">
                  <c:v>310.7</c:v>
                </c:pt>
                <c:pt idx="6215">
                  <c:v>310.75</c:v>
                </c:pt>
                <c:pt idx="6216">
                  <c:v>310.8</c:v>
                </c:pt>
                <c:pt idx="6217">
                  <c:v>310.85000000000002</c:v>
                </c:pt>
                <c:pt idx="6218">
                  <c:v>310.89999999999998</c:v>
                </c:pt>
                <c:pt idx="6219">
                  <c:v>310.95</c:v>
                </c:pt>
                <c:pt idx="6220">
                  <c:v>311</c:v>
                </c:pt>
                <c:pt idx="6221">
                  <c:v>311.05</c:v>
                </c:pt>
                <c:pt idx="6222">
                  <c:v>311.10000000000002</c:v>
                </c:pt>
                <c:pt idx="6223">
                  <c:v>311.14999999999998</c:v>
                </c:pt>
                <c:pt idx="6224">
                  <c:v>311.2</c:v>
                </c:pt>
                <c:pt idx="6225">
                  <c:v>311.25</c:v>
                </c:pt>
                <c:pt idx="6226">
                  <c:v>311.3</c:v>
                </c:pt>
                <c:pt idx="6227">
                  <c:v>311.35000000000002</c:v>
                </c:pt>
                <c:pt idx="6228">
                  <c:v>311.39999999999998</c:v>
                </c:pt>
                <c:pt idx="6229">
                  <c:v>311.45</c:v>
                </c:pt>
                <c:pt idx="6230">
                  <c:v>311.5</c:v>
                </c:pt>
                <c:pt idx="6231">
                  <c:v>311.55</c:v>
                </c:pt>
                <c:pt idx="6232">
                  <c:v>311.60000000000002</c:v>
                </c:pt>
                <c:pt idx="6233">
                  <c:v>311.64999999999998</c:v>
                </c:pt>
                <c:pt idx="6234">
                  <c:v>311.7</c:v>
                </c:pt>
                <c:pt idx="6235">
                  <c:v>311.75</c:v>
                </c:pt>
                <c:pt idx="6236">
                  <c:v>311.8</c:v>
                </c:pt>
                <c:pt idx="6237">
                  <c:v>311.85000000000002</c:v>
                </c:pt>
                <c:pt idx="6238">
                  <c:v>311.89999999999998</c:v>
                </c:pt>
                <c:pt idx="6239">
                  <c:v>311.95</c:v>
                </c:pt>
                <c:pt idx="6240">
                  <c:v>312</c:v>
                </c:pt>
                <c:pt idx="6241">
                  <c:v>312.05</c:v>
                </c:pt>
                <c:pt idx="6242">
                  <c:v>312.10000000000002</c:v>
                </c:pt>
                <c:pt idx="6243">
                  <c:v>312.14999999999998</c:v>
                </c:pt>
                <c:pt idx="6244">
                  <c:v>312.2</c:v>
                </c:pt>
                <c:pt idx="6245">
                  <c:v>312.25</c:v>
                </c:pt>
                <c:pt idx="6246">
                  <c:v>312.3</c:v>
                </c:pt>
                <c:pt idx="6247">
                  <c:v>312.35000000000002</c:v>
                </c:pt>
                <c:pt idx="6248">
                  <c:v>312.39999999999998</c:v>
                </c:pt>
                <c:pt idx="6249">
                  <c:v>312.45</c:v>
                </c:pt>
                <c:pt idx="6250">
                  <c:v>312.5</c:v>
                </c:pt>
                <c:pt idx="6251">
                  <c:v>312.55</c:v>
                </c:pt>
                <c:pt idx="6252">
                  <c:v>312.60000000000002</c:v>
                </c:pt>
                <c:pt idx="6253">
                  <c:v>312.64999999999998</c:v>
                </c:pt>
                <c:pt idx="6254">
                  <c:v>312.7</c:v>
                </c:pt>
                <c:pt idx="6255">
                  <c:v>312.75</c:v>
                </c:pt>
                <c:pt idx="6256">
                  <c:v>312.8</c:v>
                </c:pt>
                <c:pt idx="6257">
                  <c:v>312.85000000000002</c:v>
                </c:pt>
                <c:pt idx="6258">
                  <c:v>312.89999999999998</c:v>
                </c:pt>
                <c:pt idx="6259">
                  <c:v>312.95</c:v>
                </c:pt>
                <c:pt idx="6260">
                  <c:v>313</c:v>
                </c:pt>
                <c:pt idx="6261">
                  <c:v>313.05</c:v>
                </c:pt>
                <c:pt idx="6262">
                  <c:v>313.10000000000002</c:v>
                </c:pt>
                <c:pt idx="6263">
                  <c:v>313.14999999999998</c:v>
                </c:pt>
                <c:pt idx="6264">
                  <c:v>313.2</c:v>
                </c:pt>
                <c:pt idx="6265">
                  <c:v>313.25</c:v>
                </c:pt>
                <c:pt idx="6266">
                  <c:v>313.3</c:v>
                </c:pt>
                <c:pt idx="6267">
                  <c:v>313.35000000000002</c:v>
                </c:pt>
                <c:pt idx="6268">
                  <c:v>313.39999999999998</c:v>
                </c:pt>
                <c:pt idx="6269">
                  <c:v>313.45</c:v>
                </c:pt>
                <c:pt idx="6270">
                  <c:v>313.5</c:v>
                </c:pt>
                <c:pt idx="6271">
                  <c:v>313.55</c:v>
                </c:pt>
                <c:pt idx="6272">
                  <c:v>313.60000000000002</c:v>
                </c:pt>
                <c:pt idx="6273">
                  <c:v>313.64999999999998</c:v>
                </c:pt>
                <c:pt idx="6274">
                  <c:v>313.7</c:v>
                </c:pt>
                <c:pt idx="6275">
                  <c:v>313.75</c:v>
                </c:pt>
                <c:pt idx="6276">
                  <c:v>313.8</c:v>
                </c:pt>
                <c:pt idx="6277">
                  <c:v>313.85000000000002</c:v>
                </c:pt>
                <c:pt idx="6278">
                  <c:v>313.89999999999998</c:v>
                </c:pt>
                <c:pt idx="6279">
                  <c:v>313.95</c:v>
                </c:pt>
                <c:pt idx="6280">
                  <c:v>314</c:v>
                </c:pt>
                <c:pt idx="6281">
                  <c:v>314.05</c:v>
                </c:pt>
                <c:pt idx="6282">
                  <c:v>314.10000000000002</c:v>
                </c:pt>
                <c:pt idx="6283">
                  <c:v>314.14999999999998</c:v>
                </c:pt>
                <c:pt idx="6284">
                  <c:v>314.2</c:v>
                </c:pt>
                <c:pt idx="6285">
                  <c:v>314.25</c:v>
                </c:pt>
                <c:pt idx="6286">
                  <c:v>314.3</c:v>
                </c:pt>
                <c:pt idx="6287">
                  <c:v>314.35000000000002</c:v>
                </c:pt>
                <c:pt idx="6288">
                  <c:v>314.39999999999998</c:v>
                </c:pt>
                <c:pt idx="6289">
                  <c:v>314.45</c:v>
                </c:pt>
                <c:pt idx="6290">
                  <c:v>314.5</c:v>
                </c:pt>
                <c:pt idx="6291">
                  <c:v>314.55</c:v>
                </c:pt>
                <c:pt idx="6292">
                  <c:v>314.60000000000002</c:v>
                </c:pt>
                <c:pt idx="6293">
                  <c:v>314.64999999999998</c:v>
                </c:pt>
                <c:pt idx="6294">
                  <c:v>314.7</c:v>
                </c:pt>
                <c:pt idx="6295">
                  <c:v>314.75</c:v>
                </c:pt>
                <c:pt idx="6296">
                  <c:v>314.8</c:v>
                </c:pt>
                <c:pt idx="6297">
                  <c:v>314.85000000000002</c:v>
                </c:pt>
                <c:pt idx="6298">
                  <c:v>314.89999999999998</c:v>
                </c:pt>
                <c:pt idx="6299">
                  <c:v>314.95</c:v>
                </c:pt>
                <c:pt idx="6300">
                  <c:v>315</c:v>
                </c:pt>
                <c:pt idx="6301">
                  <c:v>315.05</c:v>
                </c:pt>
                <c:pt idx="6302">
                  <c:v>315.10000000000002</c:v>
                </c:pt>
                <c:pt idx="6303">
                  <c:v>315.14999999999998</c:v>
                </c:pt>
                <c:pt idx="6304">
                  <c:v>315.2</c:v>
                </c:pt>
                <c:pt idx="6305">
                  <c:v>315.25</c:v>
                </c:pt>
                <c:pt idx="6306">
                  <c:v>315.3</c:v>
                </c:pt>
                <c:pt idx="6307">
                  <c:v>315.35000000000002</c:v>
                </c:pt>
                <c:pt idx="6308">
                  <c:v>315.39999999999998</c:v>
                </c:pt>
                <c:pt idx="6309">
                  <c:v>315.45</c:v>
                </c:pt>
                <c:pt idx="6310">
                  <c:v>315.5</c:v>
                </c:pt>
                <c:pt idx="6311">
                  <c:v>315.55</c:v>
                </c:pt>
                <c:pt idx="6312">
                  <c:v>315.60000000000002</c:v>
                </c:pt>
                <c:pt idx="6313">
                  <c:v>315.64999999999998</c:v>
                </c:pt>
                <c:pt idx="6314">
                  <c:v>315.7</c:v>
                </c:pt>
                <c:pt idx="6315">
                  <c:v>315.75</c:v>
                </c:pt>
                <c:pt idx="6316">
                  <c:v>315.8</c:v>
                </c:pt>
                <c:pt idx="6317">
                  <c:v>315.85000000000002</c:v>
                </c:pt>
                <c:pt idx="6318">
                  <c:v>315.89999999999998</c:v>
                </c:pt>
                <c:pt idx="6319">
                  <c:v>315.95</c:v>
                </c:pt>
                <c:pt idx="6320">
                  <c:v>316</c:v>
                </c:pt>
                <c:pt idx="6321">
                  <c:v>316.05</c:v>
                </c:pt>
                <c:pt idx="6322">
                  <c:v>316.10000000000002</c:v>
                </c:pt>
                <c:pt idx="6323">
                  <c:v>316.14999999999998</c:v>
                </c:pt>
                <c:pt idx="6324">
                  <c:v>316.2</c:v>
                </c:pt>
                <c:pt idx="6325">
                  <c:v>316.25</c:v>
                </c:pt>
                <c:pt idx="6326">
                  <c:v>316.3</c:v>
                </c:pt>
                <c:pt idx="6327">
                  <c:v>316.35000000000002</c:v>
                </c:pt>
                <c:pt idx="6328">
                  <c:v>316.39999999999998</c:v>
                </c:pt>
                <c:pt idx="6329">
                  <c:v>316.45</c:v>
                </c:pt>
                <c:pt idx="6330">
                  <c:v>316.5</c:v>
                </c:pt>
                <c:pt idx="6331">
                  <c:v>316.55</c:v>
                </c:pt>
                <c:pt idx="6332">
                  <c:v>316.60000000000002</c:v>
                </c:pt>
                <c:pt idx="6333">
                  <c:v>316.64999999999998</c:v>
                </c:pt>
                <c:pt idx="6334">
                  <c:v>316.7</c:v>
                </c:pt>
                <c:pt idx="6335">
                  <c:v>316.75</c:v>
                </c:pt>
                <c:pt idx="6336">
                  <c:v>316.8</c:v>
                </c:pt>
                <c:pt idx="6337">
                  <c:v>316.85000000000002</c:v>
                </c:pt>
                <c:pt idx="6338">
                  <c:v>316.89999999999998</c:v>
                </c:pt>
                <c:pt idx="6339">
                  <c:v>316.95</c:v>
                </c:pt>
                <c:pt idx="6340">
                  <c:v>317</c:v>
                </c:pt>
                <c:pt idx="6341">
                  <c:v>317.05</c:v>
                </c:pt>
                <c:pt idx="6342">
                  <c:v>317.10000000000002</c:v>
                </c:pt>
                <c:pt idx="6343">
                  <c:v>317.14999999999998</c:v>
                </c:pt>
                <c:pt idx="6344">
                  <c:v>317.2</c:v>
                </c:pt>
                <c:pt idx="6345">
                  <c:v>317.25</c:v>
                </c:pt>
                <c:pt idx="6346">
                  <c:v>317.3</c:v>
                </c:pt>
                <c:pt idx="6347">
                  <c:v>317.35000000000002</c:v>
                </c:pt>
                <c:pt idx="6348">
                  <c:v>317.39999999999998</c:v>
                </c:pt>
                <c:pt idx="6349">
                  <c:v>317.45</c:v>
                </c:pt>
                <c:pt idx="6350">
                  <c:v>317.5</c:v>
                </c:pt>
                <c:pt idx="6351">
                  <c:v>317.55</c:v>
                </c:pt>
                <c:pt idx="6352">
                  <c:v>317.60000000000002</c:v>
                </c:pt>
                <c:pt idx="6353">
                  <c:v>317.64999999999998</c:v>
                </c:pt>
                <c:pt idx="6354">
                  <c:v>317.7</c:v>
                </c:pt>
                <c:pt idx="6355">
                  <c:v>317.75</c:v>
                </c:pt>
                <c:pt idx="6356">
                  <c:v>317.8</c:v>
                </c:pt>
                <c:pt idx="6357">
                  <c:v>317.85000000000002</c:v>
                </c:pt>
                <c:pt idx="6358">
                  <c:v>317.89999999999998</c:v>
                </c:pt>
                <c:pt idx="6359">
                  <c:v>317.95</c:v>
                </c:pt>
                <c:pt idx="6360">
                  <c:v>318</c:v>
                </c:pt>
                <c:pt idx="6361">
                  <c:v>318.05</c:v>
                </c:pt>
                <c:pt idx="6362">
                  <c:v>318.10000000000002</c:v>
                </c:pt>
                <c:pt idx="6363">
                  <c:v>318.14999999999998</c:v>
                </c:pt>
                <c:pt idx="6364">
                  <c:v>318.2</c:v>
                </c:pt>
                <c:pt idx="6365">
                  <c:v>318.25</c:v>
                </c:pt>
                <c:pt idx="6366">
                  <c:v>318.3</c:v>
                </c:pt>
                <c:pt idx="6367">
                  <c:v>318.35000000000002</c:v>
                </c:pt>
                <c:pt idx="6368">
                  <c:v>318.39999999999998</c:v>
                </c:pt>
                <c:pt idx="6369">
                  <c:v>318.45</c:v>
                </c:pt>
                <c:pt idx="6370">
                  <c:v>318.5</c:v>
                </c:pt>
                <c:pt idx="6371">
                  <c:v>318.55</c:v>
                </c:pt>
                <c:pt idx="6372">
                  <c:v>318.60000000000002</c:v>
                </c:pt>
                <c:pt idx="6373">
                  <c:v>318.64999999999998</c:v>
                </c:pt>
                <c:pt idx="6374">
                  <c:v>318.7</c:v>
                </c:pt>
                <c:pt idx="6375">
                  <c:v>318.75</c:v>
                </c:pt>
                <c:pt idx="6376">
                  <c:v>318.8</c:v>
                </c:pt>
                <c:pt idx="6377">
                  <c:v>318.85000000000002</c:v>
                </c:pt>
                <c:pt idx="6378">
                  <c:v>318.89999999999998</c:v>
                </c:pt>
                <c:pt idx="6379">
                  <c:v>318.95</c:v>
                </c:pt>
                <c:pt idx="6380">
                  <c:v>319</c:v>
                </c:pt>
                <c:pt idx="6381">
                  <c:v>319.05</c:v>
                </c:pt>
                <c:pt idx="6382">
                  <c:v>319.10000000000002</c:v>
                </c:pt>
                <c:pt idx="6383">
                  <c:v>319.14999999999998</c:v>
                </c:pt>
                <c:pt idx="6384">
                  <c:v>319.2</c:v>
                </c:pt>
                <c:pt idx="6385">
                  <c:v>319.25</c:v>
                </c:pt>
                <c:pt idx="6386">
                  <c:v>319.3</c:v>
                </c:pt>
                <c:pt idx="6387">
                  <c:v>319.35000000000002</c:v>
                </c:pt>
                <c:pt idx="6388">
                  <c:v>319.39999999999998</c:v>
                </c:pt>
                <c:pt idx="6389">
                  <c:v>319.45</c:v>
                </c:pt>
                <c:pt idx="6390">
                  <c:v>319.5</c:v>
                </c:pt>
                <c:pt idx="6391">
                  <c:v>319.55</c:v>
                </c:pt>
                <c:pt idx="6392">
                  <c:v>319.60000000000002</c:v>
                </c:pt>
                <c:pt idx="6393">
                  <c:v>319.64999999999998</c:v>
                </c:pt>
                <c:pt idx="6394">
                  <c:v>319.7</c:v>
                </c:pt>
                <c:pt idx="6395">
                  <c:v>319.75</c:v>
                </c:pt>
                <c:pt idx="6396">
                  <c:v>319.8</c:v>
                </c:pt>
                <c:pt idx="6397">
                  <c:v>319.85000000000002</c:v>
                </c:pt>
                <c:pt idx="6398">
                  <c:v>319.89999999999998</c:v>
                </c:pt>
                <c:pt idx="6399">
                  <c:v>319.95</c:v>
                </c:pt>
                <c:pt idx="6400">
                  <c:v>320</c:v>
                </c:pt>
                <c:pt idx="6401">
                  <c:v>320.05</c:v>
                </c:pt>
                <c:pt idx="6402">
                  <c:v>320.10000000000002</c:v>
                </c:pt>
                <c:pt idx="6403">
                  <c:v>320.14999999999998</c:v>
                </c:pt>
                <c:pt idx="6404">
                  <c:v>320.2</c:v>
                </c:pt>
                <c:pt idx="6405">
                  <c:v>320.25</c:v>
                </c:pt>
                <c:pt idx="6406">
                  <c:v>320.3</c:v>
                </c:pt>
                <c:pt idx="6407">
                  <c:v>320.35000000000002</c:v>
                </c:pt>
                <c:pt idx="6408">
                  <c:v>320.39999999999998</c:v>
                </c:pt>
                <c:pt idx="6409">
                  <c:v>320.45</c:v>
                </c:pt>
                <c:pt idx="6410">
                  <c:v>320.5</c:v>
                </c:pt>
                <c:pt idx="6411">
                  <c:v>320.55</c:v>
                </c:pt>
                <c:pt idx="6412">
                  <c:v>320.60000000000002</c:v>
                </c:pt>
                <c:pt idx="6413">
                  <c:v>320.64999999999998</c:v>
                </c:pt>
                <c:pt idx="6414">
                  <c:v>320.7</c:v>
                </c:pt>
                <c:pt idx="6415">
                  <c:v>320.75</c:v>
                </c:pt>
                <c:pt idx="6416">
                  <c:v>320.8</c:v>
                </c:pt>
                <c:pt idx="6417">
                  <c:v>320.85000000000002</c:v>
                </c:pt>
                <c:pt idx="6418">
                  <c:v>320.89999999999998</c:v>
                </c:pt>
                <c:pt idx="6419">
                  <c:v>320.95</c:v>
                </c:pt>
                <c:pt idx="6420">
                  <c:v>321</c:v>
                </c:pt>
                <c:pt idx="6421">
                  <c:v>321.05</c:v>
                </c:pt>
                <c:pt idx="6422">
                  <c:v>321.10000000000002</c:v>
                </c:pt>
                <c:pt idx="6423">
                  <c:v>321.14999999999998</c:v>
                </c:pt>
                <c:pt idx="6424">
                  <c:v>321.2</c:v>
                </c:pt>
                <c:pt idx="6425">
                  <c:v>321.25</c:v>
                </c:pt>
                <c:pt idx="6426">
                  <c:v>321.3</c:v>
                </c:pt>
                <c:pt idx="6427">
                  <c:v>321.35000000000002</c:v>
                </c:pt>
                <c:pt idx="6428">
                  <c:v>321.39999999999998</c:v>
                </c:pt>
                <c:pt idx="6429">
                  <c:v>321.45</c:v>
                </c:pt>
                <c:pt idx="6430">
                  <c:v>321.5</c:v>
                </c:pt>
                <c:pt idx="6431">
                  <c:v>321.55</c:v>
                </c:pt>
                <c:pt idx="6432">
                  <c:v>321.60000000000002</c:v>
                </c:pt>
                <c:pt idx="6433">
                  <c:v>321.64999999999998</c:v>
                </c:pt>
                <c:pt idx="6434">
                  <c:v>321.7</c:v>
                </c:pt>
                <c:pt idx="6435">
                  <c:v>321.75</c:v>
                </c:pt>
                <c:pt idx="6436">
                  <c:v>321.8</c:v>
                </c:pt>
                <c:pt idx="6437">
                  <c:v>321.85000000000002</c:v>
                </c:pt>
                <c:pt idx="6438">
                  <c:v>321.89999999999998</c:v>
                </c:pt>
                <c:pt idx="6439">
                  <c:v>321.95</c:v>
                </c:pt>
                <c:pt idx="6440">
                  <c:v>322</c:v>
                </c:pt>
                <c:pt idx="6441">
                  <c:v>322.05</c:v>
                </c:pt>
                <c:pt idx="6442">
                  <c:v>322.10000000000002</c:v>
                </c:pt>
                <c:pt idx="6443">
                  <c:v>322.14999999999998</c:v>
                </c:pt>
                <c:pt idx="6444">
                  <c:v>322.2</c:v>
                </c:pt>
                <c:pt idx="6445">
                  <c:v>322.25</c:v>
                </c:pt>
                <c:pt idx="6446">
                  <c:v>322.3</c:v>
                </c:pt>
                <c:pt idx="6447">
                  <c:v>322.35000000000002</c:v>
                </c:pt>
                <c:pt idx="6448">
                  <c:v>322.39999999999998</c:v>
                </c:pt>
                <c:pt idx="6449">
                  <c:v>322.45</c:v>
                </c:pt>
                <c:pt idx="6450">
                  <c:v>322.5</c:v>
                </c:pt>
                <c:pt idx="6451">
                  <c:v>322.55</c:v>
                </c:pt>
                <c:pt idx="6452">
                  <c:v>322.60000000000002</c:v>
                </c:pt>
                <c:pt idx="6453">
                  <c:v>322.64999999999998</c:v>
                </c:pt>
                <c:pt idx="6454">
                  <c:v>322.7</c:v>
                </c:pt>
                <c:pt idx="6455">
                  <c:v>322.75</c:v>
                </c:pt>
                <c:pt idx="6456">
                  <c:v>322.8</c:v>
                </c:pt>
                <c:pt idx="6457">
                  <c:v>322.85000000000002</c:v>
                </c:pt>
                <c:pt idx="6458">
                  <c:v>322.89999999999998</c:v>
                </c:pt>
                <c:pt idx="6459">
                  <c:v>322.95</c:v>
                </c:pt>
                <c:pt idx="6460">
                  <c:v>323</c:v>
                </c:pt>
                <c:pt idx="6461">
                  <c:v>323.05</c:v>
                </c:pt>
                <c:pt idx="6462">
                  <c:v>323.10000000000002</c:v>
                </c:pt>
                <c:pt idx="6463">
                  <c:v>323.14999999999998</c:v>
                </c:pt>
                <c:pt idx="6464">
                  <c:v>323.2</c:v>
                </c:pt>
                <c:pt idx="6465">
                  <c:v>323.25</c:v>
                </c:pt>
                <c:pt idx="6466">
                  <c:v>323.3</c:v>
                </c:pt>
                <c:pt idx="6467">
                  <c:v>323.35000000000002</c:v>
                </c:pt>
                <c:pt idx="6468">
                  <c:v>323.39999999999998</c:v>
                </c:pt>
                <c:pt idx="6469">
                  <c:v>323.45</c:v>
                </c:pt>
                <c:pt idx="6470">
                  <c:v>323.5</c:v>
                </c:pt>
                <c:pt idx="6471">
                  <c:v>323.55</c:v>
                </c:pt>
                <c:pt idx="6472">
                  <c:v>323.60000000000002</c:v>
                </c:pt>
                <c:pt idx="6473">
                  <c:v>323.64999999999998</c:v>
                </c:pt>
                <c:pt idx="6474">
                  <c:v>323.7</c:v>
                </c:pt>
                <c:pt idx="6475">
                  <c:v>323.75</c:v>
                </c:pt>
                <c:pt idx="6476">
                  <c:v>323.8</c:v>
                </c:pt>
                <c:pt idx="6477">
                  <c:v>323.85000000000002</c:v>
                </c:pt>
                <c:pt idx="6478">
                  <c:v>323.89999999999998</c:v>
                </c:pt>
                <c:pt idx="6479">
                  <c:v>323.95</c:v>
                </c:pt>
                <c:pt idx="6480">
                  <c:v>324</c:v>
                </c:pt>
                <c:pt idx="6481">
                  <c:v>324.05</c:v>
                </c:pt>
                <c:pt idx="6482">
                  <c:v>324.10000000000002</c:v>
                </c:pt>
                <c:pt idx="6483">
                  <c:v>324.14999999999998</c:v>
                </c:pt>
                <c:pt idx="6484">
                  <c:v>324.2</c:v>
                </c:pt>
                <c:pt idx="6485">
                  <c:v>324.25</c:v>
                </c:pt>
                <c:pt idx="6486">
                  <c:v>324.3</c:v>
                </c:pt>
                <c:pt idx="6487">
                  <c:v>324.35000000000002</c:v>
                </c:pt>
                <c:pt idx="6488">
                  <c:v>324.39999999999998</c:v>
                </c:pt>
                <c:pt idx="6489">
                  <c:v>324.45</c:v>
                </c:pt>
                <c:pt idx="6490">
                  <c:v>324.5</c:v>
                </c:pt>
                <c:pt idx="6491">
                  <c:v>324.55</c:v>
                </c:pt>
                <c:pt idx="6492">
                  <c:v>324.60000000000002</c:v>
                </c:pt>
                <c:pt idx="6493">
                  <c:v>324.64999999999998</c:v>
                </c:pt>
                <c:pt idx="6494">
                  <c:v>324.7</c:v>
                </c:pt>
                <c:pt idx="6495">
                  <c:v>324.75</c:v>
                </c:pt>
                <c:pt idx="6496">
                  <c:v>324.8</c:v>
                </c:pt>
                <c:pt idx="6497">
                  <c:v>324.85000000000002</c:v>
                </c:pt>
                <c:pt idx="6498">
                  <c:v>324.89999999999998</c:v>
                </c:pt>
                <c:pt idx="6499">
                  <c:v>324.95</c:v>
                </c:pt>
                <c:pt idx="6500">
                  <c:v>325</c:v>
                </c:pt>
                <c:pt idx="6501">
                  <c:v>325.05</c:v>
                </c:pt>
                <c:pt idx="6502">
                  <c:v>325.10000000000002</c:v>
                </c:pt>
                <c:pt idx="6503">
                  <c:v>325.14999999999998</c:v>
                </c:pt>
                <c:pt idx="6504">
                  <c:v>325.2</c:v>
                </c:pt>
                <c:pt idx="6505">
                  <c:v>325.25</c:v>
                </c:pt>
                <c:pt idx="6506">
                  <c:v>325.3</c:v>
                </c:pt>
                <c:pt idx="6507">
                  <c:v>325.35000000000002</c:v>
                </c:pt>
                <c:pt idx="6508">
                  <c:v>325.39999999999998</c:v>
                </c:pt>
                <c:pt idx="6509">
                  <c:v>325.45</c:v>
                </c:pt>
                <c:pt idx="6510">
                  <c:v>325.5</c:v>
                </c:pt>
                <c:pt idx="6511">
                  <c:v>325.55</c:v>
                </c:pt>
                <c:pt idx="6512">
                  <c:v>325.60000000000002</c:v>
                </c:pt>
                <c:pt idx="6513">
                  <c:v>325.64999999999998</c:v>
                </c:pt>
                <c:pt idx="6514">
                  <c:v>325.7</c:v>
                </c:pt>
                <c:pt idx="6515">
                  <c:v>325.75</c:v>
                </c:pt>
                <c:pt idx="6516">
                  <c:v>325.8</c:v>
                </c:pt>
                <c:pt idx="6517">
                  <c:v>325.85000000000002</c:v>
                </c:pt>
                <c:pt idx="6518">
                  <c:v>325.89999999999998</c:v>
                </c:pt>
                <c:pt idx="6519">
                  <c:v>325.95</c:v>
                </c:pt>
                <c:pt idx="6520">
                  <c:v>326</c:v>
                </c:pt>
                <c:pt idx="6521">
                  <c:v>326.05</c:v>
                </c:pt>
                <c:pt idx="6522">
                  <c:v>326.10000000000002</c:v>
                </c:pt>
                <c:pt idx="6523">
                  <c:v>326.14999999999998</c:v>
                </c:pt>
                <c:pt idx="6524">
                  <c:v>326.2</c:v>
                </c:pt>
                <c:pt idx="6525">
                  <c:v>326.25</c:v>
                </c:pt>
                <c:pt idx="6526">
                  <c:v>326.3</c:v>
                </c:pt>
                <c:pt idx="6527">
                  <c:v>326.35000000000002</c:v>
                </c:pt>
                <c:pt idx="6528">
                  <c:v>326.39999999999998</c:v>
                </c:pt>
                <c:pt idx="6529">
                  <c:v>326.45</c:v>
                </c:pt>
                <c:pt idx="6530">
                  <c:v>326.5</c:v>
                </c:pt>
                <c:pt idx="6531">
                  <c:v>326.55</c:v>
                </c:pt>
                <c:pt idx="6532">
                  <c:v>326.60000000000002</c:v>
                </c:pt>
                <c:pt idx="6533">
                  <c:v>326.64999999999998</c:v>
                </c:pt>
                <c:pt idx="6534">
                  <c:v>326.7</c:v>
                </c:pt>
                <c:pt idx="6535">
                  <c:v>326.75</c:v>
                </c:pt>
                <c:pt idx="6536">
                  <c:v>326.8</c:v>
                </c:pt>
                <c:pt idx="6537">
                  <c:v>326.85000000000002</c:v>
                </c:pt>
                <c:pt idx="6538">
                  <c:v>326.89999999999998</c:v>
                </c:pt>
                <c:pt idx="6539">
                  <c:v>326.95</c:v>
                </c:pt>
                <c:pt idx="6540">
                  <c:v>327</c:v>
                </c:pt>
                <c:pt idx="6541">
                  <c:v>327.05</c:v>
                </c:pt>
                <c:pt idx="6542">
                  <c:v>327.10000000000002</c:v>
                </c:pt>
                <c:pt idx="6543">
                  <c:v>327.14999999999998</c:v>
                </c:pt>
                <c:pt idx="6544">
                  <c:v>327.2</c:v>
                </c:pt>
                <c:pt idx="6545">
                  <c:v>327.25</c:v>
                </c:pt>
                <c:pt idx="6546">
                  <c:v>327.3</c:v>
                </c:pt>
                <c:pt idx="6547">
                  <c:v>327.35000000000002</c:v>
                </c:pt>
                <c:pt idx="6548">
                  <c:v>327.39999999999998</c:v>
                </c:pt>
                <c:pt idx="6549">
                  <c:v>327.45</c:v>
                </c:pt>
                <c:pt idx="6550">
                  <c:v>327.5</c:v>
                </c:pt>
                <c:pt idx="6551">
                  <c:v>327.55</c:v>
                </c:pt>
                <c:pt idx="6552">
                  <c:v>327.60000000000002</c:v>
                </c:pt>
                <c:pt idx="6553">
                  <c:v>327.64999999999998</c:v>
                </c:pt>
                <c:pt idx="6554">
                  <c:v>327.7</c:v>
                </c:pt>
                <c:pt idx="6555">
                  <c:v>327.75</c:v>
                </c:pt>
                <c:pt idx="6556">
                  <c:v>327.8</c:v>
                </c:pt>
                <c:pt idx="6557">
                  <c:v>327.85</c:v>
                </c:pt>
                <c:pt idx="6558">
                  <c:v>327.9</c:v>
                </c:pt>
                <c:pt idx="6559">
                  <c:v>327.95</c:v>
                </c:pt>
                <c:pt idx="6560">
                  <c:v>328</c:v>
                </c:pt>
                <c:pt idx="6561">
                  <c:v>328.05</c:v>
                </c:pt>
                <c:pt idx="6562">
                  <c:v>328.1</c:v>
                </c:pt>
                <c:pt idx="6563">
                  <c:v>328.15</c:v>
                </c:pt>
                <c:pt idx="6564">
                  <c:v>328.2</c:v>
                </c:pt>
                <c:pt idx="6565">
                  <c:v>328.25</c:v>
                </c:pt>
                <c:pt idx="6566">
                  <c:v>328.3</c:v>
                </c:pt>
                <c:pt idx="6567">
                  <c:v>328.35</c:v>
                </c:pt>
                <c:pt idx="6568">
                  <c:v>328.4</c:v>
                </c:pt>
                <c:pt idx="6569">
                  <c:v>328.45</c:v>
                </c:pt>
                <c:pt idx="6570">
                  <c:v>328.5</c:v>
                </c:pt>
                <c:pt idx="6571">
                  <c:v>328.55</c:v>
                </c:pt>
                <c:pt idx="6572">
                  <c:v>328.6</c:v>
                </c:pt>
                <c:pt idx="6573">
                  <c:v>328.65</c:v>
                </c:pt>
                <c:pt idx="6574">
                  <c:v>328.7</c:v>
                </c:pt>
                <c:pt idx="6575">
                  <c:v>328.75</c:v>
                </c:pt>
                <c:pt idx="6576">
                  <c:v>328.8</c:v>
                </c:pt>
                <c:pt idx="6577">
                  <c:v>328.85</c:v>
                </c:pt>
                <c:pt idx="6578">
                  <c:v>328.9</c:v>
                </c:pt>
                <c:pt idx="6579">
                  <c:v>328.95</c:v>
                </c:pt>
                <c:pt idx="6580">
                  <c:v>329</c:v>
                </c:pt>
                <c:pt idx="6581">
                  <c:v>329.05</c:v>
                </c:pt>
                <c:pt idx="6582">
                  <c:v>329.1</c:v>
                </c:pt>
                <c:pt idx="6583">
                  <c:v>329.15</c:v>
                </c:pt>
                <c:pt idx="6584">
                  <c:v>329.2</c:v>
                </c:pt>
                <c:pt idx="6585">
                  <c:v>329.25</c:v>
                </c:pt>
                <c:pt idx="6586">
                  <c:v>329.3</c:v>
                </c:pt>
                <c:pt idx="6587">
                  <c:v>329.35</c:v>
                </c:pt>
                <c:pt idx="6588">
                  <c:v>329.4</c:v>
                </c:pt>
                <c:pt idx="6589">
                  <c:v>329.45</c:v>
                </c:pt>
                <c:pt idx="6590">
                  <c:v>329.5</c:v>
                </c:pt>
                <c:pt idx="6591">
                  <c:v>329.55</c:v>
                </c:pt>
                <c:pt idx="6592">
                  <c:v>329.6</c:v>
                </c:pt>
                <c:pt idx="6593">
                  <c:v>329.65</c:v>
                </c:pt>
                <c:pt idx="6594">
                  <c:v>329.7</c:v>
                </c:pt>
                <c:pt idx="6595">
                  <c:v>329.75</c:v>
                </c:pt>
                <c:pt idx="6596">
                  <c:v>329.8</c:v>
                </c:pt>
                <c:pt idx="6597">
                  <c:v>329.85</c:v>
                </c:pt>
                <c:pt idx="6598">
                  <c:v>329.9</c:v>
                </c:pt>
                <c:pt idx="6599">
                  <c:v>329.95</c:v>
                </c:pt>
                <c:pt idx="6600">
                  <c:v>330</c:v>
                </c:pt>
                <c:pt idx="6601">
                  <c:v>330.05</c:v>
                </c:pt>
                <c:pt idx="6602">
                  <c:v>330.1</c:v>
                </c:pt>
                <c:pt idx="6603">
                  <c:v>330.15</c:v>
                </c:pt>
                <c:pt idx="6604">
                  <c:v>330.2</c:v>
                </c:pt>
                <c:pt idx="6605">
                  <c:v>330.25</c:v>
                </c:pt>
                <c:pt idx="6606">
                  <c:v>330.3</c:v>
                </c:pt>
                <c:pt idx="6607">
                  <c:v>330.35</c:v>
                </c:pt>
                <c:pt idx="6608">
                  <c:v>330.4</c:v>
                </c:pt>
                <c:pt idx="6609">
                  <c:v>330.45</c:v>
                </c:pt>
                <c:pt idx="6610">
                  <c:v>330.5</c:v>
                </c:pt>
                <c:pt idx="6611">
                  <c:v>330.55</c:v>
                </c:pt>
                <c:pt idx="6612">
                  <c:v>330.6</c:v>
                </c:pt>
                <c:pt idx="6613">
                  <c:v>330.65</c:v>
                </c:pt>
                <c:pt idx="6614">
                  <c:v>330.7</c:v>
                </c:pt>
                <c:pt idx="6615">
                  <c:v>330.75</c:v>
                </c:pt>
                <c:pt idx="6616">
                  <c:v>330.8</c:v>
                </c:pt>
                <c:pt idx="6617">
                  <c:v>330.85</c:v>
                </c:pt>
                <c:pt idx="6618">
                  <c:v>330.9</c:v>
                </c:pt>
                <c:pt idx="6619">
                  <c:v>330.95</c:v>
                </c:pt>
                <c:pt idx="6620">
                  <c:v>331</c:v>
                </c:pt>
                <c:pt idx="6621">
                  <c:v>331.05</c:v>
                </c:pt>
                <c:pt idx="6622">
                  <c:v>331.1</c:v>
                </c:pt>
                <c:pt idx="6623">
                  <c:v>331.15</c:v>
                </c:pt>
                <c:pt idx="6624">
                  <c:v>331.2</c:v>
                </c:pt>
                <c:pt idx="6625">
                  <c:v>331.25</c:v>
                </c:pt>
                <c:pt idx="6626">
                  <c:v>331.3</c:v>
                </c:pt>
                <c:pt idx="6627">
                  <c:v>331.35</c:v>
                </c:pt>
                <c:pt idx="6628">
                  <c:v>331.4</c:v>
                </c:pt>
                <c:pt idx="6629">
                  <c:v>331.45</c:v>
                </c:pt>
                <c:pt idx="6630">
                  <c:v>331.5</c:v>
                </c:pt>
                <c:pt idx="6631">
                  <c:v>331.55</c:v>
                </c:pt>
                <c:pt idx="6632">
                  <c:v>331.6</c:v>
                </c:pt>
                <c:pt idx="6633">
                  <c:v>331.65</c:v>
                </c:pt>
                <c:pt idx="6634">
                  <c:v>331.7</c:v>
                </c:pt>
                <c:pt idx="6635">
                  <c:v>331.75</c:v>
                </c:pt>
                <c:pt idx="6636">
                  <c:v>331.8</c:v>
                </c:pt>
                <c:pt idx="6637">
                  <c:v>331.85</c:v>
                </c:pt>
                <c:pt idx="6638">
                  <c:v>331.9</c:v>
                </c:pt>
                <c:pt idx="6639">
                  <c:v>331.95</c:v>
                </c:pt>
                <c:pt idx="6640">
                  <c:v>332</c:v>
                </c:pt>
                <c:pt idx="6641">
                  <c:v>332.05</c:v>
                </c:pt>
                <c:pt idx="6642">
                  <c:v>332.1</c:v>
                </c:pt>
                <c:pt idx="6643">
                  <c:v>332.15</c:v>
                </c:pt>
                <c:pt idx="6644">
                  <c:v>332.2</c:v>
                </c:pt>
                <c:pt idx="6645">
                  <c:v>332.25</c:v>
                </c:pt>
                <c:pt idx="6646">
                  <c:v>332.3</c:v>
                </c:pt>
                <c:pt idx="6647">
                  <c:v>332.35</c:v>
                </c:pt>
                <c:pt idx="6648">
                  <c:v>332.4</c:v>
                </c:pt>
                <c:pt idx="6649">
                  <c:v>332.45</c:v>
                </c:pt>
                <c:pt idx="6650">
                  <c:v>332.5</c:v>
                </c:pt>
                <c:pt idx="6651">
                  <c:v>332.55</c:v>
                </c:pt>
                <c:pt idx="6652">
                  <c:v>332.6</c:v>
                </c:pt>
                <c:pt idx="6653">
                  <c:v>332.65</c:v>
                </c:pt>
                <c:pt idx="6654">
                  <c:v>332.7</c:v>
                </c:pt>
                <c:pt idx="6655">
                  <c:v>332.75</c:v>
                </c:pt>
                <c:pt idx="6656">
                  <c:v>332.8</c:v>
                </c:pt>
                <c:pt idx="6657">
                  <c:v>332.85</c:v>
                </c:pt>
                <c:pt idx="6658">
                  <c:v>332.9</c:v>
                </c:pt>
                <c:pt idx="6659">
                  <c:v>332.95</c:v>
                </c:pt>
                <c:pt idx="6660">
                  <c:v>333</c:v>
                </c:pt>
                <c:pt idx="6661">
                  <c:v>333.05</c:v>
                </c:pt>
                <c:pt idx="6662">
                  <c:v>333.1</c:v>
                </c:pt>
                <c:pt idx="6663">
                  <c:v>333.15</c:v>
                </c:pt>
                <c:pt idx="6664">
                  <c:v>333.2</c:v>
                </c:pt>
                <c:pt idx="6665">
                  <c:v>333.25</c:v>
                </c:pt>
                <c:pt idx="6666">
                  <c:v>333.3</c:v>
                </c:pt>
                <c:pt idx="6667">
                  <c:v>333.35</c:v>
                </c:pt>
                <c:pt idx="6668">
                  <c:v>333.4</c:v>
                </c:pt>
                <c:pt idx="6669">
                  <c:v>333.45</c:v>
                </c:pt>
                <c:pt idx="6670">
                  <c:v>333.5</c:v>
                </c:pt>
                <c:pt idx="6671">
                  <c:v>333.55</c:v>
                </c:pt>
                <c:pt idx="6672">
                  <c:v>333.6</c:v>
                </c:pt>
                <c:pt idx="6673">
                  <c:v>333.65</c:v>
                </c:pt>
                <c:pt idx="6674">
                  <c:v>333.7</c:v>
                </c:pt>
                <c:pt idx="6675">
                  <c:v>333.75</c:v>
                </c:pt>
                <c:pt idx="6676">
                  <c:v>333.8</c:v>
                </c:pt>
                <c:pt idx="6677">
                  <c:v>333.85</c:v>
                </c:pt>
                <c:pt idx="6678">
                  <c:v>333.9</c:v>
                </c:pt>
                <c:pt idx="6679">
                  <c:v>333.95</c:v>
                </c:pt>
                <c:pt idx="6680">
                  <c:v>334</c:v>
                </c:pt>
                <c:pt idx="6681">
                  <c:v>334.05</c:v>
                </c:pt>
                <c:pt idx="6682">
                  <c:v>334.1</c:v>
                </c:pt>
                <c:pt idx="6683">
                  <c:v>334.15</c:v>
                </c:pt>
                <c:pt idx="6684">
                  <c:v>334.2</c:v>
                </c:pt>
                <c:pt idx="6685">
                  <c:v>334.25</c:v>
                </c:pt>
                <c:pt idx="6686">
                  <c:v>334.3</c:v>
                </c:pt>
                <c:pt idx="6687">
                  <c:v>334.35</c:v>
                </c:pt>
                <c:pt idx="6688">
                  <c:v>334.4</c:v>
                </c:pt>
                <c:pt idx="6689">
                  <c:v>334.45</c:v>
                </c:pt>
                <c:pt idx="6690">
                  <c:v>334.5</c:v>
                </c:pt>
                <c:pt idx="6691">
                  <c:v>334.55</c:v>
                </c:pt>
                <c:pt idx="6692">
                  <c:v>334.6</c:v>
                </c:pt>
                <c:pt idx="6693">
                  <c:v>334.65</c:v>
                </c:pt>
                <c:pt idx="6694">
                  <c:v>334.7</c:v>
                </c:pt>
                <c:pt idx="6695">
                  <c:v>334.75</c:v>
                </c:pt>
                <c:pt idx="6696">
                  <c:v>334.8</c:v>
                </c:pt>
                <c:pt idx="6697">
                  <c:v>334.85</c:v>
                </c:pt>
                <c:pt idx="6698">
                  <c:v>334.9</c:v>
                </c:pt>
                <c:pt idx="6699">
                  <c:v>334.95</c:v>
                </c:pt>
                <c:pt idx="6700">
                  <c:v>335</c:v>
                </c:pt>
                <c:pt idx="6701">
                  <c:v>335.05</c:v>
                </c:pt>
                <c:pt idx="6702">
                  <c:v>335.1</c:v>
                </c:pt>
                <c:pt idx="6703">
                  <c:v>335.15</c:v>
                </c:pt>
                <c:pt idx="6704">
                  <c:v>335.2</c:v>
                </c:pt>
                <c:pt idx="6705">
                  <c:v>335.25</c:v>
                </c:pt>
                <c:pt idx="6706">
                  <c:v>335.3</c:v>
                </c:pt>
                <c:pt idx="6707">
                  <c:v>335.35</c:v>
                </c:pt>
                <c:pt idx="6708">
                  <c:v>335.4</c:v>
                </c:pt>
                <c:pt idx="6709">
                  <c:v>335.45</c:v>
                </c:pt>
                <c:pt idx="6710">
                  <c:v>335.5</c:v>
                </c:pt>
                <c:pt idx="6711">
                  <c:v>335.55</c:v>
                </c:pt>
                <c:pt idx="6712">
                  <c:v>335.6</c:v>
                </c:pt>
                <c:pt idx="6713">
                  <c:v>335.65</c:v>
                </c:pt>
                <c:pt idx="6714">
                  <c:v>335.7</c:v>
                </c:pt>
                <c:pt idx="6715">
                  <c:v>335.75</c:v>
                </c:pt>
                <c:pt idx="6716">
                  <c:v>335.8</c:v>
                </c:pt>
                <c:pt idx="6717">
                  <c:v>335.85</c:v>
                </c:pt>
                <c:pt idx="6718">
                  <c:v>335.9</c:v>
                </c:pt>
                <c:pt idx="6719">
                  <c:v>335.95</c:v>
                </c:pt>
                <c:pt idx="6720">
                  <c:v>336</c:v>
                </c:pt>
                <c:pt idx="6721">
                  <c:v>336.05</c:v>
                </c:pt>
                <c:pt idx="6722">
                  <c:v>336.1</c:v>
                </c:pt>
                <c:pt idx="6723">
                  <c:v>336.15</c:v>
                </c:pt>
                <c:pt idx="6724">
                  <c:v>336.2</c:v>
                </c:pt>
                <c:pt idx="6725">
                  <c:v>336.25</c:v>
                </c:pt>
                <c:pt idx="6726">
                  <c:v>336.3</c:v>
                </c:pt>
                <c:pt idx="6727">
                  <c:v>336.35</c:v>
                </c:pt>
                <c:pt idx="6728">
                  <c:v>336.4</c:v>
                </c:pt>
                <c:pt idx="6729">
                  <c:v>336.45</c:v>
                </c:pt>
                <c:pt idx="6730">
                  <c:v>336.5</c:v>
                </c:pt>
                <c:pt idx="6731">
                  <c:v>336.55</c:v>
                </c:pt>
                <c:pt idx="6732">
                  <c:v>336.6</c:v>
                </c:pt>
                <c:pt idx="6733">
                  <c:v>336.65</c:v>
                </c:pt>
                <c:pt idx="6734">
                  <c:v>336.7</c:v>
                </c:pt>
                <c:pt idx="6735">
                  <c:v>336.75</c:v>
                </c:pt>
                <c:pt idx="6736">
                  <c:v>336.8</c:v>
                </c:pt>
                <c:pt idx="6737">
                  <c:v>336.85</c:v>
                </c:pt>
                <c:pt idx="6738">
                  <c:v>336.9</c:v>
                </c:pt>
                <c:pt idx="6739">
                  <c:v>336.95</c:v>
                </c:pt>
                <c:pt idx="6740">
                  <c:v>337</c:v>
                </c:pt>
                <c:pt idx="6741">
                  <c:v>337.05</c:v>
                </c:pt>
                <c:pt idx="6742">
                  <c:v>337.1</c:v>
                </c:pt>
                <c:pt idx="6743">
                  <c:v>337.15</c:v>
                </c:pt>
                <c:pt idx="6744">
                  <c:v>337.2</c:v>
                </c:pt>
                <c:pt idx="6745">
                  <c:v>337.25</c:v>
                </c:pt>
                <c:pt idx="6746">
                  <c:v>337.3</c:v>
                </c:pt>
                <c:pt idx="6747">
                  <c:v>337.35</c:v>
                </c:pt>
                <c:pt idx="6748">
                  <c:v>337.4</c:v>
                </c:pt>
                <c:pt idx="6749">
                  <c:v>337.45</c:v>
                </c:pt>
                <c:pt idx="6750">
                  <c:v>337.5</c:v>
                </c:pt>
                <c:pt idx="6751">
                  <c:v>337.55</c:v>
                </c:pt>
                <c:pt idx="6752">
                  <c:v>337.6</c:v>
                </c:pt>
                <c:pt idx="6753">
                  <c:v>337.65</c:v>
                </c:pt>
                <c:pt idx="6754">
                  <c:v>337.7</c:v>
                </c:pt>
                <c:pt idx="6755">
                  <c:v>337.75</c:v>
                </c:pt>
                <c:pt idx="6756">
                  <c:v>337.8</c:v>
                </c:pt>
                <c:pt idx="6757">
                  <c:v>337.85</c:v>
                </c:pt>
                <c:pt idx="6758">
                  <c:v>337.9</c:v>
                </c:pt>
                <c:pt idx="6759">
                  <c:v>337.95</c:v>
                </c:pt>
                <c:pt idx="6760">
                  <c:v>338</c:v>
                </c:pt>
                <c:pt idx="6761">
                  <c:v>338.05</c:v>
                </c:pt>
                <c:pt idx="6762">
                  <c:v>338.1</c:v>
                </c:pt>
                <c:pt idx="6763">
                  <c:v>338.15</c:v>
                </c:pt>
                <c:pt idx="6764">
                  <c:v>338.2</c:v>
                </c:pt>
                <c:pt idx="6765">
                  <c:v>338.25</c:v>
                </c:pt>
                <c:pt idx="6766">
                  <c:v>338.3</c:v>
                </c:pt>
                <c:pt idx="6767">
                  <c:v>338.35</c:v>
                </c:pt>
                <c:pt idx="6768">
                  <c:v>338.4</c:v>
                </c:pt>
                <c:pt idx="6769">
                  <c:v>338.45</c:v>
                </c:pt>
                <c:pt idx="6770">
                  <c:v>338.5</c:v>
                </c:pt>
                <c:pt idx="6771">
                  <c:v>338.55</c:v>
                </c:pt>
                <c:pt idx="6772">
                  <c:v>338.6</c:v>
                </c:pt>
                <c:pt idx="6773">
                  <c:v>338.65</c:v>
                </c:pt>
                <c:pt idx="6774">
                  <c:v>338.7</c:v>
                </c:pt>
                <c:pt idx="6775">
                  <c:v>338.75</c:v>
                </c:pt>
                <c:pt idx="6776">
                  <c:v>338.8</c:v>
                </c:pt>
                <c:pt idx="6777">
                  <c:v>338.85</c:v>
                </c:pt>
                <c:pt idx="6778">
                  <c:v>338.9</c:v>
                </c:pt>
                <c:pt idx="6779">
                  <c:v>338.95</c:v>
                </c:pt>
                <c:pt idx="6780">
                  <c:v>339</c:v>
                </c:pt>
                <c:pt idx="6781">
                  <c:v>339.05</c:v>
                </c:pt>
                <c:pt idx="6782">
                  <c:v>339.1</c:v>
                </c:pt>
                <c:pt idx="6783">
                  <c:v>339.15</c:v>
                </c:pt>
                <c:pt idx="6784">
                  <c:v>339.2</c:v>
                </c:pt>
                <c:pt idx="6785">
                  <c:v>339.25</c:v>
                </c:pt>
                <c:pt idx="6786">
                  <c:v>339.3</c:v>
                </c:pt>
                <c:pt idx="6787">
                  <c:v>339.35</c:v>
                </c:pt>
                <c:pt idx="6788">
                  <c:v>339.4</c:v>
                </c:pt>
                <c:pt idx="6789">
                  <c:v>339.45</c:v>
                </c:pt>
                <c:pt idx="6790">
                  <c:v>339.5</c:v>
                </c:pt>
                <c:pt idx="6791">
                  <c:v>339.55</c:v>
                </c:pt>
                <c:pt idx="6792">
                  <c:v>339.6</c:v>
                </c:pt>
                <c:pt idx="6793">
                  <c:v>339.65</c:v>
                </c:pt>
                <c:pt idx="6794">
                  <c:v>339.7</c:v>
                </c:pt>
                <c:pt idx="6795">
                  <c:v>339.75</c:v>
                </c:pt>
                <c:pt idx="6796">
                  <c:v>339.8</c:v>
                </c:pt>
                <c:pt idx="6797">
                  <c:v>339.85</c:v>
                </c:pt>
                <c:pt idx="6798">
                  <c:v>339.9</c:v>
                </c:pt>
                <c:pt idx="6799">
                  <c:v>339.95</c:v>
                </c:pt>
                <c:pt idx="6800">
                  <c:v>340</c:v>
                </c:pt>
                <c:pt idx="6801">
                  <c:v>340.05</c:v>
                </c:pt>
                <c:pt idx="6802">
                  <c:v>340.1</c:v>
                </c:pt>
                <c:pt idx="6803">
                  <c:v>340.15</c:v>
                </c:pt>
                <c:pt idx="6804">
                  <c:v>340.2</c:v>
                </c:pt>
                <c:pt idx="6805">
                  <c:v>340.25</c:v>
                </c:pt>
                <c:pt idx="6806">
                  <c:v>340.3</c:v>
                </c:pt>
                <c:pt idx="6807">
                  <c:v>340.35</c:v>
                </c:pt>
                <c:pt idx="6808">
                  <c:v>340.4</c:v>
                </c:pt>
                <c:pt idx="6809">
                  <c:v>340.45</c:v>
                </c:pt>
                <c:pt idx="6810">
                  <c:v>340.5</c:v>
                </c:pt>
                <c:pt idx="6811">
                  <c:v>340.55</c:v>
                </c:pt>
                <c:pt idx="6812">
                  <c:v>340.6</c:v>
                </c:pt>
                <c:pt idx="6813">
                  <c:v>340.65</c:v>
                </c:pt>
                <c:pt idx="6814">
                  <c:v>340.7</c:v>
                </c:pt>
                <c:pt idx="6815">
                  <c:v>340.75</c:v>
                </c:pt>
                <c:pt idx="6816">
                  <c:v>340.8</c:v>
                </c:pt>
                <c:pt idx="6817">
                  <c:v>340.85</c:v>
                </c:pt>
                <c:pt idx="6818">
                  <c:v>340.9</c:v>
                </c:pt>
                <c:pt idx="6819">
                  <c:v>340.95</c:v>
                </c:pt>
                <c:pt idx="6820">
                  <c:v>341</c:v>
                </c:pt>
                <c:pt idx="6821">
                  <c:v>341.05</c:v>
                </c:pt>
                <c:pt idx="6822">
                  <c:v>341.1</c:v>
                </c:pt>
                <c:pt idx="6823">
                  <c:v>341.15</c:v>
                </c:pt>
                <c:pt idx="6824">
                  <c:v>341.2</c:v>
                </c:pt>
                <c:pt idx="6825">
                  <c:v>341.25</c:v>
                </c:pt>
                <c:pt idx="6826">
                  <c:v>341.3</c:v>
                </c:pt>
                <c:pt idx="6827">
                  <c:v>341.35</c:v>
                </c:pt>
                <c:pt idx="6828">
                  <c:v>341.4</c:v>
                </c:pt>
                <c:pt idx="6829">
                  <c:v>341.45</c:v>
                </c:pt>
                <c:pt idx="6830">
                  <c:v>341.5</c:v>
                </c:pt>
                <c:pt idx="6831">
                  <c:v>341.55</c:v>
                </c:pt>
                <c:pt idx="6832">
                  <c:v>341.6</c:v>
                </c:pt>
                <c:pt idx="6833">
                  <c:v>341.65</c:v>
                </c:pt>
                <c:pt idx="6834">
                  <c:v>341.7</c:v>
                </c:pt>
                <c:pt idx="6835">
                  <c:v>341.75</c:v>
                </c:pt>
                <c:pt idx="6836">
                  <c:v>341.8</c:v>
                </c:pt>
                <c:pt idx="6837">
                  <c:v>341.85</c:v>
                </c:pt>
                <c:pt idx="6838">
                  <c:v>341.9</c:v>
                </c:pt>
                <c:pt idx="6839">
                  <c:v>341.95</c:v>
                </c:pt>
                <c:pt idx="6840">
                  <c:v>342</c:v>
                </c:pt>
                <c:pt idx="6841">
                  <c:v>342.05</c:v>
                </c:pt>
                <c:pt idx="6842">
                  <c:v>342.1</c:v>
                </c:pt>
                <c:pt idx="6843">
                  <c:v>342.15</c:v>
                </c:pt>
                <c:pt idx="6844">
                  <c:v>342.2</c:v>
                </c:pt>
                <c:pt idx="6845">
                  <c:v>342.25</c:v>
                </c:pt>
                <c:pt idx="6846">
                  <c:v>342.3</c:v>
                </c:pt>
                <c:pt idx="6847">
                  <c:v>342.35</c:v>
                </c:pt>
                <c:pt idx="6848">
                  <c:v>342.4</c:v>
                </c:pt>
                <c:pt idx="6849">
                  <c:v>342.45</c:v>
                </c:pt>
                <c:pt idx="6850">
                  <c:v>342.5</c:v>
                </c:pt>
                <c:pt idx="6851">
                  <c:v>342.55</c:v>
                </c:pt>
                <c:pt idx="6852">
                  <c:v>342.6</c:v>
                </c:pt>
                <c:pt idx="6853">
                  <c:v>342.65</c:v>
                </c:pt>
                <c:pt idx="6854">
                  <c:v>342.7</c:v>
                </c:pt>
                <c:pt idx="6855">
                  <c:v>342.75</c:v>
                </c:pt>
                <c:pt idx="6856">
                  <c:v>342.8</c:v>
                </c:pt>
                <c:pt idx="6857">
                  <c:v>342.85</c:v>
                </c:pt>
                <c:pt idx="6858">
                  <c:v>342.9</c:v>
                </c:pt>
                <c:pt idx="6859">
                  <c:v>342.95</c:v>
                </c:pt>
                <c:pt idx="6860">
                  <c:v>343</c:v>
                </c:pt>
                <c:pt idx="6861">
                  <c:v>343.05</c:v>
                </c:pt>
                <c:pt idx="6862">
                  <c:v>343.1</c:v>
                </c:pt>
                <c:pt idx="6863">
                  <c:v>343.15</c:v>
                </c:pt>
                <c:pt idx="6864">
                  <c:v>343.2</c:v>
                </c:pt>
                <c:pt idx="6865">
                  <c:v>343.25</c:v>
                </c:pt>
                <c:pt idx="6866">
                  <c:v>343.3</c:v>
                </c:pt>
                <c:pt idx="6867">
                  <c:v>343.35</c:v>
                </c:pt>
                <c:pt idx="6868">
                  <c:v>343.4</c:v>
                </c:pt>
                <c:pt idx="6869">
                  <c:v>343.45</c:v>
                </c:pt>
                <c:pt idx="6870">
                  <c:v>343.5</c:v>
                </c:pt>
                <c:pt idx="6871">
                  <c:v>343.55</c:v>
                </c:pt>
                <c:pt idx="6872">
                  <c:v>343.6</c:v>
                </c:pt>
                <c:pt idx="6873">
                  <c:v>343.65</c:v>
                </c:pt>
                <c:pt idx="6874">
                  <c:v>343.7</c:v>
                </c:pt>
                <c:pt idx="6875">
                  <c:v>343.75</c:v>
                </c:pt>
                <c:pt idx="6876">
                  <c:v>343.8</c:v>
                </c:pt>
                <c:pt idx="6877">
                  <c:v>343.85</c:v>
                </c:pt>
                <c:pt idx="6878">
                  <c:v>343.9</c:v>
                </c:pt>
                <c:pt idx="6879">
                  <c:v>343.95</c:v>
                </c:pt>
                <c:pt idx="6880">
                  <c:v>344</c:v>
                </c:pt>
                <c:pt idx="6881">
                  <c:v>344.05</c:v>
                </c:pt>
                <c:pt idx="6882">
                  <c:v>344.1</c:v>
                </c:pt>
                <c:pt idx="6883">
                  <c:v>344.15</c:v>
                </c:pt>
                <c:pt idx="6884">
                  <c:v>344.2</c:v>
                </c:pt>
                <c:pt idx="6885">
                  <c:v>344.25</c:v>
                </c:pt>
                <c:pt idx="6886">
                  <c:v>344.3</c:v>
                </c:pt>
                <c:pt idx="6887">
                  <c:v>344.35</c:v>
                </c:pt>
                <c:pt idx="6888">
                  <c:v>344.4</c:v>
                </c:pt>
                <c:pt idx="6889">
                  <c:v>344.45</c:v>
                </c:pt>
                <c:pt idx="6890">
                  <c:v>344.5</c:v>
                </c:pt>
                <c:pt idx="6891">
                  <c:v>344.55</c:v>
                </c:pt>
                <c:pt idx="6892">
                  <c:v>344.6</c:v>
                </c:pt>
                <c:pt idx="6893">
                  <c:v>344.65</c:v>
                </c:pt>
                <c:pt idx="6894">
                  <c:v>344.7</c:v>
                </c:pt>
                <c:pt idx="6895">
                  <c:v>344.75</c:v>
                </c:pt>
                <c:pt idx="6896">
                  <c:v>344.8</c:v>
                </c:pt>
                <c:pt idx="6897">
                  <c:v>344.85</c:v>
                </c:pt>
                <c:pt idx="6898">
                  <c:v>344.9</c:v>
                </c:pt>
                <c:pt idx="6899">
                  <c:v>344.95</c:v>
                </c:pt>
                <c:pt idx="6900">
                  <c:v>345</c:v>
                </c:pt>
                <c:pt idx="6901">
                  <c:v>345.05</c:v>
                </c:pt>
                <c:pt idx="6902">
                  <c:v>345.1</c:v>
                </c:pt>
                <c:pt idx="6903">
                  <c:v>345.15</c:v>
                </c:pt>
                <c:pt idx="6904">
                  <c:v>345.2</c:v>
                </c:pt>
                <c:pt idx="6905">
                  <c:v>345.25</c:v>
                </c:pt>
                <c:pt idx="6906">
                  <c:v>345.3</c:v>
                </c:pt>
                <c:pt idx="6907">
                  <c:v>345.35</c:v>
                </c:pt>
                <c:pt idx="6908">
                  <c:v>345.4</c:v>
                </c:pt>
                <c:pt idx="6909">
                  <c:v>345.45</c:v>
                </c:pt>
                <c:pt idx="6910">
                  <c:v>345.5</c:v>
                </c:pt>
                <c:pt idx="6911">
                  <c:v>345.55</c:v>
                </c:pt>
                <c:pt idx="6912">
                  <c:v>345.6</c:v>
                </c:pt>
                <c:pt idx="6913">
                  <c:v>345.65</c:v>
                </c:pt>
                <c:pt idx="6914">
                  <c:v>345.7</c:v>
                </c:pt>
                <c:pt idx="6915">
                  <c:v>345.75</c:v>
                </c:pt>
                <c:pt idx="6916">
                  <c:v>345.8</c:v>
                </c:pt>
                <c:pt idx="6917">
                  <c:v>345.85</c:v>
                </c:pt>
                <c:pt idx="6918">
                  <c:v>345.9</c:v>
                </c:pt>
                <c:pt idx="6919">
                  <c:v>345.95</c:v>
                </c:pt>
                <c:pt idx="6920">
                  <c:v>346</c:v>
                </c:pt>
                <c:pt idx="6921">
                  <c:v>346.05</c:v>
                </c:pt>
                <c:pt idx="6922">
                  <c:v>346.1</c:v>
                </c:pt>
                <c:pt idx="6923">
                  <c:v>346.15</c:v>
                </c:pt>
                <c:pt idx="6924">
                  <c:v>346.2</c:v>
                </c:pt>
                <c:pt idx="6925">
                  <c:v>346.25</c:v>
                </c:pt>
                <c:pt idx="6926">
                  <c:v>346.3</c:v>
                </c:pt>
                <c:pt idx="6927">
                  <c:v>346.35</c:v>
                </c:pt>
                <c:pt idx="6928">
                  <c:v>346.4</c:v>
                </c:pt>
                <c:pt idx="6929">
                  <c:v>346.45</c:v>
                </c:pt>
                <c:pt idx="6930">
                  <c:v>346.5</c:v>
                </c:pt>
                <c:pt idx="6931">
                  <c:v>346.55</c:v>
                </c:pt>
                <c:pt idx="6932">
                  <c:v>346.6</c:v>
                </c:pt>
                <c:pt idx="6933">
                  <c:v>346.65</c:v>
                </c:pt>
                <c:pt idx="6934">
                  <c:v>346.7</c:v>
                </c:pt>
                <c:pt idx="6935">
                  <c:v>346.75</c:v>
                </c:pt>
                <c:pt idx="6936">
                  <c:v>346.8</c:v>
                </c:pt>
                <c:pt idx="6937">
                  <c:v>346.85</c:v>
                </c:pt>
                <c:pt idx="6938">
                  <c:v>346.9</c:v>
                </c:pt>
                <c:pt idx="6939">
                  <c:v>346.95</c:v>
                </c:pt>
                <c:pt idx="6940">
                  <c:v>347</c:v>
                </c:pt>
                <c:pt idx="6941">
                  <c:v>347.05</c:v>
                </c:pt>
                <c:pt idx="6942">
                  <c:v>347.1</c:v>
                </c:pt>
                <c:pt idx="6943">
                  <c:v>347.15</c:v>
                </c:pt>
                <c:pt idx="6944">
                  <c:v>347.2</c:v>
                </c:pt>
                <c:pt idx="6945">
                  <c:v>347.25</c:v>
                </c:pt>
                <c:pt idx="6946">
                  <c:v>347.3</c:v>
                </c:pt>
                <c:pt idx="6947">
                  <c:v>347.35</c:v>
                </c:pt>
                <c:pt idx="6948">
                  <c:v>347.4</c:v>
                </c:pt>
                <c:pt idx="6949">
                  <c:v>347.45</c:v>
                </c:pt>
                <c:pt idx="6950">
                  <c:v>347.5</c:v>
                </c:pt>
                <c:pt idx="6951">
                  <c:v>347.55</c:v>
                </c:pt>
                <c:pt idx="6952">
                  <c:v>347.6</c:v>
                </c:pt>
                <c:pt idx="6953">
                  <c:v>347.65</c:v>
                </c:pt>
                <c:pt idx="6954">
                  <c:v>347.7</c:v>
                </c:pt>
                <c:pt idx="6955">
                  <c:v>347.75</c:v>
                </c:pt>
                <c:pt idx="6956">
                  <c:v>347.8</c:v>
                </c:pt>
                <c:pt idx="6957">
                  <c:v>347.85</c:v>
                </c:pt>
                <c:pt idx="6958">
                  <c:v>347.9</c:v>
                </c:pt>
                <c:pt idx="6959">
                  <c:v>347.95</c:v>
                </c:pt>
                <c:pt idx="6960">
                  <c:v>348</c:v>
                </c:pt>
                <c:pt idx="6961">
                  <c:v>348.05</c:v>
                </c:pt>
                <c:pt idx="6962">
                  <c:v>348.1</c:v>
                </c:pt>
                <c:pt idx="6963">
                  <c:v>348.15</c:v>
                </c:pt>
                <c:pt idx="6964">
                  <c:v>348.2</c:v>
                </c:pt>
                <c:pt idx="6965">
                  <c:v>348.25</c:v>
                </c:pt>
                <c:pt idx="6966">
                  <c:v>348.3</c:v>
                </c:pt>
                <c:pt idx="6967">
                  <c:v>348.35</c:v>
                </c:pt>
                <c:pt idx="6968">
                  <c:v>348.4</c:v>
                </c:pt>
                <c:pt idx="6969">
                  <c:v>348.45</c:v>
                </c:pt>
                <c:pt idx="6970">
                  <c:v>348.5</c:v>
                </c:pt>
                <c:pt idx="6971">
                  <c:v>348.55</c:v>
                </c:pt>
                <c:pt idx="6972">
                  <c:v>348.6</c:v>
                </c:pt>
                <c:pt idx="6973">
                  <c:v>348.65</c:v>
                </c:pt>
                <c:pt idx="6974">
                  <c:v>348.7</c:v>
                </c:pt>
                <c:pt idx="6975">
                  <c:v>348.75</c:v>
                </c:pt>
                <c:pt idx="6976">
                  <c:v>348.8</c:v>
                </c:pt>
                <c:pt idx="6977">
                  <c:v>348.85</c:v>
                </c:pt>
                <c:pt idx="6978">
                  <c:v>348.9</c:v>
                </c:pt>
                <c:pt idx="6979">
                  <c:v>348.95</c:v>
                </c:pt>
                <c:pt idx="6980">
                  <c:v>349</c:v>
                </c:pt>
                <c:pt idx="6981">
                  <c:v>349.05</c:v>
                </c:pt>
                <c:pt idx="6982">
                  <c:v>349.1</c:v>
                </c:pt>
                <c:pt idx="6983">
                  <c:v>349.15</c:v>
                </c:pt>
                <c:pt idx="6984">
                  <c:v>349.2</c:v>
                </c:pt>
                <c:pt idx="6985">
                  <c:v>349.25</c:v>
                </c:pt>
                <c:pt idx="6986">
                  <c:v>349.3</c:v>
                </c:pt>
                <c:pt idx="6987">
                  <c:v>349.35</c:v>
                </c:pt>
                <c:pt idx="6988">
                  <c:v>349.4</c:v>
                </c:pt>
                <c:pt idx="6989">
                  <c:v>349.45</c:v>
                </c:pt>
                <c:pt idx="6990">
                  <c:v>349.5</c:v>
                </c:pt>
                <c:pt idx="6991">
                  <c:v>349.55</c:v>
                </c:pt>
                <c:pt idx="6992">
                  <c:v>349.6</c:v>
                </c:pt>
                <c:pt idx="6993">
                  <c:v>349.65</c:v>
                </c:pt>
                <c:pt idx="6994">
                  <c:v>349.7</c:v>
                </c:pt>
                <c:pt idx="6995">
                  <c:v>349.75</c:v>
                </c:pt>
                <c:pt idx="6996">
                  <c:v>349.8</c:v>
                </c:pt>
                <c:pt idx="6997">
                  <c:v>349.85</c:v>
                </c:pt>
                <c:pt idx="6998">
                  <c:v>349.9</c:v>
                </c:pt>
                <c:pt idx="6999">
                  <c:v>349.95</c:v>
                </c:pt>
                <c:pt idx="7000">
                  <c:v>350</c:v>
                </c:pt>
                <c:pt idx="7001">
                  <c:v>350.05</c:v>
                </c:pt>
                <c:pt idx="7002">
                  <c:v>350.1</c:v>
                </c:pt>
                <c:pt idx="7003">
                  <c:v>350.15</c:v>
                </c:pt>
                <c:pt idx="7004">
                  <c:v>350.2</c:v>
                </c:pt>
                <c:pt idx="7005">
                  <c:v>350.25</c:v>
                </c:pt>
                <c:pt idx="7006">
                  <c:v>350.3</c:v>
                </c:pt>
                <c:pt idx="7007">
                  <c:v>350.35</c:v>
                </c:pt>
                <c:pt idx="7008">
                  <c:v>350.4</c:v>
                </c:pt>
                <c:pt idx="7009">
                  <c:v>350.45</c:v>
                </c:pt>
                <c:pt idx="7010">
                  <c:v>350.5</c:v>
                </c:pt>
                <c:pt idx="7011">
                  <c:v>350.55</c:v>
                </c:pt>
                <c:pt idx="7012">
                  <c:v>350.6</c:v>
                </c:pt>
                <c:pt idx="7013">
                  <c:v>350.65</c:v>
                </c:pt>
                <c:pt idx="7014">
                  <c:v>350.7</c:v>
                </c:pt>
                <c:pt idx="7015">
                  <c:v>350.75</c:v>
                </c:pt>
                <c:pt idx="7016">
                  <c:v>350.8</c:v>
                </c:pt>
                <c:pt idx="7017">
                  <c:v>350.85</c:v>
                </c:pt>
                <c:pt idx="7018">
                  <c:v>350.9</c:v>
                </c:pt>
                <c:pt idx="7019">
                  <c:v>350.95</c:v>
                </c:pt>
                <c:pt idx="7020">
                  <c:v>351</c:v>
                </c:pt>
                <c:pt idx="7021">
                  <c:v>351.05</c:v>
                </c:pt>
                <c:pt idx="7022">
                  <c:v>351.1</c:v>
                </c:pt>
                <c:pt idx="7023">
                  <c:v>351.15</c:v>
                </c:pt>
                <c:pt idx="7024">
                  <c:v>351.2</c:v>
                </c:pt>
                <c:pt idx="7025">
                  <c:v>351.25</c:v>
                </c:pt>
                <c:pt idx="7026">
                  <c:v>351.3</c:v>
                </c:pt>
                <c:pt idx="7027">
                  <c:v>351.35</c:v>
                </c:pt>
                <c:pt idx="7028">
                  <c:v>351.4</c:v>
                </c:pt>
                <c:pt idx="7029">
                  <c:v>351.45</c:v>
                </c:pt>
                <c:pt idx="7030">
                  <c:v>351.5</c:v>
                </c:pt>
                <c:pt idx="7031">
                  <c:v>351.55</c:v>
                </c:pt>
                <c:pt idx="7032">
                  <c:v>351.6</c:v>
                </c:pt>
                <c:pt idx="7033">
                  <c:v>351.65</c:v>
                </c:pt>
                <c:pt idx="7034">
                  <c:v>351.7</c:v>
                </c:pt>
                <c:pt idx="7035">
                  <c:v>351.75</c:v>
                </c:pt>
                <c:pt idx="7036">
                  <c:v>351.8</c:v>
                </c:pt>
                <c:pt idx="7037">
                  <c:v>351.85</c:v>
                </c:pt>
                <c:pt idx="7038">
                  <c:v>351.9</c:v>
                </c:pt>
                <c:pt idx="7039">
                  <c:v>351.95</c:v>
                </c:pt>
                <c:pt idx="7040">
                  <c:v>352</c:v>
                </c:pt>
                <c:pt idx="7041">
                  <c:v>352.05</c:v>
                </c:pt>
                <c:pt idx="7042">
                  <c:v>352.1</c:v>
                </c:pt>
                <c:pt idx="7043">
                  <c:v>352.15</c:v>
                </c:pt>
                <c:pt idx="7044">
                  <c:v>352.2</c:v>
                </c:pt>
                <c:pt idx="7045">
                  <c:v>352.25</c:v>
                </c:pt>
                <c:pt idx="7046">
                  <c:v>352.3</c:v>
                </c:pt>
                <c:pt idx="7047">
                  <c:v>352.35</c:v>
                </c:pt>
                <c:pt idx="7048">
                  <c:v>352.4</c:v>
                </c:pt>
                <c:pt idx="7049">
                  <c:v>352.45</c:v>
                </c:pt>
                <c:pt idx="7050">
                  <c:v>352.5</c:v>
                </c:pt>
                <c:pt idx="7051">
                  <c:v>352.55</c:v>
                </c:pt>
                <c:pt idx="7052">
                  <c:v>352.6</c:v>
                </c:pt>
                <c:pt idx="7053">
                  <c:v>352.65</c:v>
                </c:pt>
                <c:pt idx="7054">
                  <c:v>352.7</c:v>
                </c:pt>
                <c:pt idx="7055">
                  <c:v>352.75</c:v>
                </c:pt>
                <c:pt idx="7056">
                  <c:v>352.8</c:v>
                </c:pt>
                <c:pt idx="7057">
                  <c:v>352.85</c:v>
                </c:pt>
                <c:pt idx="7058">
                  <c:v>352.9</c:v>
                </c:pt>
                <c:pt idx="7059">
                  <c:v>352.95</c:v>
                </c:pt>
                <c:pt idx="7060">
                  <c:v>353</c:v>
                </c:pt>
                <c:pt idx="7061">
                  <c:v>353.05</c:v>
                </c:pt>
                <c:pt idx="7062">
                  <c:v>353.1</c:v>
                </c:pt>
                <c:pt idx="7063">
                  <c:v>353.15</c:v>
                </c:pt>
                <c:pt idx="7064">
                  <c:v>353.2</c:v>
                </c:pt>
                <c:pt idx="7065">
                  <c:v>353.25</c:v>
                </c:pt>
                <c:pt idx="7066">
                  <c:v>353.3</c:v>
                </c:pt>
                <c:pt idx="7067">
                  <c:v>353.35</c:v>
                </c:pt>
                <c:pt idx="7068">
                  <c:v>353.4</c:v>
                </c:pt>
                <c:pt idx="7069">
                  <c:v>353.45</c:v>
                </c:pt>
                <c:pt idx="7070">
                  <c:v>353.5</c:v>
                </c:pt>
                <c:pt idx="7071">
                  <c:v>353.55</c:v>
                </c:pt>
                <c:pt idx="7072">
                  <c:v>353.6</c:v>
                </c:pt>
                <c:pt idx="7073">
                  <c:v>353.65</c:v>
                </c:pt>
                <c:pt idx="7074">
                  <c:v>353.7</c:v>
                </c:pt>
                <c:pt idx="7075">
                  <c:v>353.75</c:v>
                </c:pt>
                <c:pt idx="7076">
                  <c:v>353.8</c:v>
                </c:pt>
                <c:pt idx="7077">
                  <c:v>353.85</c:v>
                </c:pt>
                <c:pt idx="7078">
                  <c:v>353.9</c:v>
                </c:pt>
                <c:pt idx="7079">
                  <c:v>353.95</c:v>
                </c:pt>
                <c:pt idx="7080">
                  <c:v>354</c:v>
                </c:pt>
                <c:pt idx="7081">
                  <c:v>354.05</c:v>
                </c:pt>
                <c:pt idx="7082">
                  <c:v>354.1</c:v>
                </c:pt>
                <c:pt idx="7083">
                  <c:v>354.15</c:v>
                </c:pt>
                <c:pt idx="7084">
                  <c:v>354.2</c:v>
                </c:pt>
                <c:pt idx="7085">
                  <c:v>354.25</c:v>
                </c:pt>
                <c:pt idx="7086">
                  <c:v>354.3</c:v>
                </c:pt>
                <c:pt idx="7087">
                  <c:v>354.35</c:v>
                </c:pt>
                <c:pt idx="7088">
                  <c:v>354.4</c:v>
                </c:pt>
                <c:pt idx="7089">
                  <c:v>354.45</c:v>
                </c:pt>
                <c:pt idx="7090">
                  <c:v>354.5</c:v>
                </c:pt>
                <c:pt idx="7091">
                  <c:v>354.55</c:v>
                </c:pt>
                <c:pt idx="7092">
                  <c:v>354.6</c:v>
                </c:pt>
                <c:pt idx="7093">
                  <c:v>354.65</c:v>
                </c:pt>
                <c:pt idx="7094">
                  <c:v>354.7</c:v>
                </c:pt>
                <c:pt idx="7095">
                  <c:v>354.75</c:v>
                </c:pt>
                <c:pt idx="7096">
                  <c:v>354.8</c:v>
                </c:pt>
                <c:pt idx="7097">
                  <c:v>354.85</c:v>
                </c:pt>
                <c:pt idx="7098">
                  <c:v>354.9</c:v>
                </c:pt>
                <c:pt idx="7099">
                  <c:v>354.95</c:v>
                </c:pt>
                <c:pt idx="7100">
                  <c:v>355</c:v>
                </c:pt>
                <c:pt idx="7101">
                  <c:v>355.05</c:v>
                </c:pt>
                <c:pt idx="7102">
                  <c:v>355.1</c:v>
                </c:pt>
                <c:pt idx="7103">
                  <c:v>355.15</c:v>
                </c:pt>
                <c:pt idx="7104">
                  <c:v>355.2</c:v>
                </c:pt>
                <c:pt idx="7105">
                  <c:v>355.25</c:v>
                </c:pt>
                <c:pt idx="7106">
                  <c:v>355.3</c:v>
                </c:pt>
                <c:pt idx="7107">
                  <c:v>355.35</c:v>
                </c:pt>
                <c:pt idx="7108">
                  <c:v>355.4</c:v>
                </c:pt>
                <c:pt idx="7109">
                  <c:v>355.45</c:v>
                </c:pt>
                <c:pt idx="7110">
                  <c:v>355.5</c:v>
                </c:pt>
                <c:pt idx="7111">
                  <c:v>355.55</c:v>
                </c:pt>
                <c:pt idx="7112">
                  <c:v>355.6</c:v>
                </c:pt>
                <c:pt idx="7113">
                  <c:v>355.65</c:v>
                </c:pt>
                <c:pt idx="7114">
                  <c:v>355.7</c:v>
                </c:pt>
                <c:pt idx="7115">
                  <c:v>355.75</c:v>
                </c:pt>
                <c:pt idx="7116">
                  <c:v>355.8</c:v>
                </c:pt>
                <c:pt idx="7117">
                  <c:v>355.85</c:v>
                </c:pt>
                <c:pt idx="7118">
                  <c:v>355.9</c:v>
                </c:pt>
                <c:pt idx="7119">
                  <c:v>355.95</c:v>
                </c:pt>
                <c:pt idx="7120">
                  <c:v>356</c:v>
                </c:pt>
                <c:pt idx="7121">
                  <c:v>356.05</c:v>
                </c:pt>
                <c:pt idx="7122">
                  <c:v>356.1</c:v>
                </c:pt>
                <c:pt idx="7123">
                  <c:v>356.15</c:v>
                </c:pt>
                <c:pt idx="7124">
                  <c:v>356.2</c:v>
                </c:pt>
                <c:pt idx="7125">
                  <c:v>356.25</c:v>
                </c:pt>
                <c:pt idx="7126">
                  <c:v>356.3</c:v>
                </c:pt>
                <c:pt idx="7127">
                  <c:v>356.35</c:v>
                </c:pt>
                <c:pt idx="7128">
                  <c:v>356.4</c:v>
                </c:pt>
                <c:pt idx="7129">
                  <c:v>356.45</c:v>
                </c:pt>
                <c:pt idx="7130">
                  <c:v>356.5</c:v>
                </c:pt>
                <c:pt idx="7131">
                  <c:v>356.55</c:v>
                </c:pt>
                <c:pt idx="7132">
                  <c:v>356.6</c:v>
                </c:pt>
                <c:pt idx="7133">
                  <c:v>356.65</c:v>
                </c:pt>
                <c:pt idx="7134">
                  <c:v>356.7</c:v>
                </c:pt>
                <c:pt idx="7135">
                  <c:v>356.75</c:v>
                </c:pt>
                <c:pt idx="7136">
                  <c:v>356.8</c:v>
                </c:pt>
                <c:pt idx="7137">
                  <c:v>356.85</c:v>
                </c:pt>
                <c:pt idx="7138">
                  <c:v>356.9</c:v>
                </c:pt>
                <c:pt idx="7139">
                  <c:v>356.95</c:v>
                </c:pt>
                <c:pt idx="7140">
                  <c:v>357</c:v>
                </c:pt>
                <c:pt idx="7141">
                  <c:v>357.05</c:v>
                </c:pt>
                <c:pt idx="7142">
                  <c:v>357.1</c:v>
                </c:pt>
                <c:pt idx="7143">
                  <c:v>357.15</c:v>
                </c:pt>
                <c:pt idx="7144">
                  <c:v>357.2</c:v>
                </c:pt>
                <c:pt idx="7145">
                  <c:v>357.25</c:v>
                </c:pt>
                <c:pt idx="7146">
                  <c:v>357.3</c:v>
                </c:pt>
                <c:pt idx="7147">
                  <c:v>357.35</c:v>
                </c:pt>
                <c:pt idx="7148">
                  <c:v>357.4</c:v>
                </c:pt>
                <c:pt idx="7149">
                  <c:v>357.45</c:v>
                </c:pt>
                <c:pt idx="7150">
                  <c:v>357.5</c:v>
                </c:pt>
                <c:pt idx="7151">
                  <c:v>357.55</c:v>
                </c:pt>
                <c:pt idx="7152">
                  <c:v>357.6</c:v>
                </c:pt>
                <c:pt idx="7153">
                  <c:v>357.65</c:v>
                </c:pt>
                <c:pt idx="7154">
                  <c:v>357.7</c:v>
                </c:pt>
                <c:pt idx="7155">
                  <c:v>357.75</c:v>
                </c:pt>
                <c:pt idx="7156">
                  <c:v>357.8</c:v>
                </c:pt>
                <c:pt idx="7157">
                  <c:v>357.85</c:v>
                </c:pt>
                <c:pt idx="7158">
                  <c:v>357.9</c:v>
                </c:pt>
                <c:pt idx="7159">
                  <c:v>357.95</c:v>
                </c:pt>
                <c:pt idx="7160">
                  <c:v>358</c:v>
                </c:pt>
                <c:pt idx="7161">
                  <c:v>358.05</c:v>
                </c:pt>
                <c:pt idx="7162">
                  <c:v>358.1</c:v>
                </c:pt>
                <c:pt idx="7163">
                  <c:v>358.15</c:v>
                </c:pt>
                <c:pt idx="7164">
                  <c:v>358.2</c:v>
                </c:pt>
                <c:pt idx="7165">
                  <c:v>358.25</c:v>
                </c:pt>
                <c:pt idx="7166">
                  <c:v>358.3</c:v>
                </c:pt>
                <c:pt idx="7167">
                  <c:v>358.35</c:v>
                </c:pt>
                <c:pt idx="7168">
                  <c:v>358.4</c:v>
                </c:pt>
                <c:pt idx="7169">
                  <c:v>358.45</c:v>
                </c:pt>
                <c:pt idx="7170">
                  <c:v>358.5</c:v>
                </c:pt>
                <c:pt idx="7171">
                  <c:v>358.55</c:v>
                </c:pt>
                <c:pt idx="7172">
                  <c:v>358.6</c:v>
                </c:pt>
                <c:pt idx="7173">
                  <c:v>358.65</c:v>
                </c:pt>
                <c:pt idx="7174">
                  <c:v>358.7</c:v>
                </c:pt>
                <c:pt idx="7175">
                  <c:v>358.75</c:v>
                </c:pt>
                <c:pt idx="7176">
                  <c:v>358.8</c:v>
                </c:pt>
                <c:pt idx="7177">
                  <c:v>358.85</c:v>
                </c:pt>
                <c:pt idx="7178">
                  <c:v>358.9</c:v>
                </c:pt>
                <c:pt idx="7179">
                  <c:v>358.95</c:v>
                </c:pt>
                <c:pt idx="7180">
                  <c:v>359</c:v>
                </c:pt>
                <c:pt idx="7181">
                  <c:v>359.05</c:v>
                </c:pt>
                <c:pt idx="7182">
                  <c:v>359.1</c:v>
                </c:pt>
                <c:pt idx="7183">
                  <c:v>359.15</c:v>
                </c:pt>
                <c:pt idx="7184">
                  <c:v>359.2</c:v>
                </c:pt>
                <c:pt idx="7185">
                  <c:v>359.25</c:v>
                </c:pt>
                <c:pt idx="7186">
                  <c:v>359.3</c:v>
                </c:pt>
                <c:pt idx="7187">
                  <c:v>359.35</c:v>
                </c:pt>
                <c:pt idx="7188">
                  <c:v>359.4</c:v>
                </c:pt>
                <c:pt idx="7189">
                  <c:v>359.45</c:v>
                </c:pt>
                <c:pt idx="7190">
                  <c:v>359.5</c:v>
                </c:pt>
                <c:pt idx="7191">
                  <c:v>359.55</c:v>
                </c:pt>
                <c:pt idx="7192">
                  <c:v>359.6</c:v>
                </c:pt>
                <c:pt idx="7193">
                  <c:v>359.65</c:v>
                </c:pt>
                <c:pt idx="7194">
                  <c:v>359.7</c:v>
                </c:pt>
                <c:pt idx="7195">
                  <c:v>359.75</c:v>
                </c:pt>
                <c:pt idx="7196">
                  <c:v>359.8</c:v>
                </c:pt>
                <c:pt idx="7197">
                  <c:v>359.85</c:v>
                </c:pt>
                <c:pt idx="7198">
                  <c:v>359.9</c:v>
                </c:pt>
                <c:pt idx="7199">
                  <c:v>359.95</c:v>
                </c:pt>
                <c:pt idx="7200">
                  <c:v>360</c:v>
                </c:pt>
                <c:pt idx="7201">
                  <c:v>360.05</c:v>
                </c:pt>
                <c:pt idx="7202">
                  <c:v>360.1</c:v>
                </c:pt>
                <c:pt idx="7203">
                  <c:v>360.15</c:v>
                </c:pt>
                <c:pt idx="7204">
                  <c:v>360.2</c:v>
                </c:pt>
                <c:pt idx="7205">
                  <c:v>360.25</c:v>
                </c:pt>
                <c:pt idx="7206">
                  <c:v>360.3</c:v>
                </c:pt>
                <c:pt idx="7207">
                  <c:v>360.35</c:v>
                </c:pt>
                <c:pt idx="7208">
                  <c:v>360.4</c:v>
                </c:pt>
                <c:pt idx="7209">
                  <c:v>360.45</c:v>
                </c:pt>
                <c:pt idx="7210">
                  <c:v>360.5</c:v>
                </c:pt>
                <c:pt idx="7211">
                  <c:v>360.55</c:v>
                </c:pt>
                <c:pt idx="7212">
                  <c:v>360.6</c:v>
                </c:pt>
                <c:pt idx="7213">
                  <c:v>360.65</c:v>
                </c:pt>
                <c:pt idx="7214">
                  <c:v>360.7</c:v>
                </c:pt>
                <c:pt idx="7215">
                  <c:v>360.75</c:v>
                </c:pt>
                <c:pt idx="7216">
                  <c:v>360.8</c:v>
                </c:pt>
                <c:pt idx="7217">
                  <c:v>360.85</c:v>
                </c:pt>
                <c:pt idx="7218">
                  <c:v>360.9</c:v>
                </c:pt>
                <c:pt idx="7219">
                  <c:v>360.95</c:v>
                </c:pt>
                <c:pt idx="7220">
                  <c:v>361</c:v>
                </c:pt>
                <c:pt idx="7221">
                  <c:v>361.05</c:v>
                </c:pt>
                <c:pt idx="7222">
                  <c:v>361.1</c:v>
                </c:pt>
                <c:pt idx="7223">
                  <c:v>361.15</c:v>
                </c:pt>
                <c:pt idx="7224">
                  <c:v>361.2</c:v>
                </c:pt>
                <c:pt idx="7225">
                  <c:v>361.25</c:v>
                </c:pt>
                <c:pt idx="7226">
                  <c:v>361.3</c:v>
                </c:pt>
                <c:pt idx="7227">
                  <c:v>361.35</c:v>
                </c:pt>
                <c:pt idx="7228">
                  <c:v>361.4</c:v>
                </c:pt>
                <c:pt idx="7229">
                  <c:v>361.45</c:v>
                </c:pt>
                <c:pt idx="7230">
                  <c:v>361.5</c:v>
                </c:pt>
                <c:pt idx="7231">
                  <c:v>361.55</c:v>
                </c:pt>
                <c:pt idx="7232">
                  <c:v>361.6</c:v>
                </c:pt>
                <c:pt idx="7233">
                  <c:v>361.65</c:v>
                </c:pt>
                <c:pt idx="7234">
                  <c:v>361.7</c:v>
                </c:pt>
                <c:pt idx="7235">
                  <c:v>361.75</c:v>
                </c:pt>
                <c:pt idx="7236">
                  <c:v>361.8</c:v>
                </c:pt>
                <c:pt idx="7237">
                  <c:v>361.85</c:v>
                </c:pt>
                <c:pt idx="7238">
                  <c:v>361.9</c:v>
                </c:pt>
                <c:pt idx="7239">
                  <c:v>361.95</c:v>
                </c:pt>
                <c:pt idx="7240">
                  <c:v>362</c:v>
                </c:pt>
                <c:pt idx="7241">
                  <c:v>362.05</c:v>
                </c:pt>
                <c:pt idx="7242">
                  <c:v>362.1</c:v>
                </c:pt>
                <c:pt idx="7243">
                  <c:v>362.15</c:v>
                </c:pt>
                <c:pt idx="7244">
                  <c:v>362.2</c:v>
                </c:pt>
                <c:pt idx="7245">
                  <c:v>362.25</c:v>
                </c:pt>
                <c:pt idx="7246">
                  <c:v>362.3</c:v>
                </c:pt>
                <c:pt idx="7247">
                  <c:v>362.35</c:v>
                </c:pt>
                <c:pt idx="7248">
                  <c:v>362.4</c:v>
                </c:pt>
                <c:pt idx="7249">
                  <c:v>362.45</c:v>
                </c:pt>
                <c:pt idx="7250">
                  <c:v>362.5</c:v>
                </c:pt>
                <c:pt idx="7251">
                  <c:v>362.55</c:v>
                </c:pt>
                <c:pt idx="7252">
                  <c:v>362.6</c:v>
                </c:pt>
                <c:pt idx="7253">
                  <c:v>362.65</c:v>
                </c:pt>
                <c:pt idx="7254">
                  <c:v>362.7</c:v>
                </c:pt>
                <c:pt idx="7255">
                  <c:v>362.75</c:v>
                </c:pt>
                <c:pt idx="7256">
                  <c:v>362.8</c:v>
                </c:pt>
                <c:pt idx="7257">
                  <c:v>362.85</c:v>
                </c:pt>
                <c:pt idx="7258">
                  <c:v>362.9</c:v>
                </c:pt>
                <c:pt idx="7259">
                  <c:v>362.95</c:v>
                </c:pt>
                <c:pt idx="7260">
                  <c:v>363</c:v>
                </c:pt>
                <c:pt idx="7261">
                  <c:v>363.05</c:v>
                </c:pt>
                <c:pt idx="7262">
                  <c:v>363.1</c:v>
                </c:pt>
                <c:pt idx="7263">
                  <c:v>363.15</c:v>
                </c:pt>
                <c:pt idx="7264">
                  <c:v>363.2</c:v>
                </c:pt>
                <c:pt idx="7265">
                  <c:v>363.25</c:v>
                </c:pt>
                <c:pt idx="7266">
                  <c:v>363.3</c:v>
                </c:pt>
                <c:pt idx="7267">
                  <c:v>363.35</c:v>
                </c:pt>
                <c:pt idx="7268">
                  <c:v>363.4</c:v>
                </c:pt>
                <c:pt idx="7269">
                  <c:v>363.45</c:v>
                </c:pt>
                <c:pt idx="7270">
                  <c:v>363.5</c:v>
                </c:pt>
                <c:pt idx="7271">
                  <c:v>363.55</c:v>
                </c:pt>
                <c:pt idx="7272">
                  <c:v>363.6</c:v>
                </c:pt>
                <c:pt idx="7273">
                  <c:v>363.65</c:v>
                </c:pt>
                <c:pt idx="7274">
                  <c:v>363.7</c:v>
                </c:pt>
                <c:pt idx="7275">
                  <c:v>363.75</c:v>
                </c:pt>
                <c:pt idx="7276">
                  <c:v>363.8</c:v>
                </c:pt>
                <c:pt idx="7277">
                  <c:v>363.85</c:v>
                </c:pt>
                <c:pt idx="7278">
                  <c:v>363.9</c:v>
                </c:pt>
                <c:pt idx="7279">
                  <c:v>363.95</c:v>
                </c:pt>
                <c:pt idx="7280">
                  <c:v>364</c:v>
                </c:pt>
                <c:pt idx="7281">
                  <c:v>364.05</c:v>
                </c:pt>
                <c:pt idx="7282">
                  <c:v>364.1</c:v>
                </c:pt>
                <c:pt idx="7283">
                  <c:v>364.15</c:v>
                </c:pt>
                <c:pt idx="7284">
                  <c:v>364.2</c:v>
                </c:pt>
                <c:pt idx="7285">
                  <c:v>364.25</c:v>
                </c:pt>
                <c:pt idx="7286">
                  <c:v>364.3</c:v>
                </c:pt>
                <c:pt idx="7287">
                  <c:v>364.35</c:v>
                </c:pt>
                <c:pt idx="7288">
                  <c:v>364.4</c:v>
                </c:pt>
                <c:pt idx="7289">
                  <c:v>364.45</c:v>
                </c:pt>
                <c:pt idx="7290">
                  <c:v>364.5</c:v>
                </c:pt>
                <c:pt idx="7291">
                  <c:v>364.55</c:v>
                </c:pt>
                <c:pt idx="7292">
                  <c:v>364.6</c:v>
                </c:pt>
                <c:pt idx="7293">
                  <c:v>364.65</c:v>
                </c:pt>
                <c:pt idx="7294">
                  <c:v>364.7</c:v>
                </c:pt>
                <c:pt idx="7295">
                  <c:v>364.75</c:v>
                </c:pt>
                <c:pt idx="7296">
                  <c:v>364.8</c:v>
                </c:pt>
                <c:pt idx="7297">
                  <c:v>364.85</c:v>
                </c:pt>
                <c:pt idx="7298">
                  <c:v>364.9</c:v>
                </c:pt>
                <c:pt idx="7299">
                  <c:v>364.95</c:v>
                </c:pt>
                <c:pt idx="7300">
                  <c:v>365</c:v>
                </c:pt>
                <c:pt idx="7301">
                  <c:v>365.05</c:v>
                </c:pt>
                <c:pt idx="7302">
                  <c:v>365.1</c:v>
                </c:pt>
                <c:pt idx="7303">
                  <c:v>365.15</c:v>
                </c:pt>
                <c:pt idx="7304">
                  <c:v>365.2</c:v>
                </c:pt>
                <c:pt idx="7305">
                  <c:v>365.25</c:v>
                </c:pt>
                <c:pt idx="7306">
                  <c:v>365.3</c:v>
                </c:pt>
                <c:pt idx="7307">
                  <c:v>365.35</c:v>
                </c:pt>
                <c:pt idx="7308">
                  <c:v>365.4</c:v>
                </c:pt>
                <c:pt idx="7309">
                  <c:v>365.45</c:v>
                </c:pt>
                <c:pt idx="7310">
                  <c:v>365.5</c:v>
                </c:pt>
                <c:pt idx="7311">
                  <c:v>365.55</c:v>
                </c:pt>
                <c:pt idx="7312">
                  <c:v>365.6</c:v>
                </c:pt>
                <c:pt idx="7313">
                  <c:v>365.65</c:v>
                </c:pt>
                <c:pt idx="7314">
                  <c:v>365.7</c:v>
                </c:pt>
                <c:pt idx="7315">
                  <c:v>365.75</c:v>
                </c:pt>
                <c:pt idx="7316">
                  <c:v>365.8</c:v>
                </c:pt>
                <c:pt idx="7317">
                  <c:v>365.85</c:v>
                </c:pt>
                <c:pt idx="7318">
                  <c:v>365.9</c:v>
                </c:pt>
                <c:pt idx="7319">
                  <c:v>365.95</c:v>
                </c:pt>
                <c:pt idx="7320">
                  <c:v>366</c:v>
                </c:pt>
                <c:pt idx="7321">
                  <c:v>366.05</c:v>
                </c:pt>
                <c:pt idx="7322">
                  <c:v>366.1</c:v>
                </c:pt>
                <c:pt idx="7323">
                  <c:v>366.15</c:v>
                </c:pt>
                <c:pt idx="7324">
                  <c:v>366.2</c:v>
                </c:pt>
                <c:pt idx="7325">
                  <c:v>366.25</c:v>
                </c:pt>
                <c:pt idx="7326">
                  <c:v>366.3</c:v>
                </c:pt>
                <c:pt idx="7327">
                  <c:v>366.35</c:v>
                </c:pt>
                <c:pt idx="7328">
                  <c:v>366.4</c:v>
                </c:pt>
                <c:pt idx="7329">
                  <c:v>366.45</c:v>
                </c:pt>
                <c:pt idx="7330">
                  <c:v>366.5</c:v>
                </c:pt>
                <c:pt idx="7331">
                  <c:v>366.55</c:v>
                </c:pt>
                <c:pt idx="7332">
                  <c:v>366.6</c:v>
                </c:pt>
                <c:pt idx="7333">
                  <c:v>366.65</c:v>
                </c:pt>
                <c:pt idx="7334">
                  <c:v>366.7</c:v>
                </c:pt>
                <c:pt idx="7335">
                  <c:v>366.75</c:v>
                </c:pt>
                <c:pt idx="7336">
                  <c:v>366.8</c:v>
                </c:pt>
                <c:pt idx="7337">
                  <c:v>366.85</c:v>
                </c:pt>
                <c:pt idx="7338">
                  <c:v>366.9</c:v>
                </c:pt>
                <c:pt idx="7339">
                  <c:v>366.95</c:v>
                </c:pt>
                <c:pt idx="7340">
                  <c:v>367</c:v>
                </c:pt>
                <c:pt idx="7341">
                  <c:v>367.05</c:v>
                </c:pt>
                <c:pt idx="7342">
                  <c:v>367.1</c:v>
                </c:pt>
                <c:pt idx="7343">
                  <c:v>367.15</c:v>
                </c:pt>
                <c:pt idx="7344">
                  <c:v>367.2</c:v>
                </c:pt>
                <c:pt idx="7345">
                  <c:v>367.25</c:v>
                </c:pt>
                <c:pt idx="7346">
                  <c:v>367.3</c:v>
                </c:pt>
                <c:pt idx="7347">
                  <c:v>367.35</c:v>
                </c:pt>
                <c:pt idx="7348">
                  <c:v>367.4</c:v>
                </c:pt>
                <c:pt idx="7349">
                  <c:v>367.45</c:v>
                </c:pt>
                <c:pt idx="7350">
                  <c:v>367.5</c:v>
                </c:pt>
                <c:pt idx="7351">
                  <c:v>367.55</c:v>
                </c:pt>
                <c:pt idx="7352">
                  <c:v>367.6</c:v>
                </c:pt>
                <c:pt idx="7353">
                  <c:v>367.65</c:v>
                </c:pt>
                <c:pt idx="7354">
                  <c:v>367.7</c:v>
                </c:pt>
                <c:pt idx="7355">
                  <c:v>367.75</c:v>
                </c:pt>
                <c:pt idx="7356">
                  <c:v>367.8</c:v>
                </c:pt>
                <c:pt idx="7357">
                  <c:v>367.85</c:v>
                </c:pt>
                <c:pt idx="7358">
                  <c:v>367.9</c:v>
                </c:pt>
                <c:pt idx="7359">
                  <c:v>367.95</c:v>
                </c:pt>
                <c:pt idx="7360">
                  <c:v>368</c:v>
                </c:pt>
                <c:pt idx="7361">
                  <c:v>368.05</c:v>
                </c:pt>
                <c:pt idx="7362">
                  <c:v>368.1</c:v>
                </c:pt>
                <c:pt idx="7363">
                  <c:v>368.15</c:v>
                </c:pt>
                <c:pt idx="7364">
                  <c:v>368.2</c:v>
                </c:pt>
                <c:pt idx="7365">
                  <c:v>368.25</c:v>
                </c:pt>
                <c:pt idx="7366">
                  <c:v>368.3</c:v>
                </c:pt>
                <c:pt idx="7367">
                  <c:v>368.35</c:v>
                </c:pt>
                <c:pt idx="7368">
                  <c:v>368.4</c:v>
                </c:pt>
                <c:pt idx="7369">
                  <c:v>368.45</c:v>
                </c:pt>
                <c:pt idx="7370">
                  <c:v>368.5</c:v>
                </c:pt>
                <c:pt idx="7371">
                  <c:v>368.55</c:v>
                </c:pt>
                <c:pt idx="7372">
                  <c:v>368.6</c:v>
                </c:pt>
                <c:pt idx="7373">
                  <c:v>368.65</c:v>
                </c:pt>
                <c:pt idx="7374">
                  <c:v>368.7</c:v>
                </c:pt>
                <c:pt idx="7375">
                  <c:v>368.75</c:v>
                </c:pt>
                <c:pt idx="7376">
                  <c:v>368.8</c:v>
                </c:pt>
                <c:pt idx="7377">
                  <c:v>368.85</c:v>
                </c:pt>
                <c:pt idx="7378">
                  <c:v>368.9</c:v>
                </c:pt>
                <c:pt idx="7379">
                  <c:v>368.95</c:v>
                </c:pt>
                <c:pt idx="7380">
                  <c:v>369</c:v>
                </c:pt>
                <c:pt idx="7381">
                  <c:v>369.05</c:v>
                </c:pt>
                <c:pt idx="7382">
                  <c:v>369.1</c:v>
                </c:pt>
                <c:pt idx="7383">
                  <c:v>369.15</c:v>
                </c:pt>
                <c:pt idx="7384">
                  <c:v>369.2</c:v>
                </c:pt>
                <c:pt idx="7385">
                  <c:v>369.25</c:v>
                </c:pt>
                <c:pt idx="7386">
                  <c:v>369.3</c:v>
                </c:pt>
                <c:pt idx="7387">
                  <c:v>369.35</c:v>
                </c:pt>
                <c:pt idx="7388">
                  <c:v>369.4</c:v>
                </c:pt>
                <c:pt idx="7389">
                  <c:v>369.45</c:v>
                </c:pt>
                <c:pt idx="7390">
                  <c:v>369.5</c:v>
                </c:pt>
                <c:pt idx="7391">
                  <c:v>369.55</c:v>
                </c:pt>
                <c:pt idx="7392">
                  <c:v>369.6</c:v>
                </c:pt>
                <c:pt idx="7393">
                  <c:v>369.65</c:v>
                </c:pt>
                <c:pt idx="7394">
                  <c:v>369.7</c:v>
                </c:pt>
                <c:pt idx="7395">
                  <c:v>369.75</c:v>
                </c:pt>
                <c:pt idx="7396">
                  <c:v>369.8</c:v>
                </c:pt>
                <c:pt idx="7397">
                  <c:v>369.85</c:v>
                </c:pt>
                <c:pt idx="7398">
                  <c:v>369.9</c:v>
                </c:pt>
                <c:pt idx="7399">
                  <c:v>369.95</c:v>
                </c:pt>
                <c:pt idx="7400">
                  <c:v>370</c:v>
                </c:pt>
                <c:pt idx="7401">
                  <c:v>370.05</c:v>
                </c:pt>
                <c:pt idx="7402">
                  <c:v>370.1</c:v>
                </c:pt>
                <c:pt idx="7403">
                  <c:v>370.15</c:v>
                </c:pt>
                <c:pt idx="7404">
                  <c:v>370.2</c:v>
                </c:pt>
                <c:pt idx="7405">
                  <c:v>370.25</c:v>
                </c:pt>
                <c:pt idx="7406">
                  <c:v>370.3</c:v>
                </c:pt>
                <c:pt idx="7407">
                  <c:v>370.35</c:v>
                </c:pt>
                <c:pt idx="7408">
                  <c:v>370.4</c:v>
                </c:pt>
                <c:pt idx="7409">
                  <c:v>370.45</c:v>
                </c:pt>
                <c:pt idx="7410">
                  <c:v>370.5</c:v>
                </c:pt>
                <c:pt idx="7411">
                  <c:v>370.55</c:v>
                </c:pt>
                <c:pt idx="7412">
                  <c:v>370.6</c:v>
                </c:pt>
                <c:pt idx="7413">
                  <c:v>370.65</c:v>
                </c:pt>
                <c:pt idx="7414">
                  <c:v>370.7</c:v>
                </c:pt>
                <c:pt idx="7415">
                  <c:v>370.75</c:v>
                </c:pt>
                <c:pt idx="7416">
                  <c:v>370.8</c:v>
                </c:pt>
                <c:pt idx="7417">
                  <c:v>370.85</c:v>
                </c:pt>
                <c:pt idx="7418">
                  <c:v>370.9</c:v>
                </c:pt>
                <c:pt idx="7419">
                  <c:v>370.95</c:v>
                </c:pt>
                <c:pt idx="7420">
                  <c:v>371</c:v>
                </c:pt>
                <c:pt idx="7421">
                  <c:v>371.05</c:v>
                </c:pt>
                <c:pt idx="7422">
                  <c:v>371.1</c:v>
                </c:pt>
                <c:pt idx="7423">
                  <c:v>371.15</c:v>
                </c:pt>
                <c:pt idx="7424">
                  <c:v>371.2</c:v>
                </c:pt>
                <c:pt idx="7425">
                  <c:v>371.25</c:v>
                </c:pt>
                <c:pt idx="7426">
                  <c:v>371.3</c:v>
                </c:pt>
                <c:pt idx="7427">
                  <c:v>371.35</c:v>
                </c:pt>
                <c:pt idx="7428">
                  <c:v>371.4</c:v>
                </c:pt>
                <c:pt idx="7429">
                  <c:v>371.45</c:v>
                </c:pt>
                <c:pt idx="7430">
                  <c:v>371.5</c:v>
                </c:pt>
                <c:pt idx="7431">
                  <c:v>371.55</c:v>
                </c:pt>
                <c:pt idx="7432">
                  <c:v>371.6</c:v>
                </c:pt>
                <c:pt idx="7433">
                  <c:v>371.65</c:v>
                </c:pt>
                <c:pt idx="7434">
                  <c:v>371.7</c:v>
                </c:pt>
                <c:pt idx="7435">
                  <c:v>371.75</c:v>
                </c:pt>
                <c:pt idx="7436">
                  <c:v>371.8</c:v>
                </c:pt>
                <c:pt idx="7437">
                  <c:v>371.85</c:v>
                </c:pt>
                <c:pt idx="7438">
                  <c:v>371.9</c:v>
                </c:pt>
                <c:pt idx="7439">
                  <c:v>371.95</c:v>
                </c:pt>
                <c:pt idx="7440">
                  <c:v>372</c:v>
                </c:pt>
                <c:pt idx="7441">
                  <c:v>372.05</c:v>
                </c:pt>
                <c:pt idx="7442">
                  <c:v>372.1</c:v>
                </c:pt>
                <c:pt idx="7443">
                  <c:v>372.15</c:v>
                </c:pt>
                <c:pt idx="7444">
                  <c:v>372.2</c:v>
                </c:pt>
                <c:pt idx="7445">
                  <c:v>372.25</c:v>
                </c:pt>
                <c:pt idx="7446">
                  <c:v>372.3</c:v>
                </c:pt>
                <c:pt idx="7447">
                  <c:v>372.35</c:v>
                </c:pt>
                <c:pt idx="7448">
                  <c:v>372.4</c:v>
                </c:pt>
                <c:pt idx="7449">
                  <c:v>372.45</c:v>
                </c:pt>
                <c:pt idx="7450">
                  <c:v>372.5</c:v>
                </c:pt>
                <c:pt idx="7451">
                  <c:v>372.55</c:v>
                </c:pt>
                <c:pt idx="7452">
                  <c:v>372.6</c:v>
                </c:pt>
                <c:pt idx="7453">
                  <c:v>372.65</c:v>
                </c:pt>
                <c:pt idx="7454">
                  <c:v>372.7</c:v>
                </c:pt>
                <c:pt idx="7455">
                  <c:v>372.75</c:v>
                </c:pt>
                <c:pt idx="7456">
                  <c:v>372.8</c:v>
                </c:pt>
                <c:pt idx="7457">
                  <c:v>372.85</c:v>
                </c:pt>
                <c:pt idx="7458">
                  <c:v>372.9</c:v>
                </c:pt>
                <c:pt idx="7459">
                  <c:v>372.95</c:v>
                </c:pt>
                <c:pt idx="7460">
                  <c:v>373</c:v>
                </c:pt>
                <c:pt idx="7461">
                  <c:v>373.05</c:v>
                </c:pt>
                <c:pt idx="7462">
                  <c:v>373.1</c:v>
                </c:pt>
                <c:pt idx="7463">
                  <c:v>373.15</c:v>
                </c:pt>
                <c:pt idx="7464">
                  <c:v>373.2</c:v>
                </c:pt>
                <c:pt idx="7465">
                  <c:v>373.25</c:v>
                </c:pt>
                <c:pt idx="7466">
                  <c:v>373.3</c:v>
                </c:pt>
                <c:pt idx="7467">
                  <c:v>373.35</c:v>
                </c:pt>
                <c:pt idx="7468">
                  <c:v>373.4</c:v>
                </c:pt>
                <c:pt idx="7469">
                  <c:v>373.45</c:v>
                </c:pt>
                <c:pt idx="7470">
                  <c:v>373.5</c:v>
                </c:pt>
                <c:pt idx="7471">
                  <c:v>373.55</c:v>
                </c:pt>
                <c:pt idx="7472">
                  <c:v>373.6</c:v>
                </c:pt>
                <c:pt idx="7473">
                  <c:v>373.65</c:v>
                </c:pt>
                <c:pt idx="7474">
                  <c:v>373.7</c:v>
                </c:pt>
                <c:pt idx="7475">
                  <c:v>373.75</c:v>
                </c:pt>
                <c:pt idx="7476">
                  <c:v>373.8</c:v>
                </c:pt>
                <c:pt idx="7477">
                  <c:v>373.85</c:v>
                </c:pt>
                <c:pt idx="7478">
                  <c:v>373.9</c:v>
                </c:pt>
                <c:pt idx="7479">
                  <c:v>373.95</c:v>
                </c:pt>
                <c:pt idx="7480">
                  <c:v>374</c:v>
                </c:pt>
                <c:pt idx="7481">
                  <c:v>374.05</c:v>
                </c:pt>
                <c:pt idx="7482">
                  <c:v>374.1</c:v>
                </c:pt>
                <c:pt idx="7483">
                  <c:v>374.15</c:v>
                </c:pt>
                <c:pt idx="7484">
                  <c:v>374.2</c:v>
                </c:pt>
                <c:pt idx="7485">
                  <c:v>374.25</c:v>
                </c:pt>
                <c:pt idx="7486">
                  <c:v>374.3</c:v>
                </c:pt>
                <c:pt idx="7487">
                  <c:v>374.35</c:v>
                </c:pt>
                <c:pt idx="7488">
                  <c:v>374.4</c:v>
                </c:pt>
                <c:pt idx="7489">
                  <c:v>374.45</c:v>
                </c:pt>
                <c:pt idx="7490">
                  <c:v>374.5</c:v>
                </c:pt>
                <c:pt idx="7491">
                  <c:v>374.55</c:v>
                </c:pt>
                <c:pt idx="7492">
                  <c:v>374.6</c:v>
                </c:pt>
                <c:pt idx="7493">
                  <c:v>374.65</c:v>
                </c:pt>
                <c:pt idx="7494">
                  <c:v>374.7</c:v>
                </c:pt>
                <c:pt idx="7495">
                  <c:v>374.75</c:v>
                </c:pt>
                <c:pt idx="7496">
                  <c:v>374.8</c:v>
                </c:pt>
                <c:pt idx="7497">
                  <c:v>374.85</c:v>
                </c:pt>
                <c:pt idx="7498">
                  <c:v>374.9</c:v>
                </c:pt>
                <c:pt idx="7499">
                  <c:v>374.95</c:v>
                </c:pt>
                <c:pt idx="7500">
                  <c:v>375</c:v>
                </c:pt>
                <c:pt idx="7501">
                  <c:v>375.05</c:v>
                </c:pt>
                <c:pt idx="7502">
                  <c:v>375.1</c:v>
                </c:pt>
                <c:pt idx="7503">
                  <c:v>375.15</c:v>
                </c:pt>
                <c:pt idx="7504">
                  <c:v>375.2</c:v>
                </c:pt>
                <c:pt idx="7505">
                  <c:v>375.25</c:v>
                </c:pt>
                <c:pt idx="7506">
                  <c:v>375.3</c:v>
                </c:pt>
                <c:pt idx="7507">
                  <c:v>375.35</c:v>
                </c:pt>
                <c:pt idx="7508">
                  <c:v>375.4</c:v>
                </c:pt>
                <c:pt idx="7509">
                  <c:v>375.45</c:v>
                </c:pt>
                <c:pt idx="7510">
                  <c:v>375.5</c:v>
                </c:pt>
                <c:pt idx="7511">
                  <c:v>375.55</c:v>
                </c:pt>
                <c:pt idx="7512">
                  <c:v>375.6</c:v>
                </c:pt>
                <c:pt idx="7513">
                  <c:v>375.65</c:v>
                </c:pt>
                <c:pt idx="7514">
                  <c:v>375.7</c:v>
                </c:pt>
                <c:pt idx="7515">
                  <c:v>375.75</c:v>
                </c:pt>
                <c:pt idx="7516">
                  <c:v>375.8</c:v>
                </c:pt>
                <c:pt idx="7517">
                  <c:v>375.85</c:v>
                </c:pt>
                <c:pt idx="7518">
                  <c:v>375.9</c:v>
                </c:pt>
                <c:pt idx="7519">
                  <c:v>375.95</c:v>
                </c:pt>
                <c:pt idx="7520">
                  <c:v>376</c:v>
                </c:pt>
                <c:pt idx="7521">
                  <c:v>376.05</c:v>
                </c:pt>
                <c:pt idx="7522">
                  <c:v>376.1</c:v>
                </c:pt>
                <c:pt idx="7523">
                  <c:v>376.15</c:v>
                </c:pt>
                <c:pt idx="7524">
                  <c:v>376.2</c:v>
                </c:pt>
                <c:pt idx="7525">
                  <c:v>376.25</c:v>
                </c:pt>
                <c:pt idx="7526">
                  <c:v>376.3</c:v>
                </c:pt>
                <c:pt idx="7527">
                  <c:v>376.35</c:v>
                </c:pt>
                <c:pt idx="7528">
                  <c:v>376.4</c:v>
                </c:pt>
                <c:pt idx="7529">
                  <c:v>376.45</c:v>
                </c:pt>
                <c:pt idx="7530">
                  <c:v>376.5</c:v>
                </c:pt>
                <c:pt idx="7531">
                  <c:v>376.55</c:v>
                </c:pt>
                <c:pt idx="7532">
                  <c:v>376.6</c:v>
                </c:pt>
                <c:pt idx="7533">
                  <c:v>376.65</c:v>
                </c:pt>
                <c:pt idx="7534">
                  <c:v>376.7</c:v>
                </c:pt>
                <c:pt idx="7535">
                  <c:v>376.75</c:v>
                </c:pt>
                <c:pt idx="7536">
                  <c:v>376.8</c:v>
                </c:pt>
                <c:pt idx="7537">
                  <c:v>376.85</c:v>
                </c:pt>
                <c:pt idx="7538">
                  <c:v>376.9</c:v>
                </c:pt>
                <c:pt idx="7539">
                  <c:v>376.95</c:v>
                </c:pt>
                <c:pt idx="7540">
                  <c:v>377</c:v>
                </c:pt>
                <c:pt idx="7541">
                  <c:v>377.05</c:v>
                </c:pt>
                <c:pt idx="7542">
                  <c:v>377.1</c:v>
                </c:pt>
                <c:pt idx="7543">
                  <c:v>377.15</c:v>
                </c:pt>
                <c:pt idx="7544">
                  <c:v>377.2</c:v>
                </c:pt>
                <c:pt idx="7545">
                  <c:v>377.25</c:v>
                </c:pt>
                <c:pt idx="7546">
                  <c:v>377.3</c:v>
                </c:pt>
                <c:pt idx="7547">
                  <c:v>377.35</c:v>
                </c:pt>
                <c:pt idx="7548">
                  <c:v>377.4</c:v>
                </c:pt>
                <c:pt idx="7549">
                  <c:v>377.45</c:v>
                </c:pt>
                <c:pt idx="7550">
                  <c:v>377.5</c:v>
                </c:pt>
                <c:pt idx="7551">
                  <c:v>377.55</c:v>
                </c:pt>
                <c:pt idx="7552">
                  <c:v>377.6</c:v>
                </c:pt>
                <c:pt idx="7553">
                  <c:v>377.65</c:v>
                </c:pt>
                <c:pt idx="7554">
                  <c:v>377.7</c:v>
                </c:pt>
                <c:pt idx="7555">
                  <c:v>377.75</c:v>
                </c:pt>
                <c:pt idx="7556">
                  <c:v>377.8</c:v>
                </c:pt>
                <c:pt idx="7557">
                  <c:v>377.85</c:v>
                </c:pt>
                <c:pt idx="7558">
                  <c:v>377.9</c:v>
                </c:pt>
                <c:pt idx="7559">
                  <c:v>377.95</c:v>
                </c:pt>
                <c:pt idx="7560">
                  <c:v>378</c:v>
                </c:pt>
                <c:pt idx="7561">
                  <c:v>378.05</c:v>
                </c:pt>
                <c:pt idx="7562">
                  <c:v>378.1</c:v>
                </c:pt>
                <c:pt idx="7563">
                  <c:v>378.15</c:v>
                </c:pt>
                <c:pt idx="7564">
                  <c:v>378.2</c:v>
                </c:pt>
                <c:pt idx="7565">
                  <c:v>378.25</c:v>
                </c:pt>
                <c:pt idx="7566">
                  <c:v>378.3</c:v>
                </c:pt>
                <c:pt idx="7567">
                  <c:v>378.35</c:v>
                </c:pt>
                <c:pt idx="7568">
                  <c:v>378.4</c:v>
                </c:pt>
                <c:pt idx="7569">
                  <c:v>378.45</c:v>
                </c:pt>
                <c:pt idx="7570">
                  <c:v>378.5</c:v>
                </c:pt>
                <c:pt idx="7571">
                  <c:v>378.55</c:v>
                </c:pt>
                <c:pt idx="7572">
                  <c:v>378.6</c:v>
                </c:pt>
                <c:pt idx="7573">
                  <c:v>378.65</c:v>
                </c:pt>
                <c:pt idx="7574">
                  <c:v>378.7</c:v>
                </c:pt>
                <c:pt idx="7575">
                  <c:v>378.75</c:v>
                </c:pt>
                <c:pt idx="7576">
                  <c:v>378.8</c:v>
                </c:pt>
                <c:pt idx="7577">
                  <c:v>378.85</c:v>
                </c:pt>
                <c:pt idx="7578">
                  <c:v>378.9</c:v>
                </c:pt>
                <c:pt idx="7579">
                  <c:v>378.95</c:v>
                </c:pt>
                <c:pt idx="7580">
                  <c:v>379</c:v>
                </c:pt>
                <c:pt idx="7581">
                  <c:v>379.05</c:v>
                </c:pt>
                <c:pt idx="7582">
                  <c:v>379.1</c:v>
                </c:pt>
                <c:pt idx="7583">
                  <c:v>379.15</c:v>
                </c:pt>
                <c:pt idx="7584">
                  <c:v>379.2</c:v>
                </c:pt>
                <c:pt idx="7585">
                  <c:v>379.25</c:v>
                </c:pt>
                <c:pt idx="7586">
                  <c:v>379.3</c:v>
                </c:pt>
                <c:pt idx="7587">
                  <c:v>379.35</c:v>
                </c:pt>
                <c:pt idx="7588">
                  <c:v>379.4</c:v>
                </c:pt>
                <c:pt idx="7589">
                  <c:v>379.45</c:v>
                </c:pt>
                <c:pt idx="7590">
                  <c:v>379.5</c:v>
                </c:pt>
                <c:pt idx="7591">
                  <c:v>379.55</c:v>
                </c:pt>
                <c:pt idx="7592">
                  <c:v>379.6</c:v>
                </c:pt>
                <c:pt idx="7593">
                  <c:v>379.65</c:v>
                </c:pt>
                <c:pt idx="7594">
                  <c:v>379.7</c:v>
                </c:pt>
                <c:pt idx="7595">
                  <c:v>379.75</c:v>
                </c:pt>
                <c:pt idx="7596">
                  <c:v>379.8</c:v>
                </c:pt>
                <c:pt idx="7597">
                  <c:v>379.85</c:v>
                </c:pt>
                <c:pt idx="7598">
                  <c:v>379.9</c:v>
                </c:pt>
                <c:pt idx="7599">
                  <c:v>379.95</c:v>
                </c:pt>
                <c:pt idx="7600">
                  <c:v>380</c:v>
                </c:pt>
                <c:pt idx="7601">
                  <c:v>380.05</c:v>
                </c:pt>
                <c:pt idx="7602">
                  <c:v>380.1</c:v>
                </c:pt>
                <c:pt idx="7603">
                  <c:v>380.15</c:v>
                </c:pt>
                <c:pt idx="7604">
                  <c:v>380.2</c:v>
                </c:pt>
                <c:pt idx="7605">
                  <c:v>380.25</c:v>
                </c:pt>
                <c:pt idx="7606">
                  <c:v>380.3</c:v>
                </c:pt>
                <c:pt idx="7607">
                  <c:v>380.35</c:v>
                </c:pt>
                <c:pt idx="7608">
                  <c:v>380.4</c:v>
                </c:pt>
                <c:pt idx="7609">
                  <c:v>380.45</c:v>
                </c:pt>
                <c:pt idx="7610">
                  <c:v>380.5</c:v>
                </c:pt>
                <c:pt idx="7611">
                  <c:v>380.55</c:v>
                </c:pt>
                <c:pt idx="7612">
                  <c:v>380.6</c:v>
                </c:pt>
                <c:pt idx="7613">
                  <c:v>380.65</c:v>
                </c:pt>
                <c:pt idx="7614">
                  <c:v>380.7</c:v>
                </c:pt>
                <c:pt idx="7615">
                  <c:v>380.75</c:v>
                </c:pt>
                <c:pt idx="7616">
                  <c:v>380.8</c:v>
                </c:pt>
                <c:pt idx="7617">
                  <c:v>380.85</c:v>
                </c:pt>
                <c:pt idx="7618">
                  <c:v>380.9</c:v>
                </c:pt>
                <c:pt idx="7619">
                  <c:v>380.95</c:v>
                </c:pt>
                <c:pt idx="7620">
                  <c:v>381</c:v>
                </c:pt>
                <c:pt idx="7621">
                  <c:v>381.05</c:v>
                </c:pt>
                <c:pt idx="7622">
                  <c:v>381.1</c:v>
                </c:pt>
                <c:pt idx="7623">
                  <c:v>381.15</c:v>
                </c:pt>
                <c:pt idx="7624">
                  <c:v>381.2</c:v>
                </c:pt>
                <c:pt idx="7625">
                  <c:v>381.25</c:v>
                </c:pt>
                <c:pt idx="7626">
                  <c:v>381.3</c:v>
                </c:pt>
                <c:pt idx="7627">
                  <c:v>381.35</c:v>
                </c:pt>
                <c:pt idx="7628">
                  <c:v>381.4</c:v>
                </c:pt>
                <c:pt idx="7629">
                  <c:v>381.45</c:v>
                </c:pt>
                <c:pt idx="7630">
                  <c:v>381.5</c:v>
                </c:pt>
                <c:pt idx="7631">
                  <c:v>381.55</c:v>
                </c:pt>
                <c:pt idx="7632">
                  <c:v>381.6</c:v>
                </c:pt>
                <c:pt idx="7633">
                  <c:v>381.65</c:v>
                </c:pt>
                <c:pt idx="7634">
                  <c:v>381.7</c:v>
                </c:pt>
                <c:pt idx="7635">
                  <c:v>381.75</c:v>
                </c:pt>
                <c:pt idx="7636">
                  <c:v>381.8</c:v>
                </c:pt>
                <c:pt idx="7637">
                  <c:v>381.85</c:v>
                </c:pt>
                <c:pt idx="7638">
                  <c:v>381.9</c:v>
                </c:pt>
                <c:pt idx="7639">
                  <c:v>381.95</c:v>
                </c:pt>
                <c:pt idx="7640">
                  <c:v>382</c:v>
                </c:pt>
                <c:pt idx="7641">
                  <c:v>382.05</c:v>
                </c:pt>
                <c:pt idx="7642">
                  <c:v>382.1</c:v>
                </c:pt>
                <c:pt idx="7643">
                  <c:v>382.15</c:v>
                </c:pt>
                <c:pt idx="7644">
                  <c:v>382.2</c:v>
                </c:pt>
                <c:pt idx="7645">
                  <c:v>382.25</c:v>
                </c:pt>
                <c:pt idx="7646">
                  <c:v>382.3</c:v>
                </c:pt>
                <c:pt idx="7647">
                  <c:v>382.35</c:v>
                </c:pt>
                <c:pt idx="7648">
                  <c:v>382.4</c:v>
                </c:pt>
                <c:pt idx="7649">
                  <c:v>382.45</c:v>
                </c:pt>
                <c:pt idx="7650">
                  <c:v>382.5</c:v>
                </c:pt>
                <c:pt idx="7651">
                  <c:v>382.55</c:v>
                </c:pt>
                <c:pt idx="7652">
                  <c:v>382.6</c:v>
                </c:pt>
                <c:pt idx="7653">
                  <c:v>382.65</c:v>
                </c:pt>
                <c:pt idx="7654">
                  <c:v>382.7</c:v>
                </c:pt>
                <c:pt idx="7655">
                  <c:v>382.75</c:v>
                </c:pt>
                <c:pt idx="7656">
                  <c:v>382.8</c:v>
                </c:pt>
                <c:pt idx="7657">
                  <c:v>382.85</c:v>
                </c:pt>
                <c:pt idx="7658">
                  <c:v>382.9</c:v>
                </c:pt>
                <c:pt idx="7659">
                  <c:v>382.95</c:v>
                </c:pt>
                <c:pt idx="7660">
                  <c:v>383</c:v>
                </c:pt>
                <c:pt idx="7661">
                  <c:v>383.05</c:v>
                </c:pt>
                <c:pt idx="7662">
                  <c:v>383.1</c:v>
                </c:pt>
                <c:pt idx="7663">
                  <c:v>383.15</c:v>
                </c:pt>
                <c:pt idx="7664">
                  <c:v>383.2</c:v>
                </c:pt>
                <c:pt idx="7665">
                  <c:v>383.25</c:v>
                </c:pt>
                <c:pt idx="7666">
                  <c:v>383.3</c:v>
                </c:pt>
                <c:pt idx="7667">
                  <c:v>383.35</c:v>
                </c:pt>
                <c:pt idx="7668">
                  <c:v>383.4</c:v>
                </c:pt>
                <c:pt idx="7669">
                  <c:v>383.45</c:v>
                </c:pt>
                <c:pt idx="7670">
                  <c:v>383.5</c:v>
                </c:pt>
                <c:pt idx="7671">
                  <c:v>383.55</c:v>
                </c:pt>
                <c:pt idx="7672">
                  <c:v>383.6</c:v>
                </c:pt>
                <c:pt idx="7673">
                  <c:v>383.65</c:v>
                </c:pt>
                <c:pt idx="7674">
                  <c:v>383.7</c:v>
                </c:pt>
                <c:pt idx="7675">
                  <c:v>383.75</c:v>
                </c:pt>
                <c:pt idx="7676">
                  <c:v>383.8</c:v>
                </c:pt>
                <c:pt idx="7677">
                  <c:v>383.85</c:v>
                </c:pt>
                <c:pt idx="7678">
                  <c:v>383.9</c:v>
                </c:pt>
                <c:pt idx="7679">
                  <c:v>383.95</c:v>
                </c:pt>
                <c:pt idx="7680">
                  <c:v>384</c:v>
                </c:pt>
                <c:pt idx="7681">
                  <c:v>384.05</c:v>
                </c:pt>
                <c:pt idx="7682">
                  <c:v>384.1</c:v>
                </c:pt>
                <c:pt idx="7683">
                  <c:v>384.15</c:v>
                </c:pt>
                <c:pt idx="7684">
                  <c:v>384.2</c:v>
                </c:pt>
                <c:pt idx="7685">
                  <c:v>384.25</c:v>
                </c:pt>
                <c:pt idx="7686">
                  <c:v>384.3</c:v>
                </c:pt>
                <c:pt idx="7687">
                  <c:v>384.35</c:v>
                </c:pt>
                <c:pt idx="7688">
                  <c:v>384.4</c:v>
                </c:pt>
                <c:pt idx="7689">
                  <c:v>384.45</c:v>
                </c:pt>
                <c:pt idx="7690">
                  <c:v>384.5</c:v>
                </c:pt>
                <c:pt idx="7691">
                  <c:v>384.55</c:v>
                </c:pt>
                <c:pt idx="7692">
                  <c:v>384.6</c:v>
                </c:pt>
                <c:pt idx="7693">
                  <c:v>384.65</c:v>
                </c:pt>
                <c:pt idx="7694">
                  <c:v>384.7</c:v>
                </c:pt>
                <c:pt idx="7695">
                  <c:v>384.75</c:v>
                </c:pt>
                <c:pt idx="7696">
                  <c:v>384.8</c:v>
                </c:pt>
                <c:pt idx="7697">
                  <c:v>384.85</c:v>
                </c:pt>
                <c:pt idx="7698">
                  <c:v>384.9</c:v>
                </c:pt>
                <c:pt idx="7699">
                  <c:v>384.95</c:v>
                </c:pt>
                <c:pt idx="7700">
                  <c:v>385</c:v>
                </c:pt>
                <c:pt idx="7701">
                  <c:v>385.05</c:v>
                </c:pt>
                <c:pt idx="7702">
                  <c:v>385.1</c:v>
                </c:pt>
                <c:pt idx="7703">
                  <c:v>385.15</c:v>
                </c:pt>
                <c:pt idx="7704">
                  <c:v>385.2</c:v>
                </c:pt>
                <c:pt idx="7705">
                  <c:v>385.25</c:v>
                </c:pt>
                <c:pt idx="7706">
                  <c:v>385.3</c:v>
                </c:pt>
                <c:pt idx="7707">
                  <c:v>385.35</c:v>
                </c:pt>
                <c:pt idx="7708">
                  <c:v>385.4</c:v>
                </c:pt>
                <c:pt idx="7709">
                  <c:v>385.45</c:v>
                </c:pt>
                <c:pt idx="7710">
                  <c:v>385.5</c:v>
                </c:pt>
                <c:pt idx="7711">
                  <c:v>385.55</c:v>
                </c:pt>
                <c:pt idx="7712">
                  <c:v>385.6</c:v>
                </c:pt>
                <c:pt idx="7713">
                  <c:v>385.65</c:v>
                </c:pt>
                <c:pt idx="7714">
                  <c:v>385.7</c:v>
                </c:pt>
                <c:pt idx="7715">
                  <c:v>385.75</c:v>
                </c:pt>
                <c:pt idx="7716">
                  <c:v>385.8</c:v>
                </c:pt>
                <c:pt idx="7717">
                  <c:v>385.85</c:v>
                </c:pt>
                <c:pt idx="7718">
                  <c:v>385.9</c:v>
                </c:pt>
                <c:pt idx="7719">
                  <c:v>385.95</c:v>
                </c:pt>
                <c:pt idx="7720">
                  <c:v>386</c:v>
                </c:pt>
                <c:pt idx="7721">
                  <c:v>386.05</c:v>
                </c:pt>
                <c:pt idx="7722">
                  <c:v>386.1</c:v>
                </c:pt>
                <c:pt idx="7723">
                  <c:v>386.15</c:v>
                </c:pt>
                <c:pt idx="7724">
                  <c:v>386.2</c:v>
                </c:pt>
                <c:pt idx="7725">
                  <c:v>386.25</c:v>
                </c:pt>
                <c:pt idx="7726">
                  <c:v>386.3</c:v>
                </c:pt>
                <c:pt idx="7727">
                  <c:v>386.35</c:v>
                </c:pt>
                <c:pt idx="7728">
                  <c:v>386.4</c:v>
                </c:pt>
                <c:pt idx="7729">
                  <c:v>386.45</c:v>
                </c:pt>
                <c:pt idx="7730">
                  <c:v>386.5</c:v>
                </c:pt>
                <c:pt idx="7731">
                  <c:v>386.55</c:v>
                </c:pt>
                <c:pt idx="7732">
                  <c:v>386.6</c:v>
                </c:pt>
                <c:pt idx="7733">
                  <c:v>386.65</c:v>
                </c:pt>
                <c:pt idx="7734">
                  <c:v>386.7</c:v>
                </c:pt>
                <c:pt idx="7735">
                  <c:v>386.75</c:v>
                </c:pt>
                <c:pt idx="7736">
                  <c:v>386.8</c:v>
                </c:pt>
                <c:pt idx="7737">
                  <c:v>386.85</c:v>
                </c:pt>
                <c:pt idx="7738">
                  <c:v>386.9</c:v>
                </c:pt>
                <c:pt idx="7739">
                  <c:v>386.95</c:v>
                </c:pt>
                <c:pt idx="7740">
                  <c:v>387</c:v>
                </c:pt>
                <c:pt idx="7741">
                  <c:v>387.05</c:v>
                </c:pt>
                <c:pt idx="7742">
                  <c:v>387.1</c:v>
                </c:pt>
                <c:pt idx="7743">
                  <c:v>387.15</c:v>
                </c:pt>
                <c:pt idx="7744">
                  <c:v>387.2</c:v>
                </c:pt>
                <c:pt idx="7745">
                  <c:v>387.25</c:v>
                </c:pt>
                <c:pt idx="7746">
                  <c:v>387.3</c:v>
                </c:pt>
                <c:pt idx="7747">
                  <c:v>387.35</c:v>
                </c:pt>
                <c:pt idx="7748">
                  <c:v>387.4</c:v>
                </c:pt>
                <c:pt idx="7749">
                  <c:v>387.45</c:v>
                </c:pt>
                <c:pt idx="7750">
                  <c:v>387.5</c:v>
                </c:pt>
                <c:pt idx="7751">
                  <c:v>387.55</c:v>
                </c:pt>
                <c:pt idx="7752">
                  <c:v>387.6</c:v>
                </c:pt>
                <c:pt idx="7753">
                  <c:v>387.65</c:v>
                </c:pt>
                <c:pt idx="7754">
                  <c:v>387.7</c:v>
                </c:pt>
                <c:pt idx="7755">
                  <c:v>387.75</c:v>
                </c:pt>
                <c:pt idx="7756">
                  <c:v>387.8</c:v>
                </c:pt>
                <c:pt idx="7757">
                  <c:v>387.85</c:v>
                </c:pt>
                <c:pt idx="7758">
                  <c:v>387.9</c:v>
                </c:pt>
                <c:pt idx="7759">
                  <c:v>387.95</c:v>
                </c:pt>
                <c:pt idx="7760">
                  <c:v>388</c:v>
                </c:pt>
                <c:pt idx="7761">
                  <c:v>388.05</c:v>
                </c:pt>
                <c:pt idx="7762">
                  <c:v>388.1</c:v>
                </c:pt>
                <c:pt idx="7763">
                  <c:v>388.15</c:v>
                </c:pt>
                <c:pt idx="7764">
                  <c:v>388.2</c:v>
                </c:pt>
                <c:pt idx="7765">
                  <c:v>388.25</c:v>
                </c:pt>
                <c:pt idx="7766">
                  <c:v>388.3</c:v>
                </c:pt>
                <c:pt idx="7767">
                  <c:v>388.35</c:v>
                </c:pt>
                <c:pt idx="7768">
                  <c:v>388.4</c:v>
                </c:pt>
                <c:pt idx="7769">
                  <c:v>388.45</c:v>
                </c:pt>
                <c:pt idx="7770">
                  <c:v>388.5</c:v>
                </c:pt>
                <c:pt idx="7771">
                  <c:v>388.55</c:v>
                </c:pt>
                <c:pt idx="7772">
                  <c:v>388.6</c:v>
                </c:pt>
                <c:pt idx="7773">
                  <c:v>388.65</c:v>
                </c:pt>
                <c:pt idx="7774">
                  <c:v>388.7</c:v>
                </c:pt>
                <c:pt idx="7775">
                  <c:v>388.75</c:v>
                </c:pt>
                <c:pt idx="7776">
                  <c:v>388.8</c:v>
                </c:pt>
                <c:pt idx="7777">
                  <c:v>388.85</c:v>
                </c:pt>
                <c:pt idx="7778">
                  <c:v>388.9</c:v>
                </c:pt>
                <c:pt idx="7779">
                  <c:v>388.95</c:v>
                </c:pt>
                <c:pt idx="7780">
                  <c:v>389</c:v>
                </c:pt>
                <c:pt idx="7781">
                  <c:v>389.05</c:v>
                </c:pt>
                <c:pt idx="7782">
                  <c:v>389.1</c:v>
                </c:pt>
                <c:pt idx="7783">
                  <c:v>389.15</c:v>
                </c:pt>
                <c:pt idx="7784">
                  <c:v>389.2</c:v>
                </c:pt>
                <c:pt idx="7785">
                  <c:v>389.25</c:v>
                </c:pt>
                <c:pt idx="7786">
                  <c:v>389.3</c:v>
                </c:pt>
                <c:pt idx="7787">
                  <c:v>389.35</c:v>
                </c:pt>
                <c:pt idx="7788">
                  <c:v>389.4</c:v>
                </c:pt>
                <c:pt idx="7789">
                  <c:v>389.45</c:v>
                </c:pt>
                <c:pt idx="7790">
                  <c:v>389.5</c:v>
                </c:pt>
                <c:pt idx="7791">
                  <c:v>389.55</c:v>
                </c:pt>
                <c:pt idx="7792">
                  <c:v>389.6</c:v>
                </c:pt>
                <c:pt idx="7793">
                  <c:v>389.65</c:v>
                </c:pt>
                <c:pt idx="7794">
                  <c:v>389.7</c:v>
                </c:pt>
                <c:pt idx="7795">
                  <c:v>389.75</c:v>
                </c:pt>
                <c:pt idx="7796">
                  <c:v>389.8</c:v>
                </c:pt>
                <c:pt idx="7797">
                  <c:v>389.85</c:v>
                </c:pt>
                <c:pt idx="7798">
                  <c:v>389.9</c:v>
                </c:pt>
                <c:pt idx="7799">
                  <c:v>389.95</c:v>
                </c:pt>
                <c:pt idx="7800">
                  <c:v>390</c:v>
                </c:pt>
                <c:pt idx="7801">
                  <c:v>390.05</c:v>
                </c:pt>
                <c:pt idx="7802">
                  <c:v>390.1</c:v>
                </c:pt>
                <c:pt idx="7803">
                  <c:v>390.15</c:v>
                </c:pt>
                <c:pt idx="7804">
                  <c:v>390.2</c:v>
                </c:pt>
                <c:pt idx="7805">
                  <c:v>390.25</c:v>
                </c:pt>
                <c:pt idx="7806">
                  <c:v>390.3</c:v>
                </c:pt>
                <c:pt idx="7807">
                  <c:v>390.35</c:v>
                </c:pt>
                <c:pt idx="7808">
                  <c:v>390.4</c:v>
                </c:pt>
                <c:pt idx="7809">
                  <c:v>390.45</c:v>
                </c:pt>
                <c:pt idx="7810">
                  <c:v>390.5</c:v>
                </c:pt>
                <c:pt idx="7811">
                  <c:v>390.55</c:v>
                </c:pt>
                <c:pt idx="7812">
                  <c:v>390.6</c:v>
                </c:pt>
                <c:pt idx="7813">
                  <c:v>390.65</c:v>
                </c:pt>
                <c:pt idx="7814">
                  <c:v>390.7</c:v>
                </c:pt>
                <c:pt idx="7815">
                  <c:v>390.75</c:v>
                </c:pt>
                <c:pt idx="7816">
                  <c:v>390.8</c:v>
                </c:pt>
                <c:pt idx="7817">
                  <c:v>390.85</c:v>
                </c:pt>
                <c:pt idx="7818">
                  <c:v>390.9</c:v>
                </c:pt>
                <c:pt idx="7819">
                  <c:v>390.95</c:v>
                </c:pt>
                <c:pt idx="7820">
                  <c:v>391</c:v>
                </c:pt>
                <c:pt idx="7821">
                  <c:v>391.05</c:v>
                </c:pt>
                <c:pt idx="7822">
                  <c:v>391.1</c:v>
                </c:pt>
                <c:pt idx="7823">
                  <c:v>391.15</c:v>
                </c:pt>
                <c:pt idx="7824">
                  <c:v>391.2</c:v>
                </c:pt>
                <c:pt idx="7825">
                  <c:v>391.25</c:v>
                </c:pt>
                <c:pt idx="7826">
                  <c:v>391.3</c:v>
                </c:pt>
                <c:pt idx="7827">
                  <c:v>391.35</c:v>
                </c:pt>
                <c:pt idx="7828">
                  <c:v>391.4</c:v>
                </c:pt>
                <c:pt idx="7829">
                  <c:v>391.45</c:v>
                </c:pt>
                <c:pt idx="7830">
                  <c:v>391.5</c:v>
                </c:pt>
                <c:pt idx="7831">
                  <c:v>391.55</c:v>
                </c:pt>
                <c:pt idx="7832">
                  <c:v>391.6</c:v>
                </c:pt>
                <c:pt idx="7833">
                  <c:v>391.65</c:v>
                </c:pt>
                <c:pt idx="7834">
                  <c:v>391.7</c:v>
                </c:pt>
                <c:pt idx="7835">
                  <c:v>391.75</c:v>
                </c:pt>
                <c:pt idx="7836">
                  <c:v>391.8</c:v>
                </c:pt>
                <c:pt idx="7837">
                  <c:v>391.85</c:v>
                </c:pt>
                <c:pt idx="7838">
                  <c:v>391.9</c:v>
                </c:pt>
                <c:pt idx="7839">
                  <c:v>391.95</c:v>
                </c:pt>
                <c:pt idx="7840">
                  <c:v>392</c:v>
                </c:pt>
                <c:pt idx="7841">
                  <c:v>392.05</c:v>
                </c:pt>
                <c:pt idx="7842">
                  <c:v>392.1</c:v>
                </c:pt>
                <c:pt idx="7843">
                  <c:v>392.15</c:v>
                </c:pt>
                <c:pt idx="7844">
                  <c:v>392.2</c:v>
                </c:pt>
                <c:pt idx="7845">
                  <c:v>392.25</c:v>
                </c:pt>
                <c:pt idx="7846">
                  <c:v>392.3</c:v>
                </c:pt>
                <c:pt idx="7847">
                  <c:v>392.35</c:v>
                </c:pt>
                <c:pt idx="7848">
                  <c:v>392.4</c:v>
                </c:pt>
                <c:pt idx="7849">
                  <c:v>392.45</c:v>
                </c:pt>
                <c:pt idx="7850">
                  <c:v>392.5</c:v>
                </c:pt>
                <c:pt idx="7851">
                  <c:v>392.55</c:v>
                </c:pt>
                <c:pt idx="7852">
                  <c:v>392.6</c:v>
                </c:pt>
                <c:pt idx="7853">
                  <c:v>392.65</c:v>
                </c:pt>
                <c:pt idx="7854">
                  <c:v>392.7</c:v>
                </c:pt>
                <c:pt idx="7855">
                  <c:v>392.75</c:v>
                </c:pt>
                <c:pt idx="7856">
                  <c:v>392.8</c:v>
                </c:pt>
                <c:pt idx="7857">
                  <c:v>392.85</c:v>
                </c:pt>
                <c:pt idx="7858">
                  <c:v>392.9</c:v>
                </c:pt>
                <c:pt idx="7859">
                  <c:v>392.95</c:v>
                </c:pt>
                <c:pt idx="7860">
                  <c:v>393</c:v>
                </c:pt>
                <c:pt idx="7861">
                  <c:v>393.05</c:v>
                </c:pt>
                <c:pt idx="7862">
                  <c:v>393.1</c:v>
                </c:pt>
                <c:pt idx="7863">
                  <c:v>393.15</c:v>
                </c:pt>
                <c:pt idx="7864">
                  <c:v>393.2</c:v>
                </c:pt>
                <c:pt idx="7865">
                  <c:v>393.25</c:v>
                </c:pt>
                <c:pt idx="7866">
                  <c:v>393.3</c:v>
                </c:pt>
                <c:pt idx="7867">
                  <c:v>393.35</c:v>
                </c:pt>
                <c:pt idx="7868">
                  <c:v>393.4</c:v>
                </c:pt>
                <c:pt idx="7869">
                  <c:v>393.45</c:v>
                </c:pt>
                <c:pt idx="7870">
                  <c:v>393.5</c:v>
                </c:pt>
                <c:pt idx="7871">
                  <c:v>393.55</c:v>
                </c:pt>
                <c:pt idx="7872">
                  <c:v>393.6</c:v>
                </c:pt>
                <c:pt idx="7873">
                  <c:v>393.65</c:v>
                </c:pt>
                <c:pt idx="7874">
                  <c:v>393.7</c:v>
                </c:pt>
                <c:pt idx="7875">
                  <c:v>393.75</c:v>
                </c:pt>
                <c:pt idx="7876">
                  <c:v>393.8</c:v>
                </c:pt>
                <c:pt idx="7877">
                  <c:v>393.85</c:v>
                </c:pt>
                <c:pt idx="7878">
                  <c:v>393.9</c:v>
                </c:pt>
                <c:pt idx="7879">
                  <c:v>393.95</c:v>
                </c:pt>
                <c:pt idx="7880">
                  <c:v>394</c:v>
                </c:pt>
                <c:pt idx="7881">
                  <c:v>394.05</c:v>
                </c:pt>
                <c:pt idx="7882">
                  <c:v>394.1</c:v>
                </c:pt>
                <c:pt idx="7883">
                  <c:v>394.15</c:v>
                </c:pt>
                <c:pt idx="7884">
                  <c:v>394.2</c:v>
                </c:pt>
                <c:pt idx="7885">
                  <c:v>394.25</c:v>
                </c:pt>
                <c:pt idx="7886">
                  <c:v>394.3</c:v>
                </c:pt>
                <c:pt idx="7887">
                  <c:v>394.35</c:v>
                </c:pt>
                <c:pt idx="7888">
                  <c:v>394.4</c:v>
                </c:pt>
                <c:pt idx="7889">
                  <c:v>394.45</c:v>
                </c:pt>
                <c:pt idx="7890">
                  <c:v>394.5</c:v>
                </c:pt>
                <c:pt idx="7891">
                  <c:v>394.55</c:v>
                </c:pt>
                <c:pt idx="7892">
                  <c:v>394.6</c:v>
                </c:pt>
                <c:pt idx="7893">
                  <c:v>394.65</c:v>
                </c:pt>
                <c:pt idx="7894">
                  <c:v>394.7</c:v>
                </c:pt>
                <c:pt idx="7895">
                  <c:v>394.75</c:v>
                </c:pt>
                <c:pt idx="7896">
                  <c:v>394.8</c:v>
                </c:pt>
                <c:pt idx="7897">
                  <c:v>394.85</c:v>
                </c:pt>
                <c:pt idx="7898">
                  <c:v>394.9</c:v>
                </c:pt>
                <c:pt idx="7899">
                  <c:v>394.95</c:v>
                </c:pt>
                <c:pt idx="7900">
                  <c:v>395</c:v>
                </c:pt>
                <c:pt idx="7901">
                  <c:v>395.05</c:v>
                </c:pt>
                <c:pt idx="7902">
                  <c:v>395.1</c:v>
                </c:pt>
                <c:pt idx="7903">
                  <c:v>395.15</c:v>
                </c:pt>
                <c:pt idx="7904">
                  <c:v>395.2</c:v>
                </c:pt>
                <c:pt idx="7905">
                  <c:v>395.25</c:v>
                </c:pt>
                <c:pt idx="7906">
                  <c:v>395.3</c:v>
                </c:pt>
                <c:pt idx="7907">
                  <c:v>395.35</c:v>
                </c:pt>
                <c:pt idx="7908">
                  <c:v>395.4</c:v>
                </c:pt>
                <c:pt idx="7909">
                  <c:v>395.45</c:v>
                </c:pt>
                <c:pt idx="7910">
                  <c:v>395.5</c:v>
                </c:pt>
                <c:pt idx="7911">
                  <c:v>395.55</c:v>
                </c:pt>
                <c:pt idx="7912">
                  <c:v>395.6</c:v>
                </c:pt>
                <c:pt idx="7913">
                  <c:v>395.65</c:v>
                </c:pt>
                <c:pt idx="7914">
                  <c:v>395.7</c:v>
                </c:pt>
                <c:pt idx="7915">
                  <c:v>395.75</c:v>
                </c:pt>
                <c:pt idx="7916">
                  <c:v>395.8</c:v>
                </c:pt>
                <c:pt idx="7917">
                  <c:v>395.85</c:v>
                </c:pt>
                <c:pt idx="7918">
                  <c:v>395.9</c:v>
                </c:pt>
                <c:pt idx="7919">
                  <c:v>395.95</c:v>
                </c:pt>
                <c:pt idx="7920">
                  <c:v>396</c:v>
                </c:pt>
                <c:pt idx="7921">
                  <c:v>396.05</c:v>
                </c:pt>
                <c:pt idx="7922">
                  <c:v>396.1</c:v>
                </c:pt>
                <c:pt idx="7923">
                  <c:v>396.15</c:v>
                </c:pt>
                <c:pt idx="7924">
                  <c:v>396.2</c:v>
                </c:pt>
                <c:pt idx="7925">
                  <c:v>396.25</c:v>
                </c:pt>
                <c:pt idx="7926">
                  <c:v>396.3</c:v>
                </c:pt>
                <c:pt idx="7927">
                  <c:v>396.35</c:v>
                </c:pt>
                <c:pt idx="7928">
                  <c:v>396.4</c:v>
                </c:pt>
                <c:pt idx="7929">
                  <c:v>396.45</c:v>
                </c:pt>
                <c:pt idx="7930">
                  <c:v>396.5</c:v>
                </c:pt>
                <c:pt idx="7931">
                  <c:v>396.55</c:v>
                </c:pt>
                <c:pt idx="7932">
                  <c:v>396.6</c:v>
                </c:pt>
                <c:pt idx="7933">
                  <c:v>396.65</c:v>
                </c:pt>
                <c:pt idx="7934">
                  <c:v>396.7</c:v>
                </c:pt>
                <c:pt idx="7935">
                  <c:v>396.75</c:v>
                </c:pt>
                <c:pt idx="7936">
                  <c:v>396.8</c:v>
                </c:pt>
                <c:pt idx="7937">
                  <c:v>396.85</c:v>
                </c:pt>
                <c:pt idx="7938">
                  <c:v>396.9</c:v>
                </c:pt>
                <c:pt idx="7939">
                  <c:v>396.95</c:v>
                </c:pt>
                <c:pt idx="7940">
                  <c:v>397</c:v>
                </c:pt>
                <c:pt idx="7941">
                  <c:v>397.05</c:v>
                </c:pt>
                <c:pt idx="7942">
                  <c:v>397.1</c:v>
                </c:pt>
                <c:pt idx="7943">
                  <c:v>397.15</c:v>
                </c:pt>
                <c:pt idx="7944">
                  <c:v>397.2</c:v>
                </c:pt>
                <c:pt idx="7945">
                  <c:v>397.25</c:v>
                </c:pt>
                <c:pt idx="7946">
                  <c:v>397.3</c:v>
                </c:pt>
                <c:pt idx="7947">
                  <c:v>397.35</c:v>
                </c:pt>
                <c:pt idx="7948">
                  <c:v>397.4</c:v>
                </c:pt>
                <c:pt idx="7949">
                  <c:v>397.45</c:v>
                </c:pt>
                <c:pt idx="7950">
                  <c:v>397.5</c:v>
                </c:pt>
                <c:pt idx="7951">
                  <c:v>397.55</c:v>
                </c:pt>
                <c:pt idx="7952">
                  <c:v>397.6</c:v>
                </c:pt>
                <c:pt idx="7953">
                  <c:v>397.65</c:v>
                </c:pt>
                <c:pt idx="7954">
                  <c:v>397.7</c:v>
                </c:pt>
                <c:pt idx="7955">
                  <c:v>397.75</c:v>
                </c:pt>
                <c:pt idx="7956">
                  <c:v>397.8</c:v>
                </c:pt>
                <c:pt idx="7957">
                  <c:v>397.85</c:v>
                </c:pt>
                <c:pt idx="7958">
                  <c:v>397.9</c:v>
                </c:pt>
                <c:pt idx="7959">
                  <c:v>397.95</c:v>
                </c:pt>
                <c:pt idx="7960">
                  <c:v>398</c:v>
                </c:pt>
                <c:pt idx="7961">
                  <c:v>398.05</c:v>
                </c:pt>
                <c:pt idx="7962">
                  <c:v>398.1</c:v>
                </c:pt>
                <c:pt idx="7963">
                  <c:v>398.15</c:v>
                </c:pt>
                <c:pt idx="7964">
                  <c:v>398.2</c:v>
                </c:pt>
                <c:pt idx="7965">
                  <c:v>398.25</c:v>
                </c:pt>
                <c:pt idx="7966">
                  <c:v>398.3</c:v>
                </c:pt>
                <c:pt idx="7967">
                  <c:v>398.35</c:v>
                </c:pt>
                <c:pt idx="7968">
                  <c:v>398.4</c:v>
                </c:pt>
                <c:pt idx="7969">
                  <c:v>398.45</c:v>
                </c:pt>
                <c:pt idx="7970">
                  <c:v>398.5</c:v>
                </c:pt>
                <c:pt idx="7971">
                  <c:v>398.55</c:v>
                </c:pt>
                <c:pt idx="7972">
                  <c:v>398.6</c:v>
                </c:pt>
                <c:pt idx="7973">
                  <c:v>398.65</c:v>
                </c:pt>
                <c:pt idx="7974">
                  <c:v>398.7</c:v>
                </c:pt>
                <c:pt idx="7975">
                  <c:v>398.75</c:v>
                </c:pt>
                <c:pt idx="7976">
                  <c:v>398.8</c:v>
                </c:pt>
                <c:pt idx="7977">
                  <c:v>398.85</c:v>
                </c:pt>
                <c:pt idx="7978">
                  <c:v>398.9</c:v>
                </c:pt>
                <c:pt idx="7979">
                  <c:v>398.95</c:v>
                </c:pt>
                <c:pt idx="7980">
                  <c:v>399</c:v>
                </c:pt>
                <c:pt idx="7981">
                  <c:v>399.05</c:v>
                </c:pt>
                <c:pt idx="7982">
                  <c:v>399.1</c:v>
                </c:pt>
                <c:pt idx="7983">
                  <c:v>399.15</c:v>
                </c:pt>
                <c:pt idx="7984">
                  <c:v>399.2</c:v>
                </c:pt>
                <c:pt idx="7985">
                  <c:v>399.25</c:v>
                </c:pt>
                <c:pt idx="7986">
                  <c:v>399.3</c:v>
                </c:pt>
                <c:pt idx="7987">
                  <c:v>399.35</c:v>
                </c:pt>
                <c:pt idx="7988">
                  <c:v>399.4</c:v>
                </c:pt>
                <c:pt idx="7989">
                  <c:v>399.45</c:v>
                </c:pt>
                <c:pt idx="7990">
                  <c:v>399.5</c:v>
                </c:pt>
                <c:pt idx="7991">
                  <c:v>399.55</c:v>
                </c:pt>
                <c:pt idx="7992">
                  <c:v>399.6</c:v>
                </c:pt>
                <c:pt idx="7993">
                  <c:v>399.65</c:v>
                </c:pt>
                <c:pt idx="7994">
                  <c:v>399.7</c:v>
                </c:pt>
                <c:pt idx="7995">
                  <c:v>399.75</c:v>
                </c:pt>
                <c:pt idx="7996">
                  <c:v>399.8</c:v>
                </c:pt>
                <c:pt idx="7997">
                  <c:v>399.85</c:v>
                </c:pt>
                <c:pt idx="7998">
                  <c:v>399.9</c:v>
                </c:pt>
                <c:pt idx="7999">
                  <c:v>399.95</c:v>
                </c:pt>
                <c:pt idx="8000">
                  <c:v>400</c:v>
                </c:pt>
                <c:pt idx="8001">
                  <c:v>400.05</c:v>
                </c:pt>
                <c:pt idx="8002">
                  <c:v>400.1</c:v>
                </c:pt>
                <c:pt idx="8003">
                  <c:v>400.15</c:v>
                </c:pt>
                <c:pt idx="8004">
                  <c:v>400.2</c:v>
                </c:pt>
                <c:pt idx="8005">
                  <c:v>400.25</c:v>
                </c:pt>
                <c:pt idx="8006">
                  <c:v>400.3</c:v>
                </c:pt>
                <c:pt idx="8007">
                  <c:v>400.35</c:v>
                </c:pt>
                <c:pt idx="8008">
                  <c:v>400.4</c:v>
                </c:pt>
                <c:pt idx="8009">
                  <c:v>400.45</c:v>
                </c:pt>
                <c:pt idx="8010">
                  <c:v>400.5</c:v>
                </c:pt>
                <c:pt idx="8011">
                  <c:v>400.55</c:v>
                </c:pt>
                <c:pt idx="8012">
                  <c:v>400.6</c:v>
                </c:pt>
                <c:pt idx="8013">
                  <c:v>400.65</c:v>
                </c:pt>
                <c:pt idx="8014">
                  <c:v>400.7</c:v>
                </c:pt>
                <c:pt idx="8015">
                  <c:v>400.75</c:v>
                </c:pt>
                <c:pt idx="8016">
                  <c:v>400.8</c:v>
                </c:pt>
                <c:pt idx="8017">
                  <c:v>400.85</c:v>
                </c:pt>
                <c:pt idx="8018">
                  <c:v>400.9</c:v>
                </c:pt>
                <c:pt idx="8019">
                  <c:v>400.95</c:v>
                </c:pt>
                <c:pt idx="8020">
                  <c:v>401</c:v>
                </c:pt>
                <c:pt idx="8021">
                  <c:v>401.05</c:v>
                </c:pt>
                <c:pt idx="8022">
                  <c:v>401.1</c:v>
                </c:pt>
                <c:pt idx="8023">
                  <c:v>401.15</c:v>
                </c:pt>
                <c:pt idx="8024">
                  <c:v>401.2</c:v>
                </c:pt>
                <c:pt idx="8025">
                  <c:v>401.25</c:v>
                </c:pt>
                <c:pt idx="8026">
                  <c:v>401.3</c:v>
                </c:pt>
                <c:pt idx="8027">
                  <c:v>401.35</c:v>
                </c:pt>
                <c:pt idx="8028">
                  <c:v>401.4</c:v>
                </c:pt>
                <c:pt idx="8029">
                  <c:v>401.45</c:v>
                </c:pt>
                <c:pt idx="8030">
                  <c:v>401.5</c:v>
                </c:pt>
                <c:pt idx="8031">
                  <c:v>401.55</c:v>
                </c:pt>
                <c:pt idx="8032">
                  <c:v>401.6</c:v>
                </c:pt>
                <c:pt idx="8033">
                  <c:v>401.65</c:v>
                </c:pt>
                <c:pt idx="8034">
                  <c:v>401.7</c:v>
                </c:pt>
                <c:pt idx="8035">
                  <c:v>401.75</c:v>
                </c:pt>
                <c:pt idx="8036">
                  <c:v>401.8</c:v>
                </c:pt>
                <c:pt idx="8037">
                  <c:v>401.85</c:v>
                </c:pt>
                <c:pt idx="8038">
                  <c:v>401.9</c:v>
                </c:pt>
                <c:pt idx="8039">
                  <c:v>401.95</c:v>
                </c:pt>
                <c:pt idx="8040">
                  <c:v>402</c:v>
                </c:pt>
                <c:pt idx="8041">
                  <c:v>402.05</c:v>
                </c:pt>
                <c:pt idx="8042">
                  <c:v>402.1</c:v>
                </c:pt>
                <c:pt idx="8043">
                  <c:v>402.15</c:v>
                </c:pt>
                <c:pt idx="8044">
                  <c:v>402.2</c:v>
                </c:pt>
                <c:pt idx="8045">
                  <c:v>402.25</c:v>
                </c:pt>
                <c:pt idx="8046">
                  <c:v>402.3</c:v>
                </c:pt>
                <c:pt idx="8047">
                  <c:v>402.35</c:v>
                </c:pt>
                <c:pt idx="8048">
                  <c:v>402.4</c:v>
                </c:pt>
                <c:pt idx="8049">
                  <c:v>402.45</c:v>
                </c:pt>
                <c:pt idx="8050">
                  <c:v>402.5</c:v>
                </c:pt>
                <c:pt idx="8051">
                  <c:v>402.55</c:v>
                </c:pt>
                <c:pt idx="8052">
                  <c:v>402.6</c:v>
                </c:pt>
                <c:pt idx="8053">
                  <c:v>402.65</c:v>
                </c:pt>
                <c:pt idx="8054">
                  <c:v>402.7</c:v>
                </c:pt>
                <c:pt idx="8055">
                  <c:v>402.75</c:v>
                </c:pt>
                <c:pt idx="8056">
                  <c:v>402.8</c:v>
                </c:pt>
                <c:pt idx="8057">
                  <c:v>402.85</c:v>
                </c:pt>
                <c:pt idx="8058">
                  <c:v>402.9</c:v>
                </c:pt>
                <c:pt idx="8059">
                  <c:v>402.95</c:v>
                </c:pt>
                <c:pt idx="8060">
                  <c:v>403</c:v>
                </c:pt>
                <c:pt idx="8061">
                  <c:v>403.05</c:v>
                </c:pt>
                <c:pt idx="8062">
                  <c:v>403.1</c:v>
                </c:pt>
                <c:pt idx="8063">
                  <c:v>403.15</c:v>
                </c:pt>
                <c:pt idx="8064">
                  <c:v>403.2</c:v>
                </c:pt>
                <c:pt idx="8065">
                  <c:v>403.25</c:v>
                </c:pt>
                <c:pt idx="8066">
                  <c:v>403.3</c:v>
                </c:pt>
                <c:pt idx="8067">
                  <c:v>403.35</c:v>
                </c:pt>
                <c:pt idx="8068">
                  <c:v>403.4</c:v>
                </c:pt>
                <c:pt idx="8069">
                  <c:v>403.45</c:v>
                </c:pt>
                <c:pt idx="8070">
                  <c:v>403.5</c:v>
                </c:pt>
                <c:pt idx="8071">
                  <c:v>403.55</c:v>
                </c:pt>
                <c:pt idx="8072">
                  <c:v>403.6</c:v>
                </c:pt>
                <c:pt idx="8073">
                  <c:v>403.65</c:v>
                </c:pt>
                <c:pt idx="8074">
                  <c:v>403.7</c:v>
                </c:pt>
                <c:pt idx="8075">
                  <c:v>403.75</c:v>
                </c:pt>
                <c:pt idx="8076">
                  <c:v>403.8</c:v>
                </c:pt>
                <c:pt idx="8077">
                  <c:v>403.85</c:v>
                </c:pt>
                <c:pt idx="8078">
                  <c:v>403.9</c:v>
                </c:pt>
                <c:pt idx="8079">
                  <c:v>403.95</c:v>
                </c:pt>
                <c:pt idx="8080">
                  <c:v>404</c:v>
                </c:pt>
                <c:pt idx="8081">
                  <c:v>404.05</c:v>
                </c:pt>
                <c:pt idx="8082">
                  <c:v>404.1</c:v>
                </c:pt>
                <c:pt idx="8083">
                  <c:v>404.15</c:v>
                </c:pt>
                <c:pt idx="8084">
                  <c:v>404.2</c:v>
                </c:pt>
                <c:pt idx="8085">
                  <c:v>404.25</c:v>
                </c:pt>
                <c:pt idx="8086">
                  <c:v>404.3</c:v>
                </c:pt>
                <c:pt idx="8087">
                  <c:v>404.35</c:v>
                </c:pt>
                <c:pt idx="8088">
                  <c:v>404.4</c:v>
                </c:pt>
                <c:pt idx="8089">
                  <c:v>404.45</c:v>
                </c:pt>
                <c:pt idx="8090">
                  <c:v>404.5</c:v>
                </c:pt>
                <c:pt idx="8091">
                  <c:v>404.55</c:v>
                </c:pt>
                <c:pt idx="8092">
                  <c:v>404.6</c:v>
                </c:pt>
                <c:pt idx="8093">
                  <c:v>404.65</c:v>
                </c:pt>
                <c:pt idx="8094">
                  <c:v>404.7</c:v>
                </c:pt>
                <c:pt idx="8095">
                  <c:v>404.75</c:v>
                </c:pt>
                <c:pt idx="8096">
                  <c:v>404.8</c:v>
                </c:pt>
                <c:pt idx="8097">
                  <c:v>404.85</c:v>
                </c:pt>
                <c:pt idx="8098">
                  <c:v>404.9</c:v>
                </c:pt>
                <c:pt idx="8099">
                  <c:v>404.95</c:v>
                </c:pt>
                <c:pt idx="8100">
                  <c:v>405</c:v>
                </c:pt>
                <c:pt idx="8101">
                  <c:v>405.05</c:v>
                </c:pt>
                <c:pt idx="8102">
                  <c:v>405.1</c:v>
                </c:pt>
                <c:pt idx="8103">
                  <c:v>405.15</c:v>
                </c:pt>
                <c:pt idx="8104">
                  <c:v>405.2</c:v>
                </c:pt>
                <c:pt idx="8105">
                  <c:v>405.25</c:v>
                </c:pt>
                <c:pt idx="8106">
                  <c:v>405.3</c:v>
                </c:pt>
                <c:pt idx="8107">
                  <c:v>405.35</c:v>
                </c:pt>
                <c:pt idx="8108">
                  <c:v>405.4</c:v>
                </c:pt>
                <c:pt idx="8109">
                  <c:v>405.45</c:v>
                </c:pt>
                <c:pt idx="8110">
                  <c:v>405.5</c:v>
                </c:pt>
                <c:pt idx="8111">
                  <c:v>405.55</c:v>
                </c:pt>
                <c:pt idx="8112">
                  <c:v>405.6</c:v>
                </c:pt>
                <c:pt idx="8113">
                  <c:v>405.65</c:v>
                </c:pt>
                <c:pt idx="8114">
                  <c:v>405.7</c:v>
                </c:pt>
                <c:pt idx="8115">
                  <c:v>405.75</c:v>
                </c:pt>
                <c:pt idx="8116">
                  <c:v>405.8</c:v>
                </c:pt>
                <c:pt idx="8117">
                  <c:v>405.85</c:v>
                </c:pt>
                <c:pt idx="8118">
                  <c:v>405.9</c:v>
                </c:pt>
                <c:pt idx="8119">
                  <c:v>405.95</c:v>
                </c:pt>
                <c:pt idx="8120">
                  <c:v>406</c:v>
                </c:pt>
                <c:pt idx="8121">
                  <c:v>406.05</c:v>
                </c:pt>
                <c:pt idx="8122">
                  <c:v>406.1</c:v>
                </c:pt>
                <c:pt idx="8123">
                  <c:v>406.15</c:v>
                </c:pt>
                <c:pt idx="8124">
                  <c:v>406.2</c:v>
                </c:pt>
                <c:pt idx="8125">
                  <c:v>406.25</c:v>
                </c:pt>
                <c:pt idx="8126">
                  <c:v>406.3</c:v>
                </c:pt>
                <c:pt idx="8127">
                  <c:v>406.35</c:v>
                </c:pt>
                <c:pt idx="8128">
                  <c:v>406.4</c:v>
                </c:pt>
                <c:pt idx="8129">
                  <c:v>406.45</c:v>
                </c:pt>
                <c:pt idx="8130">
                  <c:v>406.5</c:v>
                </c:pt>
                <c:pt idx="8131">
                  <c:v>406.55</c:v>
                </c:pt>
                <c:pt idx="8132">
                  <c:v>406.6</c:v>
                </c:pt>
                <c:pt idx="8133">
                  <c:v>406.65</c:v>
                </c:pt>
                <c:pt idx="8134">
                  <c:v>406.7</c:v>
                </c:pt>
                <c:pt idx="8135">
                  <c:v>406.75</c:v>
                </c:pt>
                <c:pt idx="8136">
                  <c:v>406.8</c:v>
                </c:pt>
                <c:pt idx="8137">
                  <c:v>406.85</c:v>
                </c:pt>
                <c:pt idx="8138">
                  <c:v>406.9</c:v>
                </c:pt>
                <c:pt idx="8139">
                  <c:v>406.95</c:v>
                </c:pt>
                <c:pt idx="8140">
                  <c:v>407</c:v>
                </c:pt>
                <c:pt idx="8141">
                  <c:v>407.05</c:v>
                </c:pt>
                <c:pt idx="8142">
                  <c:v>407.1</c:v>
                </c:pt>
                <c:pt idx="8143">
                  <c:v>407.15</c:v>
                </c:pt>
                <c:pt idx="8144">
                  <c:v>407.2</c:v>
                </c:pt>
                <c:pt idx="8145">
                  <c:v>407.25</c:v>
                </c:pt>
                <c:pt idx="8146">
                  <c:v>407.3</c:v>
                </c:pt>
                <c:pt idx="8147">
                  <c:v>407.35</c:v>
                </c:pt>
                <c:pt idx="8148">
                  <c:v>407.4</c:v>
                </c:pt>
                <c:pt idx="8149">
                  <c:v>407.45</c:v>
                </c:pt>
                <c:pt idx="8150">
                  <c:v>407.5</c:v>
                </c:pt>
                <c:pt idx="8151">
                  <c:v>407.55</c:v>
                </c:pt>
                <c:pt idx="8152">
                  <c:v>407.6</c:v>
                </c:pt>
                <c:pt idx="8153">
                  <c:v>407.65</c:v>
                </c:pt>
                <c:pt idx="8154">
                  <c:v>407.7</c:v>
                </c:pt>
                <c:pt idx="8155">
                  <c:v>407.75</c:v>
                </c:pt>
                <c:pt idx="8156">
                  <c:v>407.8</c:v>
                </c:pt>
                <c:pt idx="8157">
                  <c:v>407.85</c:v>
                </c:pt>
                <c:pt idx="8158">
                  <c:v>407.9</c:v>
                </c:pt>
                <c:pt idx="8159">
                  <c:v>407.95</c:v>
                </c:pt>
                <c:pt idx="8160">
                  <c:v>408</c:v>
                </c:pt>
                <c:pt idx="8161">
                  <c:v>408.05</c:v>
                </c:pt>
                <c:pt idx="8162">
                  <c:v>408.1</c:v>
                </c:pt>
                <c:pt idx="8163">
                  <c:v>408.15</c:v>
                </c:pt>
                <c:pt idx="8164">
                  <c:v>408.2</c:v>
                </c:pt>
                <c:pt idx="8165">
                  <c:v>408.25</c:v>
                </c:pt>
                <c:pt idx="8166">
                  <c:v>408.3</c:v>
                </c:pt>
                <c:pt idx="8167">
                  <c:v>408.35</c:v>
                </c:pt>
                <c:pt idx="8168">
                  <c:v>408.4</c:v>
                </c:pt>
                <c:pt idx="8169">
                  <c:v>408.45</c:v>
                </c:pt>
                <c:pt idx="8170">
                  <c:v>408.5</c:v>
                </c:pt>
                <c:pt idx="8171">
                  <c:v>408.55</c:v>
                </c:pt>
                <c:pt idx="8172">
                  <c:v>408.6</c:v>
                </c:pt>
                <c:pt idx="8173">
                  <c:v>408.65</c:v>
                </c:pt>
                <c:pt idx="8174">
                  <c:v>408.7</c:v>
                </c:pt>
                <c:pt idx="8175">
                  <c:v>408.75</c:v>
                </c:pt>
                <c:pt idx="8176">
                  <c:v>408.8</c:v>
                </c:pt>
                <c:pt idx="8177">
                  <c:v>408.85</c:v>
                </c:pt>
                <c:pt idx="8178">
                  <c:v>408.9</c:v>
                </c:pt>
                <c:pt idx="8179">
                  <c:v>408.95</c:v>
                </c:pt>
                <c:pt idx="8180">
                  <c:v>409</c:v>
                </c:pt>
                <c:pt idx="8181">
                  <c:v>409.05</c:v>
                </c:pt>
                <c:pt idx="8182">
                  <c:v>409.1</c:v>
                </c:pt>
                <c:pt idx="8183">
                  <c:v>409.15</c:v>
                </c:pt>
                <c:pt idx="8184">
                  <c:v>409.2</c:v>
                </c:pt>
                <c:pt idx="8185">
                  <c:v>409.25</c:v>
                </c:pt>
                <c:pt idx="8186">
                  <c:v>409.3</c:v>
                </c:pt>
                <c:pt idx="8187">
                  <c:v>409.35</c:v>
                </c:pt>
                <c:pt idx="8188">
                  <c:v>409.4</c:v>
                </c:pt>
                <c:pt idx="8189">
                  <c:v>409.45</c:v>
                </c:pt>
                <c:pt idx="8190">
                  <c:v>409.5</c:v>
                </c:pt>
                <c:pt idx="8191">
                  <c:v>409.55</c:v>
                </c:pt>
                <c:pt idx="8192">
                  <c:v>409.6</c:v>
                </c:pt>
                <c:pt idx="8193">
                  <c:v>409.65</c:v>
                </c:pt>
                <c:pt idx="8194">
                  <c:v>409.7</c:v>
                </c:pt>
                <c:pt idx="8195">
                  <c:v>409.75</c:v>
                </c:pt>
                <c:pt idx="8196">
                  <c:v>409.8</c:v>
                </c:pt>
                <c:pt idx="8197">
                  <c:v>409.85</c:v>
                </c:pt>
                <c:pt idx="8198">
                  <c:v>409.9</c:v>
                </c:pt>
                <c:pt idx="8199">
                  <c:v>409.95</c:v>
                </c:pt>
                <c:pt idx="8200">
                  <c:v>410</c:v>
                </c:pt>
                <c:pt idx="8201">
                  <c:v>410.05</c:v>
                </c:pt>
                <c:pt idx="8202">
                  <c:v>410.1</c:v>
                </c:pt>
                <c:pt idx="8203">
                  <c:v>410.15</c:v>
                </c:pt>
                <c:pt idx="8204">
                  <c:v>410.2</c:v>
                </c:pt>
                <c:pt idx="8205">
                  <c:v>410.25</c:v>
                </c:pt>
                <c:pt idx="8206">
                  <c:v>410.3</c:v>
                </c:pt>
                <c:pt idx="8207">
                  <c:v>410.35</c:v>
                </c:pt>
                <c:pt idx="8208">
                  <c:v>410.4</c:v>
                </c:pt>
                <c:pt idx="8209">
                  <c:v>410.45</c:v>
                </c:pt>
                <c:pt idx="8210">
                  <c:v>410.5</c:v>
                </c:pt>
                <c:pt idx="8211">
                  <c:v>410.55</c:v>
                </c:pt>
                <c:pt idx="8212">
                  <c:v>410.6</c:v>
                </c:pt>
                <c:pt idx="8213">
                  <c:v>410.65</c:v>
                </c:pt>
                <c:pt idx="8214">
                  <c:v>410.7</c:v>
                </c:pt>
                <c:pt idx="8215">
                  <c:v>410.75</c:v>
                </c:pt>
                <c:pt idx="8216">
                  <c:v>410.8</c:v>
                </c:pt>
                <c:pt idx="8217">
                  <c:v>410.85</c:v>
                </c:pt>
                <c:pt idx="8218">
                  <c:v>410.9</c:v>
                </c:pt>
                <c:pt idx="8219">
                  <c:v>410.95</c:v>
                </c:pt>
                <c:pt idx="8220">
                  <c:v>411</c:v>
                </c:pt>
                <c:pt idx="8221">
                  <c:v>411.05</c:v>
                </c:pt>
                <c:pt idx="8222">
                  <c:v>411.1</c:v>
                </c:pt>
                <c:pt idx="8223">
                  <c:v>411.15</c:v>
                </c:pt>
                <c:pt idx="8224">
                  <c:v>411.2</c:v>
                </c:pt>
                <c:pt idx="8225">
                  <c:v>411.25</c:v>
                </c:pt>
                <c:pt idx="8226">
                  <c:v>411.3</c:v>
                </c:pt>
                <c:pt idx="8227">
                  <c:v>411.35</c:v>
                </c:pt>
                <c:pt idx="8228">
                  <c:v>411.4</c:v>
                </c:pt>
                <c:pt idx="8229">
                  <c:v>411.45</c:v>
                </c:pt>
                <c:pt idx="8230">
                  <c:v>411.5</c:v>
                </c:pt>
                <c:pt idx="8231">
                  <c:v>411.55</c:v>
                </c:pt>
                <c:pt idx="8232">
                  <c:v>411.6</c:v>
                </c:pt>
                <c:pt idx="8233">
                  <c:v>411.65</c:v>
                </c:pt>
                <c:pt idx="8234">
                  <c:v>411.7</c:v>
                </c:pt>
                <c:pt idx="8235">
                  <c:v>411.75</c:v>
                </c:pt>
                <c:pt idx="8236">
                  <c:v>411.8</c:v>
                </c:pt>
                <c:pt idx="8237">
                  <c:v>411.85</c:v>
                </c:pt>
                <c:pt idx="8238">
                  <c:v>411.9</c:v>
                </c:pt>
                <c:pt idx="8239">
                  <c:v>411.95</c:v>
                </c:pt>
                <c:pt idx="8240">
                  <c:v>412</c:v>
                </c:pt>
                <c:pt idx="8241">
                  <c:v>412.05</c:v>
                </c:pt>
                <c:pt idx="8242">
                  <c:v>412.1</c:v>
                </c:pt>
                <c:pt idx="8243">
                  <c:v>412.15</c:v>
                </c:pt>
                <c:pt idx="8244">
                  <c:v>412.2</c:v>
                </c:pt>
                <c:pt idx="8245">
                  <c:v>412.25</c:v>
                </c:pt>
                <c:pt idx="8246">
                  <c:v>412.3</c:v>
                </c:pt>
                <c:pt idx="8247">
                  <c:v>412.35</c:v>
                </c:pt>
                <c:pt idx="8248">
                  <c:v>412.4</c:v>
                </c:pt>
                <c:pt idx="8249">
                  <c:v>412.45</c:v>
                </c:pt>
                <c:pt idx="8250">
                  <c:v>412.5</c:v>
                </c:pt>
                <c:pt idx="8251">
                  <c:v>412.55</c:v>
                </c:pt>
                <c:pt idx="8252">
                  <c:v>412.6</c:v>
                </c:pt>
                <c:pt idx="8253">
                  <c:v>412.65</c:v>
                </c:pt>
                <c:pt idx="8254">
                  <c:v>412.7</c:v>
                </c:pt>
                <c:pt idx="8255">
                  <c:v>412.75</c:v>
                </c:pt>
                <c:pt idx="8256">
                  <c:v>412.8</c:v>
                </c:pt>
                <c:pt idx="8257">
                  <c:v>412.85</c:v>
                </c:pt>
                <c:pt idx="8258">
                  <c:v>412.9</c:v>
                </c:pt>
                <c:pt idx="8259">
                  <c:v>412.95</c:v>
                </c:pt>
                <c:pt idx="8260">
                  <c:v>413</c:v>
                </c:pt>
                <c:pt idx="8261">
                  <c:v>413.05</c:v>
                </c:pt>
                <c:pt idx="8262">
                  <c:v>413.1</c:v>
                </c:pt>
                <c:pt idx="8263">
                  <c:v>413.15</c:v>
                </c:pt>
                <c:pt idx="8264">
                  <c:v>413.2</c:v>
                </c:pt>
                <c:pt idx="8265">
                  <c:v>413.25</c:v>
                </c:pt>
                <c:pt idx="8266">
                  <c:v>413.3</c:v>
                </c:pt>
                <c:pt idx="8267">
                  <c:v>413.35</c:v>
                </c:pt>
                <c:pt idx="8268">
                  <c:v>413.4</c:v>
                </c:pt>
                <c:pt idx="8269">
                  <c:v>413.45</c:v>
                </c:pt>
                <c:pt idx="8270">
                  <c:v>413.5</c:v>
                </c:pt>
                <c:pt idx="8271">
                  <c:v>413.55</c:v>
                </c:pt>
                <c:pt idx="8272">
                  <c:v>413.6</c:v>
                </c:pt>
                <c:pt idx="8273">
                  <c:v>413.65</c:v>
                </c:pt>
                <c:pt idx="8274">
                  <c:v>413.7</c:v>
                </c:pt>
                <c:pt idx="8275">
                  <c:v>413.75</c:v>
                </c:pt>
                <c:pt idx="8276">
                  <c:v>413.8</c:v>
                </c:pt>
                <c:pt idx="8277">
                  <c:v>413.85</c:v>
                </c:pt>
                <c:pt idx="8278">
                  <c:v>413.9</c:v>
                </c:pt>
                <c:pt idx="8279">
                  <c:v>413.95</c:v>
                </c:pt>
                <c:pt idx="8280">
                  <c:v>414</c:v>
                </c:pt>
                <c:pt idx="8281">
                  <c:v>414.05</c:v>
                </c:pt>
                <c:pt idx="8282">
                  <c:v>414.1</c:v>
                </c:pt>
                <c:pt idx="8283">
                  <c:v>414.15</c:v>
                </c:pt>
                <c:pt idx="8284">
                  <c:v>414.2</c:v>
                </c:pt>
                <c:pt idx="8285">
                  <c:v>414.25</c:v>
                </c:pt>
                <c:pt idx="8286">
                  <c:v>414.3</c:v>
                </c:pt>
                <c:pt idx="8287">
                  <c:v>414.35</c:v>
                </c:pt>
                <c:pt idx="8288">
                  <c:v>414.4</c:v>
                </c:pt>
                <c:pt idx="8289">
                  <c:v>414.45</c:v>
                </c:pt>
                <c:pt idx="8290">
                  <c:v>414.5</c:v>
                </c:pt>
                <c:pt idx="8291">
                  <c:v>414.55</c:v>
                </c:pt>
                <c:pt idx="8292">
                  <c:v>414.6</c:v>
                </c:pt>
                <c:pt idx="8293">
                  <c:v>414.65</c:v>
                </c:pt>
                <c:pt idx="8294">
                  <c:v>414.7</c:v>
                </c:pt>
                <c:pt idx="8295">
                  <c:v>414.75</c:v>
                </c:pt>
                <c:pt idx="8296">
                  <c:v>414.8</c:v>
                </c:pt>
                <c:pt idx="8297">
                  <c:v>414.85</c:v>
                </c:pt>
                <c:pt idx="8298">
                  <c:v>414.9</c:v>
                </c:pt>
                <c:pt idx="8299">
                  <c:v>414.95</c:v>
                </c:pt>
                <c:pt idx="8300">
                  <c:v>415</c:v>
                </c:pt>
                <c:pt idx="8301">
                  <c:v>415.05</c:v>
                </c:pt>
                <c:pt idx="8302">
                  <c:v>415.1</c:v>
                </c:pt>
                <c:pt idx="8303">
                  <c:v>415.15</c:v>
                </c:pt>
                <c:pt idx="8304">
                  <c:v>415.2</c:v>
                </c:pt>
                <c:pt idx="8305">
                  <c:v>415.25</c:v>
                </c:pt>
                <c:pt idx="8306">
                  <c:v>415.3</c:v>
                </c:pt>
                <c:pt idx="8307">
                  <c:v>415.35</c:v>
                </c:pt>
                <c:pt idx="8308">
                  <c:v>415.4</c:v>
                </c:pt>
                <c:pt idx="8309">
                  <c:v>415.45</c:v>
                </c:pt>
                <c:pt idx="8310">
                  <c:v>415.5</c:v>
                </c:pt>
                <c:pt idx="8311">
                  <c:v>415.55</c:v>
                </c:pt>
                <c:pt idx="8312">
                  <c:v>415.6</c:v>
                </c:pt>
                <c:pt idx="8313">
                  <c:v>415.65</c:v>
                </c:pt>
                <c:pt idx="8314">
                  <c:v>415.7</c:v>
                </c:pt>
                <c:pt idx="8315">
                  <c:v>415.75</c:v>
                </c:pt>
                <c:pt idx="8316">
                  <c:v>415.8</c:v>
                </c:pt>
                <c:pt idx="8317">
                  <c:v>415.85</c:v>
                </c:pt>
                <c:pt idx="8318">
                  <c:v>415.9</c:v>
                </c:pt>
                <c:pt idx="8319">
                  <c:v>415.95</c:v>
                </c:pt>
                <c:pt idx="8320">
                  <c:v>416</c:v>
                </c:pt>
                <c:pt idx="8321">
                  <c:v>416.05</c:v>
                </c:pt>
                <c:pt idx="8322">
                  <c:v>416.1</c:v>
                </c:pt>
                <c:pt idx="8323">
                  <c:v>416.15</c:v>
                </c:pt>
                <c:pt idx="8324">
                  <c:v>416.2</c:v>
                </c:pt>
                <c:pt idx="8325">
                  <c:v>416.25</c:v>
                </c:pt>
                <c:pt idx="8326">
                  <c:v>416.3</c:v>
                </c:pt>
                <c:pt idx="8327">
                  <c:v>416.35</c:v>
                </c:pt>
                <c:pt idx="8328">
                  <c:v>416.4</c:v>
                </c:pt>
                <c:pt idx="8329">
                  <c:v>416.45</c:v>
                </c:pt>
                <c:pt idx="8330">
                  <c:v>416.5</c:v>
                </c:pt>
                <c:pt idx="8331">
                  <c:v>416.55</c:v>
                </c:pt>
                <c:pt idx="8332">
                  <c:v>416.6</c:v>
                </c:pt>
                <c:pt idx="8333">
                  <c:v>416.65</c:v>
                </c:pt>
                <c:pt idx="8334">
                  <c:v>416.7</c:v>
                </c:pt>
                <c:pt idx="8335">
                  <c:v>416.75</c:v>
                </c:pt>
                <c:pt idx="8336">
                  <c:v>416.8</c:v>
                </c:pt>
                <c:pt idx="8337">
                  <c:v>416.85</c:v>
                </c:pt>
                <c:pt idx="8338">
                  <c:v>416.9</c:v>
                </c:pt>
                <c:pt idx="8339">
                  <c:v>416.95</c:v>
                </c:pt>
                <c:pt idx="8340">
                  <c:v>417</c:v>
                </c:pt>
                <c:pt idx="8341">
                  <c:v>417.05</c:v>
                </c:pt>
                <c:pt idx="8342">
                  <c:v>417.1</c:v>
                </c:pt>
                <c:pt idx="8343">
                  <c:v>417.15</c:v>
                </c:pt>
                <c:pt idx="8344">
                  <c:v>417.2</c:v>
                </c:pt>
                <c:pt idx="8345">
                  <c:v>417.25</c:v>
                </c:pt>
                <c:pt idx="8346">
                  <c:v>417.3</c:v>
                </c:pt>
                <c:pt idx="8347">
                  <c:v>417.35</c:v>
                </c:pt>
                <c:pt idx="8348">
                  <c:v>417.4</c:v>
                </c:pt>
                <c:pt idx="8349">
                  <c:v>417.45</c:v>
                </c:pt>
                <c:pt idx="8350">
                  <c:v>417.5</c:v>
                </c:pt>
                <c:pt idx="8351">
                  <c:v>417.55</c:v>
                </c:pt>
                <c:pt idx="8352">
                  <c:v>417.6</c:v>
                </c:pt>
                <c:pt idx="8353">
                  <c:v>417.65</c:v>
                </c:pt>
                <c:pt idx="8354">
                  <c:v>417.7</c:v>
                </c:pt>
                <c:pt idx="8355">
                  <c:v>417.75</c:v>
                </c:pt>
                <c:pt idx="8356">
                  <c:v>417.8</c:v>
                </c:pt>
                <c:pt idx="8357">
                  <c:v>417.85</c:v>
                </c:pt>
                <c:pt idx="8358">
                  <c:v>417.9</c:v>
                </c:pt>
                <c:pt idx="8359">
                  <c:v>417.95</c:v>
                </c:pt>
                <c:pt idx="8360">
                  <c:v>418</c:v>
                </c:pt>
                <c:pt idx="8361">
                  <c:v>418.05</c:v>
                </c:pt>
                <c:pt idx="8362">
                  <c:v>418.1</c:v>
                </c:pt>
                <c:pt idx="8363">
                  <c:v>418.15</c:v>
                </c:pt>
                <c:pt idx="8364">
                  <c:v>418.2</c:v>
                </c:pt>
                <c:pt idx="8365">
                  <c:v>418.25</c:v>
                </c:pt>
                <c:pt idx="8366">
                  <c:v>418.3</c:v>
                </c:pt>
                <c:pt idx="8367">
                  <c:v>418.35</c:v>
                </c:pt>
                <c:pt idx="8368">
                  <c:v>418.4</c:v>
                </c:pt>
                <c:pt idx="8369">
                  <c:v>418.45</c:v>
                </c:pt>
                <c:pt idx="8370">
                  <c:v>418.5</c:v>
                </c:pt>
                <c:pt idx="8371">
                  <c:v>418.55</c:v>
                </c:pt>
                <c:pt idx="8372">
                  <c:v>418.6</c:v>
                </c:pt>
                <c:pt idx="8373">
                  <c:v>418.65</c:v>
                </c:pt>
                <c:pt idx="8374">
                  <c:v>418.7</c:v>
                </c:pt>
                <c:pt idx="8375">
                  <c:v>418.75</c:v>
                </c:pt>
                <c:pt idx="8376">
                  <c:v>418.8</c:v>
                </c:pt>
                <c:pt idx="8377">
                  <c:v>418.85</c:v>
                </c:pt>
                <c:pt idx="8378">
                  <c:v>418.9</c:v>
                </c:pt>
                <c:pt idx="8379">
                  <c:v>418.95</c:v>
                </c:pt>
                <c:pt idx="8380">
                  <c:v>419</c:v>
                </c:pt>
                <c:pt idx="8381">
                  <c:v>419.05</c:v>
                </c:pt>
                <c:pt idx="8382">
                  <c:v>419.1</c:v>
                </c:pt>
                <c:pt idx="8383">
                  <c:v>419.15</c:v>
                </c:pt>
                <c:pt idx="8384">
                  <c:v>419.2</c:v>
                </c:pt>
                <c:pt idx="8385">
                  <c:v>419.25</c:v>
                </c:pt>
                <c:pt idx="8386">
                  <c:v>419.3</c:v>
                </c:pt>
                <c:pt idx="8387">
                  <c:v>419.35</c:v>
                </c:pt>
                <c:pt idx="8388">
                  <c:v>419.4</c:v>
                </c:pt>
                <c:pt idx="8389">
                  <c:v>419.45</c:v>
                </c:pt>
                <c:pt idx="8390">
                  <c:v>419.5</c:v>
                </c:pt>
                <c:pt idx="8391">
                  <c:v>419.55</c:v>
                </c:pt>
                <c:pt idx="8392">
                  <c:v>419.6</c:v>
                </c:pt>
                <c:pt idx="8393">
                  <c:v>419.65</c:v>
                </c:pt>
                <c:pt idx="8394">
                  <c:v>419.7</c:v>
                </c:pt>
                <c:pt idx="8395">
                  <c:v>419.75</c:v>
                </c:pt>
                <c:pt idx="8396">
                  <c:v>419.8</c:v>
                </c:pt>
                <c:pt idx="8397">
                  <c:v>419.85</c:v>
                </c:pt>
                <c:pt idx="8398">
                  <c:v>419.9</c:v>
                </c:pt>
                <c:pt idx="8399">
                  <c:v>419.95</c:v>
                </c:pt>
                <c:pt idx="8400">
                  <c:v>420</c:v>
                </c:pt>
                <c:pt idx="8401">
                  <c:v>420.05</c:v>
                </c:pt>
                <c:pt idx="8402">
                  <c:v>420.1</c:v>
                </c:pt>
                <c:pt idx="8403">
                  <c:v>420.15</c:v>
                </c:pt>
                <c:pt idx="8404">
                  <c:v>420.2</c:v>
                </c:pt>
                <c:pt idx="8405">
                  <c:v>420.25</c:v>
                </c:pt>
                <c:pt idx="8406">
                  <c:v>420.3</c:v>
                </c:pt>
                <c:pt idx="8407">
                  <c:v>420.35</c:v>
                </c:pt>
                <c:pt idx="8408">
                  <c:v>420.4</c:v>
                </c:pt>
                <c:pt idx="8409">
                  <c:v>420.45</c:v>
                </c:pt>
                <c:pt idx="8410">
                  <c:v>420.5</c:v>
                </c:pt>
                <c:pt idx="8411">
                  <c:v>420.55</c:v>
                </c:pt>
                <c:pt idx="8412">
                  <c:v>420.6</c:v>
                </c:pt>
                <c:pt idx="8413">
                  <c:v>420.65</c:v>
                </c:pt>
                <c:pt idx="8414">
                  <c:v>420.7</c:v>
                </c:pt>
                <c:pt idx="8415">
                  <c:v>420.75</c:v>
                </c:pt>
                <c:pt idx="8416">
                  <c:v>420.8</c:v>
                </c:pt>
                <c:pt idx="8417">
                  <c:v>420.85</c:v>
                </c:pt>
                <c:pt idx="8418">
                  <c:v>420.9</c:v>
                </c:pt>
                <c:pt idx="8419">
                  <c:v>420.95</c:v>
                </c:pt>
                <c:pt idx="8420">
                  <c:v>421</c:v>
                </c:pt>
                <c:pt idx="8421">
                  <c:v>421.05</c:v>
                </c:pt>
                <c:pt idx="8422">
                  <c:v>421.1</c:v>
                </c:pt>
                <c:pt idx="8423">
                  <c:v>421.15</c:v>
                </c:pt>
                <c:pt idx="8424">
                  <c:v>421.2</c:v>
                </c:pt>
                <c:pt idx="8425">
                  <c:v>421.25</c:v>
                </c:pt>
                <c:pt idx="8426">
                  <c:v>421.3</c:v>
                </c:pt>
                <c:pt idx="8427">
                  <c:v>421.35</c:v>
                </c:pt>
                <c:pt idx="8428">
                  <c:v>421.4</c:v>
                </c:pt>
                <c:pt idx="8429">
                  <c:v>421.45</c:v>
                </c:pt>
                <c:pt idx="8430">
                  <c:v>421.5</c:v>
                </c:pt>
                <c:pt idx="8431">
                  <c:v>421.55</c:v>
                </c:pt>
                <c:pt idx="8432">
                  <c:v>421.6</c:v>
                </c:pt>
                <c:pt idx="8433">
                  <c:v>421.65</c:v>
                </c:pt>
                <c:pt idx="8434">
                  <c:v>421.7</c:v>
                </c:pt>
                <c:pt idx="8435">
                  <c:v>421.75</c:v>
                </c:pt>
                <c:pt idx="8436">
                  <c:v>421.8</c:v>
                </c:pt>
                <c:pt idx="8437">
                  <c:v>421.85</c:v>
                </c:pt>
                <c:pt idx="8438">
                  <c:v>421.9</c:v>
                </c:pt>
                <c:pt idx="8439">
                  <c:v>421.95</c:v>
                </c:pt>
                <c:pt idx="8440">
                  <c:v>422</c:v>
                </c:pt>
                <c:pt idx="8441">
                  <c:v>422.05</c:v>
                </c:pt>
                <c:pt idx="8442">
                  <c:v>422.1</c:v>
                </c:pt>
                <c:pt idx="8443">
                  <c:v>422.15</c:v>
                </c:pt>
                <c:pt idx="8444">
                  <c:v>422.2</c:v>
                </c:pt>
                <c:pt idx="8445">
                  <c:v>422.25</c:v>
                </c:pt>
                <c:pt idx="8446">
                  <c:v>422.3</c:v>
                </c:pt>
                <c:pt idx="8447">
                  <c:v>422.35</c:v>
                </c:pt>
                <c:pt idx="8448">
                  <c:v>422.4</c:v>
                </c:pt>
                <c:pt idx="8449">
                  <c:v>422.45</c:v>
                </c:pt>
                <c:pt idx="8450">
                  <c:v>422.5</c:v>
                </c:pt>
                <c:pt idx="8451">
                  <c:v>422.55</c:v>
                </c:pt>
                <c:pt idx="8452">
                  <c:v>422.6</c:v>
                </c:pt>
                <c:pt idx="8453">
                  <c:v>422.65</c:v>
                </c:pt>
                <c:pt idx="8454">
                  <c:v>422.7</c:v>
                </c:pt>
                <c:pt idx="8455">
                  <c:v>422.75</c:v>
                </c:pt>
                <c:pt idx="8456">
                  <c:v>422.8</c:v>
                </c:pt>
                <c:pt idx="8457">
                  <c:v>422.85</c:v>
                </c:pt>
                <c:pt idx="8458">
                  <c:v>422.9</c:v>
                </c:pt>
                <c:pt idx="8459">
                  <c:v>422.95</c:v>
                </c:pt>
                <c:pt idx="8460">
                  <c:v>423</c:v>
                </c:pt>
                <c:pt idx="8461">
                  <c:v>423.05</c:v>
                </c:pt>
                <c:pt idx="8462">
                  <c:v>423.1</c:v>
                </c:pt>
                <c:pt idx="8463">
                  <c:v>423.15</c:v>
                </c:pt>
                <c:pt idx="8464">
                  <c:v>423.2</c:v>
                </c:pt>
                <c:pt idx="8465">
                  <c:v>423.25</c:v>
                </c:pt>
                <c:pt idx="8466">
                  <c:v>423.3</c:v>
                </c:pt>
                <c:pt idx="8467">
                  <c:v>423.35</c:v>
                </c:pt>
                <c:pt idx="8468">
                  <c:v>423.4</c:v>
                </c:pt>
                <c:pt idx="8469">
                  <c:v>423.45</c:v>
                </c:pt>
                <c:pt idx="8470">
                  <c:v>423.5</c:v>
                </c:pt>
                <c:pt idx="8471">
                  <c:v>423.55</c:v>
                </c:pt>
                <c:pt idx="8472">
                  <c:v>423.6</c:v>
                </c:pt>
                <c:pt idx="8473">
                  <c:v>423.65</c:v>
                </c:pt>
                <c:pt idx="8474">
                  <c:v>423.7</c:v>
                </c:pt>
                <c:pt idx="8475">
                  <c:v>423.75</c:v>
                </c:pt>
                <c:pt idx="8476">
                  <c:v>423.8</c:v>
                </c:pt>
                <c:pt idx="8477">
                  <c:v>423.85</c:v>
                </c:pt>
                <c:pt idx="8478">
                  <c:v>423.9</c:v>
                </c:pt>
                <c:pt idx="8479">
                  <c:v>423.95</c:v>
                </c:pt>
                <c:pt idx="8480">
                  <c:v>424</c:v>
                </c:pt>
                <c:pt idx="8481">
                  <c:v>424.05</c:v>
                </c:pt>
                <c:pt idx="8482">
                  <c:v>424.1</c:v>
                </c:pt>
                <c:pt idx="8483">
                  <c:v>424.15</c:v>
                </c:pt>
                <c:pt idx="8484">
                  <c:v>424.2</c:v>
                </c:pt>
                <c:pt idx="8485">
                  <c:v>424.25</c:v>
                </c:pt>
                <c:pt idx="8486">
                  <c:v>424.3</c:v>
                </c:pt>
                <c:pt idx="8487">
                  <c:v>424.35</c:v>
                </c:pt>
                <c:pt idx="8488">
                  <c:v>424.4</c:v>
                </c:pt>
                <c:pt idx="8489">
                  <c:v>424.45</c:v>
                </c:pt>
                <c:pt idx="8490">
                  <c:v>424.5</c:v>
                </c:pt>
                <c:pt idx="8491">
                  <c:v>424.55</c:v>
                </c:pt>
                <c:pt idx="8492">
                  <c:v>424.6</c:v>
                </c:pt>
                <c:pt idx="8493">
                  <c:v>424.65</c:v>
                </c:pt>
                <c:pt idx="8494">
                  <c:v>424.7</c:v>
                </c:pt>
                <c:pt idx="8495">
                  <c:v>424.75</c:v>
                </c:pt>
                <c:pt idx="8496">
                  <c:v>424.8</c:v>
                </c:pt>
                <c:pt idx="8497">
                  <c:v>424.85</c:v>
                </c:pt>
                <c:pt idx="8498">
                  <c:v>424.9</c:v>
                </c:pt>
                <c:pt idx="8499">
                  <c:v>424.95</c:v>
                </c:pt>
                <c:pt idx="8500">
                  <c:v>425</c:v>
                </c:pt>
                <c:pt idx="8501">
                  <c:v>425.05</c:v>
                </c:pt>
                <c:pt idx="8502">
                  <c:v>425.1</c:v>
                </c:pt>
                <c:pt idx="8503">
                  <c:v>425.15</c:v>
                </c:pt>
                <c:pt idx="8504">
                  <c:v>425.2</c:v>
                </c:pt>
                <c:pt idx="8505">
                  <c:v>425.25</c:v>
                </c:pt>
                <c:pt idx="8506">
                  <c:v>425.3</c:v>
                </c:pt>
                <c:pt idx="8507">
                  <c:v>425.35</c:v>
                </c:pt>
                <c:pt idx="8508">
                  <c:v>425.4</c:v>
                </c:pt>
                <c:pt idx="8509">
                  <c:v>425.45</c:v>
                </c:pt>
                <c:pt idx="8510">
                  <c:v>425.5</c:v>
                </c:pt>
                <c:pt idx="8511">
                  <c:v>425.55</c:v>
                </c:pt>
                <c:pt idx="8512">
                  <c:v>425.6</c:v>
                </c:pt>
                <c:pt idx="8513">
                  <c:v>425.65</c:v>
                </c:pt>
                <c:pt idx="8514">
                  <c:v>425.7</c:v>
                </c:pt>
                <c:pt idx="8515">
                  <c:v>425.75</c:v>
                </c:pt>
                <c:pt idx="8516">
                  <c:v>425.8</c:v>
                </c:pt>
                <c:pt idx="8517">
                  <c:v>425.85</c:v>
                </c:pt>
                <c:pt idx="8518">
                  <c:v>425.9</c:v>
                </c:pt>
                <c:pt idx="8519">
                  <c:v>425.95</c:v>
                </c:pt>
                <c:pt idx="8520">
                  <c:v>426</c:v>
                </c:pt>
                <c:pt idx="8521">
                  <c:v>426.05</c:v>
                </c:pt>
                <c:pt idx="8522">
                  <c:v>426.1</c:v>
                </c:pt>
                <c:pt idx="8523">
                  <c:v>426.15</c:v>
                </c:pt>
                <c:pt idx="8524">
                  <c:v>426.2</c:v>
                </c:pt>
                <c:pt idx="8525">
                  <c:v>426.25</c:v>
                </c:pt>
                <c:pt idx="8526">
                  <c:v>426.3</c:v>
                </c:pt>
                <c:pt idx="8527">
                  <c:v>426.35</c:v>
                </c:pt>
                <c:pt idx="8528">
                  <c:v>426.4</c:v>
                </c:pt>
                <c:pt idx="8529">
                  <c:v>426.45</c:v>
                </c:pt>
                <c:pt idx="8530">
                  <c:v>426.5</c:v>
                </c:pt>
                <c:pt idx="8531">
                  <c:v>426.55</c:v>
                </c:pt>
                <c:pt idx="8532">
                  <c:v>426.6</c:v>
                </c:pt>
                <c:pt idx="8533">
                  <c:v>426.65</c:v>
                </c:pt>
                <c:pt idx="8534">
                  <c:v>426.7</c:v>
                </c:pt>
                <c:pt idx="8535">
                  <c:v>426.75</c:v>
                </c:pt>
                <c:pt idx="8536">
                  <c:v>426.8</c:v>
                </c:pt>
                <c:pt idx="8537">
                  <c:v>426.85</c:v>
                </c:pt>
                <c:pt idx="8538">
                  <c:v>426.9</c:v>
                </c:pt>
                <c:pt idx="8539">
                  <c:v>426.95</c:v>
                </c:pt>
                <c:pt idx="8540">
                  <c:v>427</c:v>
                </c:pt>
                <c:pt idx="8541">
                  <c:v>427.05</c:v>
                </c:pt>
                <c:pt idx="8542">
                  <c:v>427.1</c:v>
                </c:pt>
                <c:pt idx="8543">
                  <c:v>427.15</c:v>
                </c:pt>
                <c:pt idx="8544">
                  <c:v>427.2</c:v>
                </c:pt>
                <c:pt idx="8545">
                  <c:v>427.25</c:v>
                </c:pt>
                <c:pt idx="8546">
                  <c:v>427.3</c:v>
                </c:pt>
                <c:pt idx="8547">
                  <c:v>427.35</c:v>
                </c:pt>
                <c:pt idx="8548">
                  <c:v>427.4</c:v>
                </c:pt>
                <c:pt idx="8549">
                  <c:v>427.45</c:v>
                </c:pt>
                <c:pt idx="8550">
                  <c:v>427.5</c:v>
                </c:pt>
                <c:pt idx="8551">
                  <c:v>427.55</c:v>
                </c:pt>
                <c:pt idx="8552">
                  <c:v>427.6</c:v>
                </c:pt>
                <c:pt idx="8553">
                  <c:v>427.65</c:v>
                </c:pt>
                <c:pt idx="8554">
                  <c:v>427.7</c:v>
                </c:pt>
                <c:pt idx="8555">
                  <c:v>427.75</c:v>
                </c:pt>
                <c:pt idx="8556">
                  <c:v>427.8</c:v>
                </c:pt>
                <c:pt idx="8557">
                  <c:v>427.85</c:v>
                </c:pt>
                <c:pt idx="8558">
                  <c:v>427.9</c:v>
                </c:pt>
                <c:pt idx="8559">
                  <c:v>427.95</c:v>
                </c:pt>
                <c:pt idx="8560">
                  <c:v>428</c:v>
                </c:pt>
                <c:pt idx="8561">
                  <c:v>428.05</c:v>
                </c:pt>
                <c:pt idx="8562">
                  <c:v>428.1</c:v>
                </c:pt>
                <c:pt idx="8563">
                  <c:v>428.15</c:v>
                </c:pt>
                <c:pt idx="8564">
                  <c:v>428.2</c:v>
                </c:pt>
                <c:pt idx="8565">
                  <c:v>428.25</c:v>
                </c:pt>
                <c:pt idx="8566">
                  <c:v>428.3</c:v>
                </c:pt>
                <c:pt idx="8567">
                  <c:v>428.35</c:v>
                </c:pt>
                <c:pt idx="8568">
                  <c:v>428.4</c:v>
                </c:pt>
                <c:pt idx="8569">
                  <c:v>428.45</c:v>
                </c:pt>
                <c:pt idx="8570">
                  <c:v>428.5</c:v>
                </c:pt>
                <c:pt idx="8571">
                  <c:v>428.55</c:v>
                </c:pt>
                <c:pt idx="8572">
                  <c:v>428.6</c:v>
                </c:pt>
                <c:pt idx="8573">
                  <c:v>428.65</c:v>
                </c:pt>
                <c:pt idx="8574">
                  <c:v>428.7</c:v>
                </c:pt>
                <c:pt idx="8575">
                  <c:v>428.75</c:v>
                </c:pt>
                <c:pt idx="8576">
                  <c:v>428.8</c:v>
                </c:pt>
                <c:pt idx="8577">
                  <c:v>428.85</c:v>
                </c:pt>
                <c:pt idx="8578">
                  <c:v>428.9</c:v>
                </c:pt>
                <c:pt idx="8579">
                  <c:v>428.95</c:v>
                </c:pt>
                <c:pt idx="8580">
                  <c:v>429</c:v>
                </c:pt>
                <c:pt idx="8581">
                  <c:v>429.05</c:v>
                </c:pt>
                <c:pt idx="8582">
                  <c:v>429.1</c:v>
                </c:pt>
                <c:pt idx="8583">
                  <c:v>429.15</c:v>
                </c:pt>
                <c:pt idx="8584">
                  <c:v>429.2</c:v>
                </c:pt>
                <c:pt idx="8585">
                  <c:v>429.25</c:v>
                </c:pt>
                <c:pt idx="8586">
                  <c:v>429.3</c:v>
                </c:pt>
                <c:pt idx="8587">
                  <c:v>429.35</c:v>
                </c:pt>
                <c:pt idx="8588">
                  <c:v>429.4</c:v>
                </c:pt>
                <c:pt idx="8589">
                  <c:v>429.45</c:v>
                </c:pt>
                <c:pt idx="8590">
                  <c:v>429.5</c:v>
                </c:pt>
                <c:pt idx="8591">
                  <c:v>429.55</c:v>
                </c:pt>
                <c:pt idx="8592">
                  <c:v>429.6</c:v>
                </c:pt>
                <c:pt idx="8593">
                  <c:v>429.65</c:v>
                </c:pt>
                <c:pt idx="8594">
                  <c:v>429.7</c:v>
                </c:pt>
                <c:pt idx="8595">
                  <c:v>429.75</c:v>
                </c:pt>
                <c:pt idx="8596">
                  <c:v>429.8</c:v>
                </c:pt>
                <c:pt idx="8597">
                  <c:v>429.85</c:v>
                </c:pt>
                <c:pt idx="8598">
                  <c:v>429.9</c:v>
                </c:pt>
                <c:pt idx="8599">
                  <c:v>429.95</c:v>
                </c:pt>
                <c:pt idx="8600">
                  <c:v>430</c:v>
                </c:pt>
                <c:pt idx="8601">
                  <c:v>430.05</c:v>
                </c:pt>
                <c:pt idx="8602">
                  <c:v>430.1</c:v>
                </c:pt>
                <c:pt idx="8603">
                  <c:v>430.15</c:v>
                </c:pt>
                <c:pt idx="8604">
                  <c:v>430.2</c:v>
                </c:pt>
                <c:pt idx="8605">
                  <c:v>430.25</c:v>
                </c:pt>
                <c:pt idx="8606">
                  <c:v>430.3</c:v>
                </c:pt>
                <c:pt idx="8607">
                  <c:v>430.35</c:v>
                </c:pt>
                <c:pt idx="8608">
                  <c:v>430.4</c:v>
                </c:pt>
                <c:pt idx="8609">
                  <c:v>430.45</c:v>
                </c:pt>
                <c:pt idx="8610">
                  <c:v>430.5</c:v>
                </c:pt>
                <c:pt idx="8611">
                  <c:v>430.55</c:v>
                </c:pt>
                <c:pt idx="8612">
                  <c:v>430.6</c:v>
                </c:pt>
                <c:pt idx="8613">
                  <c:v>430.65</c:v>
                </c:pt>
                <c:pt idx="8614">
                  <c:v>430.7</c:v>
                </c:pt>
                <c:pt idx="8615">
                  <c:v>430.75</c:v>
                </c:pt>
                <c:pt idx="8616">
                  <c:v>430.8</c:v>
                </c:pt>
                <c:pt idx="8617">
                  <c:v>430.85</c:v>
                </c:pt>
                <c:pt idx="8618">
                  <c:v>430.9</c:v>
                </c:pt>
                <c:pt idx="8619">
                  <c:v>430.95</c:v>
                </c:pt>
                <c:pt idx="8620">
                  <c:v>431</c:v>
                </c:pt>
                <c:pt idx="8621">
                  <c:v>431.05</c:v>
                </c:pt>
                <c:pt idx="8622">
                  <c:v>431.1</c:v>
                </c:pt>
                <c:pt idx="8623">
                  <c:v>431.15</c:v>
                </c:pt>
                <c:pt idx="8624">
                  <c:v>431.2</c:v>
                </c:pt>
                <c:pt idx="8625">
                  <c:v>431.25</c:v>
                </c:pt>
                <c:pt idx="8626">
                  <c:v>431.3</c:v>
                </c:pt>
                <c:pt idx="8627">
                  <c:v>431.35</c:v>
                </c:pt>
                <c:pt idx="8628">
                  <c:v>431.4</c:v>
                </c:pt>
                <c:pt idx="8629">
                  <c:v>431.45</c:v>
                </c:pt>
                <c:pt idx="8630">
                  <c:v>431.5</c:v>
                </c:pt>
                <c:pt idx="8631">
                  <c:v>431.55</c:v>
                </c:pt>
                <c:pt idx="8632">
                  <c:v>431.6</c:v>
                </c:pt>
                <c:pt idx="8633">
                  <c:v>431.65</c:v>
                </c:pt>
                <c:pt idx="8634">
                  <c:v>431.7</c:v>
                </c:pt>
                <c:pt idx="8635">
                  <c:v>431.75</c:v>
                </c:pt>
                <c:pt idx="8636">
                  <c:v>431.8</c:v>
                </c:pt>
                <c:pt idx="8637">
                  <c:v>431.85</c:v>
                </c:pt>
                <c:pt idx="8638">
                  <c:v>431.9</c:v>
                </c:pt>
                <c:pt idx="8639">
                  <c:v>431.95</c:v>
                </c:pt>
                <c:pt idx="8640">
                  <c:v>432</c:v>
                </c:pt>
                <c:pt idx="8641">
                  <c:v>432.05</c:v>
                </c:pt>
                <c:pt idx="8642">
                  <c:v>432.1</c:v>
                </c:pt>
                <c:pt idx="8643">
                  <c:v>432.15</c:v>
                </c:pt>
                <c:pt idx="8644">
                  <c:v>432.2</c:v>
                </c:pt>
                <c:pt idx="8645">
                  <c:v>432.25</c:v>
                </c:pt>
                <c:pt idx="8646">
                  <c:v>432.3</c:v>
                </c:pt>
                <c:pt idx="8647">
                  <c:v>432.35</c:v>
                </c:pt>
                <c:pt idx="8648">
                  <c:v>432.4</c:v>
                </c:pt>
                <c:pt idx="8649">
                  <c:v>432.45</c:v>
                </c:pt>
                <c:pt idx="8650">
                  <c:v>432.5</c:v>
                </c:pt>
                <c:pt idx="8651">
                  <c:v>432.55</c:v>
                </c:pt>
                <c:pt idx="8652">
                  <c:v>432.6</c:v>
                </c:pt>
                <c:pt idx="8653">
                  <c:v>432.65</c:v>
                </c:pt>
                <c:pt idx="8654">
                  <c:v>432.7</c:v>
                </c:pt>
                <c:pt idx="8655">
                  <c:v>432.75</c:v>
                </c:pt>
                <c:pt idx="8656">
                  <c:v>432.8</c:v>
                </c:pt>
                <c:pt idx="8657">
                  <c:v>432.85</c:v>
                </c:pt>
                <c:pt idx="8658">
                  <c:v>432.9</c:v>
                </c:pt>
                <c:pt idx="8659">
                  <c:v>432.95</c:v>
                </c:pt>
                <c:pt idx="8660">
                  <c:v>433</c:v>
                </c:pt>
                <c:pt idx="8661">
                  <c:v>433.05</c:v>
                </c:pt>
                <c:pt idx="8662">
                  <c:v>433.1</c:v>
                </c:pt>
                <c:pt idx="8663">
                  <c:v>433.15</c:v>
                </c:pt>
                <c:pt idx="8664">
                  <c:v>433.2</c:v>
                </c:pt>
                <c:pt idx="8665">
                  <c:v>433.25</c:v>
                </c:pt>
                <c:pt idx="8666">
                  <c:v>433.3</c:v>
                </c:pt>
                <c:pt idx="8667">
                  <c:v>433.35</c:v>
                </c:pt>
                <c:pt idx="8668">
                  <c:v>433.4</c:v>
                </c:pt>
                <c:pt idx="8669">
                  <c:v>433.45</c:v>
                </c:pt>
                <c:pt idx="8670">
                  <c:v>433.5</c:v>
                </c:pt>
                <c:pt idx="8671">
                  <c:v>433.55</c:v>
                </c:pt>
                <c:pt idx="8672">
                  <c:v>433.6</c:v>
                </c:pt>
                <c:pt idx="8673">
                  <c:v>433.65</c:v>
                </c:pt>
                <c:pt idx="8674">
                  <c:v>433.7</c:v>
                </c:pt>
                <c:pt idx="8675">
                  <c:v>433.75</c:v>
                </c:pt>
                <c:pt idx="8676">
                  <c:v>433.8</c:v>
                </c:pt>
                <c:pt idx="8677">
                  <c:v>433.85</c:v>
                </c:pt>
                <c:pt idx="8678">
                  <c:v>433.9</c:v>
                </c:pt>
                <c:pt idx="8679">
                  <c:v>433.95</c:v>
                </c:pt>
                <c:pt idx="8680">
                  <c:v>434</c:v>
                </c:pt>
                <c:pt idx="8681">
                  <c:v>434.05</c:v>
                </c:pt>
                <c:pt idx="8682">
                  <c:v>434.1</c:v>
                </c:pt>
                <c:pt idx="8683">
                  <c:v>434.15</c:v>
                </c:pt>
                <c:pt idx="8684">
                  <c:v>434.2</c:v>
                </c:pt>
                <c:pt idx="8685">
                  <c:v>434.25</c:v>
                </c:pt>
                <c:pt idx="8686">
                  <c:v>434.3</c:v>
                </c:pt>
                <c:pt idx="8687">
                  <c:v>434.35</c:v>
                </c:pt>
                <c:pt idx="8688">
                  <c:v>434.4</c:v>
                </c:pt>
                <c:pt idx="8689">
                  <c:v>434.45</c:v>
                </c:pt>
                <c:pt idx="8690">
                  <c:v>434.5</c:v>
                </c:pt>
                <c:pt idx="8691">
                  <c:v>434.55</c:v>
                </c:pt>
                <c:pt idx="8692">
                  <c:v>434.6</c:v>
                </c:pt>
                <c:pt idx="8693">
                  <c:v>434.65</c:v>
                </c:pt>
                <c:pt idx="8694">
                  <c:v>434.7</c:v>
                </c:pt>
                <c:pt idx="8695">
                  <c:v>434.75</c:v>
                </c:pt>
                <c:pt idx="8696">
                  <c:v>434.8</c:v>
                </c:pt>
                <c:pt idx="8697">
                  <c:v>434.85</c:v>
                </c:pt>
                <c:pt idx="8698">
                  <c:v>434.9</c:v>
                </c:pt>
                <c:pt idx="8699">
                  <c:v>434.95</c:v>
                </c:pt>
                <c:pt idx="8700">
                  <c:v>435</c:v>
                </c:pt>
                <c:pt idx="8701">
                  <c:v>435.05</c:v>
                </c:pt>
                <c:pt idx="8702">
                  <c:v>435.1</c:v>
                </c:pt>
                <c:pt idx="8703">
                  <c:v>435.15</c:v>
                </c:pt>
                <c:pt idx="8704">
                  <c:v>435.2</c:v>
                </c:pt>
                <c:pt idx="8705">
                  <c:v>435.25</c:v>
                </c:pt>
                <c:pt idx="8706">
                  <c:v>435.3</c:v>
                </c:pt>
                <c:pt idx="8707">
                  <c:v>435.35</c:v>
                </c:pt>
                <c:pt idx="8708">
                  <c:v>435.4</c:v>
                </c:pt>
                <c:pt idx="8709">
                  <c:v>435.45</c:v>
                </c:pt>
                <c:pt idx="8710">
                  <c:v>435.5</c:v>
                </c:pt>
                <c:pt idx="8711">
                  <c:v>435.55</c:v>
                </c:pt>
                <c:pt idx="8712">
                  <c:v>435.6</c:v>
                </c:pt>
                <c:pt idx="8713">
                  <c:v>435.65</c:v>
                </c:pt>
                <c:pt idx="8714">
                  <c:v>435.7</c:v>
                </c:pt>
                <c:pt idx="8715">
                  <c:v>435.75</c:v>
                </c:pt>
                <c:pt idx="8716">
                  <c:v>435.8</c:v>
                </c:pt>
                <c:pt idx="8717">
                  <c:v>435.85</c:v>
                </c:pt>
                <c:pt idx="8718">
                  <c:v>435.9</c:v>
                </c:pt>
                <c:pt idx="8719">
                  <c:v>435.95</c:v>
                </c:pt>
                <c:pt idx="8720">
                  <c:v>436</c:v>
                </c:pt>
                <c:pt idx="8721">
                  <c:v>436.05</c:v>
                </c:pt>
                <c:pt idx="8722">
                  <c:v>436.1</c:v>
                </c:pt>
                <c:pt idx="8723">
                  <c:v>436.15</c:v>
                </c:pt>
                <c:pt idx="8724">
                  <c:v>436.2</c:v>
                </c:pt>
                <c:pt idx="8725">
                  <c:v>436.25</c:v>
                </c:pt>
                <c:pt idx="8726">
                  <c:v>436.3</c:v>
                </c:pt>
                <c:pt idx="8727">
                  <c:v>436.35</c:v>
                </c:pt>
                <c:pt idx="8728">
                  <c:v>436.4</c:v>
                </c:pt>
                <c:pt idx="8729">
                  <c:v>436.45</c:v>
                </c:pt>
                <c:pt idx="8730">
                  <c:v>436.5</c:v>
                </c:pt>
                <c:pt idx="8731">
                  <c:v>436.55</c:v>
                </c:pt>
                <c:pt idx="8732">
                  <c:v>436.6</c:v>
                </c:pt>
                <c:pt idx="8733">
                  <c:v>436.65</c:v>
                </c:pt>
                <c:pt idx="8734">
                  <c:v>436.7</c:v>
                </c:pt>
                <c:pt idx="8735">
                  <c:v>436.75</c:v>
                </c:pt>
                <c:pt idx="8736">
                  <c:v>436.8</c:v>
                </c:pt>
                <c:pt idx="8737">
                  <c:v>436.85</c:v>
                </c:pt>
                <c:pt idx="8738">
                  <c:v>436.9</c:v>
                </c:pt>
                <c:pt idx="8739">
                  <c:v>436.95</c:v>
                </c:pt>
                <c:pt idx="8740">
                  <c:v>437</c:v>
                </c:pt>
                <c:pt idx="8741">
                  <c:v>437.05</c:v>
                </c:pt>
                <c:pt idx="8742">
                  <c:v>437.1</c:v>
                </c:pt>
                <c:pt idx="8743">
                  <c:v>437.15</c:v>
                </c:pt>
                <c:pt idx="8744">
                  <c:v>437.2</c:v>
                </c:pt>
                <c:pt idx="8745">
                  <c:v>437.25</c:v>
                </c:pt>
                <c:pt idx="8746">
                  <c:v>437.3</c:v>
                </c:pt>
                <c:pt idx="8747">
                  <c:v>437.35</c:v>
                </c:pt>
                <c:pt idx="8748">
                  <c:v>437.4</c:v>
                </c:pt>
                <c:pt idx="8749">
                  <c:v>437.45</c:v>
                </c:pt>
                <c:pt idx="8750">
                  <c:v>437.5</c:v>
                </c:pt>
                <c:pt idx="8751">
                  <c:v>437.55</c:v>
                </c:pt>
                <c:pt idx="8752">
                  <c:v>437.6</c:v>
                </c:pt>
                <c:pt idx="8753">
                  <c:v>437.65</c:v>
                </c:pt>
                <c:pt idx="8754">
                  <c:v>437.7</c:v>
                </c:pt>
                <c:pt idx="8755">
                  <c:v>437.75</c:v>
                </c:pt>
                <c:pt idx="8756">
                  <c:v>437.8</c:v>
                </c:pt>
                <c:pt idx="8757">
                  <c:v>437.85</c:v>
                </c:pt>
                <c:pt idx="8758">
                  <c:v>437.9</c:v>
                </c:pt>
                <c:pt idx="8759">
                  <c:v>437.95</c:v>
                </c:pt>
                <c:pt idx="8760">
                  <c:v>438</c:v>
                </c:pt>
                <c:pt idx="8761">
                  <c:v>438.05</c:v>
                </c:pt>
                <c:pt idx="8762">
                  <c:v>438.1</c:v>
                </c:pt>
                <c:pt idx="8763">
                  <c:v>438.15</c:v>
                </c:pt>
                <c:pt idx="8764">
                  <c:v>438.2</c:v>
                </c:pt>
                <c:pt idx="8765">
                  <c:v>438.25</c:v>
                </c:pt>
                <c:pt idx="8766">
                  <c:v>438.3</c:v>
                </c:pt>
                <c:pt idx="8767">
                  <c:v>438.35</c:v>
                </c:pt>
                <c:pt idx="8768">
                  <c:v>438.4</c:v>
                </c:pt>
                <c:pt idx="8769">
                  <c:v>438.45</c:v>
                </c:pt>
                <c:pt idx="8770">
                  <c:v>438.5</c:v>
                </c:pt>
                <c:pt idx="8771">
                  <c:v>438.55</c:v>
                </c:pt>
                <c:pt idx="8772">
                  <c:v>438.6</c:v>
                </c:pt>
                <c:pt idx="8773">
                  <c:v>438.65</c:v>
                </c:pt>
                <c:pt idx="8774">
                  <c:v>438.7</c:v>
                </c:pt>
                <c:pt idx="8775">
                  <c:v>438.75</c:v>
                </c:pt>
                <c:pt idx="8776">
                  <c:v>438.8</c:v>
                </c:pt>
                <c:pt idx="8777">
                  <c:v>438.85</c:v>
                </c:pt>
                <c:pt idx="8778">
                  <c:v>438.9</c:v>
                </c:pt>
                <c:pt idx="8779">
                  <c:v>438.95</c:v>
                </c:pt>
                <c:pt idx="8780">
                  <c:v>439</c:v>
                </c:pt>
                <c:pt idx="8781">
                  <c:v>439.05</c:v>
                </c:pt>
                <c:pt idx="8782">
                  <c:v>439.1</c:v>
                </c:pt>
                <c:pt idx="8783">
                  <c:v>439.15</c:v>
                </c:pt>
                <c:pt idx="8784">
                  <c:v>439.2</c:v>
                </c:pt>
                <c:pt idx="8785">
                  <c:v>439.25</c:v>
                </c:pt>
                <c:pt idx="8786">
                  <c:v>439.3</c:v>
                </c:pt>
                <c:pt idx="8787">
                  <c:v>439.35</c:v>
                </c:pt>
                <c:pt idx="8788">
                  <c:v>439.4</c:v>
                </c:pt>
                <c:pt idx="8789">
                  <c:v>439.45</c:v>
                </c:pt>
                <c:pt idx="8790">
                  <c:v>439.5</c:v>
                </c:pt>
                <c:pt idx="8791">
                  <c:v>439.55</c:v>
                </c:pt>
                <c:pt idx="8792">
                  <c:v>439.6</c:v>
                </c:pt>
                <c:pt idx="8793">
                  <c:v>439.65</c:v>
                </c:pt>
                <c:pt idx="8794">
                  <c:v>439.7</c:v>
                </c:pt>
                <c:pt idx="8795">
                  <c:v>439.75</c:v>
                </c:pt>
                <c:pt idx="8796">
                  <c:v>439.8</c:v>
                </c:pt>
                <c:pt idx="8797">
                  <c:v>439.85</c:v>
                </c:pt>
                <c:pt idx="8798">
                  <c:v>439.9</c:v>
                </c:pt>
                <c:pt idx="8799">
                  <c:v>439.95</c:v>
                </c:pt>
                <c:pt idx="8800">
                  <c:v>440</c:v>
                </c:pt>
                <c:pt idx="8801">
                  <c:v>440.05</c:v>
                </c:pt>
                <c:pt idx="8802">
                  <c:v>440.1</c:v>
                </c:pt>
                <c:pt idx="8803">
                  <c:v>440.15</c:v>
                </c:pt>
                <c:pt idx="8804">
                  <c:v>440.2</c:v>
                </c:pt>
                <c:pt idx="8805">
                  <c:v>440.25</c:v>
                </c:pt>
                <c:pt idx="8806">
                  <c:v>440.3</c:v>
                </c:pt>
                <c:pt idx="8807">
                  <c:v>440.35</c:v>
                </c:pt>
                <c:pt idx="8808">
                  <c:v>440.4</c:v>
                </c:pt>
                <c:pt idx="8809">
                  <c:v>440.45</c:v>
                </c:pt>
                <c:pt idx="8810">
                  <c:v>440.5</c:v>
                </c:pt>
                <c:pt idx="8811">
                  <c:v>440.55</c:v>
                </c:pt>
                <c:pt idx="8812">
                  <c:v>440.6</c:v>
                </c:pt>
                <c:pt idx="8813">
                  <c:v>440.65</c:v>
                </c:pt>
                <c:pt idx="8814">
                  <c:v>440.7</c:v>
                </c:pt>
                <c:pt idx="8815">
                  <c:v>440.75</c:v>
                </c:pt>
                <c:pt idx="8816">
                  <c:v>440.8</c:v>
                </c:pt>
                <c:pt idx="8817">
                  <c:v>440.85</c:v>
                </c:pt>
                <c:pt idx="8818">
                  <c:v>440.9</c:v>
                </c:pt>
                <c:pt idx="8819">
                  <c:v>440.95</c:v>
                </c:pt>
                <c:pt idx="8820">
                  <c:v>441</c:v>
                </c:pt>
                <c:pt idx="8821">
                  <c:v>441.05</c:v>
                </c:pt>
                <c:pt idx="8822">
                  <c:v>441.1</c:v>
                </c:pt>
                <c:pt idx="8823">
                  <c:v>441.15</c:v>
                </c:pt>
                <c:pt idx="8824">
                  <c:v>441.2</c:v>
                </c:pt>
                <c:pt idx="8825">
                  <c:v>441.25</c:v>
                </c:pt>
                <c:pt idx="8826">
                  <c:v>441.3</c:v>
                </c:pt>
                <c:pt idx="8827">
                  <c:v>441.35</c:v>
                </c:pt>
                <c:pt idx="8828">
                  <c:v>441.4</c:v>
                </c:pt>
                <c:pt idx="8829">
                  <c:v>441.45</c:v>
                </c:pt>
                <c:pt idx="8830">
                  <c:v>441.5</c:v>
                </c:pt>
                <c:pt idx="8831">
                  <c:v>441.55</c:v>
                </c:pt>
                <c:pt idx="8832">
                  <c:v>441.6</c:v>
                </c:pt>
                <c:pt idx="8833">
                  <c:v>441.65</c:v>
                </c:pt>
                <c:pt idx="8834">
                  <c:v>441.7</c:v>
                </c:pt>
                <c:pt idx="8835">
                  <c:v>441.75</c:v>
                </c:pt>
                <c:pt idx="8836">
                  <c:v>441.8</c:v>
                </c:pt>
                <c:pt idx="8837">
                  <c:v>441.85</c:v>
                </c:pt>
                <c:pt idx="8838">
                  <c:v>441.9</c:v>
                </c:pt>
                <c:pt idx="8839">
                  <c:v>441.95</c:v>
                </c:pt>
                <c:pt idx="8840">
                  <c:v>442</c:v>
                </c:pt>
                <c:pt idx="8841">
                  <c:v>442.05</c:v>
                </c:pt>
                <c:pt idx="8842">
                  <c:v>442.1</c:v>
                </c:pt>
                <c:pt idx="8843">
                  <c:v>442.15</c:v>
                </c:pt>
                <c:pt idx="8844">
                  <c:v>442.2</c:v>
                </c:pt>
                <c:pt idx="8845">
                  <c:v>442.25</c:v>
                </c:pt>
                <c:pt idx="8846">
                  <c:v>442.3</c:v>
                </c:pt>
                <c:pt idx="8847">
                  <c:v>442.35</c:v>
                </c:pt>
                <c:pt idx="8848">
                  <c:v>442.4</c:v>
                </c:pt>
                <c:pt idx="8849">
                  <c:v>442.45</c:v>
                </c:pt>
                <c:pt idx="8850">
                  <c:v>442.5</c:v>
                </c:pt>
                <c:pt idx="8851">
                  <c:v>442.55</c:v>
                </c:pt>
                <c:pt idx="8852">
                  <c:v>442.6</c:v>
                </c:pt>
                <c:pt idx="8853">
                  <c:v>442.65</c:v>
                </c:pt>
                <c:pt idx="8854">
                  <c:v>442.7</c:v>
                </c:pt>
                <c:pt idx="8855">
                  <c:v>442.75</c:v>
                </c:pt>
                <c:pt idx="8856">
                  <c:v>442.8</c:v>
                </c:pt>
                <c:pt idx="8857">
                  <c:v>442.85</c:v>
                </c:pt>
                <c:pt idx="8858">
                  <c:v>442.9</c:v>
                </c:pt>
                <c:pt idx="8859">
                  <c:v>442.95</c:v>
                </c:pt>
                <c:pt idx="8860">
                  <c:v>443</c:v>
                </c:pt>
                <c:pt idx="8861">
                  <c:v>443.05</c:v>
                </c:pt>
                <c:pt idx="8862">
                  <c:v>443.1</c:v>
                </c:pt>
                <c:pt idx="8863">
                  <c:v>443.15</c:v>
                </c:pt>
                <c:pt idx="8864">
                  <c:v>443.2</c:v>
                </c:pt>
                <c:pt idx="8865">
                  <c:v>443.25</c:v>
                </c:pt>
                <c:pt idx="8866">
                  <c:v>443.3</c:v>
                </c:pt>
                <c:pt idx="8867">
                  <c:v>443.35</c:v>
                </c:pt>
                <c:pt idx="8868">
                  <c:v>443.4</c:v>
                </c:pt>
                <c:pt idx="8869">
                  <c:v>443.45</c:v>
                </c:pt>
                <c:pt idx="8870">
                  <c:v>443.5</c:v>
                </c:pt>
                <c:pt idx="8871">
                  <c:v>443.55</c:v>
                </c:pt>
                <c:pt idx="8872">
                  <c:v>443.6</c:v>
                </c:pt>
                <c:pt idx="8873">
                  <c:v>443.65</c:v>
                </c:pt>
                <c:pt idx="8874">
                  <c:v>443.7</c:v>
                </c:pt>
                <c:pt idx="8875">
                  <c:v>443.75</c:v>
                </c:pt>
                <c:pt idx="8876">
                  <c:v>443.8</c:v>
                </c:pt>
                <c:pt idx="8877">
                  <c:v>443.85</c:v>
                </c:pt>
                <c:pt idx="8878">
                  <c:v>443.9</c:v>
                </c:pt>
                <c:pt idx="8879">
                  <c:v>443.95</c:v>
                </c:pt>
                <c:pt idx="8880">
                  <c:v>444</c:v>
                </c:pt>
                <c:pt idx="8881">
                  <c:v>444.05</c:v>
                </c:pt>
                <c:pt idx="8882">
                  <c:v>444.1</c:v>
                </c:pt>
                <c:pt idx="8883">
                  <c:v>444.15</c:v>
                </c:pt>
                <c:pt idx="8884">
                  <c:v>444.2</c:v>
                </c:pt>
                <c:pt idx="8885">
                  <c:v>444.25</c:v>
                </c:pt>
                <c:pt idx="8886">
                  <c:v>444.3</c:v>
                </c:pt>
                <c:pt idx="8887">
                  <c:v>444.35</c:v>
                </c:pt>
                <c:pt idx="8888">
                  <c:v>444.4</c:v>
                </c:pt>
                <c:pt idx="8889">
                  <c:v>444.45</c:v>
                </c:pt>
                <c:pt idx="8890">
                  <c:v>444.5</c:v>
                </c:pt>
                <c:pt idx="8891">
                  <c:v>444.55</c:v>
                </c:pt>
                <c:pt idx="8892">
                  <c:v>444.6</c:v>
                </c:pt>
                <c:pt idx="8893">
                  <c:v>444.65</c:v>
                </c:pt>
                <c:pt idx="8894">
                  <c:v>444.7</c:v>
                </c:pt>
                <c:pt idx="8895">
                  <c:v>444.75</c:v>
                </c:pt>
                <c:pt idx="8896">
                  <c:v>444.8</c:v>
                </c:pt>
                <c:pt idx="8897">
                  <c:v>444.85</c:v>
                </c:pt>
                <c:pt idx="8898">
                  <c:v>444.9</c:v>
                </c:pt>
                <c:pt idx="8899">
                  <c:v>444.95</c:v>
                </c:pt>
                <c:pt idx="8900">
                  <c:v>445</c:v>
                </c:pt>
                <c:pt idx="8901">
                  <c:v>445.05</c:v>
                </c:pt>
                <c:pt idx="8902">
                  <c:v>445.1</c:v>
                </c:pt>
                <c:pt idx="8903">
                  <c:v>445.15</c:v>
                </c:pt>
                <c:pt idx="8904">
                  <c:v>445.2</c:v>
                </c:pt>
                <c:pt idx="8905">
                  <c:v>445.25</c:v>
                </c:pt>
                <c:pt idx="8906">
                  <c:v>445.3</c:v>
                </c:pt>
                <c:pt idx="8907">
                  <c:v>445.35</c:v>
                </c:pt>
                <c:pt idx="8908">
                  <c:v>445.4</c:v>
                </c:pt>
                <c:pt idx="8909">
                  <c:v>445.45</c:v>
                </c:pt>
                <c:pt idx="8910">
                  <c:v>445.5</c:v>
                </c:pt>
                <c:pt idx="8911">
                  <c:v>445.55</c:v>
                </c:pt>
                <c:pt idx="8912">
                  <c:v>445.6</c:v>
                </c:pt>
                <c:pt idx="8913">
                  <c:v>445.65</c:v>
                </c:pt>
                <c:pt idx="8914">
                  <c:v>445.7</c:v>
                </c:pt>
                <c:pt idx="8915">
                  <c:v>445.75</c:v>
                </c:pt>
                <c:pt idx="8916">
                  <c:v>445.8</c:v>
                </c:pt>
                <c:pt idx="8917">
                  <c:v>445.85</c:v>
                </c:pt>
                <c:pt idx="8918">
                  <c:v>445.9</c:v>
                </c:pt>
                <c:pt idx="8919">
                  <c:v>445.95</c:v>
                </c:pt>
                <c:pt idx="8920">
                  <c:v>446</c:v>
                </c:pt>
                <c:pt idx="8921">
                  <c:v>446.05</c:v>
                </c:pt>
                <c:pt idx="8922">
                  <c:v>446.1</c:v>
                </c:pt>
                <c:pt idx="8923">
                  <c:v>446.15</c:v>
                </c:pt>
                <c:pt idx="8924">
                  <c:v>446.2</c:v>
                </c:pt>
                <c:pt idx="8925">
                  <c:v>446.25</c:v>
                </c:pt>
                <c:pt idx="8926">
                  <c:v>446.3</c:v>
                </c:pt>
                <c:pt idx="8927">
                  <c:v>446.35</c:v>
                </c:pt>
                <c:pt idx="8928">
                  <c:v>446.4</c:v>
                </c:pt>
                <c:pt idx="8929">
                  <c:v>446.45</c:v>
                </c:pt>
                <c:pt idx="8930">
                  <c:v>446.5</c:v>
                </c:pt>
                <c:pt idx="8931">
                  <c:v>446.55</c:v>
                </c:pt>
                <c:pt idx="8932">
                  <c:v>446.6</c:v>
                </c:pt>
                <c:pt idx="8933">
                  <c:v>446.65</c:v>
                </c:pt>
                <c:pt idx="8934">
                  <c:v>446.7</c:v>
                </c:pt>
                <c:pt idx="8935">
                  <c:v>446.75</c:v>
                </c:pt>
                <c:pt idx="8936">
                  <c:v>446.8</c:v>
                </c:pt>
                <c:pt idx="8937">
                  <c:v>446.85</c:v>
                </c:pt>
                <c:pt idx="8938">
                  <c:v>446.9</c:v>
                </c:pt>
                <c:pt idx="8939">
                  <c:v>446.95</c:v>
                </c:pt>
                <c:pt idx="8940">
                  <c:v>447</c:v>
                </c:pt>
                <c:pt idx="8941">
                  <c:v>447.05</c:v>
                </c:pt>
                <c:pt idx="8942">
                  <c:v>447.1</c:v>
                </c:pt>
                <c:pt idx="8943">
                  <c:v>447.15</c:v>
                </c:pt>
                <c:pt idx="8944">
                  <c:v>447.2</c:v>
                </c:pt>
                <c:pt idx="8945">
                  <c:v>447.25</c:v>
                </c:pt>
                <c:pt idx="8946">
                  <c:v>447.3</c:v>
                </c:pt>
                <c:pt idx="8947">
                  <c:v>447.35</c:v>
                </c:pt>
                <c:pt idx="8948">
                  <c:v>447.4</c:v>
                </c:pt>
                <c:pt idx="8949">
                  <c:v>447.45</c:v>
                </c:pt>
                <c:pt idx="8950">
                  <c:v>447.5</c:v>
                </c:pt>
                <c:pt idx="8951">
                  <c:v>447.55</c:v>
                </c:pt>
                <c:pt idx="8952">
                  <c:v>447.6</c:v>
                </c:pt>
                <c:pt idx="8953">
                  <c:v>447.65</c:v>
                </c:pt>
                <c:pt idx="8954">
                  <c:v>447.7</c:v>
                </c:pt>
                <c:pt idx="8955">
                  <c:v>447.75</c:v>
                </c:pt>
                <c:pt idx="8956">
                  <c:v>447.8</c:v>
                </c:pt>
                <c:pt idx="8957">
                  <c:v>447.85</c:v>
                </c:pt>
                <c:pt idx="8958">
                  <c:v>447.9</c:v>
                </c:pt>
                <c:pt idx="8959">
                  <c:v>447.95</c:v>
                </c:pt>
                <c:pt idx="8960">
                  <c:v>448</c:v>
                </c:pt>
                <c:pt idx="8961">
                  <c:v>448.05</c:v>
                </c:pt>
                <c:pt idx="8962">
                  <c:v>448.1</c:v>
                </c:pt>
                <c:pt idx="8963">
                  <c:v>448.15</c:v>
                </c:pt>
                <c:pt idx="8964">
                  <c:v>448.2</c:v>
                </c:pt>
                <c:pt idx="8965">
                  <c:v>448.25</c:v>
                </c:pt>
                <c:pt idx="8966">
                  <c:v>448.3</c:v>
                </c:pt>
                <c:pt idx="8967">
                  <c:v>448.35</c:v>
                </c:pt>
                <c:pt idx="8968">
                  <c:v>448.4</c:v>
                </c:pt>
                <c:pt idx="8969">
                  <c:v>448.45</c:v>
                </c:pt>
                <c:pt idx="8970">
                  <c:v>448.5</c:v>
                </c:pt>
                <c:pt idx="8971">
                  <c:v>448.55</c:v>
                </c:pt>
                <c:pt idx="8972">
                  <c:v>448.6</c:v>
                </c:pt>
                <c:pt idx="8973">
                  <c:v>448.65</c:v>
                </c:pt>
                <c:pt idx="8974">
                  <c:v>448.7</c:v>
                </c:pt>
                <c:pt idx="8975">
                  <c:v>448.75</c:v>
                </c:pt>
                <c:pt idx="8976">
                  <c:v>448.8</c:v>
                </c:pt>
                <c:pt idx="8977">
                  <c:v>448.85</c:v>
                </c:pt>
                <c:pt idx="8978">
                  <c:v>448.9</c:v>
                </c:pt>
                <c:pt idx="8979">
                  <c:v>448.95</c:v>
                </c:pt>
                <c:pt idx="8980">
                  <c:v>449</c:v>
                </c:pt>
                <c:pt idx="8981">
                  <c:v>449.05</c:v>
                </c:pt>
                <c:pt idx="8982">
                  <c:v>449.1</c:v>
                </c:pt>
                <c:pt idx="8983">
                  <c:v>449.15</c:v>
                </c:pt>
                <c:pt idx="8984">
                  <c:v>449.2</c:v>
                </c:pt>
                <c:pt idx="8985">
                  <c:v>449.25</c:v>
                </c:pt>
                <c:pt idx="8986">
                  <c:v>449.3</c:v>
                </c:pt>
                <c:pt idx="8987">
                  <c:v>449.35</c:v>
                </c:pt>
                <c:pt idx="8988">
                  <c:v>449.4</c:v>
                </c:pt>
                <c:pt idx="8989">
                  <c:v>449.45</c:v>
                </c:pt>
                <c:pt idx="8990">
                  <c:v>449.5</c:v>
                </c:pt>
                <c:pt idx="8991">
                  <c:v>449.55</c:v>
                </c:pt>
                <c:pt idx="8992">
                  <c:v>449.6</c:v>
                </c:pt>
                <c:pt idx="8993">
                  <c:v>449.65</c:v>
                </c:pt>
                <c:pt idx="8994">
                  <c:v>449.7</c:v>
                </c:pt>
                <c:pt idx="8995">
                  <c:v>449.75</c:v>
                </c:pt>
                <c:pt idx="8996">
                  <c:v>449.8</c:v>
                </c:pt>
                <c:pt idx="8997">
                  <c:v>449.85</c:v>
                </c:pt>
                <c:pt idx="8998">
                  <c:v>449.9</c:v>
                </c:pt>
                <c:pt idx="8999">
                  <c:v>449.95</c:v>
                </c:pt>
                <c:pt idx="9000">
                  <c:v>450</c:v>
                </c:pt>
                <c:pt idx="9001">
                  <c:v>450.05</c:v>
                </c:pt>
                <c:pt idx="9002">
                  <c:v>450.1</c:v>
                </c:pt>
                <c:pt idx="9003">
                  <c:v>450.15</c:v>
                </c:pt>
                <c:pt idx="9004">
                  <c:v>450.2</c:v>
                </c:pt>
                <c:pt idx="9005">
                  <c:v>450.25</c:v>
                </c:pt>
                <c:pt idx="9006">
                  <c:v>450.3</c:v>
                </c:pt>
                <c:pt idx="9007">
                  <c:v>450.35</c:v>
                </c:pt>
                <c:pt idx="9008">
                  <c:v>450.4</c:v>
                </c:pt>
                <c:pt idx="9009">
                  <c:v>450.45</c:v>
                </c:pt>
                <c:pt idx="9010">
                  <c:v>450.5</c:v>
                </c:pt>
                <c:pt idx="9011">
                  <c:v>450.55</c:v>
                </c:pt>
                <c:pt idx="9012">
                  <c:v>450.6</c:v>
                </c:pt>
                <c:pt idx="9013">
                  <c:v>450.65</c:v>
                </c:pt>
                <c:pt idx="9014">
                  <c:v>450.7</c:v>
                </c:pt>
                <c:pt idx="9015">
                  <c:v>450.75</c:v>
                </c:pt>
                <c:pt idx="9016">
                  <c:v>450.8</c:v>
                </c:pt>
                <c:pt idx="9017">
                  <c:v>450.85</c:v>
                </c:pt>
                <c:pt idx="9018">
                  <c:v>450.9</c:v>
                </c:pt>
                <c:pt idx="9019">
                  <c:v>450.95</c:v>
                </c:pt>
                <c:pt idx="9020">
                  <c:v>451</c:v>
                </c:pt>
                <c:pt idx="9021">
                  <c:v>451.05</c:v>
                </c:pt>
                <c:pt idx="9022">
                  <c:v>451.1</c:v>
                </c:pt>
                <c:pt idx="9023">
                  <c:v>451.15</c:v>
                </c:pt>
                <c:pt idx="9024">
                  <c:v>451.2</c:v>
                </c:pt>
                <c:pt idx="9025">
                  <c:v>451.25</c:v>
                </c:pt>
                <c:pt idx="9026">
                  <c:v>451.3</c:v>
                </c:pt>
                <c:pt idx="9027">
                  <c:v>451.35</c:v>
                </c:pt>
                <c:pt idx="9028">
                  <c:v>451.4</c:v>
                </c:pt>
                <c:pt idx="9029">
                  <c:v>451.45</c:v>
                </c:pt>
                <c:pt idx="9030">
                  <c:v>451.5</c:v>
                </c:pt>
                <c:pt idx="9031">
                  <c:v>451.55</c:v>
                </c:pt>
                <c:pt idx="9032">
                  <c:v>451.6</c:v>
                </c:pt>
                <c:pt idx="9033">
                  <c:v>451.65</c:v>
                </c:pt>
                <c:pt idx="9034">
                  <c:v>451.7</c:v>
                </c:pt>
                <c:pt idx="9035">
                  <c:v>451.75</c:v>
                </c:pt>
                <c:pt idx="9036">
                  <c:v>451.8</c:v>
                </c:pt>
                <c:pt idx="9037">
                  <c:v>451.85</c:v>
                </c:pt>
                <c:pt idx="9038">
                  <c:v>451.9</c:v>
                </c:pt>
                <c:pt idx="9039">
                  <c:v>451.95</c:v>
                </c:pt>
                <c:pt idx="9040">
                  <c:v>452</c:v>
                </c:pt>
                <c:pt idx="9041">
                  <c:v>452.05</c:v>
                </c:pt>
                <c:pt idx="9042">
                  <c:v>452.1</c:v>
                </c:pt>
                <c:pt idx="9043">
                  <c:v>452.15</c:v>
                </c:pt>
                <c:pt idx="9044">
                  <c:v>452.2</c:v>
                </c:pt>
                <c:pt idx="9045">
                  <c:v>452.25</c:v>
                </c:pt>
                <c:pt idx="9046">
                  <c:v>452.3</c:v>
                </c:pt>
                <c:pt idx="9047">
                  <c:v>452.35</c:v>
                </c:pt>
                <c:pt idx="9048">
                  <c:v>452.4</c:v>
                </c:pt>
                <c:pt idx="9049">
                  <c:v>452.45</c:v>
                </c:pt>
                <c:pt idx="9050">
                  <c:v>452.5</c:v>
                </c:pt>
                <c:pt idx="9051">
                  <c:v>452.55</c:v>
                </c:pt>
                <c:pt idx="9052">
                  <c:v>452.6</c:v>
                </c:pt>
                <c:pt idx="9053">
                  <c:v>452.65</c:v>
                </c:pt>
                <c:pt idx="9054">
                  <c:v>452.7</c:v>
                </c:pt>
                <c:pt idx="9055">
                  <c:v>452.75</c:v>
                </c:pt>
                <c:pt idx="9056">
                  <c:v>452.8</c:v>
                </c:pt>
                <c:pt idx="9057">
                  <c:v>452.85</c:v>
                </c:pt>
                <c:pt idx="9058">
                  <c:v>452.9</c:v>
                </c:pt>
                <c:pt idx="9059">
                  <c:v>452.95</c:v>
                </c:pt>
                <c:pt idx="9060">
                  <c:v>453</c:v>
                </c:pt>
                <c:pt idx="9061">
                  <c:v>453.05</c:v>
                </c:pt>
                <c:pt idx="9062">
                  <c:v>453.1</c:v>
                </c:pt>
                <c:pt idx="9063">
                  <c:v>453.15</c:v>
                </c:pt>
                <c:pt idx="9064">
                  <c:v>453.2</c:v>
                </c:pt>
                <c:pt idx="9065">
                  <c:v>453.25</c:v>
                </c:pt>
                <c:pt idx="9066">
                  <c:v>453.3</c:v>
                </c:pt>
                <c:pt idx="9067">
                  <c:v>453.35</c:v>
                </c:pt>
                <c:pt idx="9068">
                  <c:v>453.4</c:v>
                </c:pt>
                <c:pt idx="9069">
                  <c:v>453.45</c:v>
                </c:pt>
                <c:pt idx="9070">
                  <c:v>453.5</c:v>
                </c:pt>
                <c:pt idx="9071">
                  <c:v>453.55</c:v>
                </c:pt>
                <c:pt idx="9072">
                  <c:v>453.6</c:v>
                </c:pt>
                <c:pt idx="9073">
                  <c:v>453.65</c:v>
                </c:pt>
                <c:pt idx="9074">
                  <c:v>453.7</c:v>
                </c:pt>
                <c:pt idx="9075">
                  <c:v>453.75</c:v>
                </c:pt>
                <c:pt idx="9076">
                  <c:v>453.8</c:v>
                </c:pt>
                <c:pt idx="9077">
                  <c:v>453.85</c:v>
                </c:pt>
                <c:pt idx="9078">
                  <c:v>453.9</c:v>
                </c:pt>
                <c:pt idx="9079">
                  <c:v>453.95</c:v>
                </c:pt>
                <c:pt idx="9080">
                  <c:v>454</c:v>
                </c:pt>
                <c:pt idx="9081">
                  <c:v>454.05</c:v>
                </c:pt>
                <c:pt idx="9082">
                  <c:v>454.1</c:v>
                </c:pt>
                <c:pt idx="9083">
                  <c:v>454.15</c:v>
                </c:pt>
                <c:pt idx="9084">
                  <c:v>454.2</c:v>
                </c:pt>
                <c:pt idx="9085">
                  <c:v>454.25</c:v>
                </c:pt>
                <c:pt idx="9086">
                  <c:v>454.3</c:v>
                </c:pt>
                <c:pt idx="9087">
                  <c:v>454.35</c:v>
                </c:pt>
                <c:pt idx="9088">
                  <c:v>454.4</c:v>
                </c:pt>
                <c:pt idx="9089">
                  <c:v>454.45</c:v>
                </c:pt>
                <c:pt idx="9090">
                  <c:v>454.5</c:v>
                </c:pt>
                <c:pt idx="9091">
                  <c:v>454.55</c:v>
                </c:pt>
                <c:pt idx="9092">
                  <c:v>454.6</c:v>
                </c:pt>
                <c:pt idx="9093">
                  <c:v>454.65</c:v>
                </c:pt>
                <c:pt idx="9094">
                  <c:v>454.7</c:v>
                </c:pt>
                <c:pt idx="9095">
                  <c:v>454.75</c:v>
                </c:pt>
                <c:pt idx="9096">
                  <c:v>454.8</c:v>
                </c:pt>
                <c:pt idx="9097">
                  <c:v>454.85</c:v>
                </c:pt>
                <c:pt idx="9098">
                  <c:v>454.9</c:v>
                </c:pt>
                <c:pt idx="9099">
                  <c:v>454.95</c:v>
                </c:pt>
                <c:pt idx="9100">
                  <c:v>455</c:v>
                </c:pt>
                <c:pt idx="9101">
                  <c:v>455.05</c:v>
                </c:pt>
                <c:pt idx="9102">
                  <c:v>455.1</c:v>
                </c:pt>
                <c:pt idx="9103">
                  <c:v>455.15</c:v>
                </c:pt>
                <c:pt idx="9104">
                  <c:v>455.2</c:v>
                </c:pt>
                <c:pt idx="9105">
                  <c:v>455.25</c:v>
                </c:pt>
                <c:pt idx="9106">
                  <c:v>455.3</c:v>
                </c:pt>
                <c:pt idx="9107">
                  <c:v>455.35</c:v>
                </c:pt>
                <c:pt idx="9108">
                  <c:v>455.4</c:v>
                </c:pt>
                <c:pt idx="9109">
                  <c:v>455.45</c:v>
                </c:pt>
                <c:pt idx="9110">
                  <c:v>455.5</c:v>
                </c:pt>
                <c:pt idx="9111">
                  <c:v>455.55</c:v>
                </c:pt>
                <c:pt idx="9112">
                  <c:v>455.6</c:v>
                </c:pt>
                <c:pt idx="9113">
                  <c:v>455.65</c:v>
                </c:pt>
                <c:pt idx="9114">
                  <c:v>455.7</c:v>
                </c:pt>
                <c:pt idx="9115">
                  <c:v>455.75</c:v>
                </c:pt>
                <c:pt idx="9116">
                  <c:v>455.8</c:v>
                </c:pt>
                <c:pt idx="9117">
                  <c:v>455.85</c:v>
                </c:pt>
                <c:pt idx="9118">
                  <c:v>455.9</c:v>
                </c:pt>
                <c:pt idx="9119">
                  <c:v>455.95</c:v>
                </c:pt>
                <c:pt idx="9120">
                  <c:v>456</c:v>
                </c:pt>
                <c:pt idx="9121">
                  <c:v>456.05</c:v>
                </c:pt>
                <c:pt idx="9122">
                  <c:v>456.1</c:v>
                </c:pt>
                <c:pt idx="9123">
                  <c:v>456.15</c:v>
                </c:pt>
                <c:pt idx="9124">
                  <c:v>456.2</c:v>
                </c:pt>
                <c:pt idx="9125">
                  <c:v>456.25</c:v>
                </c:pt>
                <c:pt idx="9126">
                  <c:v>456.3</c:v>
                </c:pt>
                <c:pt idx="9127">
                  <c:v>456.35</c:v>
                </c:pt>
                <c:pt idx="9128">
                  <c:v>456.4</c:v>
                </c:pt>
                <c:pt idx="9129">
                  <c:v>456.45</c:v>
                </c:pt>
                <c:pt idx="9130">
                  <c:v>456.5</c:v>
                </c:pt>
                <c:pt idx="9131">
                  <c:v>456.55</c:v>
                </c:pt>
                <c:pt idx="9132">
                  <c:v>456.6</c:v>
                </c:pt>
                <c:pt idx="9133">
                  <c:v>456.65</c:v>
                </c:pt>
                <c:pt idx="9134">
                  <c:v>456.7</c:v>
                </c:pt>
                <c:pt idx="9135">
                  <c:v>456.75</c:v>
                </c:pt>
                <c:pt idx="9136">
                  <c:v>456.8</c:v>
                </c:pt>
                <c:pt idx="9137">
                  <c:v>456.85</c:v>
                </c:pt>
                <c:pt idx="9138">
                  <c:v>456.9</c:v>
                </c:pt>
                <c:pt idx="9139">
                  <c:v>456.95</c:v>
                </c:pt>
                <c:pt idx="9140">
                  <c:v>457</c:v>
                </c:pt>
                <c:pt idx="9141">
                  <c:v>457.05</c:v>
                </c:pt>
                <c:pt idx="9142">
                  <c:v>457.1</c:v>
                </c:pt>
                <c:pt idx="9143">
                  <c:v>457.15</c:v>
                </c:pt>
                <c:pt idx="9144">
                  <c:v>457.2</c:v>
                </c:pt>
                <c:pt idx="9145">
                  <c:v>457.25</c:v>
                </c:pt>
                <c:pt idx="9146">
                  <c:v>457.3</c:v>
                </c:pt>
                <c:pt idx="9147">
                  <c:v>457.35</c:v>
                </c:pt>
                <c:pt idx="9148">
                  <c:v>457.4</c:v>
                </c:pt>
                <c:pt idx="9149">
                  <c:v>457.45</c:v>
                </c:pt>
                <c:pt idx="9150">
                  <c:v>457.5</c:v>
                </c:pt>
                <c:pt idx="9151">
                  <c:v>457.55</c:v>
                </c:pt>
                <c:pt idx="9152">
                  <c:v>457.6</c:v>
                </c:pt>
                <c:pt idx="9153">
                  <c:v>457.65</c:v>
                </c:pt>
                <c:pt idx="9154">
                  <c:v>457.7</c:v>
                </c:pt>
                <c:pt idx="9155">
                  <c:v>457.75</c:v>
                </c:pt>
                <c:pt idx="9156">
                  <c:v>457.8</c:v>
                </c:pt>
                <c:pt idx="9157">
                  <c:v>457.85</c:v>
                </c:pt>
                <c:pt idx="9158">
                  <c:v>457.9</c:v>
                </c:pt>
                <c:pt idx="9159">
                  <c:v>457.95</c:v>
                </c:pt>
                <c:pt idx="9160">
                  <c:v>458</c:v>
                </c:pt>
                <c:pt idx="9161">
                  <c:v>458.05</c:v>
                </c:pt>
                <c:pt idx="9162">
                  <c:v>458.1</c:v>
                </c:pt>
                <c:pt idx="9163">
                  <c:v>458.15</c:v>
                </c:pt>
                <c:pt idx="9164">
                  <c:v>458.2</c:v>
                </c:pt>
                <c:pt idx="9165">
                  <c:v>458.25</c:v>
                </c:pt>
                <c:pt idx="9166">
                  <c:v>458.3</c:v>
                </c:pt>
                <c:pt idx="9167">
                  <c:v>458.35</c:v>
                </c:pt>
                <c:pt idx="9168">
                  <c:v>458.4</c:v>
                </c:pt>
                <c:pt idx="9169">
                  <c:v>458.45</c:v>
                </c:pt>
                <c:pt idx="9170">
                  <c:v>458.5</c:v>
                </c:pt>
                <c:pt idx="9171">
                  <c:v>458.55</c:v>
                </c:pt>
                <c:pt idx="9172">
                  <c:v>458.6</c:v>
                </c:pt>
                <c:pt idx="9173">
                  <c:v>458.65</c:v>
                </c:pt>
                <c:pt idx="9174">
                  <c:v>458.7</c:v>
                </c:pt>
                <c:pt idx="9175">
                  <c:v>458.75</c:v>
                </c:pt>
                <c:pt idx="9176">
                  <c:v>458.8</c:v>
                </c:pt>
                <c:pt idx="9177">
                  <c:v>458.85</c:v>
                </c:pt>
                <c:pt idx="9178">
                  <c:v>458.9</c:v>
                </c:pt>
                <c:pt idx="9179">
                  <c:v>458.95</c:v>
                </c:pt>
                <c:pt idx="9180">
                  <c:v>459</c:v>
                </c:pt>
                <c:pt idx="9181">
                  <c:v>459.05</c:v>
                </c:pt>
                <c:pt idx="9182">
                  <c:v>459.1</c:v>
                </c:pt>
                <c:pt idx="9183">
                  <c:v>459.15</c:v>
                </c:pt>
                <c:pt idx="9184">
                  <c:v>459.2</c:v>
                </c:pt>
                <c:pt idx="9185">
                  <c:v>459.25</c:v>
                </c:pt>
                <c:pt idx="9186">
                  <c:v>459.3</c:v>
                </c:pt>
                <c:pt idx="9187">
                  <c:v>459.35</c:v>
                </c:pt>
                <c:pt idx="9188">
                  <c:v>459.4</c:v>
                </c:pt>
                <c:pt idx="9189">
                  <c:v>459.45</c:v>
                </c:pt>
                <c:pt idx="9190">
                  <c:v>459.5</c:v>
                </c:pt>
                <c:pt idx="9191">
                  <c:v>459.55</c:v>
                </c:pt>
                <c:pt idx="9192">
                  <c:v>459.6</c:v>
                </c:pt>
                <c:pt idx="9193">
                  <c:v>459.65</c:v>
                </c:pt>
                <c:pt idx="9194">
                  <c:v>459.7</c:v>
                </c:pt>
                <c:pt idx="9195">
                  <c:v>459.75</c:v>
                </c:pt>
                <c:pt idx="9196">
                  <c:v>459.8</c:v>
                </c:pt>
                <c:pt idx="9197">
                  <c:v>459.85</c:v>
                </c:pt>
                <c:pt idx="9198">
                  <c:v>459.9</c:v>
                </c:pt>
                <c:pt idx="9199">
                  <c:v>459.95</c:v>
                </c:pt>
                <c:pt idx="9200">
                  <c:v>460</c:v>
                </c:pt>
                <c:pt idx="9201">
                  <c:v>460.05</c:v>
                </c:pt>
                <c:pt idx="9202">
                  <c:v>460.1</c:v>
                </c:pt>
                <c:pt idx="9203">
                  <c:v>460.15</c:v>
                </c:pt>
                <c:pt idx="9204">
                  <c:v>460.2</c:v>
                </c:pt>
                <c:pt idx="9205">
                  <c:v>460.25</c:v>
                </c:pt>
                <c:pt idx="9206">
                  <c:v>460.3</c:v>
                </c:pt>
                <c:pt idx="9207">
                  <c:v>460.35</c:v>
                </c:pt>
                <c:pt idx="9208">
                  <c:v>460.4</c:v>
                </c:pt>
                <c:pt idx="9209">
                  <c:v>460.45</c:v>
                </c:pt>
                <c:pt idx="9210">
                  <c:v>460.5</c:v>
                </c:pt>
                <c:pt idx="9211">
                  <c:v>460.55</c:v>
                </c:pt>
                <c:pt idx="9212">
                  <c:v>460.6</c:v>
                </c:pt>
                <c:pt idx="9213">
                  <c:v>460.65</c:v>
                </c:pt>
                <c:pt idx="9214">
                  <c:v>460.7</c:v>
                </c:pt>
                <c:pt idx="9215">
                  <c:v>460.75</c:v>
                </c:pt>
                <c:pt idx="9216">
                  <c:v>460.8</c:v>
                </c:pt>
                <c:pt idx="9217">
                  <c:v>460.85</c:v>
                </c:pt>
                <c:pt idx="9218">
                  <c:v>460.9</c:v>
                </c:pt>
                <c:pt idx="9219">
                  <c:v>460.95</c:v>
                </c:pt>
                <c:pt idx="9220">
                  <c:v>461</c:v>
                </c:pt>
                <c:pt idx="9221">
                  <c:v>461.05</c:v>
                </c:pt>
                <c:pt idx="9222">
                  <c:v>461.1</c:v>
                </c:pt>
                <c:pt idx="9223">
                  <c:v>461.15</c:v>
                </c:pt>
                <c:pt idx="9224">
                  <c:v>461.2</c:v>
                </c:pt>
                <c:pt idx="9225">
                  <c:v>461.25</c:v>
                </c:pt>
                <c:pt idx="9226">
                  <c:v>461.3</c:v>
                </c:pt>
                <c:pt idx="9227">
                  <c:v>461.35</c:v>
                </c:pt>
                <c:pt idx="9228">
                  <c:v>461.4</c:v>
                </c:pt>
                <c:pt idx="9229">
                  <c:v>461.45</c:v>
                </c:pt>
                <c:pt idx="9230">
                  <c:v>461.5</c:v>
                </c:pt>
                <c:pt idx="9231">
                  <c:v>461.55</c:v>
                </c:pt>
                <c:pt idx="9232">
                  <c:v>461.6</c:v>
                </c:pt>
                <c:pt idx="9233">
                  <c:v>461.65</c:v>
                </c:pt>
                <c:pt idx="9234">
                  <c:v>461.7</c:v>
                </c:pt>
                <c:pt idx="9235">
                  <c:v>461.75</c:v>
                </c:pt>
                <c:pt idx="9236">
                  <c:v>461.8</c:v>
                </c:pt>
                <c:pt idx="9237">
                  <c:v>461.85</c:v>
                </c:pt>
                <c:pt idx="9238">
                  <c:v>461.9</c:v>
                </c:pt>
                <c:pt idx="9239">
                  <c:v>461.95</c:v>
                </c:pt>
                <c:pt idx="9240">
                  <c:v>462</c:v>
                </c:pt>
                <c:pt idx="9241">
                  <c:v>462.05</c:v>
                </c:pt>
                <c:pt idx="9242">
                  <c:v>462.1</c:v>
                </c:pt>
                <c:pt idx="9243">
                  <c:v>462.15</c:v>
                </c:pt>
                <c:pt idx="9244">
                  <c:v>462.2</c:v>
                </c:pt>
                <c:pt idx="9245">
                  <c:v>462.25</c:v>
                </c:pt>
                <c:pt idx="9246">
                  <c:v>462.3</c:v>
                </c:pt>
                <c:pt idx="9247">
                  <c:v>462.35</c:v>
                </c:pt>
                <c:pt idx="9248">
                  <c:v>462.4</c:v>
                </c:pt>
                <c:pt idx="9249">
                  <c:v>462.45</c:v>
                </c:pt>
                <c:pt idx="9250">
                  <c:v>462.5</c:v>
                </c:pt>
                <c:pt idx="9251">
                  <c:v>462.55</c:v>
                </c:pt>
                <c:pt idx="9252">
                  <c:v>462.6</c:v>
                </c:pt>
                <c:pt idx="9253">
                  <c:v>462.65</c:v>
                </c:pt>
                <c:pt idx="9254">
                  <c:v>462.7</c:v>
                </c:pt>
                <c:pt idx="9255">
                  <c:v>462.75</c:v>
                </c:pt>
                <c:pt idx="9256">
                  <c:v>462.8</c:v>
                </c:pt>
                <c:pt idx="9257">
                  <c:v>462.85</c:v>
                </c:pt>
                <c:pt idx="9258">
                  <c:v>462.9</c:v>
                </c:pt>
                <c:pt idx="9259">
                  <c:v>462.95</c:v>
                </c:pt>
                <c:pt idx="9260">
                  <c:v>463</c:v>
                </c:pt>
                <c:pt idx="9261">
                  <c:v>463.05</c:v>
                </c:pt>
                <c:pt idx="9262">
                  <c:v>463.1</c:v>
                </c:pt>
                <c:pt idx="9263">
                  <c:v>463.15</c:v>
                </c:pt>
                <c:pt idx="9264">
                  <c:v>463.2</c:v>
                </c:pt>
                <c:pt idx="9265">
                  <c:v>463.25</c:v>
                </c:pt>
                <c:pt idx="9266">
                  <c:v>463.3</c:v>
                </c:pt>
                <c:pt idx="9267">
                  <c:v>463.35</c:v>
                </c:pt>
                <c:pt idx="9268">
                  <c:v>463.4</c:v>
                </c:pt>
                <c:pt idx="9269">
                  <c:v>463.45</c:v>
                </c:pt>
                <c:pt idx="9270">
                  <c:v>463.5</c:v>
                </c:pt>
                <c:pt idx="9271">
                  <c:v>463.55</c:v>
                </c:pt>
                <c:pt idx="9272">
                  <c:v>463.6</c:v>
                </c:pt>
                <c:pt idx="9273">
                  <c:v>463.65</c:v>
                </c:pt>
                <c:pt idx="9274">
                  <c:v>463.7</c:v>
                </c:pt>
                <c:pt idx="9275">
                  <c:v>463.75</c:v>
                </c:pt>
                <c:pt idx="9276">
                  <c:v>463.8</c:v>
                </c:pt>
                <c:pt idx="9277">
                  <c:v>463.85</c:v>
                </c:pt>
                <c:pt idx="9278">
                  <c:v>463.9</c:v>
                </c:pt>
                <c:pt idx="9279">
                  <c:v>463.95</c:v>
                </c:pt>
                <c:pt idx="9280">
                  <c:v>464</c:v>
                </c:pt>
                <c:pt idx="9281">
                  <c:v>464.05</c:v>
                </c:pt>
                <c:pt idx="9282">
                  <c:v>464.1</c:v>
                </c:pt>
                <c:pt idx="9283">
                  <c:v>464.15</c:v>
                </c:pt>
                <c:pt idx="9284">
                  <c:v>464.2</c:v>
                </c:pt>
                <c:pt idx="9285">
                  <c:v>464.25</c:v>
                </c:pt>
                <c:pt idx="9286">
                  <c:v>464.3</c:v>
                </c:pt>
                <c:pt idx="9287">
                  <c:v>464.35</c:v>
                </c:pt>
                <c:pt idx="9288">
                  <c:v>464.4</c:v>
                </c:pt>
                <c:pt idx="9289">
                  <c:v>464.45</c:v>
                </c:pt>
                <c:pt idx="9290">
                  <c:v>464.5</c:v>
                </c:pt>
                <c:pt idx="9291">
                  <c:v>464.55</c:v>
                </c:pt>
                <c:pt idx="9292">
                  <c:v>464.6</c:v>
                </c:pt>
                <c:pt idx="9293">
                  <c:v>464.65</c:v>
                </c:pt>
                <c:pt idx="9294">
                  <c:v>464.7</c:v>
                </c:pt>
                <c:pt idx="9295">
                  <c:v>464.75</c:v>
                </c:pt>
                <c:pt idx="9296">
                  <c:v>464.8</c:v>
                </c:pt>
                <c:pt idx="9297">
                  <c:v>464.85</c:v>
                </c:pt>
                <c:pt idx="9298">
                  <c:v>464.9</c:v>
                </c:pt>
                <c:pt idx="9299">
                  <c:v>464.95</c:v>
                </c:pt>
                <c:pt idx="9300">
                  <c:v>465</c:v>
                </c:pt>
                <c:pt idx="9301">
                  <c:v>465.05</c:v>
                </c:pt>
                <c:pt idx="9302">
                  <c:v>465.1</c:v>
                </c:pt>
                <c:pt idx="9303">
                  <c:v>465.15</c:v>
                </c:pt>
                <c:pt idx="9304">
                  <c:v>465.2</c:v>
                </c:pt>
                <c:pt idx="9305">
                  <c:v>465.25</c:v>
                </c:pt>
                <c:pt idx="9306">
                  <c:v>465.3</c:v>
                </c:pt>
                <c:pt idx="9307">
                  <c:v>465.35</c:v>
                </c:pt>
                <c:pt idx="9308">
                  <c:v>465.4</c:v>
                </c:pt>
                <c:pt idx="9309">
                  <c:v>465.45</c:v>
                </c:pt>
                <c:pt idx="9310">
                  <c:v>465.5</c:v>
                </c:pt>
                <c:pt idx="9311">
                  <c:v>465.55</c:v>
                </c:pt>
                <c:pt idx="9312">
                  <c:v>465.6</c:v>
                </c:pt>
                <c:pt idx="9313">
                  <c:v>465.65</c:v>
                </c:pt>
                <c:pt idx="9314">
                  <c:v>465.7</c:v>
                </c:pt>
                <c:pt idx="9315">
                  <c:v>465.75</c:v>
                </c:pt>
                <c:pt idx="9316">
                  <c:v>465.8</c:v>
                </c:pt>
                <c:pt idx="9317">
                  <c:v>465.85</c:v>
                </c:pt>
                <c:pt idx="9318">
                  <c:v>465.9</c:v>
                </c:pt>
                <c:pt idx="9319">
                  <c:v>465.95</c:v>
                </c:pt>
                <c:pt idx="9320">
                  <c:v>466</c:v>
                </c:pt>
                <c:pt idx="9321">
                  <c:v>466.05</c:v>
                </c:pt>
                <c:pt idx="9322">
                  <c:v>466.1</c:v>
                </c:pt>
                <c:pt idx="9323">
                  <c:v>466.15</c:v>
                </c:pt>
                <c:pt idx="9324">
                  <c:v>466.2</c:v>
                </c:pt>
                <c:pt idx="9325">
                  <c:v>466.25</c:v>
                </c:pt>
                <c:pt idx="9326">
                  <c:v>466.3</c:v>
                </c:pt>
                <c:pt idx="9327">
                  <c:v>466.35</c:v>
                </c:pt>
                <c:pt idx="9328">
                  <c:v>466.4</c:v>
                </c:pt>
                <c:pt idx="9329">
                  <c:v>466.45</c:v>
                </c:pt>
                <c:pt idx="9330">
                  <c:v>466.5</c:v>
                </c:pt>
                <c:pt idx="9331">
                  <c:v>466.55</c:v>
                </c:pt>
                <c:pt idx="9332">
                  <c:v>466.6</c:v>
                </c:pt>
                <c:pt idx="9333">
                  <c:v>466.65</c:v>
                </c:pt>
                <c:pt idx="9334">
                  <c:v>466.7</c:v>
                </c:pt>
                <c:pt idx="9335">
                  <c:v>466.75</c:v>
                </c:pt>
                <c:pt idx="9336">
                  <c:v>466.8</c:v>
                </c:pt>
                <c:pt idx="9337">
                  <c:v>466.85</c:v>
                </c:pt>
                <c:pt idx="9338">
                  <c:v>466.9</c:v>
                </c:pt>
                <c:pt idx="9339">
                  <c:v>466.95</c:v>
                </c:pt>
                <c:pt idx="9340">
                  <c:v>467</c:v>
                </c:pt>
                <c:pt idx="9341">
                  <c:v>467.05</c:v>
                </c:pt>
                <c:pt idx="9342">
                  <c:v>467.1</c:v>
                </c:pt>
                <c:pt idx="9343">
                  <c:v>467.15</c:v>
                </c:pt>
                <c:pt idx="9344">
                  <c:v>467.2</c:v>
                </c:pt>
                <c:pt idx="9345">
                  <c:v>467.25</c:v>
                </c:pt>
                <c:pt idx="9346">
                  <c:v>467.3</c:v>
                </c:pt>
                <c:pt idx="9347">
                  <c:v>467.35</c:v>
                </c:pt>
                <c:pt idx="9348">
                  <c:v>467.4</c:v>
                </c:pt>
                <c:pt idx="9349">
                  <c:v>467.45</c:v>
                </c:pt>
                <c:pt idx="9350">
                  <c:v>467.5</c:v>
                </c:pt>
                <c:pt idx="9351">
                  <c:v>467.55</c:v>
                </c:pt>
                <c:pt idx="9352">
                  <c:v>467.6</c:v>
                </c:pt>
                <c:pt idx="9353">
                  <c:v>467.65</c:v>
                </c:pt>
                <c:pt idx="9354">
                  <c:v>467.7</c:v>
                </c:pt>
                <c:pt idx="9355">
                  <c:v>467.75</c:v>
                </c:pt>
                <c:pt idx="9356">
                  <c:v>467.8</c:v>
                </c:pt>
                <c:pt idx="9357">
                  <c:v>467.85</c:v>
                </c:pt>
                <c:pt idx="9358">
                  <c:v>467.9</c:v>
                </c:pt>
                <c:pt idx="9359">
                  <c:v>467.95</c:v>
                </c:pt>
                <c:pt idx="9360">
                  <c:v>468</c:v>
                </c:pt>
                <c:pt idx="9361">
                  <c:v>468.05</c:v>
                </c:pt>
                <c:pt idx="9362">
                  <c:v>468.1</c:v>
                </c:pt>
                <c:pt idx="9363">
                  <c:v>468.15</c:v>
                </c:pt>
                <c:pt idx="9364">
                  <c:v>468.2</c:v>
                </c:pt>
                <c:pt idx="9365">
                  <c:v>468.25</c:v>
                </c:pt>
                <c:pt idx="9366">
                  <c:v>468.3</c:v>
                </c:pt>
                <c:pt idx="9367">
                  <c:v>468.35</c:v>
                </c:pt>
                <c:pt idx="9368">
                  <c:v>468.4</c:v>
                </c:pt>
                <c:pt idx="9369">
                  <c:v>468.45</c:v>
                </c:pt>
                <c:pt idx="9370">
                  <c:v>468.5</c:v>
                </c:pt>
                <c:pt idx="9371">
                  <c:v>468.55</c:v>
                </c:pt>
                <c:pt idx="9372">
                  <c:v>468.6</c:v>
                </c:pt>
                <c:pt idx="9373">
                  <c:v>468.65</c:v>
                </c:pt>
                <c:pt idx="9374">
                  <c:v>468.7</c:v>
                </c:pt>
                <c:pt idx="9375">
                  <c:v>468.75</c:v>
                </c:pt>
                <c:pt idx="9376">
                  <c:v>468.8</c:v>
                </c:pt>
                <c:pt idx="9377">
                  <c:v>468.85</c:v>
                </c:pt>
                <c:pt idx="9378">
                  <c:v>468.9</c:v>
                </c:pt>
                <c:pt idx="9379">
                  <c:v>468.95</c:v>
                </c:pt>
                <c:pt idx="9380">
                  <c:v>469</c:v>
                </c:pt>
                <c:pt idx="9381">
                  <c:v>469.05</c:v>
                </c:pt>
                <c:pt idx="9382">
                  <c:v>469.1</c:v>
                </c:pt>
                <c:pt idx="9383">
                  <c:v>469.15</c:v>
                </c:pt>
                <c:pt idx="9384">
                  <c:v>469.2</c:v>
                </c:pt>
                <c:pt idx="9385">
                  <c:v>469.25</c:v>
                </c:pt>
                <c:pt idx="9386">
                  <c:v>469.3</c:v>
                </c:pt>
                <c:pt idx="9387">
                  <c:v>469.35</c:v>
                </c:pt>
                <c:pt idx="9388">
                  <c:v>469.4</c:v>
                </c:pt>
                <c:pt idx="9389">
                  <c:v>469.45</c:v>
                </c:pt>
                <c:pt idx="9390">
                  <c:v>469.5</c:v>
                </c:pt>
                <c:pt idx="9391">
                  <c:v>469.55</c:v>
                </c:pt>
                <c:pt idx="9392">
                  <c:v>469.6</c:v>
                </c:pt>
                <c:pt idx="9393">
                  <c:v>469.65</c:v>
                </c:pt>
                <c:pt idx="9394">
                  <c:v>469.7</c:v>
                </c:pt>
                <c:pt idx="9395">
                  <c:v>469.75</c:v>
                </c:pt>
                <c:pt idx="9396">
                  <c:v>469.8</c:v>
                </c:pt>
                <c:pt idx="9397">
                  <c:v>469.85</c:v>
                </c:pt>
                <c:pt idx="9398">
                  <c:v>469.9</c:v>
                </c:pt>
                <c:pt idx="9399">
                  <c:v>469.95</c:v>
                </c:pt>
                <c:pt idx="9400">
                  <c:v>470</c:v>
                </c:pt>
                <c:pt idx="9401">
                  <c:v>470.05</c:v>
                </c:pt>
                <c:pt idx="9402">
                  <c:v>470.1</c:v>
                </c:pt>
                <c:pt idx="9403">
                  <c:v>470.15</c:v>
                </c:pt>
                <c:pt idx="9404">
                  <c:v>470.2</c:v>
                </c:pt>
                <c:pt idx="9405">
                  <c:v>470.25</c:v>
                </c:pt>
                <c:pt idx="9406">
                  <c:v>470.3</c:v>
                </c:pt>
                <c:pt idx="9407">
                  <c:v>470.35</c:v>
                </c:pt>
                <c:pt idx="9408">
                  <c:v>470.4</c:v>
                </c:pt>
                <c:pt idx="9409">
                  <c:v>470.45</c:v>
                </c:pt>
                <c:pt idx="9410">
                  <c:v>470.5</c:v>
                </c:pt>
                <c:pt idx="9411">
                  <c:v>470.55</c:v>
                </c:pt>
                <c:pt idx="9412">
                  <c:v>470.6</c:v>
                </c:pt>
                <c:pt idx="9413">
                  <c:v>470.65</c:v>
                </c:pt>
                <c:pt idx="9414">
                  <c:v>470.7</c:v>
                </c:pt>
                <c:pt idx="9415">
                  <c:v>470.75</c:v>
                </c:pt>
                <c:pt idx="9416">
                  <c:v>470.8</c:v>
                </c:pt>
                <c:pt idx="9417">
                  <c:v>470.85</c:v>
                </c:pt>
                <c:pt idx="9418">
                  <c:v>470.9</c:v>
                </c:pt>
                <c:pt idx="9419">
                  <c:v>470.95</c:v>
                </c:pt>
                <c:pt idx="9420">
                  <c:v>471</c:v>
                </c:pt>
                <c:pt idx="9421">
                  <c:v>471.05</c:v>
                </c:pt>
                <c:pt idx="9422">
                  <c:v>471.1</c:v>
                </c:pt>
                <c:pt idx="9423">
                  <c:v>471.15</c:v>
                </c:pt>
                <c:pt idx="9424">
                  <c:v>471.2</c:v>
                </c:pt>
                <c:pt idx="9425">
                  <c:v>471.25</c:v>
                </c:pt>
                <c:pt idx="9426">
                  <c:v>471.3</c:v>
                </c:pt>
                <c:pt idx="9427">
                  <c:v>471.35</c:v>
                </c:pt>
                <c:pt idx="9428">
                  <c:v>471.4</c:v>
                </c:pt>
                <c:pt idx="9429">
                  <c:v>471.45</c:v>
                </c:pt>
                <c:pt idx="9430">
                  <c:v>471.5</c:v>
                </c:pt>
                <c:pt idx="9431">
                  <c:v>471.55</c:v>
                </c:pt>
                <c:pt idx="9432">
                  <c:v>471.6</c:v>
                </c:pt>
                <c:pt idx="9433">
                  <c:v>471.65</c:v>
                </c:pt>
                <c:pt idx="9434">
                  <c:v>471.7</c:v>
                </c:pt>
                <c:pt idx="9435">
                  <c:v>471.75</c:v>
                </c:pt>
                <c:pt idx="9436">
                  <c:v>471.8</c:v>
                </c:pt>
                <c:pt idx="9437">
                  <c:v>471.85</c:v>
                </c:pt>
                <c:pt idx="9438">
                  <c:v>471.9</c:v>
                </c:pt>
                <c:pt idx="9439">
                  <c:v>471.95</c:v>
                </c:pt>
                <c:pt idx="9440">
                  <c:v>472</c:v>
                </c:pt>
                <c:pt idx="9441">
                  <c:v>472.05</c:v>
                </c:pt>
                <c:pt idx="9442">
                  <c:v>472.1</c:v>
                </c:pt>
                <c:pt idx="9443">
                  <c:v>472.15</c:v>
                </c:pt>
                <c:pt idx="9444">
                  <c:v>472.2</c:v>
                </c:pt>
                <c:pt idx="9445">
                  <c:v>472.25</c:v>
                </c:pt>
                <c:pt idx="9446">
                  <c:v>472.3</c:v>
                </c:pt>
                <c:pt idx="9447">
                  <c:v>472.35</c:v>
                </c:pt>
                <c:pt idx="9448">
                  <c:v>472.4</c:v>
                </c:pt>
                <c:pt idx="9449">
                  <c:v>472.45</c:v>
                </c:pt>
                <c:pt idx="9450">
                  <c:v>472.5</c:v>
                </c:pt>
                <c:pt idx="9451">
                  <c:v>472.55</c:v>
                </c:pt>
                <c:pt idx="9452">
                  <c:v>472.6</c:v>
                </c:pt>
                <c:pt idx="9453">
                  <c:v>472.65</c:v>
                </c:pt>
                <c:pt idx="9454">
                  <c:v>472.7</c:v>
                </c:pt>
                <c:pt idx="9455">
                  <c:v>472.75</c:v>
                </c:pt>
                <c:pt idx="9456">
                  <c:v>472.8</c:v>
                </c:pt>
                <c:pt idx="9457">
                  <c:v>472.85</c:v>
                </c:pt>
                <c:pt idx="9458">
                  <c:v>472.9</c:v>
                </c:pt>
                <c:pt idx="9459">
                  <c:v>472.95</c:v>
                </c:pt>
                <c:pt idx="9460">
                  <c:v>473</c:v>
                </c:pt>
                <c:pt idx="9461">
                  <c:v>473.05</c:v>
                </c:pt>
                <c:pt idx="9462">
                  <c:v>473.1</c:v>
                </c:pt>
                <c:pt idx="9463">
                  <c:v>473.15</c:v>
                </c:pt>
                <c:pt idx="9464">
                  <c:v>473.2</c:v>
                </c:pt>
                <c:pt idx="9465">
                  <c:v>473.25</c:v>
                </c:pt>
                <c:pt idx="9466">
                  <c:v>473.3</c:v>
                </c:pt>
                <c:pt idx="9467">
                  <c:v>473.35</c:v>
                </c:pt>
                <c:pt idx="9468">
                  <c:v>473.4</c:v>
                </c:pt>
                <c:pt idx="9469">
                  <c:v>473.45</c:v>
                </c:pt>
                <c:pt idx="9470">
                  <c:v>473.5</c:v>
                </c:pt>
                <c:pt idx="9471">
                  <c:v>473.55</c:v>
                </c:pt>
                <c:pt idx="9472">
                  <c:v>473.6</c:v>
                </c:pt>
                <c:pt idx="9473">
                  <c:v>473.65</c:v>
                </c:pt>
                <c:pt idx="9474">
                  <c:v>473.7</c:v>
                </c:pt>
                <c:pt idx="9475">
                  <c:v>473.75</c:v>
                </c:pt>
                <c:pt idx="9476">
                  <c:v>473.8</c:v>
                </c:pt>
                <c:pt idx="9477">
                  <c:v>473.85</c:v>
                </c:pt>
                <c:pt idx="9478">
                  <c:v>473.9</c:v>
                </c:pt>
                <c:pt idx="9479">
                  <c:v>473.95</c:v>
                </c:pt>
                <c:pt idx="9480">
                  <c:v>474</c:v>
                </c:pt>
                <c:pt idx="9481">
                  <c:v>474.05</c:v>
                </c:pt>
                <c:pt idx="9482">
                  <c:v>474.1</c:v>
                </c:pt>
                <c:pt idx="9483">
                  <c:v>474.15</c:v>
                </c:pt>
                <c:pt idx="9484">
                  <c:v>474.2</c:v>
                </c:pt>
                <c:pt idx="9485">
                  <c:v>474.25</c:v>
                </c:pt>
                <c:pt idx="9486">
                  <c:v>474.3</c:v>
                </c:pt>
                <c:pt idx="9487">
                  <c:v>474.35</c:v>
                </c:pt>
                <c:pt idx="9488">
                  <c:v>474.4</c:v>
                </c:pt>
                <c:pt idx="9489">
                  <c:v>474.45</c:v>
                </c:pt>
                <c:pt idx="9490">
                  <c:v>474.5</c:v>
                </c:pt>
                <c:pt idx="9491">
                  <c:v>474.55</c:v>
                </c:pt>
                <c:pt idx="9492">
                  <c:v>474.6</c:v>
                </c:pt>
                <c:pt idx="9493">
                  <c:v>474.65</c:v>
                </c:pt>
                <c:pt idx="9494">
                  <c:v>474.7</c:v>
                </c:pt>
                <c:pt idx="9495">
                  <c:v>474.75</c:v>
                </c:pt>
                <c:pt idx="9496">
                  <c:v>474.8</c:v>
                </c:pt>
                <c:pt idx="9497">
                  <c:v>474.85</c:v>
                </c:pt>
                <c:pt idx="9498">
                  <c:v>474.9</c:v>
                </c:pt>
                <c:pt idx="9499">
                  <c:v>474.95</c:v>
                </c:pt>
                <c:pt idx="9500">
                  <c:v>475</c:v>
                </c:pt>
                <c:pt idx="9501">
                  <c:v>475.05</c:v>
                </c:pt>
                <c:pt idx="9502">
                  <c:v>475.1</c:v>
                </c:pt>
                <c:pt idx="9503">
                  <c:v>475.15</c:v>
                </c:pt>
                <c:pt idx="9504">
                  <c:v>475.2</c:v>
                </c:pt>
                <c:pt idx="9505">
                  <c:v>475.25</c:v>
                </c:pt>
                <c:pt idx="9506">
                  <c:v>475.3</c:v>
                </c:pt>
                <c:pt idx="9507">
                  <c:v>475.35</c:v>
                </c:pt>
                <c:pt idx="9508">
                  <c:v>475.4</c:v>
                </c:pt>
                <c:pt idx="9509">
                  <c:v>475.45</c:v>
                </c:pt>
                <c:pt idx="9510">
                  <c:v>475.5</c:v>
                </c:pt>
                <c:pt idx="9511">
                  <c:v>475.55</c:v>
                </c:pt>
                <c:pt idx="9512">
                  <c:v>475.6</c:v>
                </c:pt>
                <c:pt idx="9513">
                  <c:v>475.65</c:v>
                </c:pt>
                <c:pt idx="9514">
                  <c:v>475.7</c:v>
                </c:pt>
                <c:pt idx="9515">
                  <c:v>475.75</c:v>
                </c:pt>
                <c:pt idx="9516">
                  <c:v>475.8</c:v>
                </c:pt>
                <c:pt idx="9517">
                  <c:v>475.85</c:v>
                </c:pt>
                <c:pt idx="9518">
                  <c:v>475.9</c:v>
                </c:pt>
                <c:pt idx="9519">
                  <c:v>475.95</c:v>
                </c:pt>
                <c:pt idx="9520">
                  <c:v>476</c:v>
                </c:pt>
                <c:pt idx="9521">
                  <c:v>476.05</c:v>
                </c:pt>
                <c:pt idx="9522">
                  <c:v>476.1</c:v>
                </c:pt>
                <c:pt idx="9523">
                  <c:v>476.15</c:v>
                </c:pt>
                <c:pt idx="9524">
                  <c:v>476.2</c:v>
                </c:pt>
                <c:pt idx="9525">
                  <c:v>476.25</c:v>
                </c:pt>
                <c:pt idx="9526">
                  <c:v>476.3</c:v>
                </c:pt>
                <c:pt idx="9527">
                  <c:v>476.35</c:v>
                </c:pt>
                <c:pt idx="9528">
                  <c:v>476.4</c:v>
                </c:pt>
                <c:pt idx="9529">
                  <c:v>476.45</c:v>
                </c:pt>
                <c:pt idx="9530">
                  <c:v>476.5</c:v>
                </c:pt>
                <c:pt idx="9531">
                  <c:v>476.55</c:v>
                </c:pt>
                <c:pt idx="9532">
                  <c:v>476.6</c:v>
                </c:pt>
                <c:pt idx="9533">
                  <c:v>476.65</c:v>
                </c:pt>
                <c:pt idx="9534">
                  <c:v>476.7</c:v>
                </c:pt>
                <c:pt idx="9535">
                  <c:v>476.75</c:v>
                </c:pt>
                <c:pt idx="9536">
                  <c:v>476.8</c:v>
                </c:pt>
                <c:pt idx="9537">
                  <c:v>476.85</c:v>
                </c:pt>
                <c:pt idx="9538">
                  <c:v>476.9</c:v>
                </c:pt>
                <c:pt idx="9539">
                  <c:v>476.95</c:v>
                </c:pt>
                <c:pt idx="9540">
                  <c:v>477</c:v>
                </c:pt>
                <c:pt idx="9541">
                  <c:v>477.05</c:v>
                </c:pt>
                <c:pt idx="9542">
                  <c:v>477.1</c:v>
                </c:pt>
                <c:pt idx="9543">
                  <c:v>477.15</c:v>
                </c:pt>
                <c:pt idx="9544">
                  <c:v>477.2</c:v>
                </c:pt>
                <c:pt idx="9545">
                  <c:v>477.25</c:v>
                </c:pt>
                <c:pt idx="9546">
                  <c:v>477.3</c:v>
                </c:pt>
                <c:pt idx="9547">
                  <c:v>477.35</c:v>
                </c:pt>
                <c:pt idx="9548">
                  <c:v>477.4</c:v>
                </c:pt>
                <c:pt idx="9549">
                  <c:v>477.45</c:v>
                </c:pt>
                <c:pt idx="9550">
                  <c:v>477.5</c:v>
                </c:pt>
                <c:pt idx="9551">
                  <c:v>477.55</c:v>
                </c:pt>
                <c:pt idx="9552">
                  <c:v>477.6</c:v>
                </c:pt>
                <c:pt idx="9553">
                  <c:v>477.65</c:v>
                </c:pt>
                <c:pt idx="9554">
                  <c:v>477.7</c:v>
                </c:pt>
                <c:pt idx="9555">
                  <c:v>477.75</c:v>
                </c:pt>
                <c:pt idx="9556">
                  <c:v>477.8</c:v>
                </c:pt>
                <c:pt idx="9557">
                  <c:v>477.85</c:v>
                </c:pt>
                <c:pt idx="9558">
                  <c:v>477.9</c:v>
                </c:pt>
                <c:pt idx="9559">
                  <c:v>477.95</c:v>
                </c:pt>
                <c:pt idx="9560">
                  <c:v>478</c:v>
                </c:pt>
                <c:pt idx="9561">
                  <c:v>478.05</c:v>
                </c:pt>
                <c:pt idx="9562">
                  <c:v>478.1</c:v>
                </c:pt>
                <c:pt idx="9563">
                  <c:v>478.15</c:v>
                </c:pt>
                <c:pt idx="9564">
                  <c:v>478.2</c:v>
                </c:pt>
                <c:pt idx="9565">
                  <c:v>478.25</c:v>
                </c:pt>
                <c:pt idx="9566">
                  <c:v>478.3</c:v>
                </c:pt>
                <c:pt idx="9567">
                  <c:v>478.35</c:v>
                </c:pt>
                <c:pt idx="9568">
                  <c:v>478.4</c:v>
                </c:pt>
                <c:pt idx="9569">
                  <c:v>478.45</c:v>
                </c:pt>
                <c:pt idx="9570">
                  <c:v>478.5</c:v>
                </c:pt>
                <c:pt idx="9571">
                  <c:v>478.55</c:v>
                </c:pt>
                <c:pt idx="9572">
                  <c:v>478.6</c:v>
                </c:pt>
                <c:pt idx="9573">
                  <c:v>478.65</c:v>
                </c:pt>
                <c:pt idx="9574">
                  <c:v>478.7</c:v>
                </c:pt>
                <c:pt idx="9575">
                  <c:v>478.75</c:v>
                </c:pt>
                <c:pt idx="9576">
                  <c:v>478.8</c:v>
                </c:pt>
                <c:pt idx="9577">
                  <c:v>478.85</c:v>
                </c:pt>
                <c:pt idx="9578">
                  <c:v>478.9</c:v>
                </c:pt>
                <c:pt idx="9579">
                  <c:v>478.95</c:v>
                </c:pt>
                <c:pt idx="9580">
                  <c:v>479</c:v>
                </c:pt>
                <c:pt idx="9581">
                  <c:v>479.05</c:v>
                </c:pt>
                <c:pt idx="9582">
                  <c:v>479.1</c:v>
                </c:pt>
                <c:pt idx="9583">
                  <c:v>479.15</c:v>
                </c:pt>
                <c:pt idx="9584">
                  <c:v>479.2</c:v>
                </c:pt>
                <c:pt idx="9585">
                  <c:v>479.25</c:v>
                </c:pt>
                <c:pt idx="9586">
                  <c:v>479.3</c:v>
                </c:pt>
                <c:pt idx="9587">
                  <c:v>479.35</c:v>
                </c:pt>
                <c:pt idx="9588">
                  <c:v>479.4</c:v>
                </c:pt>
                <c:pt idx="9589">
                  <c:v>479.45</c:v>
                </c:pt>
                <c:pt idx="9590">
                  <c:v>479.5</c:v>
                </c:pt>
                <c:pt idx="9591">
                  <c:v>479.55</c:v>
                </c:pt>
                <c:pt idx="9592">
                  <c:v>479.6</c:v>
                </c:pt>
                <c:pt idx="9593">
                  <c:v>479.65</c:v>
                </c:pt>
                <c:pt idx="9594">
                  <c:v>479.7</c:v>
                </c:pt>
                <c:pt idx="9595">
                  <c:v>479.75</c:v>
                </c:pt>
                <c:pt idx="9596">
                  <c:v>479.8</c:v>
                </c:pt>
                <c:pt idx="9597">
                  <c:v>479.85</c:v>
                </c:pt>
                <c:pt idx="9598">
                  <c:v>479.9</c:v>
                </c:pt>
                <c:pt idx="9599">
                  <c:v>479.95</c:v>
                </c:pt>
                <c:pt idx="9600">
                  <c:v>480</c:v>
                </c:pt>
                <c:pt idx="9601">
                  <c:v>480.05</c:v>
                </c:pt>
                <c:pt idx="9602">
                  <c:v>480.1</c:v>
                </c:pt>
                <c:pt idx="9603">
                  <c:v>480.15</c:v>
                </c:pt>
                <c:pt idx="9604">
                  <c:v>480.2</c:v>
                </c:pt>
                <c:pt idx="9605">
                  <c:v>480.25</c:v>
                </c:pt>
                <c:pt idx="9606">
                  <c:v>480.3</c:v>
                </c:pt>
                <c:pt idx="9607">
                  <c:v>480.35</c:v>
                </c:pt>
                <c:pt idx="9608">
                  <c:v>480.4</c:v>
                </c:pt>
                <c:pt idx="9609">
                  <c:v>480.45</c:v>
                </c:pt>
                <c:pt idx="9610">
                  <c:v>480.5</c:v>
                </c:pt>
                <c:pt idx="9611">
                  <c:v>480.55</c:v>
                </c:pt>
                <c:pt idx="9612">
                  <c:v>480.6</c:v>
                </c:pt>
                <c:pt idx="9613">
                  <c:v>480.65</c:v>
                </c:pt>
                <c:pt idx="9614">
                  <c:v>480.7</c:v>
                </c:pt>
                <c:pt idx="9615">
                  <c:v>480.75</c:v>
                </c:pt>
                <c:pt idx="9616">
                  <c:v>480.8</c:v>
                </c:pt>
                <c:pt idx="9617">
                  <c:v>480.85</c:v>
                </c:pt>
                <c:pt idx="9618">
                  <c:v>480.9</c:v>
                </c:pt>
                <c:pt idx="9619">
                  <c:v>480.95</c:v>
                </c:pt>
                <c:pt idx="9620">
                  <c:v>481</c:v>
                </c:pt>
                <c:pt idx="9621">
                  <c:v>481.05</c:v>
                </c:pt>
                <c:pt idx="9622">
                  <c:v>481.1</c:v>
                </c:pt>
                <c:pt idx="9623">
                  <c:v>481.15</c:v>
                </c:pt>
                <c:pt idx="9624">
                  <c:v>481.2</c:v>
                </c:pt>
                <c:pt idx="9625">
                  <c:v>481.25</c:v>
                </c:pt>
                <c:pt idx="9626">
                  <c:v>481.3</c:v>
                </c:pt>
                <c:pt idx="9627">
                  <c:v>481.35</c:v>
                </c:pt>
                <c:pt idx="9628">
                  <c:v>481.4</c:v>
                </c:pt>
                <c:pt idx="9629">
                  <c:v>481.45</c:v>
                </c:pt>
                <c:pt idx="9630">
                  <c:v>481.5</c:v>
                </c:pt>
                <c:pt idx="9631">
                  <c:v>481.55</c:v>
                </c:pt>
                <c:pt idx="9632">
                  <c:v>481.6</c:v>
                </c:pt>
                <c:pt idx="9633">
                  <c:v>481.65</c:v>
                </c:pt>
                <c:pt idx="9634">
                  <c:v>481.7</c:v>
                </c:pt>
                <c:pt idx="9635">
                  <c:v>481.75</c:v>
                </c:pt>
                <c:pt idx="9636">
                  <c:v>481.8</c:v>
                </c:pt>
                <c:pt idx="9637">
                  <c:v>481.85</c:v>
                </c:pt>
                <c:pt idx="9638">
                  <c:v>481.9</c:v>
                </c:pt>
                <c:pt idx="9639">
                  <c:v>481.95</c:v>
                </c:pt>
                <c:pt idx="9640">
                  <c:v>482</c:v>
                </c:pt>
                <c:pt idx="9641">
                  <c:v>482.05</c:v>
                </c:pt>
                <c:pt idx="9642">
                  <c:v>482.1</c:v>
                </c:pt>
                <c:pt idx="9643">
                  <c:v>482.15</c:v>
                </c:pt>
                <c:pt idx="9644">
                  <c:v>482.2</c:v>
                </c:pt>
                <c:pt idx="9645">
                  <c:v>482.25</c:v>
                </c:pt>
                <c:pt idx="9646">
                  <c:v>482.3</c:v>
                </c:pt>
                <c:pt idx="9647">
                  <c:v>482.35</c:v>
                </c:pt>
                <c:pt idx="9648">
                  <c:v>482.4</c:v>
                </c:pt>
                <c:pt idx="9649">
                  <c:v>482.45</c:v>
                </c:pt>
                <c:pt idx="9650">
                  <c:v>482.5</c:v>
                </c:pt>
                <c:pt idx="9651">
                  <c:v>482.55</c:v>
                </c:pt>
                <c:pt idx="9652">
                  <c:v>482.6</c:v>
                </c:pt>
                <c:pt idx="9653">
                  <c:v>482.65</c:v>
                </c:pt>
                <c:pt idx="9654">
                  <c:v>482.7</c:v>
                </c:pt>
                <c:pt idx="9655">
                  <c:v>482.75</c:v>
                </c:pt>
                <c:pt idx="9656">
                  <c:v>482.8</c:v>
                </c:pt>
                <c:pt idx="9657">
                  <c:v>482.85</c:v>
                </c:pt>
                <c:pt idx="9658">
                  <c:v>482.9</c:v>
                </c:pt>
                <c:pt idx="9659">
                  <c:v>482.95</c:v>
                </c:pt>
                <c:pt idx="9660">
                  <c:v>483</c:v>
                </c:pt>
                <c:pt idx="9661">
                  <c:v>483.05</c:v>
                </c:pt>
                <c:pt idx="9662">
                  <c:v>483.1</c:v>
                </c:pt>
                <c:pt idx="9663">
                  <c:v>483.15</c:v>
                </c:pt>
                <c:pt idx="9664">
                  <c:v>483.2</c:v>
                </c:pt>
                <c:pt idx="9665">
                  <c:v>483.25</c:v>
                </c:pt>
                <c:pt idx="9666">
                  <c:v>483.3</c:v>
                </c:pt>
                <c:pt idx="9667">
                  <c:v>483.35</c:v>
                </c:pt>
                <c:pt idx="9668">
                  <c:v>483.4</c:v>
                </c:pt>
                <c:pt idx="9669">
                  <c:v>483.45</c:v>
                </c:pt>
                <c:pt idx="9670">
                  <c:v>483.5</c:v>
                </c:pt>
                <c:pt idx="9671">
                  <c:v>483.55</c:v>
                </c:pt>
                <c:pt idx="9672">
                  <c:v>483.6</c:v>
                </c:pt>
                <c:pt idx="9673">
                  <c:v>483.65</c:v>
                </c:pt>
                <c:pt idx="9674">
                  <c:v>483.7</c:v>
                </c:pt>
                <c:pt idx="9675">
                  <c:v>483.75</c:v>
                </c:pt>
                <c:pt idx="9676">
                  <c:v>483.8</c:v>
                </c:pt>
                <c:pt idx="9677">
                  <c:v>483.85</c:v>
                </c:pt>
                <c:pt idx="9678">
                  <c:v>483.9</c:v>
                </c:pt>
                <c:pt idx="9679">
                  <c:v>483.95</c:v>
                </c:pt>
                <c:pt idx="9680">
                  <c:v>484</c:v>
                </c:pt>
                <c:pt idx="9681">
                  <c:v>484.05</c:v>
                </c:pt>
                <c:pt idx="9682">
                  <c:v>484.1</c:v>
                </c:pt>
                <c:pt idx="9683">
                  <c:v>484.15</c:v>
                </c:pt>
                <c:pt idx="9684">
                  <c:v>484.2</c:v>
                </c:pt>
                <c:pt idx="9685">
                  <c:v>484.25</c:v>
                </c:pt>
                <c:pt idx="9686">
                  <c:v>484.3</c:v>
                </c:pt>
                <c:pt idx="9687">
                  <c:v>484.35</c:v>
                </c:pt>
                <c:pt idx="9688">
                  <c:v>484.4</c:v>
                </c:pt>
                <c:pt idx="9689">
                  <c:v>484.45</c:v>
                </c:pt>
                <c:pt idx="9690">
                  <c:v>484.5</c:v>
                </c:pt>
                <c:pt idx="9691">
                  <c:v>484.55</c:v>
                </c:pt>
                <c:pt idx="9692">
                  <c:v>484.6</c:v>
                </c:pt>
                <c:pt idx="9693">
                  <c:v>484.65</c:v>
                </c:pt>
                <c:pt idx="9694">
                  <c:v>484.7</c:v>
                </c:pt>
                <c:pt idx="9695">
                  <c:v>484.75</c:v>
                </c:pt>
                <c:pt idx="9696">
                  <c:v>484.8</c:v>
                </c:pt>
                <c:pt idx="9697">
                  <c:v>484.85</c:v>
                </c:pt>
                <c:pt idx="9698">
                  <c:v>484.9</c:v>
                </c:pt>
                <c:pt idx="9699">
                  <c:v>484.95</c:v>
                </c:pt>
                <c:pt idx="9700">
                  <c:v>485</c:v>
                </c:pt>
                <c:pt idx="9701">
                  <c:v>485.05</c:v>
                </c:pt>
                <c:pt idx="9702">
                  <c:v>485.1</c:v>
                </c:pt>
                <c:pt idx="9703">
                  <c:v>485.15</c:v>
                </c:pt>
                <c:pt idx="9704">
                  <c:v>485.2</c:v>
                </c:pt>
                <c:pt idx="9705">
                  <c:v>485.25</c:v>
                </c:pt>
                <c:pt idx="9706">
                  <c:v>485.3</c:v>
                </c:pt>
                <c:pt idx="9707">
                  <c:v>485.35</c:v>
                </c:pt>
                <c:pt idx="9708">
                  <c:v>485.4</c:v>
                </c:pt>
                <c:pt idx="9709">
                  <c:v>485.45</c:v>
                </c:pt>
                <c:pt idx="9710">
                  <c:v>485.5</c:v>
                </c:pt>
                <c:pt idx="9711">
                  <c:v>485.55</c:v>
                </c:pt>
                <c:pt idx="9712">
                  <c:v>485.6</c:v>
                </c:pt>
                <c:pt idx="9713">
                  <c:v>485.65</c:v>
                </c:pt>
                <c:pt idx="9714">
                  <c:v>485.7</c:v>
                </c:pt>
                <c:pt idx="9715">
                  <c:v>485.75</c:v>
                </c:pt>
                <c:pt idx="9716">
                  <c:v>485.8</c:v>
                </c:pt>
                <c:pt idx="9717">
                  <c:v>485.85</c:v>
                </c:pt>
                <c:pt idx="9718">
                  <c:v>485.9</c:v>
                </c:pt>
                <c:pt idx="9719">
                  <c:v>485.95</c:v>
                </c:pt>
                <c:pt idx="9720">
                  <c:v>486</c:v>
                </c:pt>
                <c:pt idx="9721">
                  <c:v>486.05</c:v>
                </c:pt>
                <c:pt idx="9722">
                  <c:v>486.1</c:v>
                </c:pt>
                <c:pt idx="9723">
                  <c:v>486.15</c:v>
                </c:pt>
                <c:pt idx="9724">
                  <c:v>486.2</c:v>
                </c:pt>
                <c:pt idx="9725">
                  <c:v>486.25</c:v>
                </c:pt>
                <c:pt idx="9726">
                  <c:v>486.3</c:v>
                </c:pt>
                <c:pt idx="9727">
                  <c:v>486.35</c:v>
                </c:pt>
                <c:pt idx="9728">
                  <c:v>486.4</c:v>
                </c:pt>
                <c:pt idx="9729">
                  <c:v>486.45</c:v>
                </c:pt>
                <c:pt idx="9730">
                  <c:v>486.5</c:v>
                </c:pt>
                <c:pt idx="9731">
                  <c:v>486.55</c:v>
                </c:pt>
                <c:pt idx="9732">
                  <c:v>486.6</c:v>
                </c:pt>
                <c:pt idx="9733">
                  <c:v>486.65</c:v>
                </c:pt>
                <c:pt idx="9734">
                  <c:v>486.7</c:v>
                </c:pt>
                <c:pt idx="9735">
                  <c:v>486.75</c:v>
                </c:pt>
                <c:pt idx="9736">
                  <c:v>486.8</c:v>
                </c:pt>
                <c:pt idx="9737">
                  <c:v>486.85</c:v>
                </c:pt>
                <c:pt idx="9738">
                  <c:v>486.9</c:v>
                </c:pt>
                <c:pt idx="9739">
                  <c:v>486.95</c:v>
                </c:pt>
                <c:pt idx="9740">
                  <c:v>487</c:v>
                </c:pt>
                <c:pt idx="9741">
                  <c:v>487.05</c:v>
                </c:pt>
                <c:pt idx="9742">
                  <c:v>487.1</c:v>
                </c:pt>
                <c:pt idx="9743">
                  <c:v>487.15</c:v>
                </c:pt>
                <c:pt idx="9744">
                  <c:v>487.2</c:v>
                </c:pt>
                <c:pt idx="9745">
                  <c:v>487.25</c:v>
                </c:pt>
                <c:pt idx="9746">
                  <c:v>487.3</c:v>
                </c:pt>
                <c:pt idx="9747">
                  <c:v>487.35</c:v>
                </c:pt>
                <c:pt idx="9748">
                  <c:v>487.4</c:v>
                </c:pt>
                <c:pt idx="9749">
                  <c:v>487.45</c:v>
                </c:pt>
                <c:pt idx="9750">
                  <c:v>487.5</c:v>
                </c:pt>
                <c:pt idx="9751">
                  <c:v>487.55</c:v>
                </c:pt>
                <c:pt idx="9752">
                  <c:v>487.6</c:v>
                </c:pt>
                <c:pt idx="9753">
                  <c:v>487.65</c:v>
                </c:pt>
                <c:pt idx="9754">
                  <c:v>487.7</c:v>
                </c:pt>
                <c:pt idx="9755">
                  <c:v>487.75</c:v>
                </c:pt>
                <c:pt idx="9756">
                  <c:v>487.8</c:v>
                </c:pt>
                <c:pt idx="9757">
                  <c:v>487.85</c:v>
                </c:pt>
                <c:pt idx="9758">
                  <c:v>487.9</c:v>
                </c:pt>
                <c:pt idx="9759">
                  <c:v>487.95</c:v>
                </c:pt>
                <c:pt idx="9760">
                  <c:v>488</c:v>
                </c:pt>
                <c:pt idx="9761">
                  <c:v>488.05</c:v>
                </c:pt>
                <c:pt idx="9762">
                  <c:v>488.1</c:v>
                </c:pt>
                <c:pt idx="9763">
                  <c:v>488.15</c:v>
                </c:pt>
                <c:pt idx="9764">
                  <c:v>488.2</c:v>
                </c:pt>
                <c:pt idx="9765">
                  <c:v>488.25</c:v>
                </c:pt>
                <c:pt idx="9766">
                  <c:v>488.3</c:v>
                </c:pt>
                <c:pt idx="9767">
                  <c:v>488.35</c:v>
                </c:pt>
                <c:pt idx="9768">
                  <c:v>488.4</c:v>
                </c:pt>
                <c:pt idx="9769">
                  <c:v>488.45</c:v>
                </c:pt>
                <c:pt idx="9770">
                  <c:v>488.5</c:v>
                </c:pt>
                <c:pt idx="9771">
                  <c:v>488.55</c:v>
                </c:pt>
                <c:pt idx="9772">
                  <c:v>488.6</c:v>
                </c:pt>
                <c:pt idx="9773">
                  <c:v>488.65</c:v>
                </c:pt>
                <c:pt idx="9774">
                  <c:v>488.7</c:v>
                </c:pt>
                <c:pt idx="9775">
                  <c:v>488.75</c:v>
                </c:pt>
                <c:pt idx="9776">
                  <c:v>488.8</c:v>
                </c:pt>
                <c:pt idx="9777">
                  <c:v>488.85</c:v>
                </c:pt>
                <c:pt idx="9778">
                  <c:v>488.9</c:v>
                </c:pt>
                <c:pt idx="9779">
                  <c:v>488.95</c:v>
                </c:pt>
                <c:pt idx="9780">
                  <c:v>489</c:v>
                </c:pt>
                <c:pt idx="9781">
                  <c:v>489.05</c:v>
                </c:pt>
                <c:pt idx="9782">
                  <c:v>489.1</c:v>
                </c:pt>
                <c:pt idx="9783">
                  <c:v>489.15</c:v>
                </c:pt>
                <c:pt idx="9784">
                  <c:v>489.2</c:v>
                </c:pt>
                <c:pt idx="9785">
                  <c:v>489.25</c:v>
                </c:pt>
                <c:pt idx="9786">
                  <c:v>489.3</c:v>
                </c:pt>
                <c:pt idx="9787">
                  <c:v>489.35</c:v>
                </c:pt>
                <c:pt idx="9788">
                  <c:v>489.4</c:v>
                </c:pt>
                <c:pt idx="9789">
                  <c:v>489.45</c:v>
                </c:pt>
                <c:pt idx="9790">
                  <c:v>489.5</c:v>
                </c:pt>
                <c:pt idx="9791">
                  <c:v>489.55</c:v>
                </c:pt>
                <c:pt idx="9792">
                  <c:v>489.6</c:v>
                </c:pt>
                <c:pt idx="9793">
                  <c:v>489.65</c:v>
                </c:pt>
                <c:pt idx="9794">
                  <c:v>489.7</c:v>
                </c:pt>
                <c:pt idx="9795">
                  <c:v>489.75</c:v>
                </c:pt>
                <c:pt idx="9796">
                  <c:v>489.8</c:v>
                </c:pt>
                <c:pt idx="9797">
                  <c:v>489.85</c:v>
                </c:pt>
                <c:pt idx="9798">
                  <c:v>489.9</c:v>
                </c:pt>
                <c:pt idx="9799">
                  <c:v>489.95</c:v>
                </c:pt>
                <c:pt idx="9800">
                  <c:v>490</c:v>
                </c:pt>
                <c:pt idx="9801">
                  <c:v>490.05</c:v>
                </c:pt>
                <c:pt idx="9802">
                  <c:v>490.1</c:v>
                </c:pt>
                <c:pt idx="9803">
                  <c:v>490.15</c:v>
                </c:pt>
                <c:pt idx="9804">
                  <c:v>490.2</c:v>
                </c:pt>
                <c:pt idx="9805">
                  <c:v>490.25</c:v>
                </c:pt>
                <c:pt idx="9806">
                  <c:v>490.3</c:v>
                </c:pt>
                <c:pt idx="9807">
                  <c:v>490.35</c:v>
                </c:pt>
                <c:pt idx="9808">
                  <c:v>490.4</c:v>
                </c:pt>
                <c:pt idx="9809">
                  <c:v>490.45</c:v>
                </c:pt>
                <c:pt idx="9810">
                  <c:v>490.5</c:v>
                </c:pt>
                <c:pt idx="9811">
                  <c:v>490.55</c:v>
                </c:pt>
                <c:pt idx="9812">
                  <c:v>490.6</c:v>
                </c:pt>
                <c:pt idx="9813">
                  <c:v>490.65</c:v>
                </c:pt>
                <c:pt idx="9814">
                  <c:v>490.7</c:v>
                </c:pt>
                <c:pt idx="9815">
                  <c:v>490.75</c:v>
                </c:pt>
                <c:pt idx="9816">
                  <c:v>490.8</c:v>
                </c:pt>
                <c:pt idx="9817">
                  <c:v>490.85</c:v>
                </c:pt>
                <c:pt idx="9818">
                  <c:v>490.9</c:v>
                </c:pt>
                <c:pt idx="9819">
                  <c:v>490.95</c:v>
                </c:pt>
                <c:pt idx="9820">
                  <c:v>491</c:v>
                </c:pt>
                <c:pt idx="9821">
                  <c:v>491.05</c:v>
                </c:pt>
                <c:pt idx="9822">
                  <c:v>491.1</c:v>
                </c:pt>
                <c:pt idx="9823">
                  <c:v>491.15</c:v>
                </c:pt>
                <c:pt idx="9824">
                  <c:v>491.2</c:v>
                </c:pt>
                <c:pt idx="9825">
                  <c:v>491.25</c:v>
                </c:pt>
                <c:pt idx="9826">
                  <c:v>491.3</c:v>
                </c:pt>
                <c:pt idx="9827">
                  <c:v>491.35</c:v>
                </c:pt>
                <c:pt idx="9828">
                  <c:v>491.4</c:v>
                </c:pt>
                <c:pt idx="9829">
                  <c:v>491.45</c:v>
                </c:pt>
                <c:pt idx="9830">
                  <c:v>491.5</c:v>
                </c:pt>
                <c:pt idx="9831">
                  <c:v>491.55</c:v>
                </c:pt>
                <c:pt idx="9832">
                  <c:v>491.6</c:v>
                </c:pt>
                <c:pt idx="9833">
                  <c:v>491.65</c:v>
                </c:pt>
                <c:pt idx="9834">
                  <c:v>491.7</c:v>
                </c:pt>
                <c:pt idx="9835">
                  <c:v>491.75</c:v>
                </c:pt>
                <c:pt idx="9836">
                  <c:v>491.8</c:v>
                </c:pt>
                <c:pt idx="9837">
                  <c:v>491.85</c:v>
                </c:pt>
                <c:pt idx="9838">
                  <c:v>491.9</c:v>
                </c:pt>
                <c:pt idx="9839">
                  <c:v>491.95</c:v>
                </c:pt>
                <c:pt idx="9840">
                  <c:v>492</c:v>
                </c:pt>
                <c:pt idx="9841">
                  <c:v>492.05</c:v>
                </c:pt>
                <c:pt idx="9842">
                  <c:v>492.1</c:v>
                </c:pt>
                <c:pt idx="9843">
                  <c:v>492.15</c:v>
                </c:pt>
                <c:pt idx="9844">
                  <c:v>492.2</c:v>
                </c:pt>
                <c:pt idx="9845">
                  <c:v>492.25</c:v>
                </c:pt>
                <c:pt idx="9846">
                  <c:v>492.3</c:v>
                </c:pt>
                <c:pt idx="9847">
                  <c:v>492.35</c:v>
                </c:pt>
                <c:pt idx="9848">
                  <c:v>492.4</c:v>
                </c:pt>
                <c:pt idx="9849">
                  <c:v>492.45</c:v>
                </c:pt>
                <c:pt idx="9850">
                  <c:v>492.5</c:v>
                </c:pt>
                <c:pt idx="9851">
                  <c:v>492.55</c:v>
                </c:pt>
                <c:pt idx="9852">
                  <c:v>492.6</c:v>
                </c:pt>
                <c:pt idx="9853">
                  <c:v>492.65</c:v>
                </c:pt>
                <c:pt idx="9854">
                  <c:v>492.7</c:v>
                </c:pt>
                <c:pt idx="9855">
                  <c:v>492.75</c:v>
                </c:pt>
                <c:pt idx="9856">
                  <c:v>492.8</c:v>
                </c:pt>
                <c:pt idx="9857">
                  <c:v>492.85</c:v>
                </c:pt>
                <c:pt idx="9858">
                  <c:v>492.9</c:v>
                </c:pt>
                <c:pt idx="9859">
                  <c:v>492.95</c:v>
                </c:pt>
                <c:pt idx="9860">
                  <c:v>493</c:v>
                </c:pt>
                <c:pt idx="9861">
                  <c:v>493.05</c:v>
                </c:pt>
                <c:pt idx="9862">
                  <c:v>493.1</c:v>
                </c:pt>
                <c:pt idx="9863">
                  <c:v>493.15</c:v>
                </c:pt>
                <c:pt idx="9864">
                  <c:v>493.2</c:v>
                </c:pt>
                <c:pt idx="9865">
                  <c:v>493.25</c:v>
                </c:pt>
                <c:pt idx="9866">
                  <c:v>493.3</c:v>
                </c:pt>
                <c:pt idx="9867">
                  <c:v>493.35</c:v>
                </c:pt>
                <c:pt idx="9868">
                  <c:v>493.4</c:v>
                </c:pt>
                <c:pt idx="9869">
                  <c:v>493.45</c:v>
                </c:pt>
                <c:pt idx="9870">
                  <c:v>493.5</c:v>
                </c:pt>
                <c:pt idx="9871">
                  <c:v>493.55</c:v>
                </c:pt>
                <c:pt idx="9872">
                  <c:v>493.6</c:v>
                </c:pt>
                <c:pt idx="9873">
                  <c:v>493.65</c:v>
                </c:pt>
                <c:pt idx="9874">
                  <c:v>493.7</c:v>
                </c:pt>
                <c:pt idx="9875">
                  <c:v>493.75</c:v>
                </c:pt>
                <c:pt idx="9876">
                  <c:v>493.8</c:v>
                </c:pt>
                <c:pt idx="9877">
                  <c:v>493.85</c:v>
                </c:pt>
                <c:pt idx="9878">
                  <c:v>493.9</c:v>
                </c:pt>
                <c:pt idx="9879">
                  <c:v>493.95</c:v>
                </c:pt>
                <c:pt idx="9880">
                  <c:v>494</c:v>
                </c:pt>
                <c:pt idx="9881">
                  <c:v>494.05</c:v>
                </c:pt>
                <c:pt idx="9882">
                  <c:v>494.1</c:v>
                </c:pt>
                <c:pt idx="9883">
                  <c:v>494.15</c:v>
                </c:pt>
                <c:pt idx="9884">
                  <c:v>494.2</c:v>
                </c:pt>
                <c:pt idx="9885">
                  <c:v>494.25</c:v>
                </c:pt>
                <c:pt idx="9886">
                  <c:v>494.3</c:v>
                </c:pt>
                <c:pt idx="9887">
                  <c:v>494.35</c:v>
                </c:pt>
                <c:pt idx="9888">
                  <c:v>494.4</c:v>
                </c:pt>
                <c:pt idx="9889">
                  <c:v>494.45</c:v>
                </c:pt>
                <c:pt idx="9890">
                  <c:v>494.5</c:v>
                </c:pt>
                <c:pt idx="9891">
                  <c:v>494.55</c:v>
                </c:pt>
                <c:pt idx="9892">
                  <c:v>494.6</c:v>
                </c:pt>
                <c:pt idx="9893">
                  <c:v>494.65</c:v>
                </c:pt>
                <c:pt idx="9894">
                  <c:v>494.7</c:v>
                </c:pt>
                <c:pt idx="9895">
                  <c:v>494.75</c:v>
                </c:pt>
                <c:pt idx="9896">
                  <c:v>494.8</c:v>
                </c:pt>
                <c:pt idx="9897">
                  <c:v>494.85</c:v>
                </c:pt>
                <c:pt idx="9898">
                  <c:v>494.9</c:v>
                </c:pt>
                <c:pt idx="9899">
                  <c:v>494.95</c:v>
                </c:pt>
                <c:pt idx="9900">
                  <c:v>495</c:v>
                </c:pt>
                <c:pt idx="9901">
                  <c:v>495.05</c:v>
                </c:pt>
                <c:pt idx="9902">
                  <c:v>495.1</c:v>
                </c:pt>
                <c:pt idx="9903">
                  <c:v>495.15</c:v>
                </c:pt>
                <c:pt idx="9904">
                  <c:v>495.2</c:v>
                </c:pt>
                <c:pt idx="9905">
                  <c:v>495.25</c:v>
                </c:pt>
                <c:pt idx="9906">
                  <c:v>495.3</c:v>
                </c:pt>
                <c:pt idx="9907">
                  <c:v>495.35</c:v>
                </c:pt>
                <c:pt idx="9908">
                  <c:v>495.4</c:v>
                </c:pt>
                <c:pt idx="9909">
                  <c:v>495.45</c:v>
                </c:pt>
                <c:pt idx="9910">
                  <c:v>495.5</c:v>
                </c:pt>
                <c:pt idx="9911">
                  <c:v>495.55</c:v>
                </c:pt>
                <c:pt idx="9912">
                  <c:v>495.6</c:v>
                </c:pt>
                <c:pt idx="9913">
                  <c:v>495.65</c:v>
                </c:pt>
                <c:pt idx="9914">
                  <c:v>495.7</c:v>
                </c:pt>
                <c:pt idx="9915">
                  <c:v>495.75</c:v>
                </c:pt>
                <c:pt idx="9916">
                  <c:v>495.8</c:v>
                </c:pt>
                <c:pt idx="9917">
                  <c:v>495.85</c:v>
                </c:pt>
                <c:pt idx="9918">
                  <c:v>495.9</c:v>
                </c:pt>
                <c:pt idx="9919">
                  <c:v>495.95</c:v>
                </c:pt>
                <c:pt idx="9920">
                  <c:v>496</c:v>
                </c:pt>
                <c:pt idx="9921">
                  <c:v>496.05</c:v>
                </c:pt>
                <c:pt idx="9922">
                  <c:v>496.1</c:v>
                </c:pt>
                <c:pt idx="9923">
                  <c:v>496.15</c:v>
                </c:pt>
                <c:pt idx="9924">
                  <c:v>496.2</c:v>
                </c:pt>
                <c:pt idx="9925">
                  <c:v>496.25</c:v>
                </c:pt>
                <c:pt idx="9926">
                  <c:v>496.3</c:v>
                </c:pt>
                <c:pt idx="9927">
                  <c:v>496.35</c:v>
                </c:pt>
                <c:pt idx="9928">
                  <c:v>496.4</c:v>
                </c:pt>
                <c:pt idx="9929">
                  <c:v>496.45</c:v>
                </c:pt>
                <c:pt idx="9930">
                  <c:v>496.5</c:v>
                </c:pt>
                <c:pt idx="9931">
                  <c:v>496.55</c:v>
                </c:pt>
                <c:pt idx="9932">
                  <c:v>496.6</c:v>
                </c:pt>
                <c:pt idx="9933">
                  <c:v>496.65</c:v>
                </c:pt>
                <c:pt idx="9934">
                  <c:v>496.7</c:v>
                </c:pt>
                <c:pt idx="9935">
                  <c:v>496.75</c:v>
                </c:pt>
                <c:pt idx="9936">
                  <c:v>496.8</c:v>
                </c:pt>
                <c:pt idx="9937">
                  <c:v>496.85</c:v>
                </c:pt>
                <c:pt idx="9938">
                  <c:v>496.9</c:v>
                </c:pt>
                <c:pt idx="9939">
                  <c:v>496.95</c:v>
                </c:pt>
                <c:pt idx="9940">
                  <c:v>497</c:v>
                </c:pt>
                <c:pt idx="9941">
                  <c:v>497.05</c:v>
                </c:pt>
                <c:pt idx="9942">
                  <c:v>497.1</c:v>
                </c:pt>
                <c:pt idx="9943">
                  <c:v>497.15</c:v>
                </c:pt>
                <c:pt idx="9944">
                  <c:v>497.2</c:v>
                </c:pt>
                <c:pt idx="9945">
                  <c:v>497.25</c:v>
                </c:pt>
                <c:pt idx="9946">
                  <c:v>497.3</c:v>
                </c:pt>
                <c:pt idx="9947">
                  <c:v>497.35</c:v>
                </c:pt>
                <c:pt idx="9948">
                  <c:v>497.4</c:v>
                </c:pt>
                <c:pt idx="9949">
                  <c:v>497.45</c:v>
                </c:pt>
                <c:pt idx="9950">
                  <c:v>497.5</c:v>
                </c:pt>
                <c:pt idx="9951">
                  <c:v>497.55</c:v>
                </c:pt>
                <c:pt idx="9952">
                  <c:v>497.6</c:v>
                </c:pt>
                <c:pt idx="9953">
                  <c:v>497.65</c:v>
                </c:pt>
                <c:pt idx="9954">
                  <c:v>497.7</c:v>
                </c:pt>
                <c:pt idx="9955">
                  <c:v>497.75</c:v>
                </c:pt>
                <c:pt idx="9956">
                  <c:v>497.8</c:v>
                </c:pt>
                <c:pt idx="9957">
                  <c:v>497.85</c:v>
                </c:pt>
                <c:pt idx="9958">
                  <c:v>497.9</c:v>
                </c:pt>
                <c:pt idx="9959">
                  <c:v>497.95</c:v>
                </c:pt>
                <c:pt idx="9960">
                  <c:v>498</c:v>
                </c:pt>
                <c:pt idx="9961">
                  <c:v>498.05</c:v>
                </c:pt>
                <c:pt idx="9962">
                  <c:v>498.1</c:v>
                </c:pt>
                <c:pt idx="9963">
                  <c:v>498.15</c:v>
                </c:pt>
                <c:pt idx="9964">
                  <c:v>498.2</c:v>
                </c:pt>
                <c:pt idx="9965">
                  <c:v>498.25</c:v>
                </c:pt>
                <c:pt idx="9966">
                  <c:v>498.3</c:v>
                </c:pt>
                <c:pt idx="9967">
                  <c:v>498.35</c:v>
                </c:pt>
                <c:pt idx="9968">
                  <c:v>498.4</c:v>
                </c:pt>
                <c:pt idx="9969">
                  <c:v>498.45</c:v>
                </c:pt>
                <c:pt idx="9970">
                  <c:v>498.5</c:v>
                </c:pt>
                <c:pt idx="9971">
                  <c:v>498.55</c:v>
                </c:pt>
                <c:pt idx="9972">
                  <c:v>498.6</c:v>
                </c:pt>
                <c:pt idx="9973">
                  <c:v>498.65</c:v>
                </c:pt>
                <c:pt idx="9974">
                  <c:v>498.7</c:v>
                </c:pt>
                <c:pt idx="9975">
                  <c:v>498.75</c:v>
                </c:pt>
                <c:pt idx="9976">
                  <c:v>498.8</c:v>
                </c:pt>
                <c:pt idx="9977">
                  <c:v>498.85</c:v>
                </c:pt>
                <c:pt idx="9978">
                  <c:v>498.9</c:v>
                </c:pt>
                <c:pt idx="9979">
                  <c:v>498.95</c:v>
                </c:pt>
                <c:pt idx="9980">
                  <c:v>499</c:v>
                </c:pt>
                <c:pt idx="9981">
                  <c:v>499.05</c:v>
                </c:pt>
                <c:pt idx="9982">
                  <c:v>499.1</c:v>
                </c:pt>
                <c:pt idx="9983">
                  <c:v>499.15</c:v>
                </c:pt>
                <c:pt idx="9984">
                  <c:v>499.2</c:v>
                </c:pt>
                <c:pt idx="9985">
                  <c:v>499.25</c:v>
                </c:pt>
                <c:pt idx="9986">
                  <c:v>499.3</c:v>
                </c:pt>
                <c:pt idx="9987">
                  <c:v>499.35</c:v>
                </c:pt>
                <c:pt idx="9988">
                  <c:v>499.4</c:v>
                </c:pt>
                <c:pt idx="9989">
                  <c:v>499.45</c:v>
                </c:pt>
                <c:pt idx="9990">
                  <c:v>499.5</c:v>
                </c:pt>
                <c:pt idx="9991">
                  <c:v>499.55</c:v>
                </c:pt>
                <c:pt idx="9992">
                  <c:v>499.6</c:v>
                </c:pt>
                <c:pt idx="9993">
                  <c:v>499.65</c:v>
                </c:pt>
                <c:pt idx="9994">
                  <c:v>499.7</c:v>
                </c:pt>
                <c:pt idx="9995">
                  <c:v>499.75</c:v>
                </c:pt>
                <c:pt idx="9996">
                  <c:v>499.8</c:v>
                </c:pt>
                <c:pt idx="9997">
                  <c:v>499.85</c:v>
                </c:pt>
                <c:pt idx="9998">
                  <c:v>499.9</c:v>
                </c:pt>
                <c:pt idx="9999">
                  <c:v>499.95</c:v>
                </c:pt>
                <c:pt idx="10000">
                  <c:v>500</c:v>
                </c:pt>
              </c:numCache>
            </c:numRef>
          </c:xVal>
          <c:yVal>
            <c:numRef>
              <c:f>Montelukast_500ns!$D$2:$D$10002</c:f>
              <c:numCache>
                <c:formatCode>General</c:formatCode>
                <c:ptCount val="10001"/>
                <c:pt idx="0">
                  <c:v>0.56000000000000005</c:v>
                </c:pt>
                <c:pt idx="1">
                  <c:v>0.49</c:v>
                </c:pt>
                <c:pt idx="2">
                  <c:v>0.65</c:v>
                </c:pt>
                <c:pt idx="3">
                  <c:v>0.52</c:v>
                </c:pt>
                <c:pt idx="4">
                  <c:v>0.48</c:v>
                </c:pt>
                <c:pt idx="5">
                  <c:v>0.52</c:v>
                </c:pt>
                <c:pt idx="6">
                  <c:v>0.69</c:v>
                </c:pt>
                <c:pt idx="7">
                  <c:v>0.21</c:v>
                </c:pt>
                <c:pt idx="8">
                  <c:v>-1.06</c:v>
                </c:pt>
                <c:pt idx="9">
                  <c:v>-0.97</c:v>
                </c:pt>
                <c:pt idx="10">
                  <c:v>0.98</c:v>
                </c:pt>
                <c:pt idx="11">
                  <c:v>0.83</c:v>
                </c:pt>
                <c:pt idx="12">
                  <c:v>0.81</c:v>
                </c:pt>
                <c:pt idx="13">
                  <c:v>0.59</c:v>
                </c:pt>
                <c:pt idx="14">
                  <c:v>0.76</c:v>
                </c:pt>
                <c:pt idx="15">
                  <c:v>-0.52</c:v>
                </c:pt>
                <c:pt idx="16">
                  <c:v>0.48</c:v>
                </c:pt>
                <c:pt idx="17">
                  <c:v>-5.56</c:v>
                </c:pt>
                <c:pt idx="18">
                  <c:v>-4.8899999999999997</c:v>
                </c:pt>
                <c:pt idx="19">
                  <c:v>-2.95</c:v>
                </c:pt>
                <c:pt idx="20">
                  <c:v>-5.09</c:v>
                </c:pt>
                <c:pt idx="21">
                  <c:v>-6.84</c:v>
                </c:pt>
                <c:pt idx="22">
                  <c:v>-1.94</c:v>
                </c:pt>
                <c:pt idx="23">
                  <c:v>-5.97</c:v>
                </c:pt>
                <c:pt idx="24">
                  <c:v>-4.05</c:v>
                </c:pt>
                <c:pt idx="25">
                  <c:v>-2.15</c:v>
                </c:pt>
                <c:pt idx="26">
                  <c:v>-7.0000000000000007E-2</c:v>
                </c:pt>
                <c:pt idx="27">
                  <c:v>-2.95</c:v>
                </c:pt>
                <c:pt idx="28">
                  <c:v>-0.94</c:v>
                </c:pt>
                <c:pt idx="29">
                  <c:v>-1.82</c:v>
                </c:pt>
                <c:pt idx="30">
                  <c:v>-3.68</c:v>
                </c:pt>
                <c:pt idx="31">
                  <c:v>-5.41</c:v>
                </c:pt>
                <c:pt idx="32">
                  <c:v>-3.98</c:v>
                </c:pt>
                <c:pt idx="33">
                  <c:v>-5.7</c:v>
                </c:pt>
                <c:pt idx="34">
                  <c:v>-6.02</c:v>
                </c:pt>
                <c:pt idx="35">
                  <c:v>-3.39</c:v>
                </c:pt>
                <c:pt idx="36">
                  <c:v>-2.81</c:v>
                </c:pt>
                <c:pt idx="37">
                  <c:v>-6.83</c:v>
                </c:pt>
                <c:pt idx="38">
                  <c:v>-5.31</c:v>
                </c:pt>
                <c:pt idx="39">
                  <c:v>-8</c:v>
                </c:pt>
                <c:pt idx="40">
                  <c:v>-7.06</c:v>
                </c:pt>
                <c:pt idx="41">
                  <c:v>-7.11</c:v>
                </c:pt>
                <c:pt idx="42">
                  <c:v>-8.6</c:v>
                </c:pt>
                <c:pt idx="43">
                  <c:v>-12.37</c:v>
                </c:pt>
                <c:pt idx="44">
                  <c:v>-7.74</c:v>
                </c:pt>
                <c:pt idx="45">
                  <c:v>-9.91</c:v>
                </c:pt>
                <c:pt idx="46">
                  <c:v>-9.5</c:v>
                </c:pt>
                <c:pt idx="47">
                  <c:v>-10.98</c:v>
                </c:pt>
                <c:pt idx="48">
                  <c:v>-10.48</c:v>
                </c:pt>
                <c:pt idx="49">
                  <c:v>-10.89</c:v>
                </c:pt>
                <c:pt idx="50">
                  <c:v>-9.94</c:v>
                </c:pt>
                <c:pt idx="51">
                  <c:v>-12.4</c:v>
                </c:pt>
                <c:pt idx="52">
                  <c:v>-10.74</c:v>
                </c:pt>
                <c:pt idx="53">
                  <c:v>-9.16</c:v>
                </c:pt>
                <c:pt idx="54">
                  <c:v>-9.11</c:v>
                </c:pt>
                <c:pt idx="55">
                  <c:v>-10.33</c:v>
                </c:pt>
                <c:pt idx="56">
                  <c:v>-10.52</c:v>
                </c:pt>
                <c:pt idx="57">
                  <c:v>-6.07</c:v>
                </c:pt>
                <c:pt idx="58">
                  <c:v>-5.94</c:v>
                </c:pt>
                <c:pt idx="59">
                  <c:v>-1.57</c:v>
                </c:pt>
                <c:pt idx="60">
                  <c:v>-3.21</c:v>
                </c:pt>
                <c:pt idx="61">
                  <c:v>-5.16</c:v>
                </c:pt>
                <c:pt idx="62">
                  <c:v>-1.1200000000000001</c:v>
                </c:pt>
                <c:pt idx="63">
                  <c:v>-2.2400000000000002</c:v>
                </c:pt>
                <c:pt idx="64">
                  <c:v>-2.04</c:v>
                </c:pt>
                <c:pt idx="65">
                  <c:v>-0.87</c:v>
                </c:pt>
                <c:pt idx="66">
                  <c:v>-4.34</c:v>
                </c:pt>
                <c:pt idx="67">
                  <c:v>-1.98</c:v>
                </c:pt>
                <c:pt idx="68">
                  <c:v>-2.04</c:v>
                </c:pt>
                <c:pt idx="69">
                  <c:v>-0.22</c:v>
                </c:pt>
                <c:pt idx="70">
                  <c:v>-7.3</c:v>
                </c:pt>
                <c:pt idx="71">
                  <c:v>-5.14</c:v>
                </c:pt>
                <c:pt idx="72">
                  <c:v>-3.21</c:v>
                </c:pt>
                <c:pt idx="73">
                  <c:v>-6.76</c:v>
                </c:pt>
                <c:pt idx="74">
                  <c:v>-5.98</c:v>
                </c:pt>
                <c:pt idx="75">
                  <c:v>-7.8</c:v>
                </c:pt>
                <c:pt idx="76">
                  <c:v>-6.58</c:v>
                </c:pt>
                <c:pt idx="77">
                  <c:v>-7.47</c:v>
                </c:pt>
                <c:pt idx="78">
                  <c:v>-8.07</c:v>
                </c:pt>
                <c:pt idx="79">
                  <c:v>-6.3</c:v>
                </c:pt>
                <c:pt idx="80">
                  <c:v>-5.52</c:v>
                </c:pt>
                <c:pt idx="81">
                  <c:v>-7.4</c:v>
                </c:pt>
                <c:pt idx="82">
                  <c:v>-5.59</c:v>
                </c:pt>
                <c:pt idx="83">
                  <c:v>-5.36</c:v>
                </c:pt>
                <c:pt idx="84">
                  <c:v>-8.23</c:v>
                </c:pt>
                <c:pt idx="85">
                  <c:v>-7.51</c:v>
                </c:pt>
                <c:pt idx="86">
                  <c:v>-7.22</c:v>
                </c:pt>
                <c:pt idx="87">
                  <c:v>-4.8099999999999996</c:v>
                </c:pt>
                <c:pt idx="88">
                  <c:v>-6.1</c:v>
                </c:pt>
                <c:pt idx="89">
                  <c:v>-6.15</c:v>
                </c:pt>
                <c:pt idx="90">
                  <c:v>-6.04</c:v>
                </c:pt>
                <c:pt idx="91">
                  <c:v>-8.77</c:v>
                </c:pt>
                <c:pt idx="92">
                  <c:v>-6.94</c:v>
                </c:pt>
                <c:pt idx="93">
                  <c:v>-7.62</c:v>
                </c:pt>
                <c:pt idx="94">
                  <c:v>-5.69</c:v>
                </c:pt>
                <c:pt idx="95">
                  <c:v>-9.86</c:v>
                </c:pt>
                <c:pt idx="96">
                  <c:v>-7.27</c:v>
                </c:pt>
                <c:pt idx="97">
                  <c:v>-6.2</c:v>
                </c:pt>
                <c:pt idx="98">
                  <c:v>-4.43</c:v>
                </c:pt>
                <c:pt idx="99">
                  <c:v>-4.0599999999999996</c:v>
                </c:pt>
                <c:pt idx="100">
                  <c:v>-5.68</c:v>
                </c:pt>
                <c:pt idx="101">
                  <c:v>-7.65</c:v>
                </c:pt>
                <c:pt idx="102">
                  <c:v>-6.12</c:v>
                </c:pt>
                <c:pt idx="103">
                  <c:v>-6.65</c:v>
                </c:pt>
                <c:pt idx="104">
                  <c:v>-7.18</c:v>
                </c:pt>
                <c:pt idx="105">
                  <c:v>-6</c:v>
                </c:pt>
                <c:pt idx="106">
                  <c:v>-2.38</c:v>
                </c:pt>
                <c:pt idx="107">
                  <c:v>-6.11</c:v>
                </c:pt>
                <c:pt idx="108">
                  <c:v>-8.1300000000000008</c:v>
                </c:pt>
                <c:pt idx="109">
                  <c:v>-4.83</c:v>
                </c:pt>
                <c:pt idx="110">
                  <c:v>-6.57</c:v>
                </c:pt>
                <c:pt idx="111">
                  <c:v>-7.2</c:v>
                </c:pt>
                <c:pt idx="112">
                  <c:v>-7.39</c:v>
                </c:pt>
                <c:pt idx="113">
                  <c:v>-5.86</c:v>
                </c:pt>
                <c:pt idx="114">
                  <c:v>-5.78</c:v>
                </c:pt>
                <c:pt idx="115">
                  <c:v>-8.02</c:v>
                </c:pt>
                <c:pt idx="116">
                  <c:v>-7.2</c:v>
                </c:pt>
                <c:pt idx="117">
                  <c:v>-8.17</c:v>
                </c:pt>
                <c:pt idx="118">
                  <c:v>-5.7</c:v>
                </c:pt>
                <c:pt idx="119">
                  <c:v>-7.87</c:v>
                </c:pt>
                <c:pt idx="120">
                  <c:v>-7.27</c:v>
                </c:pt>
                <c:pt idx="121">
                  <c:v>-4.75</c:v>
                </c:pt>
                <c:pt idx="122">
                  <c:v>-6.08</c:v>
                </c:pt>
                <c:pt idx="123">
                  <c:v>-4.41</c:v>
                </c:pt>
                <c:pt idx="124">
                  <c:v>-3.57</c:v>
                </c:pt>
                <c:pt idx="125">
                  <c:v>2.94</c:v>
                </c:pt>
                <c:pt idx="126">
                  <c:v>-5.2</c:v>
                </c:pt>
                <c:pt idx="127">
                  <c:v>-6.67</c:v>
                </c:pt>
                <c:pt idx="128">
                  <c:v>-9.75</c:v>
                </c:pt>
                <c:pt idx="129">
                  <c:v>-7.68</c:v>
                </c:pt>
                <c:pt idx="130">
                  <c:v>-7.08</c:v>
                </c:pt>
                <c:pt idx="131">
                  <c:v>-11.16</c:v>
                </c:pt>
                <c:pt idx="132">
                  <c:v>-12.16</c:v>
                </c:pt>
                <c:pt idx="133">
                  <c:v>-9.0399999999999991</c:v>
                </c:pt>
                <c:pt idx="134">
                  <c:v>-10.29</c:v>
                </c:pt>
                <c:pt idx="135">
                  <c:v>-5.26</c:v>
                </c:pt>
                <c:pt idx="136">
                  <c:v>-8.8800000000000008</c:v>
                </c:pt>
                <c:pt idx="137">
                  <c:v>-9.76</c:v>
                </c:pt>
                <c:pt idx="138">
                  <c:v>-12.1</c:v>
                </c:pt>
                <c:pt idx="139">
                  <c:v>-12.72</c:v>
                </c:pt>
                <c:pt idx="140">
                  <c:v>-14.67</c:v>
                </c:pt>
                <c:pt idx="141">
                  <c:v>-8.6199999999999992</c:v>
                </c:pt>
                <c:pt idx="142">
                  <c:v>-10.51</c:v>
                </c:pt>
                <c:pt idx="143">
                  <c:v>-12.19</c:v>
                </c:pt>
                <c:pt idx="144">
                  <c:v>-10.65</c:v>
                </c:pt>
                <c:pt idx="145">
                  <c:v>-7.89</c:v>
                </c:pt>
                <c:pt idx="146">
                  <c:v>-9.56</c:v>
                </c:pt>
                <c:pt idx="147">
                  <c:v>-10.84</c:v>
                </c:pt>
                <c:pt idx="148">
                  <c:v>-8.1199999999999992</c:v>
                </c:pt>
                <c:pt idx="149">
                  <c:v>-7.99</c:v>
                </c:pt>
                <c:pt idx="150">
                  <c:v>-9.33</c:v>
                </c:pt>
                <c:pt idx="151">
                  <c:v>-7.78</c:v>
                </c:pt>
                <c:pt idx="152">
                  <c:v>-8.8800000000000008</c:v>
                </c:pt>
                <c:pt idx="153">
                  <c:v>-3.7</c:v>
                </c:pt>
                <c:pt idx="154">
                  <c:v>-5.6</c:v>
                </c:pt>
                <c:pt idx="155">
                  <c:v>-7.64</c:v>
                </c:pt>
                <c:pt idx="156">
                  <c:v>-9.59</c:v>
                </c:pt>
                <c:pt idx="157">
                  <c:v>-4.88</c:v>
                </c:pt>
                <c:pt idx="158">
                  <c:v>-8.5500000000000007</c:v>
                </c:pt>
                <c:pt idx="159">
                  <c:v>-6.43</c:v>
                </c:pt>
                <c:pt idx="160">
                  <c:v>-7.87</c:v>
                </c:pt>
                <c:pt idx="161">
                  <c:v>-8.4600000000000009</c:v>
                </c:pt>
                <c:pt idx="162">
                  <c:v>-6.66</c:v>
                </c:pt>
                <c:pt idx="163">
                  <c:v>-6.46</c:v>
                </c:pt>
                <c:pt idx="164">
                  <c:v>-3.86</c:v>
                </c:pt>
                <c:pt idx="165">
                  <c:v>-6.5</c:v>
                </c:pt>
                <c:pt idx="166">
                  <c:v>-9.6</c:v>
                </c:pt>
                <c:pt idx="167">
                  <c:v>-7.25</c:v>
                </c:pt>
                <c:pt idx="168">
                  <c:v>-8.9499999999999993</c:v>
                </c:pt>
                <c:pt idx="169">
                  <c:v>-9.16</c:v>
                </c:pt>
                <c:pt idx="170">
                  <c:v>-8.49</c:v>
                </c:pt>
                <c:pt idx="171">
                  <c:v>-6.61</c:v>
                </c:pt>
                <c:pt idx="172">
                  <c:v>-5.64</c:v>
                </c:pt>
                <c:pt idx="173">
                  <c:v>-7.94</c:v>
                </c:pt>
                <c:pt idx="174">
                  <c:v>-7.43</c:v>
                </c:pt>
                <c:pt idx="175">
                  <c:v>-9.14</c:v>
                </c:pt>
                <c:pt idx="176">
                  <c:v>-6.83</c:v>
                </c:pt>
                <c:pt idx="177">
                  <c:v>-8.82</c:v>
                </c:pt>
                <c:pt idx="178">
                  <c:v>-9.44</c:v>
                </c:pt>
                <c:pt idx="179">
                  <c:v>-7.8</c:v>
                </c:pt>
                <c:pt idx="180">
                  <c:v>-7.16</c:v>
                </c:pt>
                <c:pt idx="181">
                  <c:v>-6.75</c:v>
                </c:pt>
                <c:pt idx="182">
                  <c:v>-5.99</c:v>
                </c:pt>
                <c:pt idx="183">
                  <c:v>-1.96</c:v>
                </c:pt>
                <c:pt idx="184">
                  <c:v>-4.22</c:v>
                </c:pt>
                <c:pt idx="185">
                  <c:v>-1.8</c:v>
                </c:pt>
                <c:pt idx="186">
                  <c:v>-3.24</c:v>
                </c:pt>
                <c:pt idx="187">
                  <c:v>-5.93</c:v>
                </c:pt>
                <c:pt idx="188">
                  <c:v>-8.85</c:v>
                </c:pt>
                <c:pt idx="189">
                  <c:v>-4.92</c:v>
                </c:pt>
                <c:pt idx="190">
                  <c:v>-4.83</c:v>
                </c:pt>
                <c:pt idx="191">
                  <c:v>-4.96</c:v>
                </c:pt>
                <c:pt idx="192">
                  <c:v>-4.46</c:v>
                </c:pt>
                <c:pt idx="193">
                  <c:v>-3.36</c:v>
                </c:pt>
                <c:pt idx="194">
                  <c:v>-3.8</c:v>
                </c:pt>
                <c:pt idx="195">
                  <c:v>-4.4400000000000004</c:v>
                </c:pt>
                <c:pt idx="196">
                  <c:v>-2.67</c:v>
                </c:pt>
                <c:pt idx="197">
                  <c:v>-7.7</c:v>
                </c:pt>
                <c:pt idx="198">
                  <c:v>-3.29</c:v>
                </c:pt>
                <c:pt idx="199">
                  <c:v>-6.91</c:v>
                </c:pt>
                <c:pt idx="200">
                  <c:v>-5.35</c:v>
                </c:pt>
                <c:pt idx="201">
                  <c:v>-4.6900000000000004</c:v>
                </c:pt>
                <c:pt idx="202">
                  <c:v>-8.09</c:v>
                </c:pt>
                <c:pt idx="203">
                  <c:v>-11.78</c:v>
                </c:pt>
                <c:pt idx="204">
                  <c:v>-14.72</c:v>
                </c:pt>
                <c:pt idx="205">
                  <c:v>-7.26</c:v>
                </c:pt>
                <c:pt idx="206">
                  <c:v>-9.18</c:v>
                </c:pt>
                <c:pt idx="207">
                  <c:v>-15.79</c:v>
                </c:pt>
                <c:pt idx="208">
                  <c:v>-7.39</c:v>
                </c:pt>
                <c:pt idx="209">
                  <c:v>-11.18</c:v>
                </c:pt>
                <c:pt idx="210">
                  <c:v>-9.9700000000000006</c:v>
                </c:pt>
                <c:pt idx="211">
                  <c:v>-9.0500000000000007</c:v>
                </c:pt>
                <c:pt idx="212">
                  <c:v>-9.84</c:v>
                </c:pt>
                <c:pt idx="213">
                  <c:v>-11.96</c:v>
                </c:pt>
                <c:pt idx="214">
                  <c:v>-7.68</c:v>
                </c:pt>
                <c:pt idx="215">
                  <c:v>-9.58</c:v>
                </c:pt>
                <c:pt idx="216">
                  <c:v>-9.6999999999999993</c:v>
                </c:pt>
                <c:pt idx="217">
                  <c:v>-7.07</c:v>
                </c:pt>
                <c:pt idx="218">
                  <c:v>-8.1300000000000008</c:v>
                </c:pt>
                <c:pt idx="219">
                  <c:v>-10.74</c:v>
                </c:pt>
                <c:pt idx="220">
                  <c:v>-10.56</c:v>
                </c:pt>
                <c:pt idx="221">
                  <c:v>-7.8</c:v>
                </c:pt>
                <c:pt idx="222">
                  <c:v>-7.16</c:v>
                </c:pt>
                <c:pt idx="223">
                  <c:v>-9.51</c:v>
                </c:pt>
                <c:pt idx="224">
                  <c:v>-5.18</c:v>
                </c:pt>
                <c:pt idx="225">
                  <c:v>-9.24</c:v>
                </c:pt>
                <c:pt idx="226">
                  <c:v>-9.39</c:v>
                </c:pt>
                <c:pt idx="227">
                  <c:v>-7.75</c:v>
                </c:pt>
                <c:pt idx="228">
                  <c:v>-7.46</c:v>
                </c:pt>
                <c:pt idx="229">
                  <c:v>-8.3699999999999992</c:v>
                </c:pt>
                <c:pt idx="230">
                  <c:v>-2.91</c:v>
                </c:pt>
                <c:pt idx="231">
                  <c:v>-7.08</c:v>
                </c:pt>
                <c:pt idx="232">
                  <c:v>-4.45</c:v>
                </c:pt>
                <c:pt idx="233">
                  <c:v>-7.26</c:v>
                </c:pt>
                <c:pt idx="234">
                  <c:v>-8.33</c:v>
                </c:pt>
                <c:pt idx="235">
                  <c:v>-6.69</c:v>
                </c:pt>
                <c:pt idx="236">
                  <c:v>-7.61</c:v>
                </c:pt>
                <c:pt idx="237">
                  <c:v>-5.78</c:v>
                </c:pt>
                <c:pt idx="238">
                  <c:v>-6.41</c:v>
                </c:pt>
                <c:pt idx="239">
                  <c:v>-4.1100000000000003</c:v>
                </c:pt>
                <c:pt idx="240">
                  <c:v>-8</c:v>
                </c:pt>
                <c:pt idx="241">
                  <c:v>-4</c:v>
                </c:pt>
                <c:pt idx="242">
                  <c:v>-5.65</c:v>
                </c:pt>
                <c:pt idx="243">
                  <c:v>-3.68</c:v>
                </c:pt>
                <c:pt idx="244">
                  <c:v>-6.07</c:v>
                </c:pt>
                <c:pt idx="245">
                  <c:v>-3.79</c:v>
                </c:pt>
                <c:pt idx="246">
                  <c:v>-6.7</c:v>
                </c:pt>
                <c:pt idx="247">
                  <c:v>-5.39</c:v>
                </c:pt>
                <c:pt idx="248">
                  <c:v>-4.03</c:v>
                </c:pt>
                <c:pt idx="249">
                  <c:v>-8.4700000000000006</c:v>
                </c:pt>
                <c:pt idx="250">
                  <c:v>-5.7</c:v>
                </c:pt>
                <c:pt idx="251">
                  <c:v>-9.49</c:v>
                </c:pt>
                <c:pt idx="252">
                  <c:v>-9.57</c:v>
                </c:pt>
                <c:pt idx="253">
                  <c:v>-7.25</c:v>
                </c:pt>
                <c:pt idx="254">
                  <c:v>-2.58</c:v>
                </c:pt>
                <c:pt idx="255">
                  <c:v>-6.74</c:v>
                </c:pt>
                <c:pt idx="256">
                  <c:v>-8.0399999999999991</c:v>
                </c:pt>
                <c:pt idx="257">
                  <c:v>-2.42</c:v>
                </c:pt>
                <c:pt idx="258">
                  <c:v>-5.8</c:v>
                </c:pt>
                <c:pt idx="259">
                  <c:v>-3.81</c:v>
                </c:pt>
                <c:pt idx="260">
                  <c:v>-5.94</c:v>
                </c:pt>
                <c:pt idx="261">
                  <c:v>-3.63</c:v>
                </c:pt>
                <c:pt idx="262">
                  <c:v>-5.35</c:v>
                </c:pt>
                <c:pt idx="263">
                  <c:v>-4.4000000000000004</c:v>
                </c:pt>
                <c:pt idx="264">
                  <c:v>-6.45</c:v>
                </c:pt>
                <c:pt idx="265">
                  <c:v>-7.46</c:v>
                </c:pt>
                <c:pt idx="266">
                  <c:v>-7.64</c:v>
                </c:pt>
                <c:pt idx="267">
                  <c:v>-8.9</c:v>
                </c:pt>
                <c:pt idx="268">
                  <c:v>-7.27</c:v>
                </c:pt>
                <c:pt idx="269">
                  <c:v>-8.39</c:v>
                </c:pt>
                <c:pt idx="270">
                  <c:v>-13.37</c:v>
                </c:pt>
                <c:pt idx="271">
                  <c:v>-8.73</c:v>
                </c:pt>
                <c:pt idx="272">
                  <c:v>-10.45</c:v>
                </c:pt>
                <c:pt idx="273">
                  <c:v>-10.86</c:v>
                </c:pt>
                <c:pt idx="274">
                  <c:v>-9.8699999999999992</c:v>
                </c:pt>
                <c:pt idx="275">
                  <c:v>-11.01</c:v>
                </c:pt>
                <c:pt idx="276">
                  <c:v>-12.8</c:v>
                </c:pt>
                <c:pt idx="277">
                  <c:v>-13.09</c:v>
                </c:pt>
                <c:pt idx="278">
                  <c:v>-11.5</c:v>
                </c:pt>
                <c:pt idx="279">
                  <c:v>-14.48</c:v>
                </c:pt>
                <c:pt idx="280">
                  <c:v>-12.11</c:v>
                </c:pt>
                <c:pt idx="281">
                  <c:v>-11.33</c:v>
                </c:pt>
                <c:pt idx="282">
                  <c:v>-11.86</c:v>
                </c:pt>
                <c:pt idx="283">
                  <c:v>-11.92</c:v>
                </c:pt>
                <c:pt idx="284">
                  <c:v>-14.78</c:v>
                </c:pt>
                <c:pt idx="285">
                  <c:v>-9.6999999999999993</c:v>
                </c:pt>
                <c:pt idx="286">
                  <c:v>-10.56</c:v>
                </c:pt>
                <c:pt idx="287">
                  <c:v>-18.78</c:v>
                </c:pt>
                <c:pt idx="288">
                  <c:v>-21.68</c:v>
                </c:pt>
                <c:pt idx="289">
                  <c:v>-19.079999999999998</c:v>
                </c:pt>
                <c:pt idx="290">
                  <c:v>-24.92</c:v>
                </c:pt>
                <c:pt idx="291">
                  <c:v>-21.9</c:v>
                </c:pt>
                <c:pt idx="292">
                  <c:v>-20.149999999999999</c:v>
                </c:pt>
                <c:pt idx="293">
                  <c:v>-22.66</c:v>
                </c:pt>
                <c:pt idx="294">
                  <c:v>-22.17</c:v>
                </c:pt>
                <c:pt idx="295">
                  <c:v>-18.809999999999999</c:v>
                </c:pt>
                <c:pt idx="296">
                  <c:v>-23.19</c:v>
                </c:pt>
                <c:pt idx="297">
                  <c:v>-22.52</c:v>
                </c:pt>
                <c:pt idx="298">
                  <c:v>-23.28</c:v>
                </c:pt>
                <c:pt idx="299">
                  <c:v>-24.91</c:v>
                </c:pt>
                <c:pt idx="300">
                  <c:v>-23.17</c:v>
                </c:pt>
                <c:pt idx="301">
                  <c:v>-24.09</c:v>
                </c:pt>
                <c:pt idx="302">
                  <c:v>-23.01</c:v>
                </c:pt>
                <c:pt idx="303">
                  <c:v>-22.64</c:v>
                </c:pt>
                <c:pt idx="304">
                  <c:v>-20.74</c:v>
                </c:pt>
                <c:pt idx="305">
                  <c:v>-24.24</c:v>
                </c:pt>
                <c:pt idx="306">
                  <c:v>-21.73</c:v>
                </c:pt>
                <c:pt idx="307">
                  <c:v>-21.88</c:v>
                </c:pt>
                <c:pt idx="308">
                  <c:v>-19.43</c:v>
                </c:pt>
                <c:pt idx="309">
                  <c:v>-18.84</c:v>
                </c:pt>
                <c:pt idx="310">
                  <c:v>-20.54</c:v>
                </c:pt>
                <c:pt idx="311">
                  <c:v>-22.56</c:v>
                </c:pt>
                <c:pt idx="312">
                  <c:v>-24.56</c:v>
                </c:pt>
                <c:pt idx="313">
                  <c:v>-15.42</c:v>
                </c:pt>
                <c:pt idx="314">
                  <c:v>-19.75</c:v>
                </c:pt>
                <c:pt idx="315">
                  <c:v>-15.85</c:v>
                </c:pt>
                <c:pt idx="316">
                  <c:v>-17.440000000000001</c:v>
                </c:pt>
                <c:pt idx="317">
                  <c:v>-16.09</c:v>
                </c:pt>
                <c:pt idx="318">
                  <c:v>-20.16</c:v>
                </c:pt>
                <c:pt idx="319">
                  <c:v>-22.67</c:v>
                </c:pt>
                <c:pt idx="320">
                  <c:v>-22.9</c:v>
                </c:pt>
                <c:pt idx="321">
                  <c:v>-25.29</c:v>
                </c:pt>
                <c:pt idx="322">
                  <c:v>-17.21</c:v>
                </c:pt>
                <c:pt idx="323">
                  <c:v>-17.66</c:v>
                </c:pt>
                <c:pt idx="324">
                  <c:v>-23.81</c:v>
                </c:pt>
                <c:pt idx="325">
                  <c:v>-19.59</c:v>
                </c:pt>
                <c:pt idx="326">
                  <c:v>-21.12</c:v>
                </c:pt>
                <c:pt idx="327">
                  <c:v>-19.87</c:v>
                </c:pt>
                <c:pt idx="328">
                  <c:v>-16.149999999999999</c:v>
                </c:pt>
                <c:pt idx="329">
                  <c:v>-11.06</c:v>
                </c:pt>
                <c:pt idx="330">
                  <c:v>-13.92</c:v>
                </c:pt>
                <c:pt idx="331">
                  <c:v>-19.260000000000002</c:v>
                </c:pt>
                <c:pt idx="332">
                  <c:v>-21.48</c:v>
                </c:pt>
                <c:pt idx="333">
                  <c:v>-16.88</c:v>
                </c:pt>
                <c:pt idx="334">
                  <c:v>-15.76</c:v>
                </c:pt>
                <c:pt idx="335">
                  <c:v>-19.48</c:v>
                </c:pt>
                <c:pt idx="336">
                  <c:v>-18.38</c:v>
                </c:pt>
                <c:pt idx="337">
                  <c:v>-18.3</c:v>
                </c:pt>
                <c:pt idx="338">
                  <c:v>-19.18</c:v>
                </c:pt>
                <c:pt idx="339">
                  <c:v>-17.440000000000001</c:v>
                </c:pt>
                <c:pt idx="340">
                  <c:v>-20.62</c:v>
                </c:pt>
                <c:pt idx="341">
                  <c:v>-21.6</c:v>
                </c:pt>
                <c:pt idx="342">
                  <c:v>-17.22</c:v>
                </c:pt>
                <c:pt idx="343">
                  <c:v>-12.68</c:v>
                </c:pt>
                <c:pt idx="344">
                  <c:v>-14.62</c:v>
                </c:pt>
                <c:pt idx="345">
                  <c:v>-17.43</c:v>
                </c:pt>
                <c:pt idx="346">
                  <c:v>-21.29</c:v>
                </c:pt>
                <c:pt idx="347">
                  <c:v>-14.29</c:v>
                </c:pt>
                <c:pt idx="348">
                  <c:v>-11.98</c:v>
                </c:pt>
                <c:pt idx="349">
                  <c:v>-15.85</c:v>
                </c:pt>
                <c:pt idx="350">
                  <c:v>-16.670000000000002</c:v>
                </c:pt>
                <c:pt idx="351">
                  <c:v>-18.41</c:v>
                </c:pt>
                <c:pt idx="352">
                  <c:v>-19.489999999999998</c:v>
                </c:pt>
                <c:pt idx="353">
                  <c:v>-21.24</c:v>
                </c:pt>
                <c:pt idx="354">
                  <c:v>-16.690000000000001</c:v>
                </c:pt>
                <c:pt idx="355">
                  <c:v>-17.73</c:v>
                </c:pt>
                <c:pt idx="356">
                  <c:v>-21.46</c:v>
                </c:pt>
                <c:pt idx="357">
                  <c:v>-25.26</c:v>
                </c:pt>
                <c:pt idx="358">
                  <c:v>-23.92</c:v>
                </c:pt>
                <c:pt idx="359">
                  <c:v>-19.18</c:v>
                </c:pt>
                <c:pt idx="360">
                  <c:v>-17.63</c:v>
                </c:pt>
                <c:pt idx="361">
                  <c:v>-14.61</c:v>
                </c:pt>
                <c:pt idx="362">
                  <c:v>-12.81</c:v>
                </c:pt>
                <c:pt idx="363">
                  <c:v>-20</c:v>
                </c:pt>
                <c:pt idx="364">
                  <c:v>-16.48</c:v>
                </c:pt>
                <c:pt idx="365">
                  <c:v>-19.39</c:v>
                </c:pt>
                <c:pt idx="366">
                  <c:v>-19.79</c:v>
                </c:pt>
                <c:pt idx="367">
                  <c:v>-21.39</c:v>
                </c:pt>
                <c:pt idx="368">
                  <c:v>-21.03</c:v>
                </c:pt>
                <c:pt idx="369">
                  <c:v>-20.41</c:v>
                </c:pt>
                <c:pt idx="370">
                  <c:v>-16.34</c:v>
                </c:pt>
                <c:pt idx="371">
                  <c:v>-25.49</c:v>
                </c:pt>
                <c:pt idx="372">
                  <c:v>-19.89</c:v>
                </c:pt>
                <c:pt idx="373">
                  <c:v>-25.38</c:v>
                </c:pt>
                <c:pt idx="374">
                  <c:v>-20.55</c:v>
                </c:pt>
                <c:pt idx="375">
                  <c:v>-20.97</c:v>
                </c:pt>
                <c:pt idx="376">
                  <c:v>-18.28</c:v>
                </c:pt>
                <c:pt idx="377">
                  <c:v>-19.510000000000002</c:v>
                </c:pt>
                <c:pt idx="378">
                  <c:v>-25.31</c:v>
                </c:pt>
                <c:pt idx="379">
                  <c:v>-21.9</c:v>
                </c:pt>
                <c:pt idx="380">
                  <c:v>-21.27</c:v>
                </c:pt>
                <c:pt idx="381">
                  <c:v>-24.06</c:v>
                </c:pt>
                <c:pt idx="382">
                  <c:v>-25.06</c:v>
                </c:pt>
                <c:pt idx="383">
                  <c:v>-22.94</c:v>
                </c:pt>
                <c:pt idx="384">
                  <c:v>-22.22</c:v>
                </c:pt>
                <c:pt idx="385">
                  <c:v>-20.63</c:v>
                </c:pt>
                <c:pt idx="386">
                  <c:v>-21.49</c:v>
                </c:pt>
                <c:pt idx="387">
                  <c:v>-21.95</c:v>
                </c:pt>
                <c:pt idx="388">
                  <c:v>-21.89</c:v>
                </c:pt>
                <c:pt idx="389">
                  <c:v>-21.65</c:v>
                </c:pt>
                <c:pt idx="390">
                  <c:v>-17.239999999999998</c:v>
                </c:pt>
                <c:pt idx="391">
                  <c:v>-17.760000000000002</c:v>
                </c:pt>
                <c:pt idx="392">
                  <c:v>-18.89</c:v>
                </c:pt>
                <c:pt idx="393">
                  <c:v>-17.63</c:v>
                </c:pt>
                <c:pt idx="394">
                  <c:v>-16.62</c:v>
                </c:pt>
                <c:pt idx="395">
                  <c:v>-20.7</c:v>
                </c:pt>
                <c:pt idx="396">
                  <c:v>-22.74</c:v>
                </c:pt>
                <c:pt idx="397">
                  <c:v>-19.760000000000002</c:v>
                </c:pt>
                <c:pt idx="398">
                  <c:v>-19.63</c:v>
                </c:pt>
                <c:pt idx="399">
                  <c:v>-19.02</c:v>
                </c:pt>
                <c:pt idx="400">
                  <c:v>-17.59</c:v>
                </c:pt>
                <c:pt idx="401">
                  <c:v>-18.059999999999999</c:v>
                </c:pt>
                <c:pt idx="402">
                  <c:v>-17.53</c:v>
                </c:pt>
                <c:pt idx="403">
                  <c:v>-18.77</c:v>
                </c:pt>
                <c:pt idx="404">
                  <c:v>-19.420000000000002</c:v>
                </c:pt>
                <c:pt idx="405">
                  <c:v>-19.72</c:v>
                </c:pt>
                <c:pt idx="406">
                  <c:v>-17.52</c:v>
                </c:pt>
                <c:pt idx="407">
                  <c:v>-21.37</c:v>
                </c:pt>
                <c:pt idx="408">
                  <c:v>-22.84</c:v>
                </c:pt>
                <c:pt idx="409">
                  <c:v>-18.28</c:v>
                </c:pt>
                <c:pt idx="410">
                  <c:v>-16.2</c:v>
                </c:pt>
                <c:pt idx="411">
                  <c:v>-18.09</c:v>
                </c:pt>
                <c:pt idx="412">
                  <c:v>-18.21</c:v>
                </c:pt>
                <c:pt idx="413">
                  <c:v>-22.17</c:v>
                </c:pt>
                <c:pt idx="414">
                  <c:v>-20.99</c:v>
                </c:pt>
                <c:pt idx="415">
                  <c:v>-20.61</c:v>
                </c:pt>
                <c:pt idx="416">
                  <c:v>-18.079999999999998</c:v>
                </c:pt>
                <c:pt idx="417">
                  <c:v>-11.75</c:v>
                </c:pt>
                <c:pt idx="418">
                  <c:v>-19.89</c:v>
                </c:pt>
                <c:pt idx="419">
                  <c:v>-19.649999999999999</c:v>
                </c:pt>
                <c:pt idx="420">
                  <c:v>-25.65</c:v>
                </c:pt>
                <c:pt idx="421">
                  <c:v>-25.37</c:v>
                </c:pt>
                <c:pt idx="422">
                  <c:v>-20.46</c:v>
                </c:pt>
                <c:pt idx="423">
                  <c:v>-24</c:v>
                </c:pt>
                <c:pt idx="424">
                  <c:v>-18.73</c:v>
                </c:pt>
                <c:pt idx="425">
                  <c:v>-22.25</c:v>
                </c:pt>
                <c:pt idx="426">
                  <c:v>-17.68</c:v>
                </c:pt>
                <c:pt idx="427">
                  <c:v>-23.77</c:v>
                </c:pt>
                <c:pt idx="428">
                  <c:v>-14.5</c:v>
                </c:pt>
                <c:pt idx="429">
                  <c:v>-22.08</c:v>
                </c:pt>
                <c:pt idx="430">
                  <c:v>-19.48</c:v>
                </c:pt>
                <c:pt idx="431">
                  <c:v>-22.25</c:v>
                </c:pt>
                <c:pt idx="432">
                  <c:v>-22.07</c:v>
                </c:pt>
                <c:pt idx="433">
                  <c:v>-20.28</c:v>
                </c:pt>
                <c:pt idx="434">
                  <c:v>-15.17</c:v>
                </c:pt>
                <c:pt idx="435">
                  <c:v>-18.39</c:v>
                </c:pt>
                <c:pt idx="436">
                  <c:v>-17.52</c:v>
                </c:pt>
                <c:pt idx="437">
                  <c:v>-19.93</c:v>
                </c:pt>
                <c:pt idx="438">
                  <c:v>-22.44</c:v>
                </c:pt>
                <c:pt idx="439">
                  <c:v>-26.97</c:v>
                </c:pt>
                <c:pt idx="440">
                  <c:v>-22.66</c:v>
                </c:pt>
                <c:pt idx="441">
                  <c:v>-24.83</c:v>
                </c:pt>
                <c:pt idx="442">
                  <c:v>-21.27</c:v>
                </c:pt>
                <c:pt idx="443">
                  <c:v>-21.98</c:v>
                </c:pt>
                <c:pt idx="444">
                  <c:v>-22.49</c:v>
                </c:pt>
                <c:pt idx="445">
                  <c:v>-20.9</c:v>
                </c:pt>
                <c:pt idx="446">
                  <c:v>-23.67</c:v>
                </c:pt>
                <c:pt idx="447">
                  <c:v>-23.31</c:v>
                </c:pt>
                <c:pt idx="448">
                  <c:v>-22.16</c:v>
                </c:pt>
                <c:pt idx="449">
                  <c:v>-20.45</c:v>
                </c:pt>
                <c:pt idx="450">
                  <c:v>-24.68</c:v>
                </c:pt>
                <c:pt idx="451">
                  <c:v>-23.1</c:v>
                </c:pt>
                <c:pt idx="452">
                  <c:v>-24.91</c:v>
                </c:pt>
                <c:pt idx="453">
                  <c:v>-20.5</c:v>
                </c:pt>
                <c:pt idx="454">
                  <c:v>-18.829999999999998</c:v>
                </c:pt>
                <c:pt idx="455">
                  <c:v>-18.62</c:v>
                </c:pt>
                <c:pt idx="456">
                  <c:v>-24.29</c:v>
                </c:pt>
                <c:pt idx="457">
                  <c:v>-27.54</c:v>
                </c:pt>
                <c:pt idx="458">
                  <c:v>-25.44</c:v>
                </c:pt>
                <c:pt idx="459">
                  <c:v>-21.48</c:v>
                </c:pt>
                <c:pt idx="460">
                  <c:v>-25.96</c:v>
                </c:pt>
                <c:pt idx="461">
                  <c:v>-26.19</c:v>
                </c:pt>
                <c:pt idx="462">
                  <c:v>-21.91</c:v>
                </c:pt>
                <c:pt idx="463">
                  <c:v>-25.4</c:v>
                </c:pt>
                <c:pt idx="464">
                  <c:v>-26.85</c:v>
                </c:pt>
                <c:pt idx="465">
                  <c:v>-23.26</c:v>
                </c:pt>
                <c:pt idx="466">
                  <c:v>-25.09</c:v>
                </c:pt>
                <c:pt idx="467">
                  <c:v>-19.170000000000002</c:v>
                </c:pt>
                <c:pt idx="468">
                  <c:v>-22.51</c:v>
                </c:pt>
                <c:pt idx="469">
                  <c:v>-20.6</c:v>
                </c:pt>
                <c:pt idx="470">
                  <c:v>-21.56</c:v>
                </c:pt>
                <c:pt idx="471">
                  <c:v>-22.28</c:v>
                </c:pt>
                <c:pt idx="472">
                  <c:v>-19.45</c:v>
                </c:pt>
                <c:pt idx="473">
                  <c:v>-23.35</c:v>
                </c:pt>
                <c:pt idx="474">
                  <c:v>-24.83</c:v>
                </c:pt>
                <c:pt idx="475">
                  <c:v>-23.14</c:v>
                </c:pt>
                <c:pt idx="476">
                  <c:v>-18.170000000000002</c:v>
                </c:pt>
                <c:pt idx="477">
                  <c:v>-20.11</c:v>
                </c:pt>
                <c:pt idx="478">
                  <c:v>-24.18</c:v>
                </c:pt>
                <c:pt idx="479">
                  <c:v>-21.67</c:v>
                </c:pt>
                <c:pt idx="480">
                  <c:v>-24.47</c:v>
                </c:pt>
                <c:pt idx="481">
                  <c:v>-24.2</c:v>
                </c:pt>
                <c:pt idx="482">
                  <c:v>-24.26</c:v>
                </c:pt>
                <c:pt idx="483">
                  <c:v>-21.59</c:v>
                </c:pt>
                <c:pt idx="484">
                  <c:v>-22.76</c:v>
                </c:pt>
                <c:pt idx="485">
                  <c:v>-21.17</c:v>
                </c:pt>
                <c:pt idx="486">
                  <c:v>-22.17</c:v>
                </c:pt>
                <c:pt idx="487">
                  <c:v>-17.649999999999999</c:v>
                </c:pt>
                <c:pt idx="488">
                  <c:v>-20.79</c:v>
                </c:pt>
                <c:pt idx="489">
                  <c:v>-15.4</c:v>
                </c:pt>
                <c:pt idx="490">
                  <c:v>-18.190000000000001</c:v>
                </c:pt>
                <c:pt idx="491">
                  <c:v>-19.059999999999999</c:v>
                </c:pt>
                <c:pt idx="492">
                  <c:v>-18.37</c:v>
                </c:pt>
                <c:pt idx="493">
                  <c:v>-17.75</c:v>
                </c:pt>
                <c:pt idx="494">
                  <c:v>-18.59</c:v>
                </c:pt>
                <c:pt idx="495">
                  <c:v>-19.489999999999998</c:v>
                </c:pt>
                <c:pt idx="496">
                  <c:v>-23.09</c:v>
                </c:pt>
                <c:pt idx="497">
                  <c:v>-21.51</c:v>
                </c:pt>
                <c:pt idx="498">
                  <c:v>-19.21</c:v>
                </c:pt>
                <c:pt idx="499">
                  <c:v>-18.600000000000001</c:v>
                </c:pt>
                <c:pt idx="500">
                  <c:v>-21.07</c:v>
                </c:pt>
                <c:pt idx="501">
                  <c:v>-20</c:v>
                </c:pt>
                <c:pt idx="502">
                  <c:v>-20.94</c:v>
                </c:pt>
                <c:pt idx="503">
                  <c:v>-23.9</c:v>
                </c:pt>
                <c:pt idx="504">
                  <c:v>-25.51</c:v>
                </c:pt>
                <c:pt idx="505">
                  <c:v>-25.11</c:v>
                </c:pt>
                <c:pt idx="506">
                  <c:v>-22.73</c:v>
                </c:pt>
                <c:pt idx="507">
                  <c:v>-24.48</c:v>
                </c:pt>
                <c:pt idx="508">
                  <c:v>-26.3</c:v>
                </c:pt>
                <c:pt idx="509">
                  <c:v>-30.97</c:v>
                </c:pt>
                <c:pt idx="510">
                  <c:v>-29.75</c:v>
                </c:pt>
                <c:pt idx="511">
                  <c:v>-26.38</c:v>
                </c:pt>
                <c:pt idx="512">
                  <c:v>-24.17</c:v>
                </c:pt>
                <c:pt idx="513">
                  <c:v>-28.49</c:v>
                </c:pt>
                <c:pt idx="514">
                  <c:v>-22.59</c:v>
                </c:pt>
                <c:pt idx="515">
                  <c:v>-26.73</c:v>
                </c:pt>
                <c:pt idx="516">
                  <c:v>-26.4</c:v>
                </c:pt>
                <c:pt idx="517">
                  <c:v>-22.47</c:v>
                </c:pt>
                <c:pt idx="518">
                  <c:v>-28.37</c:v>
                </c:pt>
                <c:pt idx="519">
                  <c:v>-21.3</c:v>
                </c:pt>
                <c:pt idx="520">
                  <c:v>-20.38</c:v>
                </c:pt>
                <c:pt idx="521">
                  <c:v>-24.67</c:v>
                </c:pt>
                <c:pt idx="522">
                  <c:v>-21.84</c:v>
                </c:pt>
                <c:pt idx="523">
                  <c:v>-26.67</c:v>
                </c:pt>
                <c:pt idx="524">
                  <c:v>-23.47</c:v>
                </c:pt>
                <c:pt idx="525">
                  <c:v>-24.37</c:v>
                </c:pt>
                <c:pt idx="526">
                  <c:v>-26.82</c:v>
                </c:pt>
                <c:pt idx="527">
                  <c:v>-21.55</c:v>
                </c:pt>
                <c:pt idx="528">
                  <c:v>-24.58</c:v>
                </c:pt>
                <c:pt idx="529">
                  <c:v>-24.98</c:v>
                </c:pt>
                <c:pt idx="530">
                  <c:v>-25.27</c:v>
                </c:pt>
                <c:pt idx="531">
                  <c:v>-24.23</c:v>
                </c:pt>
                <c:pt idx="532">
                  <c:v>-22.01</c:v>
                </c:pt>
                <c:pt idx="533">
                  <c:v>-21.47</c:v>
                </c:pt>
                <c:pt idx="534">
                  <c:v>-22.83</c:v>
                </c:pt>
                <c:pt idx="535">
                  <c:v>-21.31</c:v>
                </c:pt>
                <c:pt idx="536">
                  <c:v>-23</c:v>
                </c:pt>
                <c:pt idx="537">
                  <c:v>-22.36</c:v>
                </c:pt>
                <c:pt idx="538">
                  <c:v>-22.54</c:v>
                </c:pt>
                <c:pt idx="539">
                  <c:v>-21</c:v>
                </c:pt>
                <c:pt idx="540">
                  <c:v>-23.37</c:v>
                </c:pt>
                <c:pt idx="541">
                  <c:v>-15.34</c:v>
                </c:pt>
                <c:pt idx="542">
                  <c:v>-21.09</c:v>
                </c:pt>
                <c:pt idx="543">
                  <c:v>-16.43</c:v>
                </c:pt>
                <c:pt idx="544">
                  <c:v>-25.12</c:v>
                </c:pt>
                <c:pt idx="545">
                  <c:v>-22.25</c:v>
                </c:pt>
                <c:pt idx="546">
                  <c:v>-15.97</c:v>
                </c:pt>
                <c:pt idx="547">
                  <c:v>-19.09</c:v>
                </c:pt>
                <c:pt idx="548">
                  <c:v>-18.04</c:v>
                </c:pt>
                <c:pt idx="549">
                  <c:v>-17.170000000000002</c:v>
                </c:pt>
                <c:pt idx="550">
                  <c:v>-19.940000000000001</c:v>
                </c:pt>
                <c:pt idx="551">
                  <c:v>-16.260000000000002</c:v>
                </c:pt>
                <c:pt idx="552">
                  <c:v>-18.2</c:v>
                </c:pt>
                <c:pt idx="553">
                  <c:v>-18.09</c:v>
                </c:pt>
                <c:pt idx="554">
                  <c:v>-19.14</c:v>
                </c:pt>
                <c:pt idx="555">
                  <c:v>-22.79</c:v>
                </c:pt>
                <c:pt idx="556">
                  <c:v>-23.59</c:v>
                </c:pt>
                <c:pt idx="557">
                  <c:v>-22.94</c:v>
                </c:pt>
                <c:pt idx="558">
                  <c:v>-22.68</c:v>
                </c:pt>
                <c:pt idx="559">
                  <c:v>-21.78</c:v>
                </c:pt>
                <c:pt idx="560">
                  <c:v>-23.79</c:v>
                </c:pt>
                <c:pt idx="561">
                  <c:v>-23.22</c:v>
                </c:pt>
                <c:pt idx="562">
                  <c:v>-22.57</c:v>
                </c:pt>
                <c:pt idx="563">
                  <c:v>-20.22</c:v>
                </c:pt>
                <c:pt idx="564">
                  <c:v>-25.07</c:v>
                </c:pt>
                <c:pt idx="565">
                  <c:v>-25.51</c:v>
                </c:pt>
                <c:pt idx="566">
                  <c:v>-21.92</c:v>
                </c:pt>
                <c:pt idx="567">
                  <c:v>-23.36</c:v>
                </c:pt>
                <c:pt idx="568">
                  <c:v>-27.94</c:v>
                </c:pt>
                <c:pt idx="569">
                  <c:v>-25.09</c:v>
                </c:pt>
                <c:pt idx="570">
                  <c:v>-26.76</c:v>
                </c:pt>
                <c:pt idx="571">
                  <c:v>-22.54</c:v>
                </c:pt>
                <c:pt idx="572">
                  <c:v>-27.71</c:v>
                </c:pt>
                <c:pt idx="573">
                  <c:v>-24.45</c:v>
                </c:pt>
                <c:pt idx="574">
                  <c:v>-22.64</c:v>
                </c:pt>
                <c:pt idx="575">
                  <c:v>-23.82</c:v>
                </c:pt>
                <c:pt idx="576">
                  <c:v>-24.88</c:v>
                </c:pt>
                <c:pt idx="577">
                  <c:v>-26.61</c:v>
                </c:pt>
                <c:pt idx="578">
                  <c:v>-24.66</c:v>
                </c:pt>
                <c:pt idx="579">
                  <c:v>-21.25</c:v>
                </c:pt>
                <c:pt idx="580">
                  <c:v>-28.05</c:v>
                </c:pt>
                <c:pt idx="581">
                  <c:v>-24.54</c:v>
                </c:pt>
                <c:pt idx="582">
                  <c:v>-26.21</c:v>
                </c:pt>
                <c:pt idx="583">
                  <c:v>-22.66</c:v>
                </c:pt>
                <c:pt idx="584">
                  <c:v>-26.85</c:v>
                </c:pt>
                <c:pt idx="585">
                  <c:v>-23.45</c:v>
                </c:pt>
                <c:pt idx="586">
                  <c:v>-30.05</c:v>
                </c:pt>
                <c:pt idx="587">
                  <c:v>-28.36</c:v>
                </c:pt>
                <c:pt idx="588">
                  <c:v>-25.58</c:v>
                </c:pt>
                <c:pt idx="589">
                  <c:v>-20.56</c:v>
                </c:pt>
                <c:pt idx="590">
                  <c:v>-25.94</c:v>
                </c:pt>
                <c:pt idx="591">
                  <c:v>-25.35</c:v>
                </c:pt>
                <c:pt idx="592">
                  <c:v>-23.93</c:v>
                </c:pt>
                <c:pt idx="593">
                  <c:v>-27.01</c:v>
                </c:pt>
                <c:pt idx="594">
                  <c:v>-28.26</c:v>
                </c:pt>
                <c:pt idx="595">
                  <c:v>-28.78</c:v>
                </c:pt>
                <c:pt idx="596">
                  <c:v>-26.6</c:v>
                </c:pt>
                <c:pt idx="597">
                  <c:v>-23.64</c:v>
                </c:pt>
                <c:pt idx="598">
                  <c:v>-24.44</c:v>
                </c:pt>
                <c:pt idx="599">
                  <c:v>-24.3</c:v>
                </c:pt>
                <c:pt idx="600">
                  <c:v>-29.2</c:v>
                </c:pt>
                <c:pt idx="601">
                  <c:v>-26.28</c:v>
                </c:pt>
                <c:pt idx="602">
                  <c:v>-27.55</c:v>
                </c:pt>
                <c:pt idx="603">
                  <c:v>-26.87</c:v>
                </c:pt>
                <c:pt idx="604">
                  <c:v>-24.83</c:v>
                </c:pt>
                <c:pt idx="605">
                  <c:v>-20.3</c:v>
                </c:pt>
                <c:pt idx="606">
                  <c:v>-23.73</c:v>
                </c:pt>
                <c:pt idx="607">
                  <c:v>-23.1</c:v>
                </c:pt>
                <c:pt idx="608">
                  <c:v>-27.58</c:v>
                </c:pt>
                <c:pt idx="609">
                  <c:v>-25.21</c:v>
                </c:pt>
                <c:pt idx="610">
                  <c:v>-25.54</c:v>
                </c:pt>
                <c:pt idx="611">
                  <c:v>-26.16</c:v>
                </c:pt>
                <c:pt idx="612">
                  <c:v>-23.2</c:v>
                </c:pt>
                <c:pt idx="613">
                  <c:v>-22.12</c:v>
                </c:pt>
                <c:pt idx="614">
                  <c:v>-21.19</c:v>
                </c:pt>
                <c:pt idx="615">
                  <c:v>-18.82</c:v>
                </c:pt>
                <c:pt idx="616">
                  <c:v>-21.75</c:v>
                </c:pt>
                <c:pt idx="617">
                  <c:v>-24.16</c:v>
                </c:pt>
                <c:pt idx="618">
                  <c:v>-20.239999999999998</c:v>
                </c:pt>
                <c:pt idx="619">
                  <c:v>-15.89</c:v>
                </c:pt>
                <c:pt idx="620">
                  <c:v>-20.63</c:v>
                </c:pt>
                <c:pt idx="621">
                  <c:v>-24.51</c:v>
                </c:pt>
                <c:pt idx="622">
                  <c:v>-15.57</c:v>
                </c:pt>
                <c:pt idx="623">
                  <c:v>-20.079999999999998</c:v>
                </c:pt>
                <c:pt idx="624">
                  <c:v>-21.03</c:v>
                </c:pt>
                <c:pt idx="625">
                  <c:v>-18.05</c:v>
                </c:pt>
                <c:pt idx="626">
                  <c:v>-22.4</c:v>
                </c:pt>
                <c:pt idx="627">
                  <c:v>-18.440000000000001</c:v>
                </c:pt>
                <c:pt idx="628">
                  <c:v>-22.27</c:v>
                </c:pt>
                <c:pt idx="629">
                  <c:v>-22.28</c:v>
                </c:pt>
                <c:pt idx="630">
                  <c:v>-17.579999999999998</c:v>
                </c:pt>
                <c:pt idx="631">
                  <c:v>-19.3</c:v>
                </c:pt>
                <c:pt idx="632">
                  <c:v>-22.29</c:v>
                </c:pt>
                <c:pt idx="633">
                  <c:v>-21.15</c:v>
                </c:pt>
                <c:pt idx="634">
                  <c:v>-21.32</c:v>
                </c:pt>
                <c:pt idx="635">
                  <c:v>-24.83</c:v>
                </c:pt>
                <c:pt idx="636">
                  <c:v>-22.6</c:v>
                </c:pt>
                <c:pt idx="637">
                  <c:v>-28.47</c:v>
                </c:pt>
                <c:pt idx="638">
                  <c:v>-21.15</c:v>
                </c:pt>
                <c:pt idx="639">
                  <c:v>-22.02</c:v>
                </c:pt>
                <c:pt idx="640">
                  <c:v>-19.02</c:v>
                </c:pt>
                <c:pt idx="641">
                  <c:v>-20.73</c:v>
                </c:pt>
                <c:pt idx="642">
                  <c:v>-18.2</c:v>
                </c:pt>
                <c:pt idx="643">
                  <c:v>-25.06</c:v>
                </c:pt>
                <c:pt idx="644">
                  <c:v>-20.29</c:v>
                </c:pt>
                <c:pt idx="645">
                  <c:v>-20.53</c:v>
                </c:pt>
                <c:pt idx="646">
                  <c:v>-23.87</c:v>
                </c:pt>
                <c:pt idx="647">
                  <c:v>-25.8</c:v>
                </c:pt>
                <c:pt idx="648">
                  <c:v>-28.45</c:v>
                </c:pt>
                <c:pt idx="649">
                  <c:v>-27.24</c:v>
                </c:pt>
                <c:pt idx="650">
                  <c:v>-26.21</c:v>
                </c:pt>
                <c:pt idx="651">
                  <c:v>-22.79</c:v>
                </c:pt>
                <c:pt idx="652">
                  <c:v>-22.69</c:v>
                </c:pt>
                <c:pt idx="653">
                  <c:v>-24.22</c:v>
                </c:pt>
                <c:pt idx="654">
                  <c:v>-24.42</c:v>
                </c:pt>
                <c:pt idx="655">
                  <c:v>-22.41</c:v>
                </c:pt>
                <c:pt idx="656">
                  <c:v>-20.69</c:v>
                </c:pt>
                <c:pt idx="657">
                  <c:v>-21.43</c:v>
                </c:pt>
                <c:pt idx="658">
                  <c:v>-21.34</c:v>
                </c:pt>
                <c:pt idx="659">
                  <c:v>-17.350000000000001</c:v>
                </c:pt>
                <c:pt idx="660">
                  <c:v>-25.32</c:v>
                </c:pt>
                <c:pt idx="661">
                  <c:v>-23.46</c:v>
                </c:pt>
                <c:pt idx="662">
                  <c:v>-20.64</c:v>
                </c:pt>
                <c:pt idx="663">
                  <c:v>-21.34</c:v>
                </c:pt>
                <c:pt idx="664">
                  <c:v>-24.69</c:v>
                </c:pt>
                <c:pt idx="665">
                  <c:v>-23.52</c:v>
                </c:pt>
                <c:pt idx="666">
                  <c:v>-23.59</c:v>
                </c:pt>
                <c:pt idx="667">
                  <c:v>-27.62</c:v>
                </c:pt>
                <c:pt idx="668">
                  <c:v>-27.57</c:v>
                </c:pt>
                <c:pt idx="669">
                  <c:v>-24.08</c:v>
                </c:pt>
                <c:pt idx="670">
                  <c:v>-20.84</c:v>
                </c:pt>
                <c:pt idx="671">
                  <c:v>-19.79</c:v>
                </c:pt>
                <c:pt idx="672">
                  <c:v>-20.97</c:v>
                </c:pt>
                <c:pt idx="673">
                  <c:v>-19.8</c:v>
                </c:pt>
                <c:pt idx="674">
                  <c:v>-19.89</c:v>
                </c:pt>
                <c:pt idx="675">
                  <c:v>-17.5</c:v>
                </c:pt>
                <c:pt idx="676">
                  <c:v>-22.58</c:v>
                </c:pt>
                <c:pt idx="677">
                  <c:v>-18.79</c:v>
                </c:pt>
                <c:pt idx="678">
                  <c:v>-19.78</c:v>
                </c:pt>
                <c:pt idx="679">
                  <c:v>-20.079999999999998</c:v>
                </c:pt>
                <c:pt idx="680">
                  <c:v>-19.149999999999999</c:v>
                </c:pt>
                <c:pt idx="681">
                  <c:v>-22.54</c:v>
                </c:pt>
                <c:pt idx="682">
                  <c:v>-20.52</c:v>
                </c:pt>
                <c:pt idx="683">
                  <c:v>-20.72</c:v>
                </c:pt>
                <c:pt idx="684">
                  <c:v>-19.04</c:v>
                </c:pt>
                <c:pt idx="685">
                  <c:v>-17.850000000000001</c:v>
                </c:pt>
                <c:pt idx="686">
                  <c:v>-18.95</c:v>
                </c:pt>
                <c:pt idx="687">
                  <c:v>-22.31</c:v>
                </c:pt>
                <c:pt idx="688">
                  <c:v>-19.64</c:v>
                </c:pt>
                <c:pt idx="689">
                  <c:v>-22.19</c:v>
                </c:pt>
                <c:pt idx="690">
                  <c:v>-20.89</c:v>
                </c:pt>
                <c:pt idx="691">
                  <c:v>-22.55</c:v>
                </c:pt>
                <c:pt idx="692">
                  <c:v>-15.66</c:v>
                </c:pt>
                <c:pt idx="693">
                  <c:v>-19.329999999999998</c:v>
                </c:pt>
                <c:pt idx="694">
                  <c:v>-17.489999999999998</c:v>
                </c:pt>
                <c:pt idx="695">
                  <c:v>-17.5</c:v>
                </c:pt>
                <c:pt idx="696">
                  <c:v>-17.89</c:v>
                </c:pt>
                <c:pt idx="697">
                  <c:v>-25.59</c:v>
                </c:pt>
                <c:pt idx="698">
                  <c:v>-21.74</c:v>
                </c:pt>
                <c:pt idx="699">
                  <c:v>-23.17</c:v>
                </c:pt>
                <c:pt idx="700">
                  <c:v>-23.88</c:v>
                </c:pt>
                <c:pt idx="701">
                  <c:v>-21.11</c:v>
                </c:pt>
                <c:pt idx="702">
                  <c:v>-23.74</c:v>
                </c:pt>
                <c:pt idx="703">
                  <c:v>-25.16</c:v>
                </c:pt>
                <c:pt idx="704">
                  <c:v>-26.52</c:v>
                </c:pt>
                <c:pt idx="705">
                  <c:v>-16.72</c:v>
                </c:pt>
                <c:pt idx="706">
                  <c:v>-14.35</c:v>
                </c:pt>
                <c:pt idx="707">
                  <c:v>-19.940000000000001</c:v>
                </c:pt>
                <c:pt idx="708">
                  <c:v>-29.92</c:v>
                </c:pt>
                <c:pt idx="709">
                  <c:v>-21.22</c:v>
                </c:pt>
                <c:pt idx="710">
                  <c:v>-28.19</c:v>
                </c:pt>
                <c:pt idx="711">
                  <c:v>-23.53</c:v>
                </c:pt>
                <c:pt idx="712">
                  <c:v>-22.03</c:v>
                </c:pt>
                <c:pt idx="713">
                  <c:v>-27.13</c:v>
                </c:pt>
                <c:pt idx="714">
                  <c:v>-21.18</c:v>
                </c:pt>
                <c:pt idx="715">
                  <c:v>-24.39</c:v>
                </c:pt>
                <c:pt idx="716">
                  <c:v>-21.71</c:v>
                </c:pt>
                <c:pt idx="717">
                  <c:v>-23.98</c:v>
                </c:pt>
                <c:pt idx="718">
                  <c:v>-23.62</c:v>
                </c:pt>
                <c:pt idx="719">
                  <c:v>-25.64</c:v>
                </c:pt>
                <c:pt idx="720">
                  <c:v>-21.66</c:v>
                </c:pt>
                <c:pt idx="721">
                  <c:v>-21.81</c:v>
                </c:pt>
                <c:pt idx="722">
                  <c:v>-25.02</c:v>
                </c:pt>
                <c:pt idx="723">
                  <c:v>-26.66</c:v>
                </c:pt>
                <c:pt idx="724">
                  <c:v>-22.04</c:v>
                </c:pt>
                <c:pt idx="725">
                  <c:v>-29.3</c:v>
                </c:pt>
                <c:pt idx="726">
                  <c:v>-34.28</c:v>
                </c:pt>
                <c:pt idx="727">
                  <c:v>-30.76</c:v>
                </c:pt>
                <c:pt idx="728">
                  <c:v>-31.83</c:v>
                </c:pt>
                <c:pt idx="729">
                  <c:v>-27.24</c:v>
                </c:pt>
                <c:pt idx="730">
                  <c:v>-33.64</c:v>
                </c:pt>
                <c:pt idx="731">
                  <c:v>-31.64</c:v>
                </c:pt>
                <c:pt idx="732">
                  <c:v>-33.840000000000003</c:v>
                </c:pt>
                <c:pt idx="733">
                  <c:v>-29.65</c:v>
                </c:pt>
                <c:pt idx="734">
                  <c:v>-33.14</c:v>
                </c:pt>
                <c:pt idx="735">
                  <c:v>-33.979999999999997</c:v>
                </c:pt>
                <c:pt idx="736">
                  <c:v>-29.14</c:v>
                </c:pt>
                <c:pt idx="737">
                  <c:v>-30.06</c:v>
                </c:pt>
                <c:pt idx="738">
                  <c:v>-29.17</c:v>
                </c:pt>
                <c:pt idx="739">
                  <c:v>-31.34</c:v>
                </c:pt>
                <c:pt idx="740">
                  <c:v>-26.16</c:v>
                </c:pt>
                <c:pt idx="741">
                  <c:v>-29.55</c:v>
                </c:pt>
                <c:pt idx="742">
                  <c:v>-20.68</c:v>
                </c:pt>
                <c:pt idx="743">
                  <c:v>-30.5</c:v>
                </c:pt>
                <c:pt idx="744">
                  <c:v>-30.47</c:v>
                </c:pt>
                <c:pt idx="745">
                  <c:v>-32.630000000000003</c:v>
                </c:pt>
                <c:pt idx="746">
                  <c:v>-22.67</c:v>
                </c:pt>
                <c:pt idx="747">
                  <c:v>-24.76</c:v>
                </c:pt>
                <c:pt idx="748">
                  <c:v>-19.36</c:v>
                </c:pt>
                <c:pt idx="749">
                  <c:v>-21.52</c:v>
                </c:pt>
                <c:pt idx="750">
                  <c:v>-19.47</c:v>
                </c:pt>
                <c:pt idx="751">
                  <c:v>-27.81</c:v>
                </c:pt>
                <c:pt idx="752">
                  <c:v>-20.7</c:v>
                </c:pt>
                <c:pt idx="753">
                  <c:v>-21.75</c:v>
                </c:pt>
                <c:pt idx="754">
                  <c:v>-24.56</c:v>
                </c:pt>
                <c:pt idx="755">
                  <c:v>-20.86</c:v>
                </c:pt>
                <c:pt idx="756">
                  <c:v>-26.2</c:v>
                </c:pt>
                <c:pt idx="757">
                  <c:v>-25.49</c:v>
                </c:pt>
                <c:pt idx="758">
                  <c:v>-19.66</c:v>
                </c:pt>
                <c:pt idx="759">
                  <c:v>-23.9</c:v>
                </c:pt>
                <c:pt idx="760">
                  <c:v>-23.18</c:v>
                </c:pt>
                <c:pt idx="761">
                  <c:v>-25.2</c:v>
                </c:pt>
                <c:pt idx="762">
                  <c:v>-24.59</c:v>
                </c:pt>
                <c:pt idx="763">
                  <c:v>-23.59</c:v>
                </c:pt>
                <c:pt idx="764">
                  <c:v>-21.61</c:v>
                </c:pt>
                <c:pt idx="765">
                  <c:v>-22.41</c:v>
                </c:pt>
                <c:pt idx="766">
                  <c:v>-17.34</c:v>
                </c:pt>
                <c:pt idx="767">
                  <c:v>-24.57</c:v>
                </c:pt>
                <c:pt idx="768">
                  <c:v>-19.940000000000001</c:v>
                </c:pt>
                <c:pt idx="769">
                  <c:v>-21.78</c:v>
                </c:pt>
                <c:pt idx="770">
                  <c:v>-20.85</c:v>
                </c:pt>
                <c:pt idx="771">
                  <c:v>-20.92</c:v>
                </c:pt>
                <c:pt idx="772">
                  <c:v>-22.8</c:v>
                </c:pt>
                <c:pt idx="773">
                  <c:v>-24.8</c:v>
                </c:pt>
                <c:pt idx="774">
                  <c:v>-25.85</c:v>
                </c:pt>
                <c:pt idx="775">
                  <c:v>-19.61</c:v>
                </c:pt>
                <c:pt idx="776">
                  <c:v>-22.48</c:v>
                </c:pt>
                <c:pt idx="777">
                  <c:v>-23.55</c:v>
                </c:pt>
                <c:pt idx="778">
                  <c:v>-26.48</c:v>
                </c:pt>
                <c:pt idx="779">
                  <c:v>-20.18</c:v>
                </c:pt>
                <c:pt idx="780">
                  <c:v>-21.49</c:v>
                </c:pt>
                <c:pt idx="781">
                  <c:v>-24.16</c:v>
                </c:pt>
                <c:pt idx="782">
                  <c:v>-26.6</c:v>
                </c:pt>
                <c:pt idx="783">
                  <c:v>-24.9</c:v>
                </c:pt>
                <c:pt idx="784">
                  <c:v>-26.65</c:v>
                </c:pt>
                <c:pt idx="785">
                  <c:v>-24.43</c:v>
                </c:pt>
                <c:pt idx="786">
                  <c:v>-22.28</c:v>
                </c:pt>
                <c:pt idx="787">
                  <c:v>-22.78</c:v>
                </c:pt>
                <c:pt idx="788">
                  <c:v>-25.97</c:v>
                </c:pt>
                <c:pt idx="789">
                  <c:v>-27.71</c:v>
                </c:pt>
                <c:pt idx="790">
                  <c:v>-24.17</c:v>
                </c:pt>
                <c:pt idx="791">
                  <c:v>-23.53</c:v>
                </c:pt>
                <c:pt idx="792">
                  <c:v>-29.69</c:v>
                </c:pt>
                <c:pt idx="793">
                  <c:v>-25.6</c:v>
                </c:pt>
                <c:pt idx="794">
                  <c:v>-26.27</c:v>
                </c:pt>
                <c:pt idx="795">
                  <c:v>-22.44</c:v>
                </c:pt>
                <c:pt idx="796">
                  <c:v>-23.3</c:v>
                </c:pt>
                <c:pt idx="797">
                  <c:v>-28.33</c:v>
                </c:pt>
                <c:pt idx="798">
                  <c:v>-29.93</c:v>
                </c:pt>
                <c:pt idx="799">
                  <c:v>-23.52</c:v>
                </c:pt>
                <c:pt idx="800">
                  <c:v>-27.68</c:v>
                </c:pt>
                <c:pt idx="801">
                  <c:v>-23.8</c:v>
                </c:pt>
                <c:pt idx="802">
                  <c:v>-27.19</c:v>
                </c:pt>
                <c:pt idx="803">
                  <c:v>-26.43</c:v>
                </c:pt>
                <c:pt idx="804">
                  <c:v>-28.68</c:v>
                </c:pt>
                <c:pt idx="805">
                  <c:v>-29.31</c:v>
                </c:pt>
                <c:pt idx="806">
                  <c:v>-27.42</c:v>
                </c:pt>
                <c:pt idx="807">
                  <c:v>-25.63</c:v>
                </c:pt>
                <c:pt idx="808">
                  <c:v>-21.4</c:v>
                </c:pt>
                <c:pt idx="809">
                  <c:v>-22.9</c:v>
                </c:pt>
                <c:pt idx="810">
                  <c:v>-19.62</c:v>
                </c:pt>
                <c:pt idx="811">
                  <c:v>-23.9</c:v>
                </c:pt>
                <c:pt idx="812">
                  <c:v>-18.760000000000002</c:v>
                </c:pt>
                <c:pt idx="813">
                  <c:v>-24.46</c:v>
                </c:pt>
                <c:pt idx="814">
                  <c:v>-19.78</c:v>
                </c:pt>
                <c:pt idx="815">
                  <c:v>-23.45</c:v>
                </c:pt>
                <c:pt idx="816">
                  <c:v>-27.82</c:v>
                </c:pt>
                <c:pt idx="817">
                  <c:v>-22.01</c:v>
                </c:pt>
                <c:pt idx="818">
                  <c:v>-24.19</c:v>
                </c:pt>
                <c:pt idx="819">
                  <c:v>-21.3</c:v>
                </c:pt>
                <c:pt idx="820">
                  <c:v>-23.68</c:v>
                </c:pt>
                <c:pt idx="821">
                  <c:v>-24.59</c:v>
                </c:pt>
                <c:pt idx="822">
                  <c:v>-23.72</c:v>
                </c:pt>
                <c:pt idx="823">
                  <c:v>-30.19</c:v>
                </c:pt>
                <c:pt idx="824">
                  <c:v>-23.54</c:v>
                </c:pt>
                <c:pt idx="825">
                  <c:v>-27.33</c:v>
                </c:pt>
                <c:pt idx="826">
                  <c:v>-23.3</c:v>
                </c:pt>
                <c:pt idx="827">
                  <c:v>-28.53</c:v>
                </c:pt>
                <c:pt idx="828">
                  <c:v>-27.53</c:v>
                </c:pt>
                <c:pt idx="829">
                  <c:v>-29.21</c:v>
                </c:pt>
                <c:pt idx="830">
                  <c:v>-30.33</c:v>
                </c:pt>
                <c:pt idx="831">
                  <c:v>-25</c:v>
                </c:pt>
                <c:pt idx="832">
                  <c:v>-27.65</c:v>
                </c:pt>
                <c:pt idx="833">
                  <c:v>-25.81</c:v>
                </c:pt>
                <c:pt idx="834">
                  <c:v>-29.29</c:v>
                </c:pt>
                <c:pt idx="835">
                  <c:v>-30.55</c:v>
                </c:pt>
                <c:pt idx="836">
                  <c:v>-27.16</c:v>
                </c:pt>
                <c:pt idx="837">
                  <c:v>-25.06</c:v>
                </c:pt>
                <c:pt idx="838">
                  <c:v>-29.67</c:v>
                </c:pt>
                <c:pt idx="839">
                  <c:v>-35.619999999999997</c:v>
                </c:pt>
                <c:pt idx="840">
                  <c:v>-30.59</c:v>
                </c:pt>
                <c:pt idx="841">
                  <c:v>-31.81</c:v>
                </c:pt>
                <c:pt idx="842">
                  <c:v>-29.83</c:v>
                </c:pt>
                <c:pt idx="843">
                  <c:v>-34.880000000000003</c:v>
                </c:pt>
                <c:pt idx="844">
                  <c:v>-26.53</c:v>
                </c:pt>
                <c:pt idx="845">
                  <c:v>-24.79</c:v>
                </c:pt>
                <c:pt idx="846">
                  <c:v>-28.28</c:v>
                </c:pt>
                <c:pt idx="847">
                  <c:v>-31.8</c:v>
                </c:pt>
                <c:pt idx="848">
                  <c:v>-34.17</c:v>
                </c:pt>
                <c:pt idx="849">
                  <c:v>-37.92</c:v>
                </c:pt>
                <c:pt idx="850">
                  <c:v>-29.72</c:v>
                </c:pt>
                <c:pt idx="851">
                  <c:v>-31.58</c:v>
                </c:pt>
                <c:pt idx="852">
                  <c:v>-28.18</c:v>
                </c:pt>
                <c:pt idx="853">
                  <c:v>-30.1</c:v>
                </c:pt>
                <c:pt idx="854">
                  <c:v>-33.85</c:v>
                </c:pt>
                <c:pt idx="855">
                  <c:v>-36.049999999999997</c:v>
                </c:pt>
                <c:pt idx="856">
                  <c:v>-32.869999999999997</c:v>
                </c:pt>
                <c:pt idx="857">
                  <c:v>-32.61</c:v>
                </c:pt>
                <c:pt idx="858">
                  <c:v>-28.17</c:v>
                </c:pt>
                <c:pt idx="859">
                  <c:v>-31.61</c:v>
                </c:pt>
                <c:pt idx="860">
                  <c:v>-31.39</c:v>
                </c:pt>
                <c:pt idx="861">
                  <c:v>-29.15</c:v>
                </c:pt>
                <c:pt idx="862">
                  <c:v>-30.47</c:v>
                </c:pt>
                <c:pt idx="863">
                  <c:v>-34.14</c:v>
                </c:pt>
                <c:pt idx="864">
                  <c:v>-31.79</c:v>
                </c:pt>
                <c:pt idx="865">
                  <c:v>-32.659999999999997</c:v>
                </c:pt>
                <c:pt idx="866">
                  <c:v>-27.57</c:v>
                </c:pt>
                <c:pt idx="867">
                  <c:v>-25.5</c:v>
                </c:pt>
                <c:pt idx="868">
                  <c:v>-29.05</c:v>
                </c:pt>
                <c:pt idx="869">
                  <c:v>-28.21</c:v>
                </c:pt>
                <c:pt idx="870">
                  <c:v>-28.13</c:v>
                </c:pt>
                <c:pt idx="871">
                  <c:v>-31.84</c:v>
                </c:pt>
                <c:pt idx="872">
                  <c:v>-26.28</c:v>
                </c:pt>
                <c:pt idx="873">
                  <c:v>-28.14</c:v>
                </c:pt>
                <c:pt idx="874">
                  <c:v>-28.54</c:v>
                </c:pt>
                <c:pt idx="875">
                  <c:v>-33.83</c:v>
                </c:pt>
                <c:pt idx="876">
                  <c:v>-29.44</c:v>
                </c:pt>
                <c:pt idx="877">
                  <c:v>-24.79</c:v>
                </c:pt>
                <c:pt idx="878">
                  <c:v>-20.350000000000001</c:v>
                </c:pt>
                <c:pt idx="879">
                  <c:v>-20.38</c:v>
                </c:pt>
                <c:pt idx="880">
                  <c:v>-21.14</c:v>
                </c:pt>
                <c:pt idx="881">
                  <c:v>-28.38</c:v>
                </c:pt>
                <c:pt idx="882">
                  <c:v>-31.33</c:v>
                </c:pt>
                <c:pt idx="883">
                  <c:v>-29.16</c:v>
                </c:pt>
                <c:pt idx="884">
                  <c:v>-23.73</c:v>
                </c:pt>
                <c:pt idx="885">
                  <c:v>-27.38</c:v>
                </c:pt>
                <c:pt idx="886">
                  <c:v>-28.91</c:v>
                </c:pt>
                <c:pt idx="887">
                  <c:v>-30.38</c:v>
                </c:pt>
                <c:pt idx="888">
                  <c:v>-31.44</c:v>
                </c:pt>
                <c:pt idx="889">
                  <c:v>-31.51</c:v>
                </c:pt>
                <c:pt idx="890">
                  <c:v>-32.71</c:v>
                </c:pt>
                <c:pt idx="891">
                  <c:v>-29.54</c:v>
                </c:pt>
                <c:pt idx="892">
                  <c:v>-34.72</c:v>
                </c:pt>
                <c:pt idx="893">
                  <c:v>-28.07</c:v>
                </c:pt>
                <c:pt idx="894">
                  <c:v>-31.16</c:v>
                </c:pt>
                <c:pt idx="895">
                  <c:v>-30.63</c:v>
                </c:pt>
                <c:pt idx="896">
                  <c:v>-32.29</c:v>
                </c:pt>
                <c:pt idx="897">
                  <c:v>-33.01</c:v>
                </c:pt>
                <c:pt idx="898">
                  <c:v>-31.56</c:v>
                </c:pt>
                <c:pt idx="899">
                  <c:v>-31.65</c:v>
                </c:pt>
                <c:pt idx="900">
                  <c:v>-30.11</c:v>
                </c:pt>
                <c:pt idx="901">
                  <c:v>-30.4</c:v>
                </c:pt>
                <c:pt idx="902">
                  <c:v>-33.409999999999997</c:v>
                </c:pt>
                <c:pt idx="903">
                  <c:v>-24.37</c:v>
                </c:pt>
                <c:pt idx="904">
                  <c:v>-29.62</c:v>
                </c:pt>
                <c:pt idx="905">
                  <c:v>-33.15</c:v>
                </c:pt>
                <c:pt idx="906">
                  <c:v>-26.21</c:v>
                </c:pt>
                <c:pt idx="907">
                  <c:v>-33.79</c:v>
                </c:pt>
                <c:pt idx="908">
                  <c:v>-28.55</c:v>
                </c:pt>
                <c:pt idx="909">
                  <c:v>-30.13</c:v>
                </c:pt>
                <c:pt idx="910">
                  <c:v>-29.55</c:v>
                </c:pt>
                <c:pt idx="911">
                  <c:v>-31.57</c:v>
                </c:pt>
                <c:pt idx="912">
                  <c:v>-26.7</c:v>
                </c:pt>
                <c:pt idx="913">
                  <c:v>-24.57</c:v>
                </c:pt>
                <c:pt idx="914">
                  <c:v>-28.51</c:v>
                </c:pt>
                <c:pt idx="915">
                  <c:v>-28.77</c:v>
                </c:pt>
                <c:pt idx="916">
                  <c:v>-23.18</c:v>
                </c:pt>
                <c:pt idx="917">
                  <c:v>-27.11</c:v>
                </c:pt>
                <c:pt idx="918">
                  <c:v>-32.090000000000003</c:v>
                </c:pt>
                <c:pt idx="919">
                  <c:v>-24.93</c:v>
                </c:pt>
                <c:pt idx="920">
                  <c:v>-29.79</c:v>
                </c:pt>
                <c:pt idx="921">
                  <c:v>-26.96</c:v>
                </c:pt>
                <c:pt idx="922">
                  <c:v>-28.12</c:v>
                </c:pt>
                <c:pt idx="923">
                  <c:v>-32.200000000000003</c:v>
                </c:pt>
                <c:pt idx="924">
                  <c:v>-27.99</c:v>
                </c:pt>
                <c:pt idx="925">
                  <c:v>-29.76</c:v>
                </c:pt>
                <c:pt idx="926">
                  <c:v>-30.11</c:v>
                </c:pt>
                <c:pt idx="927">
                  <c:v>-23.72</c:v>
                </c:pt>
                <c:pt idx="928">
                  <c:v>-30.51</c:v>
                </c:pt>
                <c:pt idx="929">
                  <c:v>-28.98</c:v>
                </c:pt>
                <c:pt idx="930">
                  <c:v>-30.31</c:v>
                </c:pt>
                <c:pt idx="931">
                  <c:v>-27.89</c:v>
                </c:pt>
                <c:pt idx="932">
                  <c:v>-25.98</c:v>
                </c:pt>
                <c:pt idx="933">
                  <c:v>-31.61</c:v>
                </c:pt>
                <c:pt idx="934">
                  <c:v>-27.54</c:v>
                </c:pt>
                <c:pt idx="935">
                  <c:v>-24.34</c:v>
                </c:pt>
                <c:pt idx="936">
                  <c:v>-25.69</c:v>
                </c:pt>
                <c:pt idx="937">
                  <c:v>-28.5</c:v>
                </c:pt>
                <c:pt idx="938">
                  <c:v>-25.8</c:v>
                </c:pt>
                <c:pt idx="939">
                  <c:v>-29.76</c:v>
                </c:pt>
                <c:pt idx="940">
                  <c:v>-24.71</c:v>
                </c:pt>
                <c:pt idx="941">
                  <c:v>-33.159999999999997</c:v>
                </c:pt>
                <c:pt idx="942">
                  <c:v>-30.84</c:v>
                </c:pt>
                <c:pt idx="943">
                  <c:v>-30.02</c:v>
                </c:pt>
                <c:pt idx="944">
                  <c:v>-27.82</c:v>
                </c:pt>
                <c:pt idx="945">
                  <c:v>-26.42</c:v>
                </c:pt>
                <c:pt idx="946">
                  <c:v>-27.31</c:v>
                </c:pt>
                <c:pt idx="947">
                  <c:v>-31.79</c:v>
                </c:pt>
                <c:pt idx="948">
                  <c:v>-30.3</c:v>
                </c:pt>
                <c:pt idx="949">
                  <c:v>-21.76</c:v>
                </c:pt>
                <c:pt idx="950">
                  <c:v>-20.37</c:v>
                </c:pt>
                <c:pt idx="951">
                  <c:v>-22.34</c:v>
                </c:pt>
                <c:pt idx="952">
                  <c:v>-23.35</c:v>
                </c:pt>
                <c:pt idx="953">
                  <c:v>-17.63</c:v>
                </c:pt>
                <c:pt idx="954">
                  <c:v>-23.66</c:v>
                </c:pt>
                <c:pt idx="955">
                  <c:v>-27.4</c:v>
                </c:pt>
                <c:pt idx="956">
                  <c:v>-21.9</c:v>
                </c:pt>
                <c:pt idx="957">
                  <c:v>-22.92</c:v>
                </c:pt>
                <c:pt idx="958">
                  <c:v>-26.53</c:v>
                </c:pt>
                <c:pt idx="959">
                  <c:v>-21.67</c:v>
                </c:pt>
                <c:pt idx="960">
                  <c:v>-23.65</c:v>
                </c:pt>
                <c:pt idx="961">
                  <c:v>-31.09</c:v>
                </c:pt>
                <c:pt idx="962">
                  <c:v>-24.8</c:v>
                </c:pt>
                <c:pt idx="963">
                  <c:v>-25.97</c:v>
                </c:pt>
                <c:pt idx="964">
                  <c:v>-28.92</c:v>
                </c:pt>
                <c:pt idx="965">
                  <c:v>-33.090000000000003</c:v>
                </c:pt>
                <c:pt idx="966">
                  <c:v>-22.64</c:v>
                </c:pt>
                <c:pt idx="967">
                  <c:v>-27.05</c:v>
                </c:pt>
                <c:pt idx="968">
                  <c:v>-23.87</c:v>
                </c:pt>
                <c:pt idx="969">
                  <c:v>-23.97</c:v>
                </c:pt>
                <c:pt idx="970">
                  <c:v>-26.27</c:v>
                </c:pt>
                <c:pt idx="971">
                  <c:v>-22.78</c:v>
                </c:pt>
                <c:pt idx="972">
                  <c:v>-27.23</c:v>
                </c:pt>
                <c:pt idx="973">
                  <c:v>-21.31</c:v>
                </c:pt>
                <c:pt idx="974">
                  <c:v>-25.26</c:v>
                </c:pt>
                <c:pt idx="975">
                  <c:v>-22.47</c:v>
                </c:pt>
                <c:pt idx="976">
                  <c:v>-19.39</c:v>
                </c:pt>
                <c:pt idx="977">
                  <c:v>-22.83</c:v>
                </c:pt>
                <c:pt idx="978">
                  <c:v>-23.77</c:v>
                </c:pt>
                <c:pt idx="979">
                  <c:v>-18.37</c:v>
                </c:pt>
                <c:pt idx="980">
                  <c:v>-23.83</c:v>
                </c:pt>
                <c:pt idx="981">
                  <c:v>-25.27</c:v>
                </c:pt>
                <c:pt idx="982">
                  <c:v>-27.92</c:v>
                </c:pt>
                <c:pt idx="983">
                  <c:v>-23.24</c:v>
                </c:pt>
                <c:pt idx="984">
                  <c:v>-19.82</c:v>
                </c:pt>
                <c:pt idx="985">
                  <c:v>-24.25</c:v>
                </c:pt>
                <c:pt idx="986">
                  <c:v>-19.09</c:v>
                </c:pt>
                <c:pt idx="987">
                  <c:v>-20.260000000000002</c:v>
                </c:pt>
                <c:pt idx="988">
                  <c:v>-24.63</c:v>
                </c:pt>
                <c:pt idx="989">
                  <c:v>-24.83</c:v>
                </c:pt>
                <c:pt idx="990">
                  <c:v>-25.16</c:v>
                </c:pt>
                <c:pt idx="991">
                  <c:v>-25.56</c:v>
                </c:pt>
                <c:pt idx="992">
                  <c:v>-25.94</c:v>
                </c:pt>
                <c:pt idx="993">
                  <c:v>-27.09</c:v>
                </c:pt>
                <c:pt idx="994">
                  <c:v>-30.98</c:v>
                </c:pt>
                <c:pt idx="995">
                  <c:v>-28.29</c:v>
                </c:pt>
                <c:pt idx="996">
                  <c:v>-27.15</c:v>
                </c:pt>
                <c:pt idx="997">
                  <c:v>-29.33</c:v>
                </c:pt>
                <c:pt idx="998">
                  <c:v>-29.25</c:v>
                </c:pt>
                <c:pt idx="999">
                  <c:v>-24.49</c:v>
                </c:pt>
                <c:pt idx="1000">
                  <c:v>-29.56</c:v>
                </c:pt>
                <c:pt idx="1001">
                  <c:v>-30.24</c:v>
                </c:pt>
                <c:pt idx="1002">
                  <c:v>-29.68</c:v>
                </c:pt>
                <c:pt idx="1003">
                  <c:v>-29.99</c:v>
                </c:pt>
                <c:pt idx="1004">
                  <c:v>-26.47</c:v>
                </c:pt>
                <c:pt idx="1005">
                  <c:v>-29.26</c:v>
                </c:pt>
                <c:pt idx="1006">
                  <c:v>-27.27</c:v>
                </c:pt>
                <c:pt idx="1007">
                  <c:v>-30.03</c:v>
                </c:pt>
                <c:pt idx="1008">
                  <c:v>-23.77</c:v>
                </c:pt>
                <c:pt idx="1009">
                  <c:v>-24.54</c:v>
                </c:pt>
                <c:pt idx="1010">
                  <c:v>-29.84</c:v>
                </c:pt>
                <c:pt idx="1011">
                  <c:v>-25.25</c:v>
                </c:pt>
                <c:pt idx="1012">
                  <c:v>-33.880000000000003</c:v>
                </c:pt>
                <c:pt idx="1013">
                  <c:v>-22.78</c:v>
                </c:pt>
                <c:pt idx="1014">
                  <c:v>-25.69</c:v>
                </c:pt>
                <c:pt idx="1015">
                  <c:v>-24.61</c:v>
                </c:pt>
                <c:pt idx="1016">
                  <c:v>-24.77</c:v>
                </c:pt>
                <c:pt idx="1017">
                  <c:v>-26.62</c:v>
                </c:pt>
                <c:pt idx="1018">
                  <c:v>-24.5</c:v>
                </c:pt>
                <c:pt idx="1019">
                  <c:v>-22.59</c:v>
                </c:pt>
                <c:pt idx="1020">
                  <c:v>-23.22</c:v>
                </c:pt>
                <c:pt idx="1021">
                  <c:v>-23.93</c:v>
                </c:pt>
                <c:pt idx="1022">
                  <c:v>-29.8</c:v>
                </c:pt>
                <c:pt idx="1023">
                  <c:v>-28.74</c:v>
                </c:pt>
                <c:pt idx="1024">
                  <c:v>-26.62</c:v>
                </c:pt>
                <c:pt idx="1025">
                  <c:v>-25.2</c:v>
                </c:pt>
                <c:pt idx="1026">
                  <c:v>-24.45</c:v>
                </c:pt>
                <c:pt idx="1027">
                  <c:v>-21.85</c:v>
                </c:pt>
                <c:pt idx="1028">
                  <c:v>-21.15</c:v>
                </c:pt>
                <c:pt idx="1029">
                  <c:v>-23.01</c:v>
                </c:pt>
                <c:pt idx="1030">
                  <c:v>-29.59</c:v>
                </c:pt>
                <c:pt idx="1031">
                  <c:v>-25.49</c:v>
                </c:pt>
                <c:pt idx="1032">
                  <c:v>-25.41</c:v>
                </c:pt>
                <c:pt idx="1033">
                  <c:v>-23.55</c:v>
                </c:pt>
                <c:pt idx="1034">
                  <c:v>-27.35</c:v>
                </c:pt>
                <c:pt idx="1035">
                  <c:v>-25.17</c:v>
                </c:pt>
                <c:pt idx="1036">
                  <c:v>-26.04</c:v>
                </c:pt>
                <c:pt idx="1037">
                  <c:v>-23.95</c:v>
                </c:pt>
                <c:pt idx="1038">
                  <c:v>-26.61</c:v>
                </c:pt>
                <c:pt idx="1039">
                  <c:v>-22.77</c:v>
                </c:pt>
                <c:pt idx="1040">
                  <c:v>-22.24</c:v>
                </c:pt>
                <c:pt idx="1041">
                  <c:v>-23.69</c:v>
                </c:pt>
                <c:pt idx="1042">
                  <c:v>-21.69</c:v>
                </c:pt>
                <c:pt idx="1043">
                  <c:v>-25.44</c:v>
                </c:pt>
                <c:pt idx="1044">
                  <c:v>-24.48</c:v>
                </c:pt>
                <c:pt idx="1045">
                  <c:v>-21.98</c:v>
                </c:pt>
                <c:pt idx="1046">
                  <c:v>-20.170000000000002</c:v>
                </c:pt>
                <c:pt idx="1047">
                  <c:v>-23.1</c:v>
                </c:pt>
                <c:pt idx="1048">
                  <c:v>-23.42</c:v>
                </c:pt>
                <c:pt idx="1049">
                  <c:v>-24.27</c:v>
                </c:pt>
                <c:pt idx="1050">
                  <c:v>-26.4</c:v>
                </c:pt>
                <c:pt idx="1051">
                  <c:v>-25.84</c:v>
                </c:pt>
                <c:pt idx="1052">
                  <c:v>-24.77</c:v>
                </c:pt>
                <c:pt idx="1053">
                  <c:v>-24.29</c:v>
                </c:pt>
                <c:pt idx="1054">
                  <c:v>-23.26</c:v>
                </c:pt>
                <c:pt idx="1055">
                  <c:v>-18.829999999999998</c:v>
                </c:pt>
                <c:pt idx="1056">
                  <c:v>-27.36</c:v>
                </c:pt>
                <c:pt idx="1057">
                  <c:v>-26.64</c:v>
                </c:pt>
                <c:pt idx="1058">
                  <c:v>-22.05</c:v>
                </c:pt>
                <c:pt idx="1059">
                  <c:v>-24.86</c:v>
                </c:pt>
                <c:pt idx="1060">
                  <c:v>-19.940000000000001</c:v>
                </c:pt>
                <c:pt idx="1061">
                  <c:v>-22.62</c:v>
                </c:pt>
                <c:pt idx="1062">
                  <c:v>-24.96</c:v>
                </c:pt>
                <c:pt idx="1063">
                  <c:v>-26.92</c:v>
                </c:pt>
                <c:pt idx="1064">
                  <c:v>-24.78</c:v>
                </c:pt>
                <c:pt idx="1065">
                  <c:v>-24.89</c:v>
                </c:pt>
                <c:pt idx="1066">
                  <c:v>-28.14</c:v>
                </c:pt>
                <c:pt idx="1067">
                  <c:v>-24.3</c:v>
                </c:pt>
                <c:pt idx="1068">
                  <c:v>-27.77</c:v>
                </c:pt>
                <c:pt idx="1069">
                  <c:v>-26.7</c:v>
                </c:pt>
                <c:pt idx="1070">
                  <c:v>-24.97</c:v>
                </c:pt>
                <c:pt idx="1071">
                  <c:v>-27.56</c:v>
                </c:pt>
                <c:pt idx="1072">
                  <c:v>-22.67</c:v>
                </c:pt>
                <c:pt idx="1073">
                  <c:v>-24.03</c:v>
                </c:pt>
                <c:pt idx="1074">
                  <c:v>-22.56</c:v>
                </c:pt>
                <c:pt idx="1075">
                  <c:v>-27.96</c:v>
                </c:pt>
                <c:pt idx="1076">
                  <c:v>-20.239999999999998</c:v>
                </c:pt>
                <c:pt idx="1077">
                  <c:v>-24.58</c:v>
                </c:pt>
                <c:pt idx="1078">
                  <c:v>-25.68</c:v>
                </c:pt>
                <c:pt idx="1079">
                  <c:v>-22.61</c:v>
                </c:pt>
                <c:pt idx="1080">
                  <c:v>-26.48</c:v>
                </c:pt>
                <c:pt idx="1081">
                  <c:v>-22.88</c:v>
                </c:pt>
                <c:pt idx="1082">
                  <c:v>-25.28</c:v>
                </c:pt>
                <c:pt idx="1083">
                  <c:v>-22.43</c:v>
                </c:pt>
                <c:pt idx="1084">
                  <c:v>-25.39</c:v>
                </c:pt>
                <c:pt idx="1085">
                  <c:v>-18.41</c:v>
                </c:pt>
                <c:pt idx="1086">
                  <c:v>-24.99</c:v>
                </c:pt>
                <c:pt idx="1087">
                  <c:v>-23.64</c:v>
                </c:pt>
                <c:pt idx="1088">
                  <c:v>-29.14</c:v>
                </c:pt>
                <c:pt idx="1089">
                  <c:v>-23.7</c:v>
                </c:pt>
                <c:pt idx="1090">
                  <c:v>-19.95</c:v>
                </c:pt>
                <c:pt idx="1091">
                  <c:v>-19.600000000000001</c:v>
                </c:pt>
                <c:pt idx="1092">
                  <c:v>-20.41</c:v>
                </c:pt>
                <c:pt idx="1093">
                  <c:v>-24.05</c:v>
                </c:pt>
                <c:pt idx="1094">
                  <c:v>-25.55</c:v>
                </c:pt>
                <c:pt idx="1095">
                  <c:v>-24.88</c:v>
                </c:pt>
                <c:pt idx="1096">
                  <c:v>-29.5</c:v>
                </c:pt>
                <c:pt idx="1097">
                  <c:v>-22.6</c:v>
                </c:pt>
                <c:pt idx="1098">
                  <c:v>-26.13</c:v>
                </c:pt>
                <c:pt idx="1099">
                  <c:v>-30.48</c:v>
                </c:pt>
                <c:pt idx="1100">
                  <c:v>-29.16</c:v>
                </c:pt>
                <c:pt idx="1101">
                  <c:v>-27.08</c:v>
                </c:pt>
                <c:pt idx="1102">
                  <c:v>-26.61</c:v>
                </c:pt>
                <c:pt idx="1103">
                  <c:v>-28.77</c:v>
                </c:pt>
                <c:pt idx="1104">
                  <c:v>-28.4</c:v>
                </c:pt>
                <c:pt idx="1105">
                  <c:v>-27.48</c:v>
                </c:pt>
                <c:pt idx="1106">
                  <c:v>-27.9</c:v>
                </c:pt>
                <c:pt idx="1107">
                  <c:v>-21.05</c:v>
                </c:pt>
                <c:pt idx="1108">
                  <c:v>-22.04</c:v>
                </c:pt>
                <c:pt idx="1109">
                  <c:v>-28.11</c:v>
                </c:pt>
                <c:pt idx="1110">
                  <c:v>-30.95</c:v>
                </c:pt>
                <c:pt idx="1111">
                  <c:v>-28.14</c:v>
                </c:pt>
                <c:pt idx="1112">
                  <c:v>-30.79</c:v>
                </c:pt>
                <c:pt idx="1113">
                  <c:v>-28.65</c:v>
                </c:pt>
                <c:pt idx="1114">
                  <c:v>-23.49</c:v>
                </c:pt>
                <c:pt idx="1115">
                  <c:v>-26.4</c:v>
                </c:pt>
                <c:pt idx="1116">
                  <c:v>-28.09</c:v>
                </c:pt>
                <c:pt idx="1117">
                  <c:v>-26.18</c:v>
                </c:pt>
                <c:pt idx="1118">
                  <c:v>-30.08</c:v>
                </c:pt>
                <c:pt idx="1119">
                  <c:v>-23.57</c:v>
                </c:pt>
                <c:pt idx="1120">
                  <c:v>-19.04</c:v>
                </c:pt>
                <c:pt idx="1121">
                  <c:v>-27.52</c:v>
                </c:pt>
                <c:pt idx="1122">
                  <c:v>-25.38</c:v>
                </c:pt>
                <c:pt idx="1123">
                  <c:v>-25.47</c:v>
                </c:pt>
                <c:pt idx="1124">
                  <c:v>-26.77</c:v>
                </c:pt>
                <c:pt idx="1125">
                  <c:v>-27.43</c:v>
                </c:pt>
                <c:pt idx="1126">
                  <c:v>-29.39</c:v>
                </c:pt>
                <c:pt idx="1127">
                  <c:v>-24.88</c:v>
                </c:pt>
                <c:pt idx="1128">
                  <c:v>-26.94</c:v>
                </c:pt>
                <c:pt idx="1129">
                  <c:v>-28.95</c:v>
                </c:pt>
                <c:pt idx="1130">
                  <c:v>-29.08</c:v>
                </c:pt>
                <c:pt idx="1131">
                  <c:v>-25.92</c:v>
                </c:pt>
                <c:pt idx="1132">
                  <c:v>-25.05</c:v>
                </c:pt>
                <c:pt idx="1133">
                  <c:v>-25.84</c:v>
                </c:pt>
                <c:pt idx="1134">
                  <c:v>-27.59</c:v>
                </c:pt>
                <c:pt idx="1135">
                  <c:v>-23.79</c:v>
                </c:pt>
                <c:pt idx="1136">
                  <c:v>-26.96</c:v>
                </c:pt>
                <c:pt idx="1137">
                  <c:v>-24.55</c:v>
                </c:pt>
                <c:pt idx="1138">
                  <c:v>-25.83</c:v>
                </c:pt>
                <c:pt idx="1139">
                  <c:v>-24.82</c:v>
                </c:pt>
                <c:pt idx="1140">
                  <c:v>-19.23</c:v>
                </c:pt>
                <c:pt idx="1141">
                  <c:v>-26.06</c:v>
                </c:pt>
                <c:pt idx="1142">
                  <c:v>-26.31</c:v>
                </c:pt>
                <c:pt idx="1143">
                  <c:v>-27.05</c:v>
                </c:pt>
                <c:pt idx="1144">
                  <c:v>-22.49</c:v>
                </c:pt>
                <c:pt idx="1145">
                  <c:v>-25.18</c:v>
                </c:pt>
                <c:pt idx="1146">
                  <c:v>-24.05</c:v>
                </c:pt>
                <c:pt idx="1147">
                  <c:v>-27.62</c:v>
                </c:pt>
                <c:pt idx="1148">
                  <c:v>-25.61</c:v>
                </c:pt>
                <c:pt idx="1149">
                  <c:v>-23.36</c:v>
                </c:pt>
                <c:pt idx="1150">
                  <c:v>-25.08</c:v>
                </c:pt>
                <c:pt idx="1151">
                  <c:v>-23.86</c:v>
                </c:pt>
                <c:pt idx="1152">
                  <c:v>-24.9</c:v>
                </c:pt>
                <c:pt idx="1153">
                  <c:v>-27.52</c:v>
                </c:pt>
                <c:pt idx="1154">
                  <c:v>-27.74</c:v>
                </c:pt>
                <c:pt idx="1155">
                  <c:v>-23.88</c:v>
                </c:pt>
                <c:pt idx="1156">
                  <c:v>-24.57</c:v>
                </c:pt>
                <c:pt idx="1157">
                  <c:v>-26.74</c:v>
                </c:pt>
                <c:pt idx="1158">
                  <c:v>-22.83</c:v>
                </c:pt>
                <c:pt idx="1159">
                  <c:v>-25.29</c:v>
                </c:pt>
                <c:pt idx="1160">
                  <c:v>-22.5</c:v>
                </c:pt>
                <c:pt idx="1161">
                  <c:v>-27.14</c:v>
                </c:pt>
                <c:pt idx="1162">
                  <c:v>-26.94</c:v>
                </c:pt>
                <c:pt idx="1163">
                  <c:v>-30.84</c:v>
                </c:pt>
                <c:pt idx="1164">
                  <c:v>-29.81</c:v>
                </c:pt>
                <c:pt idx="1165">
                  <c:v>-22.91</c:v>
                </c:pt>
                <c:pt idx="1166">
                  <c:v>-30.83</c:v>
                </c:pt>
                <c:pt idx="1167">
                  <c:v>-24.5</c:v>
                </c:pt>
                <c:pt idx="1168">
                  <c:v>-27.89</c:v>
                </c:pt>
                <c:pt idx="1169">
                  <c:v>-27</c:v>
                </c:pt>
                <c:pt idx="1170">
                  <c:v>-29.32</c:v>
                </c:pt>
                <c:pt idx="1171">
                  <c:v>-26.3</c:v>
                </c:pt>
                <c:pt idx="1172">
                  <c:v>-26.02</c:v>
                </c:pt>
                <c:pt idx="1173">
                  <c:v>-26.67</c:v>
                </c:pt>
                <c:pt idx="1174">
                  <c:v>-26.22</c:v>
                </c:pt>
                <c:pt idx="1175">
                  <c:v>-27.28</c:v>
                </c:pt>
                <c:pt idx="1176">
                  <c:v>-26.68</c:v>
                </c:pt>
                <c:pt idx="1177">
                  <c:v>-25.45</c:v>
                </c:pt>
                <c:pt idx="1178">
                  <c:v>-24.5</c:v>
                </c:pt>
                <c:pt idx="1179">
                  <c:v>-25.16</c:v>
                </c:pt>
                <c:pt idx="1180">
                  <c:v>-27.53</c:v>
                </c:pt>
                <c:pt idx="1181">
                  <c:v>-29.73</c:v>
                </c:pt>
                <c:pt idx="1182">
                  <c:v>-23.99</c:v>
                </c:pt>
                <c:pt idx="1183">
                  <c:v>-22.54</c:v>
                </c:pt>
                <c:pt idx="1184">
                  <c:v>-29.99</c:v>
                </c:pt>
                <c:pt idx="1185">
                  <c:v>-31.65</c:v>
                </c:pt>
                <c:pt idx="1186">
                  <c:v>-27.25</c:v>
                </c:pt>
                <c:pt idx="1187">
                  <c:v>-30.97</c:v>
                </c:pt>
                <c:pt idx="1188">
                  <c:v>-35.21</c:v>
                </c:pt>
                <c:pt idx="1189">
                  <c:v>-28.8</c:v>
                </c:pt>
                <c:pt idx="1190">
                  <c:v>-21.08</c:v>
                </c:pt>
                <c:pt idx="1191">
                  <c:v>-25.4</c:v>
                </c:pt>
                <c:pt idx="1192">
                  <c:v>-24.25</c:v>
                </c:pt>
                <c:pt idx="1193">
                  <c:v>-27.73</c:v>
                </c:pt>
                <c:pt idx="1194">
                  <c:v>-22.17</c:v>
                </c:pt>
                <c:pt idx="1195">
                  <c:v>-23.99</c:v>
                </c:pt>
                <c:pt idx="1196">
                  <c:v>-22.66</c:v>
                </c:pt>
                <c:pt idx="1197">
                  <c:v>-18.62</c:v>
                </c:pt>
                <c:pt idx="1198">
                  <c:v>-19.47</c:v>
                </c:pt>
                <c:pt idx="1199">
                  <c:v>-20.25</c:v>
                </c:pt>
                <c:pt idx="1200">
                  <c:v>-17.100000000000001</c:v>
                </c:pt>
                <c:pt idx="1201">
                  <c:v>-24.22</c:v>
                </c:pt>
                <c:pt idx="1202">
                  <c:v>-19.38</c:v>
                </c:pt>
                <c:pt idx="1203">
                  <c:v>-22.26</c:v>
                </c:pt>
                <c:pt idx="1204">
                  <c:v>-23.68</c:v>
                </c:pt>
                <c:pt idx="1205">
                  <c:v>-25.53</c:v>
                </c:pt>
                <c:pt idx="1206">
                  <c:v>-27.05</c:v>
                </c:pt>
                <c:pt idx="1207">
                  <c:v>-26.22</c:v>
                </c:pt>
                <c:pt idx="1208">
                  <c:v>-22.26</c:v>
                </c:pt>
                <c:pt idx="1209">
                  <c:v>-20.65</c:v>
                </c:pt>
                <c:pt idx="1210">
                  <c:v>-20.29</c:v>
                </c:pt>
                <c:pt idx="1211">
                  <c:v>-20.11</c:v>
                </c:pt>
                <c:pt idx="1212">
                  <c:v>-26.65</c:v>
                </c:pt>
                <c:pt idx="1213">
                  <c:v>-29.97</c:v>
                </c:pt>
                <c:pt idx="1214">
                  <c:v>-26.94</c:v>
                </c:pt>
                <c:pt idx="1215">
                  <c:v>-28.03</c:v>
                </c:pt>
                <c:pt idx="1216">
                  <c:v>-29.27</c:v>
                </c:pt>
                <c:pt idx="1217">
                  <c:v>-27.4</c:v>
                </c:pt>
                <c:pt idx="1218">
                  <c:v>-22.98</c:v>
                </c:pt>
                <c:pt idx="1219">
                  <c:v>-27.6</c:v>
                </c:pt>
                <c:pt idx="1220">
                  <c:v>-25.32</c:v>
                </c:pt>
                <c:pt idx="1221">
                  <c:v>-23.64</c:v>
                </c:pt>
                <c:pt idx="1222">
                  <c:v>-23.79</c:v>
                </c:pt>
                <c:pt idx="1223">
                  <c:v>-22.32</c:v>
                </c:pt>
                <c:pt idx="1224">
                  <c:v>-24.55</c:v>
                </c:pt>
                <c:pt idx="1225">
                  <c:v>-25.87</c:v>
                </c:pt>
                <c:pt idx="1226">
                  <c:v>-22.46</c:v>
                </c:pt>
                <c:pt idx="1227">
                  <c:v>-18.05</c:v>
                </c:pt>
                <c:pt idx="1228">
                  <c:v>-22.93</c:v>
                </c:pt>
                <c:pt idx="1229">
                  <c:v>-23.76</c:v>
                </c:pt>
                <c:pt idx="1230">
                  <c:v>-19.670000000000002</c:v>
                </c:pt>
                <c:pt idx="1231">
                  <c:v>-17.22</c:v>
                </c:pt>
                <c:pt idx="1232">
                  <c:v>-20.85</c:v>
                </c:pt>
                <c:pt idx="1233">
                  <c:v>-23.05</c:v>
                </c:pt>
                <c:pt idx="1234">
                  <c:v>-26.6</c:v>
                </c:pt>
                <c:pt idx="1235">
                  <c:v>-22.13</c:v>
                </c:pt>
                <c:pt idx="1236">
                  <c:v>-20.57</c:v>
                </c:pt>
                <c:pt idx="1237">
                  <c:v>-26.12</c:v>
                </c:pt>
                <c:pt idx="1238">
                  <c:v>-24.2</c:v>
                </c:pt>
                <c:pt idx="1239">
                  <c:v>-22.17</c:v>
                </c:pt>
                <c:pt idx="1240">
                  <c:v>-27.77</c:v>
                </c:pt>
                <c:pt idx="1241">
                  <c:v>-26.33</c:v>
                </c:pt>
                <c:pt idx="1242">
                  <c:v>-29.32</c:v>
                </c:pt>
                <c:pt idx="1243">
                  <c:v>-23.02</c:v>
                </c:pt>
                <c:pt idx="1244">
                  <c:v>-24.91</c:v>
                </c:pt>
                <c:pt idx="1245">
                  <c:v>-23.57</c:v>
                </c:pt>
                <c:pt idx="1246">
                  <c:v>-26.72</c:v>
                </c:pt>
                <c:pt idx="1247">
                  <c:v>-25.79</c:v>
                </c:pt>
                <c:pt idx="1248">
                  <c:v>-23.34</c:v>
                </c:pt>
                <c:pt idx="1249">
                  <c:v>-26.91</c:v>
                </c:pt>
                <c:pt idx="1250">
                  <c:v>-28.87</c:v>
                </c:pt>
                <c:pt idx="1251">
                  <c:v>-26.13</c:v>
                </c:pt>
                <c:pt idx="1252">
                  <c:v>-26.47</c:v>
                </c:pt>
                <c:pt idx="1253">
                  <c:v>-27.63</c:v>
                </c:pt>
                <c:pt idx="1254">
                  <c:v>-16.14</c:v>
                </c:pt>
                <c:pt idx="1255">
                  <c:v>-19.63</c:v>
                </c:pt>
                <c:pt idx="1256">
                  <c:v>-19.64</c:v>
                </c:pt>
                <c:pt idx="1257">
                  <c:v>-17.73</c:v>
                </c:pt>
                <c:pt idx="1258">
                  <c:v>-17.41</c:v>
                </c:pt>
                <c:pt idx="1259">
                  <c:v>-19.57</c:v>
                </c:pt>
                <c:pt idx="1260">
                  <c:v>-14.76</c:v>
                </c:pt>
                <c:pt idx="1261">
                  <c:v>-21.94</c:v>
                </c:pt>
                <c:pt idx="1262">
                  <c:v>-15.13</c:v>
                </c:pt>
                <c:pt idx="1263">
                  <c:v>-18.14</c:v>
                </c:pt>
                <c:pt idx="1264">
                  <c:v>-15.44</c:v>
                </c:pt>
                <c:pt idx="1265">
                  <c:v>-19.32</c:v>
                </c:pt>
                <c:pt idx="1266">
                  <c:v>-15.08</c:v>
                </c:pt>
                <c:pt idx="1267">
                  <c:v>-20.74</c:v>
                </c:pt>
                <c:pt idx="1268">
                  <c:v>-17.059999999999999</c:v>
                </c:pt>
                <c:pt idx="1269">
                  <c:v>-13.08</c:v>
                </c:pt>
                <c:pt idx="1270">
                  <c:v>-21.55</c:v>
                </c:pt>
                <c:pt idx="1271">
                  <c:v>-20.62</c:v>
                </c:pt>
                <c:pt idx="1272">
                  <c:v>-17.47</c:v>
                </c:pt>
                <c:pt idx="1273">
                  <c:v>-14.78</c:v>
                </c:pt>
                <c:pt idx="1274">
                  <c:v>-14.95</c:v>
                </c:pt>
                <c:pt idx="1275">
                  <c:v>-20.34</c:v>
                </c:pt>
                <c:pt idx="1276">
                  <c:v>-20.62</c:v>
                </c:pt>
                <c:pt idx="1277">
                  <c:v>-15.26</c:v>
                </c:pt>
                <c:pt idx="1278">
                  <c:v>-17.149999999999999</c:v>
                </c:pt>
                <c:pt idx="1279">
                  <c:v>-22.86</c:v>
                </c:pt>
                <c:pt idx="1280">
                  <c:v>-24.06</c:v>
                </c:pt>
                <c:pt idx="1281">
                  <c:v>-23.31</c:v>
                </c:pt>
                <c:pt idx="1282">
                  <c:v>-17.41</c:v>
                </c:pt>
                <c:pt idx="1283">
                  <c:v>-22.68</c:v>
                </c:pt>
                <c:pt idx="1284">
                  <c:v>-21.63</c:v>
                </c:pt>
                <c:pt idx="1285">
                  <c:v>-22.53</c:v>
                </c:pt>
                <c:pt idx="1286">
                  <c:v>-21.86</c:v>
                </c:pt>
                <c:pt idx="1287">
                  <c:v>-18.190000000000001</c:v>
                </c:pt>
                <c:pt idx="1288">
                  <c:v>-23.42</c:v>
                </c:pt>
                <c:pt idx="1289">
                  <c:v>-21.12</c:v>
                </c:pt>
                <c:pt idx="1290">
                  <c:v>-23.16</c:v>
                </c:pt>
                <c:pt idx="1291">
                  <c:v>-21.03</c:v>
                </c:pt>
                <c:pt idx="1292">
                  <c:v>-22.02</c:v>
                </c:pt>
                <c:pt idx="1293">
                  <c:v>-27.56</c:v>
                </c:pt>
                <c:pt idx="1294">
                  <c:v>-24.89</c:v>
                </c:pt>
                <c:pt idx="1295">
                  <c:v>-19.850000000000001</c:v>
                </c:pt>
                <c:pt idx="1296">
                  <c:v>-24.28</c:v>
                </c:pt>
                <c:pt idx="1297">
                  <c:v>-24.82</c:v>
                </c:pt>
                <c:pt idx="1298">
                  <c:v>-18.57</c:v>
                </c:pt>
                <c:pt idx="1299">
                  <c:v>-18.510000000000002</c:v>
                </c:pt>
                <c:pt idx="1300">
                  <c:v>-20.67</c:v>
                </c:pt>
                <c:pt idx="1301">
                  <c:v>-18.57</c:v>
                </c:pt>
                <c:pt idx="1302">
                  <c:v>-22.1</c:v>
                </c:pt>
                <c:pt idx="1303">
                  <c:v>-18.93</c:v>
                </c:pt>
                <c:pt idx="1304">
                  <c:v>-21.25</c:v>
                </c:pt>
                <c:pt idx="1305">
                  <c:v>-18.3</c:v>
                </c:pt>
                <c:pt idx="1306">
                  <c:v>-22</c:v>
                </c:pt>
                <c:pt idx="1307">
                  <c:v>-17.420000000000002</c:v>
                </c:pt>
                <c:pt idx="1308">
                  <c:v>-17.73</c:v>
                </c:pt>
                <c:pt idx="1309">
                  <c:v>-11.24</c:v>
                </c:pt>
                <c:pt idx="1310">
                  <c:v>-15.55</c:v>
                </c:pt>
                <c:pt idx="1311">
                  <c:v>-17.78</c:v>
                </c:pt>
                <c:pt idx="1312">
                  <c:v>-13.19</c:v>
                </c:pt>
                <c:pt idx="1313">
                  <c:v>-10.33</c:v>
                </c:pt>
                <c:pt idx="1314">
                  <c:v>-18.82</c:v>
                </c:pt>
                <c:pt idx="1315">
                  <c:v>-14.19</c:v>
                </c:pt>
                <c:pt idx="1316">
                  <c:v>-13.69</c:v>
                </c:pt>
                <c:pt idx="1317">
                  <c:v>-13.56</c:v>
                </c:pt>
                <c:pt idx="1318">
                  <c:v>-11.68</c:v>
                </c:pt>
                <c:pt idx="1319">
                  <c:v>-17.18</c:v>
                </c:pt>
                <c:pt idx="1320">
                  <c:v>-15.59</c:v>
                </c:pt>
                <c:pt idx="1321">
                  <c:v>-15.87</c:v>
                </c:pt>
                <c:pt idx="1322">
                  <c:v>-14.97</c:v>
                </c:pt>
                <c:pt idx="1323">
                  <c:v>-10.28</c:v>
                </c:pt>
                <c:pt idx="1324">
                  <c:v>-12.02</c:v>
                </c:pt>
                <c:pt idx="1325">
                  <c:v>-13.83</c:v>
                </c:pt>
                <c:pt idx="1326">
                  <c:v>-16.32</c:v>
                </c:pt>
                <c:pt idx="1327">
                  <c:v>-15.26</c:v>
                </c:pt>
                <c:pt idx="1328">
                  <c:v>-12.04</c:v>
                </c:pt>
                <c:pt idx="1329">
                  <c:v>-7.34</c:v>
                </c:pt>
                <c:pt idx="1330">
                  <c:v>-8.31</c:v>
                </c:pt>
                <c:pt idx="1331">
                  <c:v>-3.68</c:v>
                </c:pt>
                <c:pt idx="1332">
                  <c:v>-7.53</c:v>
                </c:pt>
                <c:pt idx="1333">
                  <c:v>-7.2</c:v>
                </c:pt>
                <c:pt idx="1334">
                  <c:v>-11.55</c:v>
                </c:pt>
                <c:pt idx="1335">
                  <c:v>-11.61</c:v>
                </c:pt>
                <c:pt idx="1336">
                  <c:v>-14.87</c:v>
                </c:pt>
                <c:pt idx="1337">
                  <c:v>-14.33</c:v>
                </c:pt>
                <c:pt idx="1338">
                  <c:v>-16.559999999999999</c:v>
                </c:pt>
                <c:pt idx="1339">
                  <c:v>-6.61</c:v>
                </c:pt>
                <c:pt idx="1340">
                  <c:v>-18.149999999999999</c:v>
                </c:pt>
                <c:pt idx="1341">
                  <c:v>-18.18</c:v>
                </c:pt>
                <c:pt idx="1342">
                  <c:v>-19.14</c:v>
                </c:pt>
                <c:pt idx="1343">
                  <c:v>-14.38</c:v>
                </c:pt>
                <c:pt idx="1344">
                  <c:v>-13.93</c:v>
                </c:pt>
                <c:pt idx="1345">
                  <c:v>-15.13</c:v>
                </c:pt>
                <c:pt idx="1346">
                  <c:v>-19.98</c:v>
                </c:pt>
                <c:pt idx="1347">
                  <c:v>-13.82</c:v>
                </c:pt>
                <c:pt idx="1348">
                  <c:v>-12.02</c:v>
                </c:pt>
                <c:pt idx="1349">
                  <c:v>-15.89</c:v>
                </c:pt>
                <c:pt idx="1350">
                  <c:v>-21.36</c:v>
                </c:pt>
                <c:pt idx="1351">
                  <c:v>-21.08</c:v>
                </c:pt>
                <c:pt idx="1352">
                  <c:v>-22.11</c:v>
                </c:pt>
                <c:pt idx="1353">
                  <c:v>-18.71</c:v>
                </c:pt>
                <c:pt idx="1354">
                  <c:v>-21</c:v>
                </c:pt>
                <c:pt idx="1355">
                  <c:v>-19.03</c:v>
                </c:pt>
                <c:pt idx="1356">
                  <c:v>-14.85</c:v>
                </c:pt>
                <c:pt idx="1357">
                  <c:v>-19.239999999999998</c:v>
                </c:pt>
                <c:pt idx="1358">
                  <c:v>-18.920000000000002</c:v>
                </c:pt>
                <c:pt idx="1359">
                  <c:v>-21.84</c:v>
                </c:pt>
                <c:pt idx="1360">
                  <c:v>-20.68</c:v>
                </c:pt>
                <c:pt idx="1361">
                  <c:v>-22.06</c:v>
                </c:pt>
                <c:pt idx="1362">
                  <c:v>-24.09</c:v>
                </c:pt>
                <c:pt idx="1363">
                  <c:v>-16.97</c:v>
                </c:pt>
                <c:pt idx="1364">
                  <c:v>-17.43</c:v>
                </c:pt>
                <c:pt idx="1365">
                  <c:v>-18.100000000000001</c:v>
                </c:pt>
                <c:pt idx="1366">
                  <c:v>-20.61</c:v>
                </c:pt>
                <c:pt idx="1367">
                  <c:v>-20.66</c:v>
                </c:pt>
                <c:pt idx="1368">
                  <c:v>-17.79</c:v>
                </c:pt>
                <c:pt idx="1369">
                  <c:v>-20.059999999999999</c:v>
                </c:pt>
                <c:pt idx="1370">
                  <c:v>-19.170000000000002</c:v>
                </c:pt>
                <c:pt idx="1371">
                  <c:v>-15.49</c:v>
                </c:pt>
                <c:pt idx="1372">
                  <c:v>-19.12</c:v>
                </c:pt>
                <c:pt idx="1373">
                  <c:v>-19.690000000000001</c:v>
                </c:pt>
                <c:pt idx="1374">
                  <c:v>-13.37</c:v>
                </c:pt>
                <c:pt idx="1375">
                  <c:v>-17.09</c:v>
                </c:pt>
                <c:pt idx="1376">
                  <c:v>-18.170000000000002</c:v>
                </c:pt>
                <c:pt idx="1377">
                  <c:v>-19.25</c:v>
                </c:pt>
                <c:pt idx="1378">
                  <c:v>-19.489999999999998</c:v>
                </c:pt>
                <c:pt idx="1379">
                  <c:v>-19.95</c:v>
                </c:pt>
                <c:pt idx="1380">
                  <c:v>-18.940000000000001</c:v>
                </c:pt>
                <c:pt idx="1381">
                  <c:v>-16.73</c:v>
                </c:pt>
                <c:pt idx="1382">
                  <c:v>-19.38</c:v>
                </c:pt>
                <c:pt idx="1383">
                  <c:v>-12.62</c:v>
                </c:pt>
                <c:pt idx="1384">
                  <c:v>-17.63</c:v>
                </c:pt>
                <c:pt idx="1385">
                  <c:v>-17.260000000000002</c:v>
                </c:pt>
                <c:pt idx="1386">
                  <c:v>-16.260000000000002</c:v>
                </c:pt>
                <c:pt idx="1387">
                  <c:v>-16.71</c:v>
                </c:pt>
                <c:pt idx="1388">
                  <c:v>-20.27</c:v>
                </c:pt>
                <c:pt idx="1389">
                  <c:v>-22.22</c:v>
                </c:pt>
                <c:pt idx="1390">
                  <c:v>-19.32</c:v>
                </c:pt>
                <c:pt idx="1391">
                  <c:v>-17.07</c:v>
                </c:pt>
                <c:pt idx="1392">
                  <c:v>-18.25</c:v>
                </c:pt>
                <c:pt idx="1393">
                  <c:v>-23.92</c:v>
                </c:pt>
                <c:pt idx="1394">
                  <c:v>-20.059999999999999</c:v>
                </c:pt>
                <c:pt idx="1395">
                  <c:v>-18.59</c:v>
                </c:pt>
                <c:pt idx="1396">
                  <c:v>-21.18</c:v>
                </c:pt>
                <c:pt idx="1397">
                  <c:v>-24.33</c:v>
                </c:pt>
                <c:pt idx="1398">
                  <c:v>-19.52</c:v>
                </c:pt>
                <c:pt idx="1399">
                  <c:v>-16.8</c:v>
                </c:pt>
                <c:pt idx="1400">
                  <c:v>-11.89</c:v>
                </c:pt>
                <c:pt idx="1401">
                  <c:v>-22.23</c:v>
                </c:pt>
                <c:pt idx="1402">
                  <c:v>-22.12</c:v>
                </c:pt>
                <c:pt idx="1403">
                  <c:v>-19.41</c:v>
                </c:pt>
                <c:pt idx="1404">
                  <c:v>-26.38</c:v>
                </c:pt>
                <c:pt idx="1405">
                  <c:v>-22.55</c:v>
                </c:pt>
                <c:pt idx="1406">
                  <c:v>-24.13</c:v>
                </c:pt>
                <c:pt idx="1407">
                  <c:v>-17.649999999999999</c:v>
                </c:pt>
                <c:pt idx="1408">
                  <c:v>-21.3</c:v>
                </c:pt>
                <c:pt idx="1409">
                  <c:v>-28.12</c:v>
                </c:pt>
                <c:pt idx="1410">
                  <c:v>-29.08</c:v>
                </c:pt>
                <c:pt idx="1411">
                  <c:v>-25.2</c:v>
                </c:pt>
                <c:pt idx="1412">
                  <c:v>-22.04</c:v>
                </c:pt>
                <c:pt idx="1413">
                  <c:v>-23.74</c:v>
                </c:pt>
                <c:pt idx="1414">
                  <c:v>-24.69</c:v>
                </c:pt>
                <c:pt idx="1415">
                  <c:v>-23.32</c:v>
                </c:pt>
                <c:pt idx="1416">
                  <c:v>-25.03</c:v>
                </c:pt>
                <c:pt idx="1417">
                  <c:v>-21.37</c:v>
                </c:pt>
                <c:pt idx="1418">
                  <c:v>-24.93</c:v>
                </c:pt>
                <c:pt idx="1419">
                  <c:v>-23.3</c:v>
                </c:pt>
                <c:pt idx="1420">
                  <c:v>-30.39</c:v>
                </c:pt>
                <c:pt idx="1421">
                  <c:v>-22.44</c:v>
                </c:pt>
                <c:pt idx="1422">
                  <c:v>-26.44</c:v>
                </c:pt>
                <c:pt idx="1423">
                  <c:v>-20</c:v>
                </c:pt>
                <c:pt idx="1424">
                  <c:v>-23.59</c:v>
                </c:pt>
                <c:pt idx="1425">
                  <c:v>-23.01</c:v>
                </c:pt>
                <c:pt idx="1426">
                  <c:v>-21.12</c:v>
                </c:pt>
                <c:pt idx="1427">
                  <c:v>-21.36</c:v>
                </c:pt>
                <c:pt idx="1428">
                  <c:v>-23.13</c:v>
                </c:pt>
                <c:pt idx="1429">
                  <c:v>-23.93</c:v>
                </c:pt>
                <c:pt idx="1430">
                  <c:v>-18.03</c:v>
                </c:pt>
                <c:pt idx="1431">
                  <c:v>-19.350000000000001</c:v>
                </c:pt>
                <c:pt idx="1432">
                  <c:v>-21.11</c:v>
                </c:pt>
                <c:pt idx="1433">
                  <c:v>-21.6</c:v>
                </c:pt>
                <c:pt idx="1434">
                  <c:v>-22.64</c:v>
                </c:pt>
                <c:pt idx="1435">
                  <c:v>-18.16</c:v>
                </c:pt>
                <c:pt idx="1436">
                  <c:v>-25.34</c:v>
                </c:pt>
                <c:pt idx="1437">
                  <c:v>-21.83</c:v>
                </c:pt>
                <c:pt idx="1438">
                  <c:v>-19.61</c:v>
                </c:pt>
                <c:pt idx="1439">
                  <c:v>-24.36</c:v>
                </c:pt>
                <c:pt idx="1440">
                  <c:v>-22.65</c:v>
                </c:pt>
                <c:pt idx="1441">
                  <c:v>-21.97</c:v>
                </c:pt>
                <c:pt idx="1442">
                  <c:v>-27.64</c:v>
                </c:pt>
                <c:pt idx="1443">
                  <c:v>-16.850000000000001</c:v>
                </c:pt>
                <c:pt idx="1444">
                  <c:v>-24.98</c:v>
                </c:pt>
                <c:pt idx="1445">
                  <c:v>-21.43</c:v>
                </c:pt>
                <c:pt idx="1446">
                  <c:v>-23.53</c:v>
                </c:pt>
                <c:pt idx="1447">
                  <c:v>-21.66</c:v>
                </c:pt>
                <c:pt idx="1448">
                  <c:v>-22.75</c:v>
                </c:pt>
                <c:pt idx="1449">
                  <c:v>-19.52</c:v>
                </c:pt>
                <c:pt idx="1450">
                  <c:v>-25.85</c:v>
                </c:pt>
                <c:pt idx="1451">
                  <c:v>-25.4</c:v>
                </c:pt>
                <c:pt idx="1452">
                  <c:v>-23.48</c:v>
                </c:pt>
                <c:pt idx="1453">
                  <c:v>-21.49</c:v>
                </c:pt>
                <c:pt idx="1454">
                  <c:v>-21.95</c:v>
                </c:pt>
                <c:pt idx="1455">
                  <c:v>-22.08</c:v>
                </c:pt>
                <c:pt idx="1456">
                  <c:v>-19.12</c:v>
                </c:pt>
                <c:pt idx="1457">
                  <c:v>-14.21</c:v>
                </c:pt>
                <c:pt idx="1458">
                  <c:v>-23.24</c:v>
                </c:pt>
                <c:pt idx="1459">
                  <c:v>-27.42</c:v>
                </c:pt>
                <c:pt idx="1460">
                  <c:v>-22.61</c:v>
                </c:pt>
                <c:pt idx="1461">
                  <c:v>-22.02</c:v>
                </c:pt>
                <c:pt idx="1462">
                  <c:v>-18.21</c:v>
                </c:pt>
                <c:pt idx="1463">
                  <c:v>-23.03</c:v>
                </c:pt>
                <c:pt idx="1464">
                  <c:v>-18</c:v>
                </c:pt>
                <c:pt idx="1465">
                  <c:v>-22.84</c:v>
                </c:pt>
                <c:pt idx="1466">
                  <c:v>-20.43</c:v>
                </c:pt>
                <c:pt idx="1467">
                  <c:v>-22.73</c:v>
                </c:pt>
                <c:pt idx="1468">
                  <c:v>-24.75</c:v>
                </c:pt>
                <c:pt idx="1469">
                  <c:v>-27.62</c:v>
                </c:pt>
                <c:pt idx="1470">
                  <c:v>-19.84</c:v>
                </c:pt>
                <c:pt idx="1471">
                  <c:v>-22.24</c:v>
                </c:pt>
                <c:pt idx="1472">
                  <c:v>-22.3</c:v>
                </c:pt>
                <c:pt idx="1473">
                  <c:v>-23.9</c:v>
                </c:pt>
                <c:pt idx="1474">
                  <c:v>-21.7</c:v>
                </c:pt>
                <c:pt idx="1475">
                  <c:v>-23.33</c:v>
                </c:pt>
                <c:pt idx="1476">
                  <c:v>-25.5</c:v>
                </c:pt>
                <c:pt idx="1477">
                  <c:v>-18.940000000000001</c:v>
                </c:pt>
                <c:pt idx="1478">
                  <c:v>-22.14</c:v>
                </c:pt>
                <c:pt idx="1479">
                  <c:v>-18.87</c:v>
                </c:pt>
                <c:pt idx="1480">
                  <c:v>-26.3</c:v>
                </c:pt>
                <c:pt idx="1481">
                  <c:v>-24.24</c:v>
                </c:pt>
                <c:pt idx="1482">
                  <c:v>-22.98</c:v>
                </c:pt>
                <c:pt idx="1483">
                  <c:v>-25.41</c:v>
                </c:pt>
                <c:pt idx="1484">
                  <c:v>-26.02</c:v>
                </c:pt>
                <c:pt idx="1485">
                  <c:v>-22.57</c:v>
                </c:pt>
                <c:pt idx="1486">
                  <c:v>-20.54</c:v>
                </c:pt>
                <c:pt idx="1487">
                  <c:v>-21.35</c:v>
                </c:pt>
                <c:pt idx="1488">
                  <c:v>-19.72</c:v>
                </c:pt>
                <c:pt idx="1489">
                  <c:v>-19.09</c:v>
                </c:pt>
                <c:pt idx="1490">
                  <c:v>-22.85</c:v>
                </c:pt>
                <c:pt idx="1491">
                  <c:v>-29.7</c:v>
                </c:pt>
                <c:pt idx="1492">
                  <c:v>-27.25</c:v>
                </c:pt>
                <c:pt idx="1493">
                  <c:v>-29.45</c:v>
                </c:pt>
                <c:pt idx="1494">
                  <c:v>-24.18</c:v>
                </c:pt>
                <c:pt idx="1495">
                  <c:v>-24.19</c:v>
                </c:pt>
                <c:pt idx="1496">
                  <c:v>-20.62</c:v>
                </c:pt>
                <c:pt idx="1497">
                  <c:v>-25.53</c:v>
                </c:pt>
                <c:pt idx="1498">
                  <c:v>-22.34</c:v>
                </c:pt>
                <c:pt idx="1499">
                  <c:v>-24.32</c:v>
                </c:pt>
                <c:pt idx="1500">
                  <c:v>-25.47</c:v>
                </c:pt>
                <c:pt idx="1501">
                  <c:v>-23.27</c:v>
                </c:pt>
                <c:pt idx="1502">
                  <c:v>-23.98</c:v>
                </c:pt>
                <c:pt idx="1503">
                  <c:v>-26.2</c:v>
                </c:pt>
                <c:pt idx="1504">
                  <c:v>-23.26</c:v>
                </c:pt>
                <c:pt idx="1505">
                  <c:v>-21.39</c:v>
                </c:pt>
                <c:pt idx="1506">
                  <c:v>-22.17</c:v>
                </c:pt>
                <c:pt idx="1507">
                  <c:v>-21.52</c:v>
                </c:pt>
                <c:pt idx="1508">
                  <c:v>-22.38</c:v>
                </c:pt>
                <c:pt idx="1509">
                  <c:v>-26.75</c:v>
                </c:pt>
                <c:pt idx="1510">
                  <c:v>-21.3</c:v>
                </c:pt>
                <c:pt idx="1511">
                  <c:v>-24.33</c:v>
                </c:pt>
                <c:pt idx="1512">
                  <c:v>-19.239999999999998</c:v>
                </c:pt>
                <c:pt idx="1513">
                  <c:v>-23.33</c:v>
                </c:pt>
                <c:pt idx="1514">
                  <c:v>-23.76</c:v>
                </c:pt>
                <c:pt idx="1515">
                  <c:v>-21.75</c:v>
                </c:pt>
                <c:pt idx="1516">
                  <c:v>-23.33</c:v>
                </c:pt>
                <c:pt idx="1517">
                  <c:v>-21.35</c:v>
                </c:pt>
                <c:pt idx="1518">
                  <c:v>-30.05</c:v>
                </c:pt>
                <c:pt idx="1519">
                  <c:v>-26.71</c:v>
                </c:pt>
                <c:pt idx="1520">
                  <c:v>-22.14</c:v>
                </c:pt>
                <c:pt idx="1521">
                  <c:v>-19.55</c:v>
                </c:pt>
                <c:pt idx="1522">
                  <c:v>-24.29</c:v>
                </c:pt>
                <c:pt idx="1523">
                  <c:v>-25.68</c:v>
                </c:pt>
                <c:pt idx="1524">
                  <c:v>-22.3</c:v>
                </c:pt>
                <c:pt idx="1525">
                  <c:v>-25.8</c:v>
                </c:pt>
                <c:pt idx="1526">
                  <c:v>-23.97</c:v>
                </c:pt>
                <c:pt idx="1527">
                  <c:v>-24.6</c:v>
                </c:pt>
                <c:pt idx="1528">
                  <c:v>-22.22</c:v>
                </c:pt>
                <c:pt idx="1529">
                  <c:v>-22.4</c:v>
                </c:pt>
                <c:pt idx="1530">
                  <c:v>-26.78</c:v>
                </c:pt>
                <c:pt idx="1531">
                  <c:v>-24.22</c:v>
                </c:pt>
                <c:pt idx="1532">
                  <c:v>-27.95</c:v>
                </c:pt>
                <c:pt idx="1533">
                  <c:v>-26.36</c:v>
                </c:pt>
                <c:pt idx="1534">
                  <c:v>-23.71</c:v>
                </c:pt>
                <c:pt idx="1535">
                  <c:v>-23.77</c:v>
                </c:pt>
                <c:pt idx="1536">
                  <c:v>-20.75</c:v>
                </c:pt>
                <c:pt idx="1537">
                  <c:v>-19.82</c:v>
                </c:pt>
                <c:pt idx="1538">
                  <c:v>-16.97</c:v>
                </c:pt>
                <c:pt idx="1539">
                  <c:v>-23.21</c:v>
                </c:pt>
                <c:pt idx="1540">
                  <c:v>-21.15</c:v>
                </c:pt>
                <c:pt idx="1541">
                  <c:v>-19.12</c:v>
                </c:pt>
                <c:pt idx="1542">
                  <c:v>-19.66</c:v>
                </c:pt>
                <c:pt idx="1543">
                  <c:v>-19.36</c:v>
                </c:pt>
                <c:pt idx="1544">
                  <c:v>-18.48</c:v>
                </c:pt>
                <c:pt idx="1545">
                  <c:v>-16.8</c:v>
                </c:pt>
                <c:pt idx="1546">
                  <c:v>-21.8</c:v>
                </c:pt>
                <c:pt idx="1547">
                  <c:v>-23.18</c:v>
                </c:pt>
                <c:pt idx="1548">
                  <c:v>-26.42</c:v>
                </c:pt>
                <c:pt idx="1549">
                  <c:v>-22.97</c:v>
                </c:pt>
                <c:pt idx="1550">
                  <c:v>-22.68</c:v>
                </c:pt>
                <c:pt idx="1551">
                  <c:v>-26.63</c:v>
                </c:pt>
                <c:pt idx="1552">
                  <c:v>-22.25</c:v>
                </c:pt>
                <c:pt idx="1553">
                  <c:v>-22.35</c:v>
                </c:pt>
                <c:pt idx="1554">
                  <c:v>-24.63</c:v>
                </c:pt>
                <c:pt idx="1555">
                  <c:v>-19.14</c:v>
                </c:pt>
                <c:pt idx="1556">
                  <c:v>-18.36</c:v>
                </c:pt>
                <c:pt idx="1557">
                  <c:v>-21.93</c:v>
                </c:pt>
                <c:pt idx="1558">
                  <c:v>-22.79</c:v>
                </c:pt>
                <c:pt idx="1559">
                  <c:v>-21.66</c:v>
                </c:pt>
                <c:pt idx="1560">
                  <c:v>-24.79</c:v>
                </c:pt>
                <c:pt idx="1561">
                  <c:v>-23.28</c:v>
                </c:pt>
                <c:pt idx="1562">
                  <c:v>-19.420000000000002</c:v>
                </c:pt>
                <c:pt idx="1563">
                  <c:v>-14.45</c:v>
                </c:pt>
                <c:pt idx="1564">
                  <c:v>-25.65</c:v>
                </c:pt>
                <c:pt idx="1565">
                  <c:v>-33.75</c:v>
                </c:pt>
                <c:pt idx="1566">
                  <c:v>-25.21</c:v>
                </c:pt>
                <c:pt idx="1567">
                  <c:v>-28.21</c:v>
                </c:pt>
                <c:pt idx="1568">
                  <c:v>-30.79</c:v>
                </c:pt>
                <c:pt idx="1569">
                  <c:v>-21.57</c:v>
                </c:pt>
                <c:pt idx="1570">
                  <c:v>-29.02</c:v>
                </c:pt>
                <c:pt idx="1571">
                  <c:v>-31.32</c:v>
                </c:pt>
                <c:pt idx="1572">
                  <c:v>-30.69</c:v>
                </c:pt>
                <c:pt idx="1573">
                  <c:v>-27.18</c:v>
                </c:pt>
                <c:pt idx="1574">
                  <c:v>-31.46</c:v>
                </c:pt>
                <c:pt idx="1575">
                  <c:v>-28.31</c:v>
                </c:pt>
                <c:pt idx="1576">
                  <c:v>-24.02</c:v>
                </c:pt>
                <c:pt idx="1577">
                  <c:v>-29.95</c:v>
                </c:pt>
                <c:pt idx="1578">
                  <c:v>-33.15</c:v>
                </c:pt>
                <c:pt idx="1579">
                  <c:v>-31.33</c:v>
                </c:pt>
                <c:pt idx="1580">
                  <c:v>-29.6</c:v>
                </c:pt>
                <c:pt idx="1581">
                  <c:v>-25.78</c:v>
                </c:pt>
                <c:pt idx="1582">
                  <c:v>-29.43</c:v>
                </c:pt>
                <c:pt idx="1583">
                  <c:v>-24.7</c:v>
                </c:pt>
                <c:pt idx="1584">
                  <c:v>-28.7</c:v>
                </c:pt>
                <c:pt idx="1585">
                  <c:v>-27.95</c:v>
                </c:pt>
                <c:pt idx="1586">
                  <c:v>-27.51</c:v>
                </c:pt>
                <c:pt idx="1587">
                  <c:v>-29.87</c:v>
                </c:pt>
                <c:pt idx="1588">
                  <c:v>-29.07</c:v>
                </c:pt>
                <c:pt idx="1589">
                  <c:v>-29.9</c:v>
                </c:pt>
                <c:pt idx="1590">
                  <c:v>-27.31</c:v>
                </c:pt>
                <c:pt idx="1591">
                  <c:v>-29.36</c:v>
                </c:pt>
                <c:pt idx="1592">
                  <c:v>-31.26</c:v>
                </c:pt>
                <c:pt idx="1593">
                  <c:v>-26.95</c:v>
                </c:pt>
                <c:pt idx="1594">
                  <c:v>-35.22</c:v>
                </c:pt>
                <c:pt idx="1595">
                  <c:v>-25.32</c:v>
                </c:pt>
                <c:pt idx="1596">
                  <c:v>-21.7</c:v>
                </c:pt>
                <c:pt idx="1597">
                  <c:v>-33.21</c:v>
                </c:pt>
                <c:pt idx="1598">
                  <c:v>-30.91</c:v>
                </c:pt>
                <c:pt idx="1599">
                  <c:v>-29.81</c:v>
                </c:pt>
                <c:pt idx="1600">
                  <c:v>-28.99</c:v>
                </c:pt>
                <c:pt idx="1601">
                  <c:v>-34.01</c:v>
                </c:pt>
                <c:pt idx="1602">
                  <c:v>-33.299999999999997</c:v>
                </c:pt>
                <c:pt idx="1603">
                  <c:v>-33.159999999999997</c:v>
                </c:pt>
                <c:pt idx="1604">
                  <c:v>-35.08</c:v>
                </c:pt>
                <c:pt idx="1605">
                  <c:v>-31.2</c:v>
                </c:pt>
                <c:pt idx="1606">
                  <c:v>-31.88</c:v>
                </c:pt>
                <c:pt idx="1607">
                  <c:v>-32.9</c:v>
                </c:pt>
                <c:pt idx="1608">
                  <c:v>-32.54</c:v>
                </c:pt>
                <c:pt idx="1609">
                  <c:v>-32.07</c:v>
                </c:pt>
                <c:pt idx="1610">
                  <c:v>-26.67</c:v>
                </c:pt>
                <c:pt idx="1611">
                  <c:v>-30.76</c:v>
                </c:pt>
                <c:pt idx="1612">
                  <c:v>-35.15</c:v>
                </c:pt>
                <c:pt idx="1613">
                  <c:v>-35.619999999999997</c:v>
                </c:pt>
                <c:pt idx="1614">
                  <c:v>-31.4</c:v>
                </c:pt>
                <c:pt idx="1615">
                  <c:v>-32.29</c:v>
                </c:pt>
                <c:pt idx="1616">
                  <c:v>-31.45</c:v>
                </c:pt>
                <c:pt idx="1617">
                  <c:v>-34.17</c:v>
                </c:pt>
                <c:pt idx="1618">
                  <c:v>-30.12</c:v>
                </c:pt>
                <c:pt idx="1619">
                  <c:v>-30.94</c:v>
                </c:pt>
                <c:pt idx="1620">
                  <c:v>-33.47</c:v>
                </c:pt>
                <c:pt idx="1621">
                  <c:v>-31.2</c:v>
                </c:pt>
                <c:pt idx="1622">
                  <c:v>-34.85</c:v>
                </c:pt>
                <c:pt idx="1623">
                  <c:v>-35.96</c:v>
                </c:pt>
                <c:pt idx="1624">
                  <c:v>-31.63</c:v>
                </c:pt>
                <c:pt idx="1625">
                  <c:v>-30.58</c:v>
                </c:pt>
                <c:pt idx="1626">
                  <c:v>-30.27</c:v>
                </c:pt>
                <c:pt idx="1627">
                  <c:v>-31.55</c:v>
                </c:pt>
                <c:pt idx="1628">
                  <c:v>-32.08</c:v>
                </c:pt>
                <c:pt idx="1629">
                  <c:v>-32.94</c:v>
                </c:pt>
                <c:pt idx="1630">
                  <c:v>-32.85</c:v>
                </c:pt>
                <c:pt idx="1631">
                  <c:v>-31.52</c:v>
                </c:pt>
                <c:pt idx="1632">
                  <c:v>-29.92</c:v>
                </c:pt>
                <c:pt idx="1633">
                  <c:v>-33.86</c:v>
                </c:pt>
                <c:pt idx="1634">
                  <c:v>-33.42</c:v>
                </c:pt>
                <c:pt idx="1635">
                  <c:v>-34.56</c:v>
                </c:pt>
                <c:pt idx="1636">
                  <c:v>-30.24</c:v>
                </c:pt>
                <c:pt idx="1637">
                  <c:v>-29.74</c:v>
                </c:pt>
                <c:pt idx="1638">
                  <c:v>-36.81</c:v>
                </c:pt>
                <c:pt idx="1639">
                  <c:v>-36.700000000000003</c:v>
                </c:pt>
                <c:pt idx="1640">
                  <c:v>-35.229999999999997</c:v>
                </c:pt>
                <c:pt idx="1641">
                  <c:v>-28.52</c:v>
                </c:pt>
                <c:pt idx="1642">
                  <c:v>-33.380000000000003</c:v>
                </c:pt>
                <c:pt idx="1643">
                  <c:v>-32.619999999999997</c:v>
                </c:pt>
                <c:pt idx="1644">
                  <c:v>-31.49</c:v>
                </c:pt>
                <c:pt idx="1645">
                  <c:v>-33.22</c:v>
                </c:pt>
                <c:pt idx="1646">
                  <c:v>-32.24</c:v>
                </c:pt>
                <c:pt idx="1647">
                  <c:v>-32.19</c:v>
                </c:pt>
                <c:pt idx="1648">
                  <c:v>-28.96</c:v>
                </c:pt>
                <c:pt idx="1649">
                  <c:v>-24.56</c:v>
                </c:pt>
                <c:pt idx="1650">
                  <c:v>-31.09</c:v>
                </c:pt>
                <c:pt idx="1651">
                  <c:v>-26.32</c:v>
                </c:pt>
                <c:pt idx="1652">
                  <c:v>-26.64</c:v>
                </c:pt>
                <c:pt idx="1653">
                  <c:v>-26.18</c:v>
                </c:pt>
                <c:pt idx="1654">
                  <c:v>-27.99</c:v>
                </c:pt>
                <c:pt idx="1655">
                  <c:v>-25.03</c:v>
                </c:pt>
                <c:pt idx="1656">
                  <c:v>-25.9</c:v>
                </c:pt>
                <c:pt idx="1657">
                  <c:v>-27.25</c:v>
                </c:pt>
                <c:pt idx="1658">
                  <c:v>-21.12</c:v>
                </c:pt>
                <c:pt idx="1659">
                  <c:v>-23.05</c:v>
                </c:pt>
                <c:pt idx="1660">
                  <c:v>-26.33</c:v>
                </c:pt>
                <c:pt idx="1661">
                  <c:v>-27.72</c:v>
                </c:pt>
                <c:pt idx="1662">
                  <c:v>-26.56</c:v>
                </c:pt>
                <c:pt idx="1663">
                  <c:v>-25.5</c:v>
                </c:pt>
                <c:pt idx="1664">
                  <c:v>-27.76</c:v>
                </c:pt>
                <c:pt idx="1665">
                  <c:v>-25.59</c:v>
                </c:pt>
                <c:pt idx="1666">
                  <c:v>-28.56</c:v>
                </c:pt>
                <c:pt idx="1667">
                  <c:v>-30.41</c:v>
                </c:pt>
                <c:pt idx="1668">
                  <c:v>-25.56</c:v>
                </c:pt>
                <c:pt idx="1669">
                  <c:v>-30.69</c:v>
                </c:pt>
                <c:pt idx="1670">
                  <c:v>-26.98</c:v>
                </c:pt>
                <c:pt idx="1671">
                  <c:v>-31.97</c:v>
                </c:pt>
                <c:pt idx="1672">
                  <c:v>-28.05</c:v>
                </c:pt>
                <c:pt idx="1673">
                  <c:v>-29.09</c:v>
                </c:pt>
                <c:pt idx="1674">
                  <c:v>-26.3</c:v>
                </c:pt>
                <c:pt idx="1675">
                  <c:v>-26.28</c:v>
                </c:pt>
                <c:pt idx="1676">
                  <c:v>-28.93</c:v>
                </c:pt>
                <c:pt idx="1677">
                  <c:v>-27.77</c:v>
                </c:pt>
                <c:pt idx="1678">
                  <c:v>-28.2</c:v>
                </c:pt>
                <c:pt idx="1679">
                  <c:v>-27.09</c:v>
                </c:pt>
                <c:pt idx="1680">
                  <c:v>-26.88</c:v>
                </c:pt>
                <c:pt idx="1681">
                  <c:v>-30.92</c:v>
                </c:pt>
                <c:pt idx="1682">
                  <c:v>-32.44</c:v>
                </c:pt>
                <c:pt idx="1683">
                  <c:v>-23.13</c:v>
                </c:pt>
                <c:pt idx="1684">
                  <c:v>-26.26</c:v>
                </c:pt>
                <c:pt idx="1685">
                  <c:v>-29.82</c:v>
                </c:pt>
                <c:pt idx="1686">
                  <c:v>-33.17</c:v>
                </c:pt>
                <c:pt idx="1687">
                  <c:v>-27.1</c:v>
                </c:pt>
                <c:pt idx="1688">
                  <c:v>-28.25</c:v>
                </c:pt>
                <c:pt idx="1689">
                  <c:v>-23.89</c:v>
                </c:pt>
                <c:pt idx="1690">
                  <c:v>-27.99</c:v>
                </c:pt>
                <c:pt idx="1691">
                  <c:v>-26.75</c:v>
                </c:pt>
                <c:pt idx="1692">
                  <c:v>-31.99</c:v>
                </c:pt>
                <c:pt idx="1693">
                  <c:v>-32.130000000000003</c:v>
                </c:pt>
                <c:pt idx="1694">
                  <c:v>-31.54</c:v>
                </c:pt>
                <c:pt idx="1695">
                  <c:v>-27.75</c:v>
                </c:pt>
                <c:pt idx="1696">
                  <c:v>-27.71</c:v>
                </c:pt>
                <c:pt idx="1697">
                  <c:v>-25.99</c:v>
                </c:pt>
                <c:pt idx="1698">
                  <c:v>-27.07</c:v>
                </c:pt>
                <c:pt idx="1699">
                  <c:v>-26.23</c:v>
                </c:pt>
                <c:pt idx="1700">
                  <c:v>-25.61</c:v>
                </c:pt>
                <c:pt idx="1701">
                  <c:v>-29</c:v>
                </c:pt>
                <c:pt idx="1702">
                  <c:v>-28.01</c:v>
                </c:pt>
                <c:pt idx="1703">
                  <c:v>-26.45</c:v>
                </c:pt>
                <c:pt idx="1704">
                  <c:v>-29.02</c:v>
                </c:pt>
                <c:pt idx="1705">
                  <c:v>-29.1</c:v>
                </c:pt>
                <c:pt idx="1706">
                  <c:v>-31.11</c:v>
                </c:pt>
                <c:pt idx="1707">
                  <c:v>-29.66</c:v>
                </c:pt>
                <c:pt idx="1708">
                  <c:v>-32.229999999999997</c:v>
                </c:pt>
                <c:pt idx="1709">
                  <c:v>-30.19</c:v>
                </c:pt>
                <c:pt idx="1710">
                  <c:v>-28.76</c:v>
                </c:pt>
                <c:pt idx="1711">
                  <c:v>-22.99</c:v>
                </c:pt>
                <c:pt idx="1712">
                  <c:v>-29.66</c:v>
                </c:pt>
                <c:pt idx="1713">
                  <c:v>-22.26</c:v>
                </c:pt>
                <c:pt idx="1714">
                  <c:v>-27</c:v>
                </c:pt>
                <c:pt idx="1715">
                  <c:v>-30.84</c:v>
                </c:pt>
                <c:pt idx="1716">
                  <c:v>-28.61</c:v>
                </c:pt>
                <c:pt idx="1717">
                  <c:v>-29.66</c:v>
                </c:pt>
                <c:pt idx="1718">
                  <c:v>-25.25</c:v>
                </c:pt>
                <c:pt idx="1719">
                  <c:v>-27.94</c:v>
                </c:pt>
                <c:pt idx="1720">
                  <c:v>-25.5</c:v>
                </c:pt>
                <c:pt idx="1721">
                  <c:v>-31.24</c:v>
                </c:pt>
                <c:pt idx="1722">
                  <c:v>-27.93</c:v>
                </c:pt>
                <c:pt idx="1723">
                  <c:v>-29.43</c:v>
                </c:pt>
                <c:pt idx="1724">
                  <c:v>-28.29</c:v>
                </c:pt>
                <c:pt idx="1725">
                  <c:v>-28.59</c:v>
                </c:pt>
                <c:pt idx="1726">
                  <c:v>-30.74</c:v>
                </c:pt>
                <c:pt idx="1727">
                  <c:v>-32.090000000000003</c:v>
                </c:pt>
                <c:pt idx="1728">
                  <c:v>-26.98</c:v>
                </c:pt>
                <c:pt idx="1729">
                  <c:v>-26.82</c:v>
                </c:pt>
                <c:pt idx="1730">
                  <c:v>-25.52</c:v>
                </c:pt>
                <c:pt idx="1731">
                  <c:v>-22.45</c:v>
                </c:pt>
                <c:pt idx="1732">
                  <c:v>-24.74</c:v>
                </c:pt>
                <c:pt idx="1733">
                  <c:v>-28.45</c:v>
                </c:pt>
                <c:pt idx="1734">
                  <c:v>-26.68</c:v>
                </c:pt>
                <c:pt idx="1735">
                  <c:v>-25.99</c:v>
                </c:pt>
                <c:pt idx="1736">
                  <c:v>-26.91</c:v>
                </c:pt>
                <c:pt idx="1737">
                  <c:v>-22.5</c:v>
                </c:pt>
                <c:pt idx="1738">
                  <c:v>-26.03</c:v>
                </c:pt>
                <c:pt idx="1739">
                  <c:v>-22.32</c:v>
                </c:pt>
                <c:pt idx="1740">
                  <c:v>-30.46</c:v>
                </c:pt>
                <c:pt idx="1741">
                  <c:v>-29.14</c:v>
                </c:pt>
                <c:pt idx="1742">
                  <c:v>-25.16</c:v>
                </c:pt>
                <c:pt idx="1743">
                  <c:v>-26.3</c:v>
                </c:pt>
                <c:pt idx="1744">
                  <c:v>-24.77</c:v>
                </c:pt>
                <c:pt idx="1745">
                  <c:v>-26.53</c:v>
                </c:pt>
                <c:pt idx="1746">
                  <c:v>-24.95</c:v>
                </c:pt>
                <c:pt idx="1747">
                  <c:v>-23.89</c:v>
                </c:pt>
                <c:pt idx="1748">
                  <c:v>-23.98</c:v>
                </c:pt>
                <c:pt idx="1749">
                  <c:v>-24.55</c:v>
                </c:pt>
                <c:pt idx="1750">
                  <c:v>-28.16</c:v>
                </c:pt>
                <c:pt idx="1751">
                  <c:v>-27.4</c:v>
                </c:pt>
                <c:pt idx="1752">
                  <c:v>-25.15</c:v>
                </c:pt>
                <c:pt idx="1753">
                  <c:v>-21.39</c:v>
                </c:pt>
                <c:pt idx="1754">
                  <c:v>-24.66</c:v>
                </c:pt>
                <c:pt idx="1755">
                  <c:v>-25.74</c:v>
                </c:pt>
                <c:pt idx="1756">
                  <c:v>-26.36</c:v>
                </c:pt>
                <c:pt idx="1757">
                  <c:v>-19.579999999999998</c:v>
                </c:pt>
                <c:pt idx="1758">
                  <c:v>-29.12</c:v>
                </c:pt>
                <c:pt idx="1759">
                  <c:v>-27.23</c:v>
                </c:pt>
                <c:pt idx="1760">
                  <c:v>-29.25</c:v>
                </c:pt>
                <c:pt idx="1761">
                  <c:v>-27.03</c:v>
                </c:pt>
                <c:pt idx="1762">
                  <c:v>-26.28</c:v>
                </c:pt>
                <c:pt idx="1763">
                  <c:v>-25.98</c:v>
                </c:pt>
                <c:pt idx="1764">
                  <c:v>-32.909999999999997</c:v>
                </c:pt>
                <c:pt idx="1765">
                  <c:v>-28.66</c:v>
                </c:pt>
                <c:pt idx="1766">
                  <c:v>-28.43</c:v>
                </c:pt>
                <c:pt idx="1767">
                  <c:v>-31.33</c:v>
                </c:pt>
                <c:pt idx="1768">
                  <c:v>-26.47</c:v>
                </c:pt>
                <c:pt idx="1769">
                  <c:v>-25.76</c:v>
                </c:pt>
                <c:pt idx="1770">
                  <c:v>-24.04</c:v>
                </c:pt>
                <c:pt idx="1771">
                  <c:v>-27.4</c:v>
                </c:pt>
                <c:pt idx="1772">
                  <c:v>-31.36</c:v>
                </c:pt>
                <c:pt idx="1773">
                  <c:v>-30.09</c:v>
                </c:pt>
                <c:pt idx="1774">
                  <c:v>-30.75</c:v>
                </c:pt>
                <c:pt idx="1775">
                  <c:v>-30.24</c:v>
                </c:pt>
                <c:pt idx="1776">
                  <c:v>-26.69</c:v>
                </c:pt>
                <c:pt idx="1777">
                  <c:v>-26.14</c:v>
                </c:pt>
                <c:pt idx="1778">
                  <c:v>-28.09</c:v>
                </c:pt>
                <c:pt idx="1779">
                  <c:v>-28.22</c:v>
                </c:pt>
                <c:pt idx="1780">
                  <c:v>-29.87</c:v>
                </c:pt>
                <c:pt idx="1781">
                  <c:v>-32.03</c:v>
                </c:pt>
                <c:pt idx="1782">
                  <c:v>-32.82</c:v>
                </c:pt>
                <c:pt idx="1783">
                  <c:v>-31.46</c:v>
                </c:pt>
                <c:pt idx="1784">
                  <c:v>-30.47</c:v>
                </c:pt>
                <c:pt idx="1785">
                  <c:v>-29.12</c:v>
                </c:pt>
                <c:pt idx="1786">
                  <c:v>-35.64</c:v>
                </c:pt>
                <c:pt idx="1787">
                  <c:v>-30.89</c:v>
                </c:pt>
                <c:pt idx="1788">
                  <c:v>-35.4</c:v>
                </c:pt>
                <c:pt idx="1789">
                  <c:v>-32.79</c:v>
                </c:pt>
                <c:pt idx="1790">
                  <c:v>-30.7</c:v>
                </c:pt>
                <c:pt idx="1791">
                  <c:v>-30.71</c:v>
                </c:pt>
                <c:pt idx="1792">
                  <c:v>-32.92</c:v>
                </c:pt>
                <c:pt idx="1793">
                  <c:v>-28.21</c:v>
                </c:pt>
                <c:pt idx="1794">
                  <c:v>-33.32</c:v>
                </c:pt>
                <c:pt idx="1795">
                  <c:v>-31.45</c:v>
                </c:pt>
                <c:pt idx="1796">
                  <c:v>-33.83</c:v>
                </c:pt>
                <c:pt idx="1797">
                  <c:v>-32.83</c:v>
                </c:pt>
                <c:pt idx="1798">
                  <c:v>-35.72</c:v>
                </c:pt>
                <c:pt idx="1799">
                  <c:v>-36.61</c:v>
                </c:pt>
                <c:pt idx="1800">
                  <c:v>-33.729999999999997</c:v>
                </c:pt>
                <c:pt idx="1801">
                  <c:v>-32.65</c:v>
                </c:pt>
                <c:pt idx="1802">
                  <c:v>-26.8</c:v>
                </c:pt>
                <c:pt idx="1803">
                  <c:v>-34.83</c:v>
                </c:pt>
                <c:pt idx="1804">
                  <c:v>-30.91</c:v>
                </c:pt>
                <c:pt idx="1805">
                  <c:v>-34.630000000000003</c:v>
                </c:pt>
                <c:pt idx="1806">
                  <c:v>-33.04</c:v>
                </c:pt>
                <c:pt idx="1807">
                  <c:v>-35.31</c:v>
                </c:pt>
                <c:pt idx="1808">
                  <c:v>-32.99</c:v>
                </c:pt>
                <c:pt idx="1809">
                  <c:v>-30.62</c:v>
                </c:pt>
                <c:pt idx="1810">
                  <c:v>-30.31</c:v>
                </c:pt>
                <c:pt idx="1811">
                  <c:v>-30.02</c:v>
                </c:pt>
                <c:pt idx="1812">
                  <c:v>-28.77</c:v>
                </c:pt>
                <c:pt idx="1813">
                  <c:v>-30.44</c:v>
                </c:pt>
                <c:pt idx="1814">
                  <c:v>-28.98</c:v>
                </c:pt>
                <c:pt idx="1815">
                  <c:v>-29.86</c:v>
                </c:pt>
                <c:pt idx="1816">
                  <c:v>-25.51</c:v>
                </c:pt>
                <c:pt idx="1817">
                  <c:v>-28.93</c:v>
                </c:pt>
                <c:pt idx="1818">
                  <c:v>-28.38</c:v>
                </c:pt>
                <c:pt idx="1819">
                  <c:v>-30.48</c:v>
                </c:pt>
                <c:pt idx="1820">
                  <c:v>-30.88</c:v>
                </c:pt>
                <c:pt idx="1821">
                  <c:v>-32.229999999999997</c:v>
                </c:pt>
                <c:pt idx="1822">
                  <c:v>-29.25</c:v>
                </c:pt>
                <c:pt idx="1823">
                  <c:v>-36.78</c:v>
                </c:pt>
                <c:pt idx="1824">
                  <c:v>-28.78</c:v>
                </c:pt>
                <c:pt idx="1825">
                  <c:v>-32.47</c:v>
                </c:pt>
                <c:pt idx="1826">
                  <c:v>-34.159999999999997</c:v>
                </c:pt>
                <c:pt idx="1827">
                  <c:v>-35.57</c:v>
                </c:pt>
                <c:pt idx="1828">
                  <c:v>-25.49</c:v>
                </c:pt>
                <c:pt idx="1829">
                  <c:v>-33.619999999999997</c:v>
                </c:pt>
                <c:pt idx="1830">
                  <c:v>-32.049999999999997</c:v>
                </c:pt>
                <c:pt idx="1831">
                  <c:v>-33.06</c:v>
                </c:pt>
                <c:pt idx="1832">
                  <c:v>-31.78</c:v>
                </c:pt>
                <c:pt idx="1833">
                  <c:v>-29.62</c:v>
                </c:pt>
                <c:pt idx="1834">
                  <c:v>-32.76</c:v>
                </c:pt>
                <c:pt idx="1835">
                  <c:v>-32.409999999999997</c:v>
                </c:pt>
                <c:pt idx="1836">
                  <c:v>-29.5</c:v>
                </c:pt>
                <c:pt idx="1837">
                  <c:v>-29.36</c:v>
                </c:pt>
                <c:pt idx="1838">
                  <c:v>-32.15</c:v>
                </c:pt>
                <c:pt idx="1839">
                  <c:v>-23.31</c:v>
                </c:pt>
                <c:pt idx="1840">
                  <c:v>-29.55</c:v>
                </c:pt>
                <c:pt idx="1841">
                  <c:v>-34.4</c:v>
                </c:pt>
                <c:pt idx="1842">
                  <c:v>-30.16</c:v>
                </c:pt>
                <c:pt idx="1843">
                  <c:v>-34.950000000000003</c:v>
                </c:pt>
                <c:pt idx="1844">
                  <c:v>-30.8</c:v>
                </c:pt>
                <c:pt idx="1845">
                  <c:v>-29.92</c:v>
                </c:pt>
                <c:pt idx="1846">
                  <c:v>-27.43</c:v>
                </c:pt>
                <c:pt idx="1847">
                  <c:v>-30.53</c:v>
                </c:pt>
                <c:pt idx="1848">
                  <c:v>-32.19</c:v>
                </c:pt>
                <c:pt idx="1849">
                  <c:v>-31.57</c:v>
                </c:pt>
                <c:pt idx="1850">
                  <c:v>-31.56</c:v>
                </c:pt>
                <c:pt idx="1851">
                  <c:v>-32.369999999999997</c:v>
                </c:pt>
                <c:pt idx="1852">
                  <c:v>-30.36</c:v>
                </c:pt>
                <c:pt idx="1853">
                  <c:v>-29.07</c:v>
                </c:pt>
                <c:pt idx="1854">
                  <c:v>-34.72</c:v>
                </c:pt>
                <c:pt idx="1855">
                  <c:v>-34.89</c:v>
                </c:pt>
                <c:pt idx="1856">
                  <c:v>-32.35</c:v>
                </c:pt>
                <c:pt idx="1857">
                  <c:v>-35.97</c:v>
                </c:pt>
                <c:pt idx="1858">
                  <c:v>-33.74</c:v>
                </c:pt>
                <c:pt idx="1859">
                  <c:v>-29.55</c:v>
                </c:pt>
                <c:pt idx="1860">
                  <c:v>-31.76</c:v>
                </c:pt>
                <c:pt idx="1861">
                  <c:v>-35.520000000000003</c:v>
                </c:pt>
                <c:pt idx="1862">
                  <c:v>-29.44</c:v>
                </c:pt>
                <c:pt idx="1863">
                  <c:v>-32.369999999999997</c:v>
                </c:pt>
                <c:pt idx="1864">
                  <c:v>-32.57</c:v>
                </c:pt>
                <c:pt idx="1865">
                  <c:v>-31.36</c:v>
                </c:pt>
                <c:pt idx="1866">
                  <c:v>-33.33</c:v>
                </c:pt>
                <c:pt idx="1867">
                  <c:v>-29.73</c:v>
                </c:pt>
                <c:pt idx="1868">
                  <c:v>-31.01</c:v>
                </c:pt>
                <c:pt idx="1869">
                  <c:v>-33.26</c:v>
                </c:pt>
                <c:pt idx="1870">
                  <c:v>-32.64</c:v>
                </c:pt>
                <c:pt idx="1871">
                  <c:v>-29.34</c:v>
                </c:pt>
                <c:pt idx="1872">
                  <c:v>-31.23</c:v>
                </c:pt>
                <c:pt idx="1873">
                  <c:v>-31.06</c:v>
                </c:pt>
                <c:pt idx="1874">
                  <c:v>-31.45</c:v>
                </c:pt>
                <c:pt idx="1875">
                  <c:v>-36.11</c:v>
                </c:pt>
                <c:pt idx="1876">
                  <c:v>-29.46</c:v>
                </c:pt>
                <c:pt idx="1877">
                  <c:v>-27.73</c:v>
                </c:pt>
                <c:pt idx="1878">
                  <c:v>-37.1</c:v>
                </c:pt>
                <c:pt idx="1879">
                  <c:v>-28.44</c:v>
                </c:pt>
                <c:pt idx="1880">
                  <c:v>-29.54</c:v>
                </c:pt>
                <c:pt idx="1881">
                  <c:v>-32.36</c:v>
                </c:pt>
                <c:pt idx="1882">
                  <c:v>-28.54</c:v>
                </c:pt>
                <c:pt idx="1883">
                  <c:v>-30.65</c:v>
                </c:pt>
                <c:pt idx="1884">
                  <c:v>-30.85</c:v>
                </c:pt>
                <c:pt idx="1885">
                  <c:v>-31.3</c:v>
                </c:pt>
                <c:pt idx="1886">
                  <c:v>-32.6</c:v>
                </c:pt>
                <c:pt idx="1887">
                  <c:v>-32.869999999999997</c:v>
                </c:pt>
                <c:pt idx="1888">
                  <c:v>-31.42</c:v>
                </c:pt>
                <c:pt idx="1889">
                  <c:v>-30.59</c:v>
                </c:pt>
                <c:pt idx="1890">
                  <c:v>-33.43</c:v>
                </c:pt>
                <c:pt idx="1891">
                  <c:v>-31.31</c:v>
                </c:pt>
                <c:pt idx="1892">
                  <c:v>-28.55</c:v>
                </c:pt>
                <c:pt idx="1893">
                  <c:v>-29.05</c:v>
                </c:pt>
                <c:pt idx="1894">
                  <c:v>-29.68</c:v>
                </c:pt>
                <c:pt idx="1895">
                  <c:v>-30.17</c:v>
                </c:pt>
                <c:pt idx="1896">
                  <c:v>-33.42</c:v>
                </c:pt>
                <c:pt idx="1897">
                  <c:v>-32.119999999999997</c:v>
                </c:pt>
                <c:pt idx="1898">
                  <c:v>-34.85</c:v>
                </c:pt>
                <c:pt idx="1899">
                  <c:v>-28.09</c:v>
                </c:pt>
                <c:pt idx="1900">
                  <c:v>-26.16</c:v>
                </c:pt>
                <c:pt idx="1901">
                  <c:v>-30.02</c:v>
                </c:pt>
                <c:pt idx="1902">
                  <c:v>-26.86</c:v>
                </c:pt>
                <c:pt idx="1903">
                  <c:v>-30.18</c:v>
                </c:pt>
                <c:pt idx="1904">
                  <c:v>-27.15</c:v>
                </c:pt>
                <c:pt idx="1905">
                  <c:v>-23.12</c:v>
                </c:pt>
                <c:pt idx="1906">
                  <c:v>-28.77</c:v>
                </c:pt>
                <c:pt idx="1907">
                  <c:v>-26.03</c:v>
                </c:pt>
                <c:pt idx="1908">
                  <c:v>-37.81</c:v>
                </c:pt>
                <c:pt idx="1909">
                  <c:v>-39.11</c:v>
                </c:pt>
                <c:pt idx="1910">
                  <c:v>-37.200000000000003</c:v>
                </c:pt>
                <c:pt idx="1911">
                  <c:v>-32.86</c:v>
                </c:pt>
                <c:pt idx="1912">
                  <c:v>-33.81</c:v>
                </c:pt>
                <c:pt idx="1913">
                  <c:v>-32.840000000000003</c:v>
                </c:pt>
                <c:pt idx="1914">
                  <c:v>-30.99</c:v>
                </c:pt>
                <c:pt idx="1915">
                  <c:v>-28.12</c:v>
                </c:pt>
                <c:pt idx="1916">
                  <c:v>-32.4</c:v>
                </c:pt>
                <c:pt idx="1917">
                  <c:v>-32.26</c:v>
                </c:pt>
                <c:pt idx="1918">
                  <c:v>-31.55</c:v>
                </c:pt>
                <c:pt idx="1919">
                  <c:v>-29.99</c:v>
                </c:pt>
                <c:pt idx="1920">
                  <c:v>-29.25</c:v>
                </c:pt>
                <c:pt idx="1921">
                  <c:v>-23.75</c:v>
                </c:pt>
                <c:pt idx="1922">
                  <c:v>-25.33</c:v>
                </c:pt>
                <c:pt idx="1923">
                  <c:v>-35.270000000000003</c:v>
                </c:pt>
                <c:pt idx="1924">
                  <c:v>-26.56</c:v>
                </c:pt>
                <c:pt idx="1925">
                  <c:v>-28.86</c:v>
                </c:pt>
                <c:pt idx="1926">
                  <c:v>-33.229999999999997</c:v>
                </c:pt>
                <c:pt idx="1927">
                  <c:v>-32.020000000000003</c:v>
                </c:pt>
                <c:pt idx="1928">
                  <c:v>-40.4</c:v>
                </c:pt>
                <c:pt idx="1929">
                  <c:v>-40.54</c:v>
                </c:pt>
                <c:pt idx="1930">
                  <c:v>-47.54</c:v>
                </c:pt>
                <c:pt idx="1931">
                  <c:v>-37.020000000000003</c:v>
                </c:pt>
                <c:pt idx="1932">
                  <c:v>-40.909999999999997</c:v>
                </c:pt>
                <c:pt idx="1933">
                  <c:v>-37.450000000000003</c:v>
                </c:pt>
                <c:pt idx="1934">
                  <c:v>-44.84</c:v>
                </c:pt>
                <c:pt idx="1935">
                  <c:v>-31.85</c:v>
                </c:pt>
                <c:pt idx="1936">
                  <c:v>-38.35</c:v>
                </c:pt>
                <c:pt idx="1937">
                  <c:v>-43.28</c:v>
                </c:pt>
                <c:pt idx="1938">
                  <c:v>-36.01</c:v>
                </c:pt>
                <c:pt idx="1939">
                  <c:v>-40.01</c:v>
                </c:pt>
                <c:pt idx="1940">
                  <c:v>-39.369999999999997</c:v>
                </c:pt>
                <c:pt idx="1941">
                  <c:v>-37.86</c:v>
                </c:pt>
                <c:pt idx="1942">
                  <c:v>-39.46</c:v>
                </c:pt>
                <c:pt idx="1943">
                  <c:v>-36.83</c:v>
                </c:pt>
                <c:pt idx="1944">
                  <c:v>-37.44</c:v>
                </c:pt>
                <c:pt idx="1945">
                  <c:v>-34.24</c:v>
                </c:pt>
                <c:pt idx="1946">
                  <c:v>-37.67</c:v>
                </c:pt>
                <c:pt idx="1947">
                  <c:v>-40.69</c:v>
                </c:pt>
                <c:pt idx="1948">
                  <c:v>-38.82</c:v>
                </c:pt>
                <c:pt idx="1949">
                  <c:v>-39.67</c:v>
                </c:pt>
                <c:pt idx="1950">
                  <c:v>-39.19</c:v>
                </c:pt>
                <c:pt idx="1951">
                  <c:v>-35.659999999999997</c:v>
                </c:pt>
                <c:pt idx="1952">
                  <c:v>-35.99</c:v>
                </c:pt>
                <c:pt idx="1953">
                  <c:v>-41.35</c:v>
                </c:pt>
                <c:pt idx="1954">
                  <c:v>-34.700000000000003</c:v>
                </c:pt>
                <c:pt idx="1955">
                  <c:v>-40.869999999999997</c:v>
                </c:pt>
                <c:pt idx="1956">
                  <c:v>-36.51</c:v>
                </c:pt>
                <c:pt idx="1957">
                  <c:v>-38.39</c:v>
                </c:pt>
                <c:pt idx="1958">
                  <c:v>-35.65</c:v>
                </c:pt>
                <c:pt idx="1959">
                  <c:v>-38.76</c:v>
                </c:pt>
                <c:pt idx="1960">
                  <c:v>-36.94</c:v>
                </c:pt>
                <c:pt idx="1961">
                  <c:v>-42.53</c:v>
                </c:pt>
                <c:pt idx="1962">
                  <c:v>-42.36</c:v>
                </c:pt>
                <c:pt idx="1963">
                  <c:v>-41.24</c:v>
                </c:pt>
                <c:pt idx="1964">
                  <c:v>-40.11</c:v>
                </c:pt>
                <c:pt idx="1965">
                  <c:v>-38.53</c:v>
                </c:pt>
                <c:pt idx="1966">
                  <c:v>-37.69</c:v>
                </c:pt>
                <c:pt idx="1967">
                  <c:v>-42.66</c:v>
                </c:pt>
                <c:pt idx="1968">
                  <c:v>-34.72</c:v>
                </c:pt>
                <c:pt idx="1969">
                  <c:v>-36.83</c:v>
                </c:pt>
                <c:pt idx="1970">
                  <c:v>-45.31</c:v>
                </c:pt>
                <c:pt idx="1971">
                  <c:v>-42.69</c:v>
                </c:pt>
                <c:pt idx="1972">
                  <c:v>-41.37</c:v>
                </c:pt>
                <c:pt idx="1973">
                  <c:v>-39.75</c:v>
                </c:pt>
                <c:pt idx="1974">
                  <c:v>-38.47</c:v>
                </c:pt>
                <c:pt idx="1975">
                  <c:v>-33.020000000000003</c:v>
                </c:pt>
                <c:pt idx="1976">
                  <c:v>-39.64</c:v>
                </c:pt>
                <c:pt idx="1977">
                  <c:v>-43.4</c:v>
                </c:pt>
                <c:pt idx="1978">
                  <c:v>-37.01</c:v>
                </c:pt>
                <c:pt idx="1979">
                  <c:v>-45.61</c:v>
                </c:pt>
                <c:pt idx="1980">
                  <c:v>-37.36</c:v>
                </c:pt>
                <c:pt idx="1981">
                  <c:v>-39.450000000000003</c:v>
                </c:pt>
                <c:pt idx="1982">
                  <c:v>-37.119999999999997</c:v>
                </c:pt>
                <c:pt idx="1983">
                  <c:v>-43.06</c:v>
                </c:pt>
                <c:pt idx="1984">
                  <c:v>-35.270000000000003</c:v>
                </c:pt>
                <c:pt idx="1985">
                  <c:v>-41.18</c:v>
                </c:pt>
                <c:pt idx="1986">
                  <c:v>-41.54</c:v>
                </c:pt>
                <c:pt idx="1987">
                  <c:v>-41.15</c:v>
                </c:pt>
                <c:pt idx="1988">
                  <c:v>-36.270000000000003</c:v>
                </c:pt>
                <c:pt idx="1989">
                  <c:v>-39.880000000000003</c:v>
                </c:pt>
                <c:pt idx="1990">
                  <c:v>-36.479999999999997</c:v>
                </c:pt>
                <c:pt idx="1991">
                  <c:v>-42.72</c:v>
                </c:pt>
                <c:pt idx="1992">
                  <c:v>-41.6</c:v>
                </c:pt>
                <c:pt idx="1993">
                  <c:v>-40.92</c:v>
                </c:pt>
                <c:pt idx="1994">
                  <c:v>-38.369999999999997</c:v>
                </c:pt>
                <c:pt idx="1995">
                  <c:v>-35.200000000000003</c:v>
                </c:pt>
                <c:pt idx="1996">
                  <c:v>-41.1</c:v>
                </c:pt>
                <c:pt idx="1997">
                  <c:v>-46.2</c:v>
                </c:pt>
                <c:pt idx="1998">
                  <c:v>-43.36</c:v>
                </c:pt>
                <c:pt idx="1999">
                  <c:v>-39.32</c:v>
                </c:pt>
                <c:pt idx="2000">
                  <c:v>-37.909999999999997</c:v>
                </c:pt>
                <c:pt idx="2001">
                  <c:v>-38.4</c:v>
                </c:pt>
                <c:pt idx="2002">
                  <c:v>-41.42</c:v>
                </c:pt>
                <c:pt idx="2003">
                  <c:v>-44.42</c:v>
                </c:pt>
                <c:pt idx="2004">
                  <c:v>-40.18</c:v>
                </c:pt>
                <c:pt idx="2005">
                  <c:v>-35.479999999999997</c:v>
                </c:pt>
                <c:pt idx="2006">
                  <c:v>-41.57</c:v>
                </c:pt>
                <c:pt idx="2007">
                  <c:v>-40.729999999999997</c:v>
                </c:pt>
                <c:pt idx="2008">
                  <c:v>-40.43</c:v>
                </c:pt>
                <c:pt idx="2009">
                  <c:v>-37.880000000000003</c:v>
                </c:pt>
                <c:pt idx="2010">
                  <c:v>-34.81</c:v>
                </c:pt>
                <c:pt idx="2011">
                  <c:v>-40.159999999999997</c:v>
                </c:pt>
                <c:pt idx="2012">
                  <c:v>-31.76</c:v>
                </c:pt>
                <c:pt idx="2013">
                  <c:v>-37.979999999999997</c:v>
                </c:pt>
                <c:pt idx="2014">
                  <c:v>-38.53</c:v>
                </c:pt>
                <c:pt idx="2015">
                  <c:v>-40.33</c:v>
                </c:pt>
                <c:pt idx="2016">
                  <c:v>-39.200000000000003</c:v>
                </c:pt>
                <c:pt idx="2017">
                  <c:v>-42.43</c:v>
                </c:pt>
                <c:pt idx="2018">
                  <c:v>-36.869999999999997</c:v>
                </c:pt>
                <c:pt idx="2019">
                  <c:v>-44.74</c:v>
                </c:pt>
                <c:pt idx="2020">
                  <c:v>-38.39</c:v>
                </c:pt>
                <c:pt idx="2021">
                  <c:v>-37.19</c:v>
                </c:pt>
                <c:pt idx="2022">
                  <c:v>-40.630000000000003</c:v>
                </c:pt>
                <c:pt idx="2023">
                  <c:v>-42.1</c:v>
                </c:pt>
                <c:pt idx="2024">
                  <c:v>-39.71</c:v>
                </c:pt>
                <c:pt idx="2025">
                  <c:v>-33.01</c:v>
                </c:pt>
                <c:pt idx="2026">
                  <c:v>-35.71</c:v>
                </c:pt>
                <c:pt idx="2027">
                  <c:v>-40.65</c:v>
                </c:pt>
                <c:pt idx="2028">
                  <c:v>-29.69</c:v>
                </c:pt>
                <c:pt idx="2029">
                  <c:v>-37.04</c:v>
                </c:pt>
                <c:pt idx="2030">
                  <c:v>-46.44</c:v>
                </c:pt>
                <c:pt idx="2031">
                  <c:v>-38.86</c:v>
                </c:pt>
                <c:pt idx="2032">
                  <c:v>-39.979999999999997</c:v>
                </c:pt>
                <c:pt idx="2033">
                  <c:v>-38.25</c:v>
                </c:pt>
                <c:pt idx="2034">
                  <c:v>-35.85</c:v>
                </c:pt>
                <c:pt idx="2035">
                  <c:v>-40.39</c:v>
                </c:pt>
                <c:pt idx="2036">
                  <c:v>-36.31</c:v>
                </c:pt>
                <c:pt idx="2037">
                  <c:v>-32.47</c:v>
                </c:pt>
                <c:pt idx="2038">
                  <c:v>-33.06</c:v>
                </c:pt>
                <c:pt idx="2039">
                  <c:v>-35.090000000000003</c:v>
                </c:pt>
                <c:pt idx="2040">
                  <c:v>-40.18</c:v>
                </c:pt>
                <c:pt idx="2041">
                  <c:v>-37.369999999999997</c:v>
                </c:pt>
                <c:pt idx="2042">
                  <c:v>-40.28</c:v>
                </c:pt>
                <c:pt idx="2043">
                  <c:v>-38.54</c:v>
                </c:pt>
                <c:pt idx="2044">
                  <c:v>-26.93</c:v>
                </c:pt>
                <c:pt idx="2045">
                  <c:v>-38.409999999999997</c:v>
                </c:pt>
                <c:pt idx="2046">
                  <c:v>-29.39</c:v>
                </c:pt>
                <c:pt idx="2047">
                  <c:v>-32.51</c:v>
                </c:pt>
                <c:pt idx="2048">
                  <c:v>-33.35</c:v>
                </c:pt>
                <c:pt idx="2049">
                  <c:v>-33.799999999999997</c:v>
                </c:pt>
                <c:pt idx="2050">
                  <c:v>-36.869999999999997</c:v>
                </c:pt>
                <c:pt idx="2051">
                  <c:v>-36.299999999999997</c:v>
                </c:pt>
                <c:pt idx="2052">
                  <c:v>-34.47</c:v>
                </c:pt>
                <c:pt idx="2053">
                  <c:v>-34.49</c:v>
                </c:pt>
                <c:pt idx="2054">
                  <c:v>-32.14</c:v>
                </c:pt>
                <c:pt idx="2055">
                  <c:v>-37.369999999999997</c:v>
                </c:pt>
                <c:pt idx="2056">
                  <c:v>-32.81</c:v>
                </c:pt>
                <c:pt idx="2057">
                  <c:v>-29.08</c:v>
                </c:pt>
                <c:pt idx="2058">
                  <c:v>-34.25</c:v>
                </c:pt>
                <c:pt idx="2059">
                  <c:v>-32.79</c:v>
                </c:pt>
                <c:pt idx="2060">
                  <c:v>-34.57</c:v>
                </c:pt>
                <c:pt idx="2061">
                  <c:v>-36.54</c:v>
                </c:pt>
                <c:pt idx="2062">
                  <c:v>-35.46</c:v>
                </c:pt>
                <c:pt idx="2063">
                  <c:v>-36.770000000000003</c:v>
                </c:pt>
                <c:pt idx="2064">
                  <c:v>-37.979999999999997</c:v>
                </c:pt>
                <c:pt idx="2065">
                  <c:v>-35.44</c:v>
                </c:pt>
                <c:pt idx="2066">
                  <c:v>-34.71</c:v>
                </c:pt>
                <c:pt idx="2067">
                  <c:v>-27.02</c:v>
                </c:pt>
                <c:pt idx="2068">
                  <c:v>-29.3</c:v>
                </c:pt>
                <c:pt idx="2069">
                  <c:v>-39.1</c:v>
                </c:pt>
                <c:pt idx="2070">
                  <c:v>-34.14</c:v>
                </c:pt>
                <c:pt idx="2071">
                  <c:v>-33.840000000000003</c:v>
                </c:pt>
                <c:pt idx="2072">
                  <c:v>-35.72</c:v>
                </c:pt>
                <c:pt idx="2073">
                  <c:v>-32.76</c:v>
                </c:pt>
                <c:pt idx="2074">
                  <c:v>-33.01</c:v>
                </c:pt>
                <c:pt idx="2075">
                  <c:v>-36.369999999999997</c:v>
                </c:pt>
                <c:pt idx="2076">
                  <c:v>-40.880000000000003</c:v>
                </c:pt>
                <c:pt idx="2077">
                  <c:v>-39.75</c:v>
                </c:pt>
                <c:pt idx="2078">
                  <c:v>-39.97</c:v>
                </c:pt>
                <c:pt idx="2079">
                  <c:v>-35.26</c:v>
                </c:pt>
                <c:pt idx="2080">
                  <c:v>-33.1</c:v>
                </c:pt>
                <c:pt idx="2081">
                  <c:v>-38.51</c:v>
                </c:pt>
                <c:pt idx="2082">
                  <c:v>-38.99</c:v>
                </c:pt>
                <c:pt idx="2083">
                  <c:v>-40.15</c:v>
                </c:pt>
                <c:pt idx="2084">
                  <c:v>-29.24</c:v>
                </c:pt>
                <c:pt idx="2085">
                  <c:v>-33.29</c:v>
                </c:pt>
                <c:pt idx="2086">
                  <c:v>-36.53</c:v>
                </c:pt>
                <c:pt idx="2087">
                  <c:v>-44.5</c:v>
                </c:pt>
                <c:pt idx="2088">
                  <c:v>-42.67</c:v>
                </c:pt>
                <c:pt idx="2089">
                  <c:v>-33.29</c:v>
                </c:pt>
                <c:pt idx="2090">
                  <c:v>-36.35</c:v>
                </c:pt>
                <c:pt idx="2091">
                  <c:v>-42.6</c:v>
                </c:pt>
                <c:pt idx="2092">
                  <c:v>-38.89</c:v>
                </c:pt>
                <c:pt idx="2093">
                  <c:v>-39.06</c:v>
                </c:pt>
                <c:pt idx="2094">
                  <c:v>-34.93</c:v>
                </c:pt>
                <c:pt idx="2095">
                  <c:v>-38.880000000000003</c:v>
                </c:pt>
                <c:pt idx="2096">
                  <c:v>-34</c:v>
                </c:pt>
                <c:pt idx="2097">
                  <c:v>-38.909999999999997</c:v>
                </c:pt>
                <c:pt idx="2098">
                  <c:v>-33.72</c:v>
                </c:pt>
                <c:pt idx="2099">
                  <c:v>-40.21</c:v>
                </c:pt>
                <c:pt idx="2100">
                  <c:v>-34.64</c:v>
                </c:pt>
                <c:pt idx="2101">
                  <c:v>-42.23</c:v>
                </c:pt>
                <c:pt idx="2102">
                  <c:v>-44.31</c:v>
                </c:pt>
                <c:pt idx="2103">
                  <c:v>-43.81</c:v>
                </c:pt>
                <c:pt idx="2104">
                  <c:v>-44.7</c:v>
                </c:pt>
                <c:pt idx="2105">
                  <c:v>-32.57</c:v>
                </c:pt>
                <c:pt idx="2106">
                  <c:v>-38.65</c:v>
                </c:pt>
                <c:pt idx="2107">
                  <c:v>-38.33</c:v>
                </c:pt>
                <c:pt idx="2108">
                  <c:v>-36.53</c:v>
                </c:pt>
                <c:pt idx="2109">
                  <c:v>-44.92</c:v>
                </c:pt>
                <c:pt idx="2110">
                  <c:v>-37.39</c:v>
                </c:pt>
                <c:pt idx="2111">
                  <c:v>-34.200000000000003</c:v>
                </c:pt>
                <c:pt idx="2112">
                  <c:v>-33.26</c:v>
                </c:pt>
                <c:pt idx="2113">
                  <c:v>-36.369999999999997</c:v>
                </c:pt>
                <c:pt idx="2114">
                  <c:v>-40.96</c:v>
                </c:pt>
                <c:pt idx="2115">
                  <c:v>-35.380000000000003</c:v>
                </c:pt>
                <c:pt idx="2116">
                  <c:v>-37.549999999999997</c:v>
                </c:pt>
                <c:pt idx="2117">
                  <c:v>-30.96</c:v>
                </c:pt>
                <c:pt idx="2118">
                  <c:v>-37.96</c:v>
                </c:pt>
                <c:pt idx="2119">
                  <c:v>-35.17</c:v>
                </c:pt>
                <c:pt idx="2120">
                  <c:v>-37</c:v>
                </c:pt>
                <c:pt idx="2121">
                  <c:v>-40.4</c:v>
                </c:pt>
                <c:pt idx="2122">
                  <c:v>-41.18</c:v>
                </c:pt>
                <c:pt idx="2123">
                  <c:v>-39.14</c:v>
                </c:pt>
                <c:pt idx="2124">
                  <c:v>-39.83</c:v>
                </c:pt>
                <c:pt idx="2125">
                  <c:v>-38.770000000000003</c:v>
                </c:pt>
                <c:pt idx="2126">
                  <c:v>-35.520000000000003</c:v>
                </c:pt>
                <c:pt idx="2127">
                  <c:v>-42.07</c:v>
                </c:pt>
                <c:pt idx="2128">
                  <c:v>-41.13</c:v>
                </c:pt>
                <c:pt idx="2129">
                  <c:v>-43.55</c:v>
                </c:pt>
                <c:pt idx="2130">
                  <c:v>-36.53</c:v>
                </c:pt>
                <c:pt idx="2131">
                  <c:v>-39.700000000000003</c:v>
                </c:pt>
                <c:pt idx="2132">
                  <c:v>-37.89</c:v>
                </c:pt>
                <c:pt idx="2133">
                  <c:v>-41.61</c:v>
                </c:pt>
                <c:pt idx="2134">
                  <c:v>-37.28</c:v>
                </c:pt>
                <c:pt idx="2135">
                  <c:v>-32.76</c:v>
                </c:pt>
                <c:pt idx="2136">
                  <c:v>-36.56</c:v>
                </c:pt>
                <c:pt idx="2137">
                  <c:v>-37.89</c:v>
                </c:pt>
                <c:pt idx="2138">
                  <c:v>-37.380000000000003</c:v>
                </c:pt>
                <c:pt idx="2139">
                  <c:v>-39.89</c:v>
                </c:pt>
                <c:pt idx="2140">
                  <c:v>-38.68</c:v>
                </c:pt>
                <c:pt idx="2141">
                  <c:v>-40.020000000000003</c:v>
                </c:pt>
                <c:pt idx="2142">
                  <c:v>-44.2</c:v>
                </c:pt>
                <c:pt idx="2143">
                  <c:v>-39.83</c:v>
                </c:pt>
                <c:pt idx="2144">
                  <c:v>-44.48</c:v>
                </c:pt>
                <c:pt idx="2145">
                  <c:v>-39.049999999999997</c:v>
                </c:pt>
                <c:pt idx="2146">
                  <c:v>-40.090000000000003</c:v>
                </c:pt>
                <c:pt idx="2147">
                  <c:v>-42.2</c:v>
                </c:pt>
                <c:pt idx="2148">
                  <c:v>-39.75</c:v>
                </c:pt>
                <c:pt idx="2149">
                  <c:v>-40.75</c:v>
                </c:pt>
                <c:pt idx="2150">
                  <c:v>-47.84</c:v>
                </c:pt>
                <c:pt idx="2151">
                  <c:v>-38.51</c:v>
                </c:pt>
                <c:pt idx="2152">
                  <c:v>-40.81</c:v>
                </c:pt>
                <c:pt idx="2153">
                  <c:v>-42.29</c:v>
                </c:pt>
                <c:pt idx="2154">
                  <c:v>-36.53</c:v>
                </c:pt>
                <c:pt idx="2155">
                  <c:v>-44.59</c:v>
                </c:pt>
                <c:pt idx="2156">
                  <c:v>-43.65</c:v>
                </c:pt>
                <c:pt idx="2157">
                  <c:v>-33.880000000000003</c:v>
                </c:pt>
                <c:pt idx="2158">
                  <c:v>-36.200000000000003</c:v>
                </c:pt>
                <c:pt idx="2159">
                  <c:v>-38.36</c:v>
                </c:pt>
                <c:pt idx="2160">
                  <c:v>-40.479999999999997</c:v>
                </c:pt>
                <c:pt idx="2161">
                  <c:v>-36.770000000000003</c:v>
                </c:pt>
                <c:pt idx="2162">
                  <c:v>-36.71</c:v>
                </c:pt>
                <c:pt idx="2163">
                  <c:v>-38.21</c:v>
                </c:pt>
                <c:pt idx="2164">
                  <c:v>-35.93</c:v>
                </c:pt>
                <c:pt idx="2165">
                  <c:v>-36.35</c:v>
                </c:pt>
                <c:pt idx="2166">
                  <c:v>-39.76</c:v>
                </c:pt>
                <c:pt idx="2167">
                  <c:v>-36.159999999999997</c:v>
                </c:pt>
                <c:pt idx="2168">
                  <c:v>-39.520000000000003</c:v>
                </c:pt>
                <c:pt idx="2169">
                  <c:v>-40</c:v>
                </c:pt>
                <c:pt idx="2170">
                  <c:v>-39.049999999999997</c:v>
                </c:pt>
                <c:pt idx="2171">
                  <c:v>-34.72</c:v>
                </c:pt>
                <c:pt idx="2172">
                  <c:v>-44.35</c:v>
                </c:pt>
                <c:pt idx="2173">
                  <c:v>-43.31</c:v>
                </c:pt>
                <c:pt idx="2174">
                  <c:v>-42.41</c:v>
                </c:pt>
                <c:pt idx="2175">
                  <c:v>-35.76</c:v>
                </c:pt>
                <c:pt idx="2176">
                  <c:v>-36.380000000000003</c:v>
                </c:pt>
                <c:pt idx="2177">
                  <c:v>-33.880000000000003</c:v>
                </c:pt>
                <c:pt idx="2178">
                  <c:v>-38.619999999999997</c:v>
                </c:pt>
                <c:pt idx="2179">
                  <c:v>-40.26</c:v>
                </c:pt>
                <c:pt idx="2180">
                  <c:v>-38.54</c:v>
                </c:pt>
                <c:pt idx="2181">
                  <c:v>-38.619999999999997</c:v>
                </c:pt>
                <c:pt idx="2182">
                  <c:v>-41.35</c:v>
                </c:pt>
                <c:pt idx="2183">
                  <c:v>-41.22</c:v>
                </c:pt>
                <c:pt idx="2184">
                  <c:v>-36.15</c:v>
                </c:pt>
                <c:pt idx="2185">
                  <c:v>-37.94</c:v>
                </c:pt>
                <c:pt idx="2186">
                  <c:v>-42.2</c:v>
                </c:pt>
                <c:pt idx="2187">
                  <c:v>-41.25</c:v>
                </c:pt>
                <c:pt idx="2188">
                  <c:v>-36.369999999999997</c:v>
                </c:pt>
                <c:pt idx="2189">
                  <c:v>-36.57</c:v>
                </c:pt>
                <c:pt idx="2190">
                  <c:v>-34.31</c:v>
                </c:pt>
                <c:pt idx="2191">
                  <c:v>-37.01</c:v>
                </c:pt>
                <c:pt idx="2192">
                  <c:v>-36.840000000000003</c:v>
                </c:pt>
                <c:pt idx="2193">
                  <c:v>-35.93</c:v>
                </c:pt>
                <c:pt idx="2194">
                  <c:v>-36.69</c:v>
                </c:pt>
                <c:pt idx="2195">
                  <c:v>-34.71</c:v>
                </c:pt>
                <c:pt idx="2196">
                  <c:v>-38.6</c:v>
                </c:pt>
                <c:pt idx="2197">
                  <c:v>-37.380000000000003</c:v>
                </c:pt>
                <c:pt idx="2198">
                  <c:v>-37.1</c:v>
                </c:pt>
                <c:pt idx="2199">
                  <c:v>-36.94</c:v>
                </c:pt>
                <c:pt idx="2200">
                  <c:v>-36.06</c:v>
                </c:pt>
                <c:pt idx="2201">
                  <c:v>-38.19</c:v>
                </c:pt>
                <c:pt idx="2202">
                  <c:v>-39.520000000000003</c:v>
                </c:pt>
                <c:pt idx="2203">
                  <c:v>-38.39</c:v>
                </c:pt>
                <c:pt idx="2204">
                  <c:v>-36.07</c:v>
                </c:pt>
                <c:pt idx="2205">
                  <c:v>-39.590000000000003</c:v>
                </c:pt>
                <c:pt idx="2206">
                  <c:v>-42.07</c:v>
                </c:pt>
                <c:pt idx="2207">
                  <c:v>-41.09</c:v>
                </c:pt>
                <c:pt idx="2208">
                  <c:v>-45.21</c:v>
                </c:pt>
                <c:pt idx="2209">
                  <c:v>-45.43</c:v>
                </c:pt>
                <c:pt idx="2210">
                  <c:v>-41.38</c:v>
                </c:pt>
                <c:pt idx="2211">
                  <c:v>-42.46</c:v>
                </c:pt>
                <c:pt idx="2212">
                  <c:v>-44.78</c:v>
                </c:pt>
                <c:pt idx="2213">
                  <c:v>-43.41</c:v>
                </c:pt>
                <c:pt idx="2214">
                  <c:v>-41.88</c:v>
                </c:pt>
                <c:pt idx="2215">
                  <c:v>-36.090000000000003</c:v>
                </c:pt>
                <c:pt idx="2216">
                  <c:v>-35.700000000000003</c:v>
                </c:pt>
                <c:pt idx="2217">
                  <c:v>-36.090000000000003</c:v>
                </c:pt>
                <c:pt idx="2218">
                  <c:v>-40.020000000000003</c:v>
                </c:pt>
                <c:pt idx="2219">
                  <c:v>-41.31</c:v>
                </c:pt>
                <c:pt idx="2220">
                  <c:v>-37.39</c:v>
                </c:pt>
                <c:pt idx="2221">
                  <c:v>-31.83</c:v>
                </c:pt>
                <c:pt idx="2222">
                  <c:v>-31.8</c:v>
                </c:pt>
                <c:pt idx="2223">
                  <c:v>-32.65</c:v>
                </c:pt>
                <c:pt idx="2224">
                  <c:v>-35.32</c:v>
                </c:pt>
                <c:pt idx="2225">
                  <c:v>-29.2</c:v>
                </c:pt>
                <c:pt idx="2226">
                  <c:v>-35.01</c:v>
                </c:pt>
                <c:pt idx="2227">
                  <c:v>-36.21</c:v>
                </c:pt>
                <c:pt idx="2228">
                  <c:v>-29.05</c:v>
                </c:pt>
                <c:pt idx="2229">
                  <c:v>-26.59</c:v>
                </c:pt>
                <c:pt idx="2230">
                  <c:v>-26.85</c:v>
                </c:pt>
                <c:pt idx="2231">
                  <c:v>-27.54</c:v>
                </c:pt>
                <c:pt idx="2232">
                  <c:v>-30.76</c:v>
                </c:pt>
                <c:pt idx="2233">
                  <c:v>-34.21</c:v>
                </c:pt>
                <c:pt idx="2234">
                  <c:v>-29.28</c:v>
                </c:pt>
                <c:pt idx="2235">
                  <c:v>-38.06</c:v>
                </c:pt>
                <c:pt idx="2236">
                  <c:v>-40.479999999999997</c:v>
                </c:pt>
                <c:pt idx="2237">
                  <c:v>-39.46</c:v>
                </c:pt>
                <c:pt idx="2238">
                  <c:v>-36.549999999999997</c:v>
                </c:pt>
                <c:pt idx="2239">
                  <c:v>-37.26</c:v>
                </c:pt>
                <c:pt idx="2240">
                  <c:v>-37.5</c:v>
                </c:pt>
                <c:pt idx="2241">
                  <c:v>-38.130000000000003</c:v>
                </c:pt>
                <c:pt idx="2242">
                  <c:v>-36.409999999999997</c:v>
                </c:pt>
                <c:pt idx="2243">
                  <c:v>-41.03</c:v>
                </c:pt>
                <c:pt idx="2244">
                  <c:v>-40.119999999999997</c:v>
                </c:pt>
                <c:pt idx="2245">
                  <c:v>-26.95</c:v>
                </c:pt>
                <c:pt idx="2246">
                  <c:v>-35.18</c:v>
                </c:pt>
                <c:pt idx="2247">
                  <c:v>-31.41</c:v>
                </c:pt>
                <c:pt idx="2248">
                  <c:v>-31.92</c:v>
                </c:pt>
                <c:pt idx="2249">
                  <c:v>-38.14</c:v>
                </c:pt>
                <c:pt idx="2250">
                  <c:v>-35.39</c:v>
                </c:pt>
                <c:pt idx="2251">
                  <c:v>-33.159999999999997</c:v>
                </c:pt>
                <c:pt idx="2252">
                  <c:v>-32.9</c:v>
                </c:pt>
                <c:pt idx="2253">
                  <c:v>-32.840000000000003</c:v>
                </c:pt>
                <c:pt idx="2254">
                  <c:v>-33.85</c:v>
                </c:pt>
                <c:pt idx="2255">
                  <c:v>-32.08</c:v>
                </c:pt>
                <c:pt idx="2256">
                  <c:v>-32.409999999999997</c:v>
                </c:pt>
                <c:pt idx="2257">
                  <c:v>-32.04</c:v>
                </c:pt>
                <c:pt idx="2258">
                  <c:v>-33.33</c:v>
                </c:pt>
                <c:pt idx="2259">
                  <c:v>-34.19</c:v>
                </c:pt>
                <c:pt idx="2260">
                  <c:v>-39.21</c:v>
                </c:pt>
                <c:pt idx="2261">
                  <c:v>-32.68</c:v>
                </c:pt>
                <c:pt idx="2262">
                  <c:v>-37.950000000000003</c:v>
                </c:pt>
                <c:pt idx="2263">
                  <c:v>-35.61</c:v>
                </c:pt>
                <c:pt idx="2264">
                  <c:v>-30.8</c:v>
                </c:pt>
                <c:pt idx="2265">
                  <c:v>-37.56</c:v>
                </c:pt>
                <c:pt idx="2266">
                  <c:v>-29.71</c:v>
                </c:pt>
                <c:pt idx="2267">
                  <c:v>-36.520000000000003</c:v>
                </c:pt>
                <c:pt idx="2268">
                  <c:v>-36.6</c:v>
                </c:pt>
                <c:pt idx="2269">
                  <c:v>-32.270000000000003</c:v>
                </c:pt>
                <c:pt idx="2270">
                  <c:v>-29.65</c:v>
                </c:pt>
                <c:pt idx="2271">
                  <c:v>-26.99</c:v>
                </c:pt>
                <c:pt idx="2272">
                  <c:v>-29.5</c:v>
                </c:pt>
                <c:pt idx="2273">
                  <c:v>-22.67</c:v>
                </c:pt>
                <c:pt idx="2274">
                  <c:v>-30.5</c:v>
                </c:pt>
                <c:pt idx="2275">
                  <c:v>-34.18</c:v>
                </c:pt>
                <c:pt idx="2276">
                  <c:v>-28.21</c:v>
                </c:pt>
                <c:pt idx="2277">
                  <c:v>-31.65</c:v>
                </c:pt>
                <c:pt idx="2278">
                  <c:v>-30.76</c:v>
                </c:pt>
                <c:pt idx="2279">
                  <c:v>-29.92</c:v>
                </c:pt>
                <c:pt idx="2280">
                  <c:v>-27.59</c:v>
                </c:pt>
                <c:pt idx="2281">
                  <c:v>-31.72</c:v>
                </c:pt>
                <c:pt idx="2282">
                  <c:v>-32.950000000000003</c:v>
                </c:pt>
                <c:pt idx="2283">
                  <c:v>-34.83</c:v>
                </c:pt>
                <c:pt idx="2284">
                  <c:v>-32.979999999999997</c:v>
                </c:pt>
                <c:pt idx="2285">
                  <c:v>-33.65</c:v>
                </c:pt>
                <c:pt idx="2286">
                  <c:v>-35.32</c:v>
                </c:pt>
                <c:pt idx="2287">
                  <c:v>-36.229999999999997</c:v>
                </c:pt>
                <c:pt idx="2288">
                  <c:v>-36.04</c:v>
                </c:pt>
                <c:pt idx="2289">
                  <c:v>-33.630000000000003</c:v>
                </c:pt>
                <c:pt idx="2290">
                  <c:v>-32.79</c:v>
                </c:pt>
                <c:pt idx="2291">
                  <c:v>-34.56</c:v>
                </c:pt>
                <c:pt idx="2292">
                  <c:v>-30.5</c:v>
                </c:pt>
                <c:pt idx="2293">
                  <c:v>-31.25</c:v>
                </c:pt>
                <c:pt idx="2294">
                  <c:v>-35.04</c:v>
                </c:pt>
                <c:pt idx="2295">
                  <c:v>-31.88</c:v>
                </c:pt>
                <c:pt idx="2296">
                  <c:v>-29.3</c:v>
                </c:pt>
                <c:pt idx="2297">
                  <c:v>-26.45</c:v>
                </c:pt>
                <c:pt idx="2298">
                  <c:v>-29.61</c:v>
                </c:pt>
                <c:pt idx="2299">
                  <c:v>-34.369999999999997</c:v>
                </c:pt>
                <c:pt idx="2300">
                  <c:v>-34.15</c:v>
                </c:pt>
                <c:pt idx="2301">
                  <c:v>-29.93</c:v>
                </c:pt>
                <c:pt idx="2302">
                  <c:v>-35.21</c:v>
                </c:pt>
                <c:pt idx="2303">
                  <c:v>-32.020000000000003</c:v>
                </c:pt>
                <c:pt idx="2304">
                  <c:v>-34.85</c:v>
                </c:pt>
                <c:pt idx="2305">
                  <c:v>-36.49</c:v>
                </c:pt>
                <c:pt idx="2306">
                  <c:v>-38.51</c:v>
                </c:pt>
                <c:pt idx="2307">
                  <c:v>-30.63</c:v>
                </c:pt>
                <c:pt idx="2308">
                  <c:v>-30.23</c:v>
                </c:pt>
                <c:pt idx="2309">
                  <c:v>-29.83</c:v>
                </c:pt>
                <c:pt idx="2310">
                  <c:v>-33.270000000000003</c:v>
                </c:pt>
                <c:pt idx="2311">
                  <c:v>-32.39</c:v>
                </c:pt>
                <c:pt idx="2312">
                  <c:v>-32.97</c:v>
                </c:pt>
                <c:pt idx="2313">
                  <c:v>-35</c:v>
                </c:pt>
                <c:pt idx="2314">
                  <c:v>-34.43</c:v>
                </c:pt>
                <c:pt idx="2315">
                  <c:v>-31.67</c:v>
                </c:pt>
                <c:pt idx="2316">
                  <c:v>-34.119999999999997</c:v>
                </c:pt>
                <c:pt idx="2317">
                  <c:v>-36.46</c:v>
                </c:pt>
                <c:pt idx="2318">
                  <c:v>-35.409999999999997</c:v>
                </c:pt>
                <c:pt idx="2319">
                  <c:v>-34.33</c:v>
                </c:pt>
                <c:pt idx="2320">
                  <c:v>-33.590000000000003</c:v>
                </c:pt>
                <c:pt idx="2321">
                  <c:v>-33.96</c:v>
                </c:pt>
                <c:pt idx="2322">
                  <c:v>-32.659999999999997</c:v>
                </c:pt>
                <c:pt idx="2323">
                  <c:v>-33.020000000000003</c:v>
                </c:pt>
                <c:pt idx="2324">
                  <c:v>-29.96</c:v>
                </c:pt>
                <c:pt idx="2325">
                  <c:v>-30.64</c:v>
                </c:pt>
                <c:pt idx="2326">
                  <c:v>-35.76</c:v>
                </c:pt>
                <c:pt idx="2327">
                  <c:v>-35.54</c:v>
                </c:pt>
                <c:pt idx="2328">
                  <c:v>-29.78</c:v>
                </c:pt>
                <c:pt idx="2329">
                  <c:v>-34.520000000000003</c:v>
                </c:pt>
                <c:pt idx="2330">
                  <c:v>-33.78</c:v>
                </c:pt>
                <c:pt idx="2331">
                  <c:v>-33.5</c:v>
                </c:pt>
                <c:pt idx="2332">
                  <c:v>-34.29</c:v>
                </c:pt>
                <c:pt idx="2333">
                  <c:v>-33.92</c:v>
                </c:pt>
                <c:pt idx="2334">
                  <c:v>-36.200000000000003</c:v>
                </c:pt>
                <c:pt idx="2335">
                  <c:v>-33.6</c:v>
                </c:pt>
                <c:pt idx="2336">
                  <c:v>-35.35</c:v>
                </c:pt>
                <c:pt idx="2337">
                  <c:v>-33.5</c:v>
                </c:pt>
                <c:pt idx="2338">
                  <c:v>-32.049999999999997</c:v>
                </c:pt>
                <c:pt idx="2339">
                  <c:v>-31.05</c:v>
                </c:pt>
                <c:pt idx="2340">
                  <c:v>-31.2</c:v>
                </c:pt>
                <c:pt idx="2341">
                  <c:v>-31.86</c:v>
                </c:pt>
                <c:pt idx="2342">
                  <c:v>-33.28</c:v>
                </c:pt>
                <c:pt idx="2343">
                  <c:v>-31.84</c:v>
                </c:pt>
                <c:pt idx="2344">
                  <c:v>-34.229999999999997</c:v>
                </c:pt>
                <c:pt idx="2345">
                  <c:v>-35.119999999999997</c:v>
                </c:pt>
                <c:pt idx="2346">
                  <c:v>-30.8</c:v>
                </c:pt>
                <c:pt idx="2347">
                  <c:v>-32.64</c:v>
                </c:pt>
                <c:pt idx="2348">
                  <c:v>-35.18</c:v>
                </c:pt>
                <c:pt idx="2349">
                  <c:v>-32.31</c:v>
                </c:pt>
                <c:pt idx="2350">
                  <c:v>-35.08</c:v>
                </c:pt>
                <c:pt idx="2351">
                  <c:v>-34.29</c:v>
                </c:pt>
                <c:pt idx="2352">
                  <c:v>-27.98</c:v>
                </c:pt>
                <c:pt idx="2353">
                  <c:v>-30.19</c:v>
                </c:pt>
                <c:pt idx="2354">
                  <c:v>-31.4</c:v>
                </c:pt>
                <c:pt idx="2355">
                  <c:v>-30.72</c:v>
                </c:pt>
                <c:pt idx="2356">
                  <c:v>-32.229999999999997</c:v>
                </c:pt>
                <c:pt idx="2357">
                  <c:v>-32.29</c:v>
                </c:pt>
                <c:pt idx="2358">
                  <c:v>-27.93</c:v>
                </c:pt>
                <c:pt idx="2359">
                  <c:v>-26.91</c:v>
                </c:pt>
                <c:pt idx="2360">
                  <c:v>-24.27</c:v>
                </c:pt>
                <c:pt idx="2361">
                  <c:v>-28.1</c:v>
                </c:pt>
                <c:pt idx="2362">
                  <c:v>-33.130000000000003</c:v>
                </c:pt>
                <c:pt idx="2363">
                  <c:v>-29.34</c:v>
                </c:pt>
                <c:pt idx="2364">
                  <c:v>-32.590000000000003</c:v>
                </c:pt>
                <c:pt idx="2365">
                  <c:v>-29.93</c:v>
                </c:pt>
                <c:pt idx="2366">
                  <c:v>-30.65</c:v>
                </c:pt>
                <c:pt idx="2367">
                  <c:v>-31.97</c:v>
                </c:pt>
                <c:pt idx="2368">
                  <c:v>-31.35</c:v>
                </c:pt>
                <c:pt idx="2369">
                  <c:v>-31.39</c:v>
                </c:pt>
                <c:pt idx="2370">
                  <c:v>-32.31</c:v>
                </c:pt>
                <c:pt idx="2371">
                  <c:v>-31.92</c:v>
                </c:pt>
                <c:pt idx="2372">
                  <c:v>-33.299999999999997</c:v>
                </c:pt>
                <c:pt idx="2373">
                  <c:v>-35.299999999999997</c:v>
                </c:pt>
                <c:pt idx="2374">
                  <c:v>-32.130000000000003</c:v>
                </c:pt>
                <c:pt idx="2375">
                  <c:v>-34.29</c:v>
                </c:pt>
                <c:pt idx="2376">
                  <c:v>-36.07</c:v>
                </c:pt>
                <c:pt idx="2377">
                  <c:v>-32.770000000000003</c:v>
                </c:pt>
                <c:pt idx="2378">
                  <c:v>-32.22</c:v>
                </c:pt>
                <c:pt idx="2379">
                  <c:v>-30.58</c:v>
                </c:pt>
                <c:pt idx="2380">
                  <c:v>-29.72</c:v>
                </c:pt>
                <c:pt idx="2381">
                  <c:v>-29.75</c:v>
                </c:pt>
                <c:pt idx="2382">
                  <c:v>-29.13</c:v>
                </c:pt>
                <c:pt idx="2383">
                  <c:v>-33.18</c:v>
                </c:pt>
                <c:pt idx="2384">
                  <c:v>-31.08</c:v>
                </c:pt>
                <c:pt idx="2385">
                  <c:v>-31.1</c:v>
                </c:pt>
                <c:pt idx="2386">
                  <c:v>-31.19</c:v>
                </c:pt>
                <c:pt idx="2387">
                  <c:v>-30.65</c:v>
                </c:pt>
                <c:pt idx="2388">
                  <c:v>-32.200000000000003</c:v>
                </c:pt>
                <c:pt idx="2389">
                  <c:v>-32.75</c:v>
                </c:pt>
                <c:pt idx="2390">
                  <c:v>-34.76</c:v>
                </c:pt>
                <c:pt idx="2391">
                  <c:v>-27.92</c:v>
                </c:pt>
                <c:pt idx="2392">
                  <c:v>-35.33</c:v>
                </c:pt>
                <c:pt idx="2393">
                  <c:v>-33.42</c:v>
                </c:pt>
                <c:pt idx="2394">
                  <c:v>-35.799999999999997</c:v>
                </c:pt>
                <c:pt idx="2395">
                  <c:v>-37.659999999999997</c:v>
                </c:pt>
                <c:pt idx="2396">
                  <c:v>-33.61</c:v>
                </c:pt>
                <c:pt idx="2397">
                  <c:v>-35.01</c:v>
                </c:pt>
                <c:pt idx="2398">
                  <c:v>-30.69</c:v>
                </c:pt>
                <c:pt idx="2399">
                  <c:v>-33.340000000000003</c:v>
                </c:pt>
                <c:pt idx="2400">
                  <c:v>-34.21</c:v>
                </c:pt>
                <c:pt idx="2401">
                  <c:v>-34.25</c:v>
                </c:pt>
                <c:pt idx="2402">
                  <c:v>-28.65</c:v>
                </c:pt>
                <c:pt idx="2403">
                  <c:v>-36.93</c:v>
                </c:pt>
                <c:pt idx="2404">
                  <c:v>-35.15</c:v>
                </c:pt>
                <c:pt idx="2405">
                  <c:v>-33.22</c:v>
                </c:pt>
                <c:pt idx="2406">
                  <c:v>-28.67</c:v>
                </c:pt>
                <c:pt idx="2407">
                  <c:v>-29.7</c:v>
                </c:pt>
                <c:pt idx="2408">
                  <c:v>-33.56</c:v>
                </c:pt>
                <c:pt idx="2409">
                  <c:v>-32.24</c:v>
                </c:pt>
                <c:pt idx="2410">
                  <c:v>-31.86</c:v>
                </c:pt>
                <c:pt idx="2411">
                  <c:v>-36.43</c:v>
                </c:pt>
                <c:pt idx="2412">
                  <c:v>-35.76</c:v>
                </c:pt>
                <c:pt idx="2413">
                  <c:v>-32.49</c:v>
                </c:pt>
                <c:pt idx="2414">
                  <c:v>-30.9</c:v>
                </c:pt>
                <c:pt idx="2415">
                  <c:v>-31.97</c:v>
                </c:pt>
                <c:pt idx="2416">
                  <c:v>-34.25</c:v>
                </c:pt>
                <c:pt idx="2417">
                  <c:v>-30.37</c:v>
                </c:pt>
                <c:pt idx="2418">
                  <c:v>-33.32</c:v>
                </c:pt>
                <c:pt idx="2419">
                  <c:v>-32.68</c:v>
                </c:pt>
                <c:pt idx="2420">
                  <c:v>-30.44</c:v>
                </c:pt>
                <c:pt idx="2421">
                  <c:v>-31.43</c:v>
                </c:pt>
                <c:pt idx="2422">
                  <c:v>-26.16</c:v>
                </c:pt>
                <c:pt idx="2423">
                  <c:v>-28.24</c:v>
                </c:pt>
                <c:pt idx="2424">
                  <c:v>-32.65</c:v>
                </c:pt>
                <c:pt idx="2425">
                  <c:v>-32.64</c:v>
                </c:pt>
                <c:pt idx="2426">
                  <c:v>-31.41</c:v>
                </c:pt>
                <c:pt idx="2427">
                  <c:v>-33.57</c:v>
                </c:pt>
                <c:pt idx="2428">
                  <c:v>-26.63</c:v>
                </c:pt>
                <c:pt idx="2429">
                  <c:v>-29.92</c:v>
                </c:pt>
                <c:pt idx="2430">
                  <c:v>-30.06</c:v>
                </c:pt>
                <c:pt idx="2431">
                  <c:v>-30.94</c:v>
                </c:pt>
                <c:pt idx="2432">
                  <c:v>-35.6</c:v>
                </c:pt>
                <c:pt idx="2433">
                  <c:v>-32.6</c:v>
                </c:pt>
                <c:pt idx="2434">
                  <c:v>-33.19</c:v>
                </c:pt>
                <c:pt idx="2435">
                  <c:v>-33.340000000000003</c:v>
                </c:pt>
                <c:pt idx="2436">
                  <c:v>-29.5</c:v>
                </c:pt>
                <c:pt idx="2437">
                  <c:v>-30.64</c:v>
                </c:pt>
                <c:pt idx="2438">
                  <c:v>-31.61</c:v>
                </c:pt>
                <c:pt idx="2439">
                  <c:v>-31.76</c:v>
                </c:pt>
                <c:pt idx="2440">
                  <c:v>-32.96</c:v>
                </c:pt>
                <c:pt idx="2441">
                  <c:v>-36.479999999999997</c:v>
                </c:pt>
                <c:pt idx="2442">
                  <c:v>-29.3</c:v>
                </c:pt>
                <c:pt idx="2443">
                  <c:v>-36.01</c:v>
                </c:pt>
                <c:pt idx="2444">
                  <c:v>-33.36</c:v>
                </c:pt>
                <c:pt idx="2445">
                  <c:v>-32.380000000000003</c:v>
                </c:pt>
                <c:pt idx="2446">
                  <c:v>-36.409999999999997</c:v>
                </c:pt>
                <c:pt idx="2447">
                  <c:v>-30.9</c:v>
                </c:pt>
                <c:pt idx="2448">
                  <c:v>-35.81</c:v>
                </c:pt>
                <c:pt idx="2449">
                  <c:v>-31.7</c:v>
                </c:pt>
                <c:pt idx="2450">
                  <c:v>-29.79</c:v>
                </c:pt>
                <c:pt idx="2451">
                  <c:v>-33.81</c:v>
                </c:pt>
                <c:pt idx="2452">
                  <c:v>-35.11</c:v>
                </c:pt>
                <c:pt idx="2453">
                  <c:v>-35.5</c:v>
                </c:pt>
                <c:pt idx="2454">
                  <c:v>-33.369999999999997</c:v>
                </c:pt>
                <c:pt idx="2455">
                  <c:v>-35.06</c:v>
                </c:pt>
                <c:pt idx="2456">
                  <c:v>-33.57</c:v>
                </c:pt>
                <c:pt idx="2457">
                  <c:v>-35.9</c:v>
                </c:pt>
                <c:pt idx="2458">
                  <c:v>-32.53</c:v>
                </c:pt>
                <c:pt idx="2459">
                  <c:v>-29.64</c:v>
                </c:pt>
                <c:pt idx="2460">
                  <c:v>-30.78</c:v>
                </c:pt>
                <c:pt idx="2461">
                  <c:v>-32.450000000000003</c:v>
                </c:pt>
                <c:pt idx="2462">
                  <c:v>-36.85</c:v>
                </c:pt>
                <c:pt idx="2463">
                  <c:v>-35.21</c:v>
                </c:pt>
                <c:pt idx="2464">
                  <c:v>-33.53</c:v>
                </c:pt>
                <c:pt idx="2465">
                  <c:v>-32.9</c:v>
                </c:pt>
                <c:pt idx="2466">
                  <c:v>-33.700000000000003</c:v>
                </c:pt>
                <c:pt idx="2467">
                  <c:v>-32.85</c:v>
                </c:pt>
                <c:pt idx="2468">
                  <c:v>-35.72</c:v>
                </c:pt>
                <c:pt idx="2469">
                  <c:v>-33.36</c:v>
                </c:pt>
                <c:pt idx="2470">
                  <c:v>-35.86</c:v>
                </c:pt>
                <c:pt idx="2471">
                  <c:v>-35.729999999999997</c:v>
                </c:pt>
                <c:pt idx="2472">
                  <c:v>-32.44</c:v>
                </c:pt>
                <c:pt idx="2473">
                  <c:v>-31.49</c:v>
                </c:pt>
                <c:pt idx="2474">
                  <c:v>-29.41</c:v>
                </c:pt>
                <c:pt idx="2475">
                  <c:v>-35.22</c:v>
                </c:pt>
                <c:pt idx="2476">
                  <c:v>-32.619999999999997</c:v>
                </c:pt>
                <c:pt idx="2477">
                  <c:v>-31.78</c:v>
                </c:pt>
                <c:pt idx="2478">
                  <c:v>-28.17</c:v>
                </c:pt>
                <c:pt idx="2479">
                  <c:v>-30.35</c:v>
                </c:pt>
                <c:pt idx="2480">
                  <c:v>-29.69</c:v>
                </c:pt>
                <c:pt idx="2481">
                  <c:v>-34.380000000000003</c:v>
                </c:pt>
                <c:pt idx="2482">
                  <c:v>-32.549999999999997</c:v>
                </c:pt>
                <c:pt idx="2483">
                  <c:v>-34.19</c:v>
                </c:pt>
                <c:pt idx="2484">
                  <c:v>-35.380000000000003</c:v>
                </c:pt>
                <c:pt idx="2485">
                  <c:v>-34.67</c:v>
                </c:pt>
                <c:pt idx="2486">
                  <c:v>-33.049999999999997</c:v>
                </c:pt>
                <c:pt idx="2487">
                  <c:v>-28.26</c:v>
                </c:pt>
                <c:pt idx="2488">
                  <c:v>-34.89</c:v>
                </c:pt>
                <c:pt idx="2489">
                  <c:v>-32.47</c:v>
                </c:pt>
                <c:pt idx="2490">
                  <c:v>-31.07</c:v>
                </c:pt>
                <c:pt idx="2491">
                  <c:v>-32.909999999999997</c:v>
                </c:pt>
                <c:pt idx="2492">
                  <c:v>-32.450000000000003</c:v>
                </c:pt>
                <c:pt idx="2493">
                  <c:v>-29.91</c:v>
                </c:pt>
                <c:pt idx="2494">
                  <c:v>-35.69</c:v>
                </c:pt>
                <c:pt idx="2495">
                  <c:v>-34.51</c:v>
                </c:pt>
                <c:pt idx="2496">
                  <c:v>-33.79</c:v>
                </c:pt>
                <c:pt idx="2497">
                  <c:v>-32.549999999999997</c:v>
                </c:pt>
                <c:pt idx="2498">
                  <c:v>-27.92</c:v>
                </c:pt>
                <c:pt idx="2499">
                  <c:v>-33.770000000000003</c:v>
                </c:pt>
                <c:pt idx="2500">
                  <c:v>-31.42</c:v>
                </c:pt>
                <c:pt idx="2501">
                  <c:v>-32.35</c:v>
                </c:pt>
                <c:pt idx="2502">
                  <c:v>-30.74</c:v>
                </c:pt>
                <c:pt idx="2503">
                  <c:v>-30.33</c:v>
                </c:pt>
                <c:pt idx="2504">
                  <c:v>-30.83</c:v>
                </c:pt>
                <c:pt idx="2505">
                  <c:v>-28.73</c:v>
                </c:pt>
                <c:pt idx="2506">
                  <c:v>-27.47</c:v>
                </c:pt>
                <c:pt idx="2507">
                  <c:v>-28.42</c:v>
                </c:pt>
                <c:pt idx="2508">
                  <c:v>-29.05</c:v>
                </c:pt>
                <c:pt idx="2509">
                  <c:v>-30.18</c:v>
                </c:pt>
                <c:pt idx="2510">
                  <c:v>-31.3</c:v>
                </c:pt>
                <c:pt idx="2511">
                  <c:v>-33.89</c:v>
                </c:pt>
                <c:pt idx="2512">
                  <c:v>-32.619999999999997</c:v>
                </c:pt>
                <c:pt idx="2513">
                  <c:v>-27.05</c:v>
                </c:pt>
                <c:pt idx="2514">
                  <c:v>-28.6</c:v>
                </c:pt>
                <c:pt idx="2515">
                  <c:v>-27.19</c:v>
                </c:pt>
                <c:pt idx="2516">
                  <c:v>-21.65</c:v>
                </c:pt>
                <c:pt idx="2517">
                  <c:v>-36.01</c:v>
                </c:pt>
                <c:pt idx="2518">
                  <c:v>-31.79</c:v>
                </c:pt>
                <c:pt idx="2519">
                  <c:v>-27.38</c:v>
                </c:pt>
                <c:pt idx="2520">
                  <c:v>-29.74</c:v>
                </c:pt>
                <c:pt idx="2521">
                  <c:v>-30.51</c:v>
                </c:pt>
                <c:pt idx="2522">
                  <c:v>-32.159999999999997</c:v>
                </c:pt>
                <c:pt idx="2523">
                  <c:v>-39.19</c:v>
                </c:pt>
                <c:pt idx="2524">
                  <c:v>-33.590000000000003</c:v>
                </c:pt>
                <c:pt idx="2525">
                  <c:v>-32.46</c:v>
                </c:pt>
                <c:pt idx="2526">
                  <c:v>-27.82</c:v>
                </c:pt>
                <c:pt idx="2527">
                  <c:v>-28.61</c:v>
                </c:pt>
                <c:pt idx="2528">
                  <c:v>-29.31</c:v>
                </c:pt>
                <c:pt idx="2529">
                  <c:v>-27.94</c:v>
                </c:pt>
                <c:pt idx="2530">
                  <c:v>-29.26</c:v>
                </c:pt>
                <c:pt idx="2531">
                  <c:v>-29.71</c:v>
                </c:pt>
                <c:pt idx="2532">
                  <c:v>-32.83</c:v>
                </c:pt>
                <c:pt idx="2533">
                  <c:v>-32.4</c:v>
                </c:pt>
                <c:pt idx="2534">
                  <c:v>-29.63</c:v>
                </c:pt>
                <c:pt idx="2535">
                  <c:v>-37.14</c:v>
                </c:pt>
                <c:pt idx="2536">
                  <c:v>-36.83</c:v>
                </c:pt>
                <c:pt idx="2537">
                  <c:v>-26.6</c:v>
                </c:pt>
                <c:pt idx="2538">
                  <c:v>-32.28</c:v>
                </c:pt>
                <c:pt idx="2539">
                  <c:v>-29.41</c:v>
                </c:pt>
                <c:pt idx="2540">
                  <c:v>-22.11</c:v>
                </c:pt>
                <c:pt idx="2541">
                  <c:v>-27.13</c:v>
                </c:pt>
                <c:pt idx="2542">
                  <c:v>-24.53</c:v>
                </c:pt>
                <c:pt idx="2543">
                  <c:v>-25.66</c:v>
                </c:pt>
                <c:pt idx="2544">
                  <c:v>-21.5</c:v>
                </c:pt>
                <c:pt idx="2545">
                  <c:v>-19.23</c:v>
                </c:pt>
                <c:pt idx="2546">
                  <c:v>-26.65</c:v>
                </c:pt>
                <c:pt idx="2547">
                  <c:v>-28.08</c:v>
                </c:pt>
                <c:pt idx="2548">
                  <c:v>-24.91</c:v>
                </c:pt>
                <c:pt idx="2549">
                  <c:v>-30.95</c:v>
                </c:pt>
                <c:pt idx="2550">
                  <c:v>-29.45</c:v>
                </c:pt>
                <c:pt idx="2551">
                  <c:v>-34.4</c:v>
                </c:pt>
                <c:pt idx="2552">
                  <c:v>-31.88</c:v>
                </c:pt>
                <c:pt idx="2553">
                  <c:v>-24.22</c:v>
                </c:pt>
                <c:pt idx="2554">
                  <c:v>-29.52</c:v>
                </c:pt>
                <c:pt idx="2555">
                  <c:v>-27.97</c:v>
                </c:pt>
                <c:pt idx="2556">
                  <c:v>-29.26</c:v>
                </c:pt>
                <c:pt idx="2557">
                  <c:v>-33.770000000000003</c:v>
                </c:pt>
                <c:pt idx="2558">
                  <c:v>-27.04</c:v>
                </c:pt>
                <c:pt idx="2559">
                  <c:v>-28.99</c:v>
                </c:pt>
                <c:pt idx="2560">
                  <c:v>-30.2</c:v>
                </c:pt>
                <c:pt idx="2561">
                  <c:v>-32.76</c:v>
                </c:pt>
                <c:pt idx="2562">
                  <c:v>-33.020000000000003</c:v>
                </c:pt>
                <c:pt idx="2563">
                  <c:v>-32.11</c:v>
                </c:pt>
                <c:pt idx="2564">
                  <c:v>-33.64</c:v>
                </c:pt>
                <c:pt idx="2565">
                  <c:v>-27.64</c:v>
                </c:pt>
                <c:pt idx="2566">
                  <c:v>-33.44</c:v>
                </c:pt>
                <c:pt idx="2567">
                  <c:v>-28.99</c:v>
                </c:pt>
                <c:pt idx="2568">
                  <c:v>-35.97</c:v>
                </c:pt>
                <c:pt idx="2569">
                  <c:v>-29.95</c:v>
                </c:pt>
                <c:pt idx="2570">
                  <c:v>-28.1</c:v>
                </c:pt>
                <c:pt idx="2571">
                  <c:v>-27.04</c:v>
                </c:pt>
                <c:pt idx="2572">
                  <c:v>-25.28</c:v>
                </c:pt>
                <c:pt idx="2573">
                  <c:v>-27.84</c:v>
                </c:pt>
                <c:pt idx="2574">
                  <c:v>-23.06</c:v>
                </c:pt>
                <c:pt idx="2575">
                  <c:v>-30.47</c:v>
                </c:pt>
                <c:pt idx="2576">
                  <c:v>-32.93</c:v>
                </c:pt>
                <c:pt idx="2577">
                  <c:v>-33.92</c:v>
                </c:pt>
                <c:pt idx="2578">
                  <c:v>-30.19</c:v>
                </c:pt>
                <c:pt idx="2579">
                  <c:v>-35.99</c:v>
                </c:pt>
                <c:pt idx="2580">
                  <c:v>-34.799999999999997</c:v>
                </c:pt>
                <c:pt idx="2581">
                  <c:v>-36.64</c:v>
                </c:pt>
                <c:pt idx="2582">
                  <c:v>-37.42</c:v>
                </c:pt>
                <c:pt idx="2583">
                  <c:v>-32.47</c:v>
                </c:pt>
                <c:pt idx="2584">
                  <c:v>-29.14</c:v>
                </c:pt>
                <c:pt idx="2585">
                  <c:v>-32.69</c:v>
                </c:pt>
                <c:pt idx="2586">
                  <c:v>-32.950000000000003</c:v>
                </c:pt>
                <c:pt idx="2587">
                  <c:v>-32.5</c:v>
                </c:pt>
                <c:pt idx="2588">
                  <c:v>-30.99</c:v>
                </c:pt>
                <c:pt idx="2589">
                  <c:v>-30.85</c:v>
                </c:pt>
                <c:pt idx="2590">
                  <c:v>-35.04</c:v>
                </c:pt>
                <c:pt idx="2591">
                  <c:v>-30.99</c:v>
                </c:pt>
                <c:pt idx="2592">
                  <c:v>-35.14</c:v>
                </c:pt>
                <c:pt idx="2593">
                  <c:v>-32.75</c:v>
                </c:pt>
                <c:pt idx="2594">
                  <c:v>-37.630000000000003</c:v>
                </c:pt>
                <c:pt idx="2595">
                  <c:v>-31.67</c:v>
                </c:pt>
                <c:pt idx="2596">
                  <c:v>-29.69</c:v>
                </c:pt>
                <c:pt idx="2597">
                  <c:v>-31.82</c:v>
                </c:pt>
                <c:pt idx="2598">
                  <c:v>-29.58</c:v>
                </c:pt>
                <c:pt idx="2599">
                  <c:v>-34.770000000000003</c:v>
                </c:pt>
                <c:pt idx="2600">
                  <c:v>-33.4</c:v>
                </c:pt>
                <c:pt idx="2601">
                  <c:v>-34.67</c:v>
                </c:pt>
                <c:pt idx="2602">
                  <c:v>-35.67</c:v>
                </c:pt>
                <c:pt idx="2603">
                  <c:v>-33.659999999999997</c:v>
                </c:pt>
                <c:pt idx="2604">
                  <c:v>-34.24</c:v>
                </c:pt>
                <c:pt idx="2605">
                  <c:v>-30.34</c:v>
                </c:pt>
                <c:pt idx="2606">
                  <c:v>-37.159999999999997</c:v>
                </c:pt>
                <c:pt idx="2607">
                  <c:v>-32.31</c:v>
                </c:pt>
                <c:pt idx="2608">
                  <c:v>-32.58</c:v>
                </c:pt>
                <c:pt idx="2609">
                  <c:v>-32.549999999999997</c:v>
                </c:pt>
                <c:pt idx="2610">
                  <c:v>-36.130000000000003</c:v>
                </c:pt>
                <c:pt idx="2611">
                  <c:v>-29.78</c:v>
                </c:pt>
                <c:pt idx="2612">
                  <c:v>-37.11</c:v>
                </c:pt>
                <c:pt idx="2613">
                  <c:v>-30.98</c:v>
                </c:pt>
                <c:pt idx="2614">
                  <c:v>-30.7</c:v>
                </c:pt>
                <c:pt idx="2615">
                  <c:v>-31.7</c:v>
                </c:pt>
                <c:pt idx="2616">
                  <c:v>-34.69</c:v>
                </c:pt>
                <c:pt idx="2617">
                  <c:v>-33.46</c:v>
                </c:pt>
                <c:pt idx="2618">
                  <c:v>-27.53</c:v>
                </c:pt>
                <c:pt idx="2619">
                  <c:v>-28.62</c:v>
                </c:pt>
                <c:pt idx="2620">
                  <c:v>-32.82</c:v>
                </c:pt>
                <c:pt idx="2621">
                  <c:v>-35.659999999999997</c:v>
                </c:pt>
                <c:pt idx="2622">
                  <c:v>-32.229999999999997</c:v>
                </c:pt>
                <c:pt idx="2623">
                  <c:v>-34.21</c:v>
                </c:pt>
                <c:pt idx="2624">
                  <c:v>-28.42</c:v>
                </c:pt>
                <c:pt idx="2625">
                  <c:v>-29.34</c:v>
                </c:pt>
                <c:pt idx="2626">
                  <c:v>-33.409999999999997</c:v>
                </c:pt>
                <c:pt idx="2627">
                  <c:v>-31.51</c:v>
                </c:pt>
                <c:pt idx="2628">
                  <c:v>-33.64</c:v>
                </c:pt>
                <c:pt idx="2629">
                  <c:v>-33.54</c:v>
                </c:pt>
                <c:pt idx="2630">
                  <c:v>-32.65</c:v>
                </c:pt>
                <c:pt idx="2631">
                  <c:v>-34.71</c:v>
                </c:pt>
                <c:pt idx="2632">
                  <c:v>-31.13</c:v>
                </c:pt>
                <c:pt idx="2633">
                  <c:v>-32.299999999999997</c:v>
                </c:pt>
                <c:pt idx="2634">
                  <c:v>-28.58</c:v>
                </c:pt>
                <c:pt idx="2635">
                  <c:v>-29.62</c:v>
                </c:pt>
                <c:pt idx="2636">
                  <c:v>-37.53</c:v>
                </c:pt>
                <c:pt idx="2637">
                  <c:v>-33.25</c:v>
                </c:pt>
                <c:pt idx="2638">
                  <c:v>-29.74</c:v>
                </c:pt>
                <c:pt idx="2639">
                  <c:v>-29.27</c:v>
                </c:pt>
                <c:pt idx="2640">
                  <c:v>-34.64</c:v>
                </c:pt>
                <c:pt idx="2641">
                  <c:v>-35.4</c:v>
                </c:pt>
                <c:pt idx="2642">
                  <c:v>-36.18</c:v>
                </c:pt>
                <c:pt idx="2643">
                  <c:v>-31.71</c:v>
                </c:pt>
                <c:pt idx="2644">
                  <c:v>-32.01</c:v>
                </c:pt>
                <c:pt idx="2645">
                  <c:v>-31.44</c:v>
                </c:pt>
                <c:pt idx="2646">
                  <c:v>-30.54</c:v>
                </c:pt>
                <c:pt idx="2647">
                  <c:v>-33.56</c:v>
                </c:pt>
                <c:pt idx="2648">
                  <c:v>-35.729999999999997</c:v>
                </c:pt>
                <c:pt idx="2649">
                  <c:v>-30.01</c:v>
                </c:pt>
                <c:pt idx="2650">
                  <c:v>-31.58</c:v>
                </c:pt>
                <c:pt idx="2651">
                  <c:v>-35.97</c:v>
                </c:pt>
                <c:pt idx="2652">
                  <c:v>-34.08</c:v>
                </c:pt>
                <c:pt idx="2653">
                  <c:v>-33.17</c:v>
                </c:pt>
                <c:pt idx="2654">
                  <c:v>-32</c:v>
                </c:pt>
                <c:pt idx="2655">
                  <c:v>-31.39</c:v>
                </c:pt>
                <c:pt idx="2656">
                  <c:v>-35.25</c:v>
                </c:pt>
                <c:pt idx="2657">
                  <c:v>-34.29</c:v>
                </c:pt>
                <c:pt idx="2658">
                  <c:v>-32.880000000000003</c:v>
                </c:pt>
                <c:pt idx="2659">
                  <c:v>-36.96</c:v>
                </c:pt>
                <c:pt idx="2660">
                  <c:v>-33.770000000000003</c:v>
                </c:pt>
                <c:pt idx="2661">
                  <c:v>-35.9</c:v>
                </c:pt>
                <c:pt idx="2662">
                  <c:v>-34.43</c:v>
                </c:pt>
                <c:pt idx="2663">
                  <c:v>-35.42</c:v>
                </c:pt>
                <c:pt idx="2664">
                  <c:v>-33.93</c:v>
                </c:pt>
                <c:pt idx="2665">
                  <c:v>-34.340000000000003</c:v>
                </c:pt>
                <c:pt idx="2666">
                  <c:v>-33.85</c:v>
                </c:pt>
                <c:pt idx="2667">
                  <c:v>-33.159999999999997</c:v>
                </c:pt>
                <c:pt idx="2668">
                  <c:v>-34.659999999999997</c:v>
                </c:pt>
                <c:pt idx="2669">
                  <c:v>-34.159999999999997</c:v>
                </c:pt>
                <c:pt idx="2670">
                  <c:v>-35.64</c:v>
                </c:pt>
                <c:pt idx="2671">
                  <c:v>-35.64</c:v>
                </c:pt>
                <c:pt idx="2672">
                  <c:v>-39.549999999999997</c:v>
                </c:pt>
                <c:pt idx="2673">
                  <c:v>-39.94</c:v>
                </c:pt>
                <c:pt idx="2674">
                  <c:v>-34.79</c:v>
                </c:pt>
                <c:pt idx="2675">
                  <c:v>-36.32</c:v>
                </c:pt>
                <c:pt idx="2676">
                  <c:v>-34.01</c:v>
                </c:pt>
                <c:pt idx="2677">
                  <c:v>-40.57</c:v>
                </c:pt>
                <c:pt idx="2678">
                  <c:v>-38.619999999999997</c:v>
                </c:pt>
                <c:pt idx="2679">
                  <c:v>-37.78</c:v>
                </c:pt>
                <c:pt idx="2680">
                  <c:v>-34.619999999999997</c:v>
                </c:pt>
                <c:pt idx="2681">
                  <c:v>-32.340000000000003</c:v>
                </c:pt>
                <c:pt idx="2682">
                  <c:v>-32.450000000000003</c:v>
                </c:pt>
                <c:pt idx="2683">
                  <c:v>-34.409999999999997</c:v>
                </c:pt>
                <c:pt idx="2684">
                  <c:v>-32.619999999999997</c:v>
                </c:pt>
                <c:pt idx="2685">
                  <c:v>-33.65</c:v>
                </c:pt>
                <c:pt idx="2686">
                  <c:v>-32.770000000000003</c:v>
                </c:pt>
                <c:pt idx="2687">
                  <c:v>-34.090000000000003</c:v>
                </c:pt>
                <c:pt idx="2688">
                  <c:v>-34.979999999999997</c:v>
                </c:pt>
                <c:pt idx="2689">
                  <c:v>-34.869999999999997</c:v>
                </c:pt>
                <c:pt idx="2690">
                  <c:v>-32.1</c:v>
                </c:pt>
                <c:pt idx="2691">
                  <c:v>-30.51</c:v>
                </c:pt>
                <c:pt idx="2692">
                  <c:v>-35.53</c:v>
                </c:pt>
                <c:pt idx="2693">
                  <c:v>-34.85</c:v>
                </c:pt>
                <c:pt idx="2694">
                  <c:v>-34.86</c:v>
                </c:pt>
                <c:pt idx="2695">
                  <c:v>-29.56</c:v>
                </c:pt>
                <c:pt idx="2696">
                  <c:v>-34.880000000000003</c:v>
                </c:pt>
                <c:pt idx="2697">
                  <c:v>-32.97</c:v>
                </c:pt>
                <c:pt idx="2698">
                  <c:v>-33.36</c:v>
                </c:pt>
                <c:pt idx="2699">
                  <c:v>-31.11</c:v>
                </c:pt>
                <c:pt idx="2700">
                  <c:v>-34.42</c:v>
                </c:pt>
                <c:pt idx="2701">
                  <c:v>-31.85</c:v>
                </c:pt>
                <c:pt idx="2702">
                  <c:v>-37.21</c:v>
                </c:pt>
                <c:pt idx="2703">
                  <c:v>-31.65</c:v>
                </c:pt>
                <c:pt idx="2704">
                  <c:v>-31.27</c:v>
                </c:pt>
                <c:pt idx="2705">
                  <c:v>-31.62</c:v>
                </c:pt>
                <c:pt idx="2706">
                  <c:v>-30.16</c:v>
                </c:pt>
                <c:pt idx="2707">
                  <c:v>-32.81</c:v>
                </c:pt>
                <c:pt idx="2708">
                  <c:v>-31.91</c:v>
                </c:pt>
                <c:pt idx="2709">
                  <c:v>-31.31</c:v>
                </c:pt>
                <c:pt idx="2710">
                  <c:v>-35.72</c:v>
                </c:pt>
                <c:pt idx="2711">
                  <c:v>-32.909999999999997</c:v>
                </c:pt>
                <c:pt idx="2712">
                  <c:v>-31.63</c:v>
                </c:pt>
                <c:pt idx="2713">
                  <c:v>-28.79</c:v>
                </c:pt>
                <c:pt idx="2714">
                  <c:v>-29.51</c:v>
                </c:pt>
                <c:pt idx="2715">
                  <c:v>-32.479999999999997</c:v>
                </c:pt>
                <c:pt idx="2716">
                  <c:v>-33.380000000000003</c:v>
                </c:pt>
                <c:pt idx="2717">
                  <c:v>-33.83</c:v>
                </c:pt>
                <c:pt idx="2718">
                  <c:v>-32.9</c:v>
                </c:pt>
                <c:pt idx="2719">
                  <c:v>-27.48</c:v>
                </c:pt>
                <c:pt idx="2720">
                  <c:v>-29.03</c:v>
                </c:pt>
                <c:pt idx="2721">
                  <c:v>-26.82</c:v>
                </c:pt>
                <c:pt idx="2722">
                  <c:v>-33.97</c:v>
                </c:pt>
                <c:pt idx="2723">
                  <c:v>-32.4</c:v>
                </c:pt>
                <c:pt idx="2724">
                  <c:v>-31.26</c:v>
                </c:pt>
                <c:pt idx="2725">
                  <c:v>-32.5</c:v>
                </c:pt>
                <c:pt idx="2726">
                  <c:v>-35.200000000000003</c:v>
                </c:pt>
                <c:pt idx="2727">
                  <c:v>-33.409999999999997</c:v>
                </c:pt>
                <c:pt idx="2728">
                  <c:v>-24.97</c:v>
                </c:pt>
                <c:pt idx="2729">
                  <c:v>-31.95</c:v>
                </c:pt>
                <c:pt idx="2730">
                  <c:v>-31.32</c:v>
                </c:pt>
                <c:pt idx="2731">
                  <c:v>-35.020000000000003</c:v>
                </c:pt>
                <c:pt idx="2732">
                  <c:v>-28.35</c:v>
                </c:pt>
                <c:pt idx="2733">
                  <c:v>-32</c:v>
                </c:pt>
                <c:pt idx="2734">
                  <c:v>-30.68</c:v>
                </c:pt>
                <c:pt idx="2735">
                  <c:v>-30.29</c:v>
                </c:pt>
                <c:pt idx="2736">
                  <c:v>-29.3</c:v>
                </c:pt>
                <c:pt idx="2737">
                  <c:v>-31.84</c:v>
                </c:pt>
                <c:pt idx="2738">
                  <c:v>-33.32</c:v>
                </c:pt>
                <c:pt idx="2739">
                  <c:v>-29.91</c:v>
                </c:pt>
                <c:pt idx="2740">
                  <c:v>-26.44</c:v>
                </c:pt>
                <c:pt idx="2741">
                  <c:v>-30.85</c:v>
                </c:pt>
                <c:pt idx="2742">
                  <c:v>-30.97</c:v>
                </c:pt>
                <c:pt idx="2743">
                  <c:v>-30.83</c:v>
                </c:pt>
                <c:pt idx="2744">
                  <c:v>-31.45</c:v>
                </c:pt>
                <c:pt idx="2745">
                  <c:v>-30.76</c:v>
                </c:pt>
                <c:pt idx="2746">
                  <c:v>-31.27</c:v>
                </c:pt>
                <c:pt idx="2747">
                  <c:v>-31.3</c:v>
                </c:pt>
                <c:pt idx="2748">
                  <c:v>-31.52</c:v>
                </c:pt>
                <c:pt idx="2749">
                  <c:v>-26.44</c:v>
                </c:pt>
                <c:pt idx="2750">
                  <c:v>-26.99</c:v>
                </c:pt>
                <c:pt idx="2751">
                  <c:v>-29.92</c:v>
                </c:pt>
                <c:pt idx="2752">
                  <c:v>-32.22</c:v>
                </c:pt>
                <c:pt idx="2753">
                  <c:v>-31.59</c:v>
                </c:pt>
                <c:pt idx="2754">
                  <c:v>-36.119999999999997</c:v>
                </c:pt>
                <c:pt idx="2755">
                  <c:v>-34.07</c:v>
                </c:pt>
                <c:pt idx="2756">
                  <c:v>-33.89</c:v>
                </c:pt>
                <c:pt idx="2757">
                  <c:v>-28.57</c:v>
                </c:pt>
                <c:pt idx="2758">
                  <c:v>-27.75</c:v>
                </c:pt>
                <c:pt idx="2759">
                  <c:v>-24.11</c:v>
                </c:pt>
                <c:pt idx="2760">
                  <c:v>-36.659999999999997</c:v>
                </c:pt>
                <c:pt idx="2761">
                  <c:v>-31.58</c:v>
                </c:pt>
                <c:pt idx="2762">
                  <c:v>-32.44</c:v>
                </c:pt>
                <c:pt idx="2763">
                  <c:v>-34.630000000000003</c:v>
                </c:pt>
                <c:pt idx="2764">
                  <c:v>-28.78</c:v>
                </c:pt>
                <c:pt idx="2765">
                  <c:v>-34.68</c:v>
                </c:pt>
                <c:pt idx="2766">
                  <c:v>-27.45</c:v>
                </c:pt>
                <c:pt idx="2767">
                  <c:v>-31.95</c:v>
                </c:pt>
                <c:pt idx="2768">
                  <c:v>-31.55</c:v>
                </c:pt>
                <c:pt idx="2769">
                  <c:v>-35.04</c:v>
                </c:pt>
                <c:pt idx="2770">
                  <c:v>-29.61</c:v>
                </c:pt>
                <c:pt idx="2771">
                  <c:v>-36.03</c:v>
                </c:pt>
                <c:pt idx="2772">
                  <c:v>-37.64</c:v>
                </c:pt>
                <c:pt idx="2773">
                  <c:v>-34.78</c:v>
                </c:pt>
                <c:pt idx="2774">
                  <c:v>-36.909999999999997</c:v>
                </c:pt>
                <c:pt idx="2775">
                  <c:v>-31.09</c:v>
                </c:pt>
                <c:pt idx="2776">
                  <c:v>-36.409999999999997</c:v>
                </c:pt>
                <c:pt idx="2777">
                  <c:v>-34.700000000000003</c:v>
                </c:pt>
                <c:pt idx="2778">
                  <c:v>-35.119999999999997</c:v>
                </c:pt>
                <c:pt idx="2779">
                  <c:v>-33.729999999999997</c:v>
                </c:pt>
                <c:pt idx="2780">
                  <c:v>-31.84</c:v>
                </c:pt>
                <c:pt idx="2781">
                  <c:v>-33.26</c:v>
                </c:pt>
                <c:pt idx="2782">
                  <c:v>-35.770000000000003</c:v>
                </c:pt>
                <c:pt idx="2783">
                  <c:v>-33.29</c:v>
                </c:pt>
                <c:pt idx="2784">
                  <c:v>-34.15</c:v>
                </c:pt>
                <c:pt idx="2785">
                  <c:v>-31.23</c:v>
                </c:pt>
                <c:pt idx="2786">
                  <c:v>-34.99</c:v>
                </c:pt>
                <c:pt idx="2787">
                  <c:v>-37.26</c:v>
                </c:pt>
                <c:pt idx="2788">
                  <c:v>-34.020000000000003</c:v>
                </c:pt>
                <c:pt idx="2789">
                  <c:v>-31.42</c:v>
                </c:pt>
                <c:pt idx="2790">
                  <c:v>-36.119999999999997</c:v>
                </c:pt>
                <c:pt idx="2791">
                  <c:v>-27.81</c:v>
                </c:pt>
                <c:pt idx="2792">
                  <c:v>-36.18</c:v>
                </c:pt>
                <c:pt idx="2793">
                  <c:v>-37.71</c:v>
                </c:pt>
                <c:pt idx="2794">
                  <c:v>-32.119999999999997</c:v>
                </c:pt>
                <c:pt idx="2795">
                  <c:v>-32.08</c:v>
                </c:pt>
                <c:pt idx="2796">
                  <c:v>-32.479999999999997</c:v>
                </c:pt>
                <c:pt idx="2797">
                  <c:v>-29.51</c:v>
                </c:pt>
                <c:pt idx="2798">
                  <c:v>-35.450000000000003</c:v>
                </c:pt>
                <c:pt idx="2799">
                  <c:v>-36.65</c:v>
                </c:pt>
                <c:pt idx="2800">
                  <c:v>-34.869999999999997</c:v>
                </c:pt>
                <c:pt idx="2801">
                  <c:v>-36.880000000000003</c:v>
                </c:pt>
                <c:pt idx="2802">
                  <c:v>-34.32</c:v>
                </c:pt>
                <c:pt idx="2803">
                  <c:v>-30.2</c:v>
                </c:pt>
                <c:pt idx="2804">
                  <c:v>-32.85</c:v>
                </c:pt>
                <c:pt idx="2805">
                  <c:v>-33.869999999999997</c:v>
                </c:pt>
                <c:pt idx="2806">
                  <c:v>-35.4</c:v>
                </c:pt>
                <c:pt idx="2807">
                  <c:v>-35.22</c:v>
                </c:pt>
                <c:pt idx="2808">
                  <c:v>-36.26</c:v>
                </c:pt>
                <c:pt idx="2809">
                  <c:v>-31.2</c:v>
                </c:pt>
                <c:pt idx="2810">
                  <c:v>-36.42</c:v>
                </c:pt>
                <c:pt idx="2811">
                  <c:v>-31.2</c:v>
                </c:pt>
                <c:pt idx="2812">
                  <c:v>-35.78</c:v>
                </c:pt>
                <c:pt idx="2813">
                  <c:v>-33.090000000000003</c:v>
                </c:pt>
                <c:pt idx="2814">
                  <c:v>-38.72</c:v>
                </c:pt>
                <c:pt idx="2815">
                  <c:v>-32.200000000000003</c:v>
                </c:pt>
                <c:pt idx="2816">
                  <c:v>-34.33</c:v>
                </c:pt>
                <c:pt idx="2817">
                  <c:v>-35.06</c:v>
                </c:pt>
                <c:pt idx="2818">
                  <c:v>-37.880000000000003</c:v>
                </c:pt>
                <c:pt idx="2819">
                  <c:v>-33.21</c:v>
                </c:pt>
                <c:pt idx="2820">
                  <c:v>-33.42</c:v>
                </c:pt>
                <c:pt idx="2821">
                  <c:v>-32.119999999999997</c:v>
                </c:pt>
                <c:pt idx="2822">
                  <c:v>-32.31</c:v>
                </c:pt>
                <c:pt idx="2823">
                  <c:v>-35.82</c:v>
                </c:pt>
                <c:pt idx="2824">
                  <c:v>-33.1</c:v>
                </c:pt>
                <c:pt idx="2825">
                  <c:v>-28.02</c:v>
                </c:pt>
                <c:pt idx="2826">
                  <c:v>-25.92</c:v>
                </c:pt>
                <c:pt idx="2827">
                  <c:v>-26.87</c:v>
                </c:pt>
                <c:pt idx="2828">
                  <c:v>-27.3</c:v>
                </c:pt>
                <c:pt idx="2829">
                  <c:v>-35.36</c:v>
                </c:pt>
                <c:pt idx="2830">
                  <c:v>-32.07</c:v>
                </c:pt>
                <c:pt idx="2831">
                  <c:v>-35.44</c:v>
                </c:pt>
                <c:pt idx="2832">
                  <c:v>-37.17</c:v>
                </c:pt>
                <c:pt idx="2833">
                  <c:v>-29.79</c:v>
                </c:pt>
                <c:pt idx="2834">
                  <c:v>-27.78</c:v>
                </c:pt>
                <c:pt idx="2835">
                  <c:v>-29.95</c:v>
                </c:pt>
                <c:pt idx="2836">
                  <c:v>-33.590000000000003</c:v>
                </c:pt>
                <c:pt idx="2837">
                  <c:v>-33.21</c:v>
                </c:pt>
                <c:pt idx="2838">
                  <c:v>-30.56</c:v>
                </c:pt>
                <c:pt idx="2839">
                  <c:v>-32.72</c:v>
                </c:pt>
                <c:pt idx="2840">
                  <c:v>-35.33</c:v>
                </c:pt>
                <c:pt idx="2841">
                  <c:v>-37.06</c:v>
                </c:pt>
                <c:pt idx="2842">
                  <c:v>-34.9</c:v>
                </c:pt>
                <c:pt idx="2843">
                  <c:v>-33.44</c:v>
                </c:pt>
                <c:pt idx="2844">
                  <c:v>-35.67</c:v>
                </c:pt>
                <c:pt idx="2845">
                  <c:v>-33.15</c:v>
                </c:pt>
                <c:pt idx="2846">
                  <c:v>-28.44</c:v>
                </c:pt>
                <c:pt idx="2847">
                  <c:v>-30.16</c:v>
                </c:pt>
                <c:pt idx="2848">
                  <c:v>-30.12</c:v>
                </c:pt>
                <c:pt idx="2849">
                  <c:v>-26.91</c:v>
                </c:pt>
                <c:pt idx="2850">
                  <c:v>-28.63</c:v>
                </c:pt>
                <c:pt idx="2851">
                  <c:v>-30.84</c:v>
                </c:pt>
                <c:pt idx="2852">
                  <c:v>-35.07</c:v>
                </c:pt>
                <c:pt idx="2853">
                  <c:v>-31.16</c:v>
                </c:pt>
                <c:pt idx="2854">
                  <c:v>-34.92</c:v>
                </c:pt>
                <c:pt idx="2855">
                  <c:v>-30.46</c:v>
                </c:pt>
                <c:pt idx="2856">
                  <c:v>-33.79</c:v>
                </c:pt>
                <c:pt idx="2857">
                  <c:v>-34.22</c:v>
                </c:pt>
                <c:pt idx="2858">
                  <c:v>-33.51</c:v>
                </c:pt>
                <c:pt idx="2859">
                  <c:v>-34.57</c:v>
                </c:pt>
                <c:pt idx="2860">
                  <c:v>-34.42</c:v>
                </c:pt>
                <c:pt idx="2861">
                  <c:v>-35.72</c:v>
                </c:pt>
                <c:pt idx="2862">
                  <c:v>-33.83</c:v>
                </c:pt>
                <c:pt idx="2863">
                  <c:v>-32.71</c:v>
                </c:pt>
                <c:pt idx="2864">
                  <c:v>-32.119999999999997</c:v>
                </c:pt>
                <c:pt idx="2865">
                  <c:v>-30.35</c:v>
                </c:pt>
                <c:pt idx="2866">
                  <c:v>-31.98</c:v>
                </c:pt>
                <c:pt idx="2867">
                  <c:v>-24.54</c:v>
                </c:pt>
                <c:pt idx="2868">
                  <c:v>-32.04</c:v>
                </c:pt>
                <c:pt idx="2869">
                  <c:v>-36.700000000000003</c:v>
                </c:pt>
                <c:pt idx="2870">
                  <c:v>-30.85</c:v>
                </c:pt>
                <c:pt idx="2871">
                  <c:v>-31.92</c:v>
                </c:pt>
                <c:pt idx="2872">
                  <c:v>-28.58</c:v>
                </c:pt>
                <c:pt idx="2873">
                  <c:v>-27.33</c:v>
                </c:pt>
                <c:pt idx="2874">
                  <c:v>-27.17</c:v>
                </c:pt>
                <c:pt idx="2875">
                  <c:v>-28.39</c:v>
                </c:pt>
                <c:pt idx="2876">
                  <c:v>-30.44</c:v>
                </c:pt>
                <c:pt idx="2877">
                  <c:v>-26.7</c:v>
                </c:pt>
                <c:pt idx="2878">
                  <c:v>-34.340000000000003</c:v>
                </c:pt>
                <c:pt idx="2879">
                  <c:v>-27.69</c:v>
                </c:pt>
                <c:pt idx="2880">
                  <c:v>-32.17</c:v>
                </c:pt>
                <c:pt idx="2881">
                  <c:v>-28.84</c:v>
                </c:pt>
                <c:pt idx="2882">
                  <c:v>-26.41</c:v>
                </c:pt>
                <c:pt idx="2883">
                  <c:v>-24.39</c:v>
                </c:pt>
                <c:pt idx="2884">
                  <c:v>-25.64</c:v>
                </c:pt>
                <c:pt idx="2885">
                  <c:v>-29.04</c:v>
                </c:pt>
                <c:pt idx="2886">
                  <c:v>-29.65</c:v>
                </c:pt>
                <c:pt idx="2887">
                  <c:v>-30.41</c:v>
                </c:pt>
                <c:pt idx="2888">
                  <c:v>-34.1</c:v>
                </c:pt>
                <c:pt idx="2889">
                  <c:v>-30.17</c:v>
                </c:pt>
                <c:pt idx="2890">
                  <c:v>-29.34</c:v>
                </c:pt>
                <c:pt idx="2891">
                  <c:v>-30.9</c:v>
                </c:pt>
                <c:pt idx="2892">
                  <c:v>-28.93</c:v>
                </c:pt>
                <c:pt idx="2893">
                  <c:v>-29.62</c:v>
                </c:pt>
                <c:pt idx="2894">
                  <c:v>-28.58</c:v>
                </c:pt>
                <c:pt idx="2895">
                  <c:v>-22.67</c:v>
                </c:pt>
                <c:pt idx="2896">
                  <c:v>-25.26</c:v>
                </c:pt>
                <c:pt idx="2897">
                  <c:v>-28.99</c:v>
                </c:pt>
                <c:pt idx="2898">
                  <c:v>-30.11</c:v>
                </c:pt>
                <c:pt idx="2899">
                  <c:v>-31.14</c:v>
                </c:pt>
                <c:pt idx="2900">
                  <c:v>-25.79</c:v>
                </c:pt>
                <c:pt idx="2901">
                  <c:v>-25.83</c:v>
                </c:pt>
                <c:pt idx="2902">
                  <c:v>-25.51</c:v>
                </c:pt>
                <c:pt idx="2903">
                  <c:v>-28.43</c:v>
                </c:pt>
                <c:pt idx="2904">
                  <c:v>-27.71</c:v>
                </c:pt>
                <c:pt idx="2905">
                  <c:v>-29.9</c:v>
                </c:pt>
                <c:pt idx="2906">
                  <c:v>-29.26</c:v>
                </c:pt>
                <c:pt idx="2907">
                  <c:v>-21.97</c:v>
                </c:pt>
                <c:pt idx="2908">
                  <c:v>-25.87</c:v>
                </c:pt>
                <c:pt idx="2909">
                  <c:v>-30.96</c:v>
                </c:pt>
                <c:pt idx="2910">
                  <c:v>-25.69</c:v>
                </c:pt>
                <c:pt idx="2911">
                  <c:v>-21.75</c:v>
                </c:pt>
                <c:pt idx="2912">
                  <c:v>-21.53</c:v>
                </c:pt>
                <c:pt idx="2913">
                  <c:v>-24.07</c:v>
                </c:pt>
                <c:pt idx="2914">
                  <c:v>-18.43</c:v>
                </c:pt>
                <c:pt idx="2915">
                  <c:v>-26.43</c:v>
                </c:pt>
                <c:pt idx="2916">
                  <c:v>-24.27</c:v>
                </c:pt>
                <c:pt idx="2917">
                  <c:v>-27.4</c:v>
                </c:pt>
                <c:pt idx="2918">
                  <c:v>-18.5</c:v>
                </c:pt>
                <c:pt idx="2919">
                  <c:v>-24.55</c:v>
                </c:pt>
                <c:pt idx="2920">
                  <c:v>-19.690000000000001</c:v>
                </c:pt>
                <c:pt idx="2921">
                  <c:v>-19.52</c:v>
                </c:pt>
                <c:pt idx="2922">
                  <c:v>-18.78</c:v>
                </c:pt>
                <c:pt idx="2923">
                  <c:v>-20.88</c:v>
                </c:pt>
                <c:pt idx="2924">
                  <c:v>-22.99</c:v>
                </c:pt>
                <c:pt idx="2925">
                  <c:v>-22.32</c:v>
                </c:pt>
                <c:pt idx="2926">
                  <c:v>-20.3</c:v>
                </c:pt>
                <c:pt idx="2927">
                  <c:v>-25.23</c:v>
                </c:pt>
                <c:pt idx="2928">
                  <c:v>-23.16</c:v>
                </c:pt>
                <c:pt idx="2929">
                  <c:v>-17.39</c:v>
                </c:pt>
                <c:pt idx="2930">
                  <c:v>-18.21</c:v>
                </c:pt>
                <c:pt idx="2931">
                  <c:v>-21.79</c:v>
                </c:pt>
                <c:pt idx="2932">
                  <c:v>-19.16</c:v>
                </c:pt>
                <c:pt idx="2933">
                  <c:v>-20.2</c:v>
                </c:pt>
                <c:pt idx="2934">
                  <c:v>-28.04</c:v>
                </c:pt>
                <c:pt idx="2935">
                  <c:v>-25.71</c:v>
                </c:pt>
                <c:pt idx="2936">
                  <c:v>-24.69</c:v>
                </c:pt>
                <c:pt idx="2937">
                  <c:v>-25.65</c:v>
                </c:pt>
                <c:pt idx="2938">
                  <c:v>-25.88</c:v>
                </c:pt>
                <c:pt idx="2939">
                  <c:v>-24.27</c:v>
                </c:pt>
                <c:pt idx="2940">
                  <c:v>-21.68</c:v>
                </c:pt>
                <c:pt idx="2941">
                  <c:v>-21.09</c:v>
                </c:pt>
                <c:pt idx="2942">
                  <c:v>-16.579999999999998</c:v>
                </c:pt>
                <c:pt idx="2943">
                  <c:v>-24.98</c:v>
                </c:pt>
                <c:pt idx="2944">
                  <c:v>-24.26</c:v>
                </c:pt>
                <c:pt idx="2945">
                  <c:v>-24.42</c:v>
                </c:pt>
                <c:pt idx="2946">
                  <c:v>-30.22</c:v>
                </c:pt>
                <c:pt idx="2947">
                  <c:v>-28.45</c:v>
                </c:pt>
                <c:pt idx="2948">
                  <c:v>-22.97</c:v>
                </c:pt>
                <c:pt idx="2949">
                  <c:v>-32.549999999999997</c:v>
                </c:pt>
                <c:pt idx="2950">
                  <c:v>-25.98</c:v>
                </c:pt>
                <c:pt idx="2951">
                  <c:v>-23.97</c:v>
                </c:pt>
                <c:pt idx="2952">
                  <c:v>-21.27</c:v>
                </c:pt>
                <c:pt idx="2953">
                  <c:v>-23.85</c:v>
                </c:pt>
                <c:pt idx="2954">
                  <c:v>-18.809999999999999</c:v>
                </c:pt>
                <c:pt idx="2955">
                  <c:v>-25.35</c:v>
                </c:pt>
                <c:pt idx="2956">
                  <c:v>-23.49</c:v>
                </c:pt>
                <c:pt idx="2957">
                  <c:v>-21.37</c:v>
                </c:pt>
                <c:pt idx="2958">
                  <c:v>-21.67</c:v>
                </c:pt>
                <c:pt idx="2959">
                  <c:v>-23.08</c:v>
                </c:pt>
                <c:pt idx="2960">
                  <c:v>-22.13</c:v>
                </c:pt>
                <c:pt idx="2961">
                  <c:v>-23.62</c:v>
                </c:pt>
                <c:pt idx="2962">
                  <c:v>-18.41</c:v>
                </c:pt>
                <c:pt idx="2963">
                  <c:v>-19.399999999999999</c:v>
                </c:pt>
                <c:pt idx="2964">
                  <c:v>-17.45</c:v>
                </c:pt>
                <c:pt idx="2965">
                  <c:v>-27</c:v>
                </c:pt>
                <c:pt idx="2966">
                  <c:v>-22.11</c:v>
                </c:pt>
                <c:pt idx="2967">
                  <c:v>-19.57</c:v>
                </c:pt>
                <c:pt idx="2968">
                  <c:v>-23.99</c:v>
                </c:pt>
                <c:pt idx="2969">
                  <c:v>-24.54</c:v>
                </c:pt>
                <c:pt idx="2970">
                  <c:v>-27.11</c:v>
                </c:pt>
                <c:pt idx="2971">
                  <c:v>-26</c:v>
                </c:pt>
                <c:pt idx="2972">
                  <c:v>-18.41</c:v>
                </c:pt>
                <c:pt idx="2973">
                  <c:v>-23.69</c:v>
                </c:pt>
                <c:pt idx="2974">
                  <c:v>-23.4</c:v>
                </c:pt>
                <c:pt idx="2975">
                  <c:v>-26.24</c:v>
                </c:pt>
                <c:pt idx="2976">
                  <c:v>-20.64</c:v>
                </c:pt>
                <c:pt idx="2977">
                  <c:v>-21.55</c:v>
                </c:pt>
                <c:pt idx="2978">
                  <c:v>-20.68</c:v>
                </c:pt>
                <c:pt idx="2979">
                  <c:v>-26.18</c:v>
                </c:pt>
                <c:pt idx="2980">
                  <c:v>-19.829999999999998</c:v>
                </c:pt>
                <c:pt idx="2981">
                  <c:v>-29.65</c:v>
                </c:pt>
                <c:pt idx="2982">
                  <c:v>-22.52</c:v>
                </c:pt>
                <c:pt idx="2983">
                  <c:v>-21.53</c:v>
                </c:pt>
                <c:pt idx="2984">
                  <c:v>-25.88</c:v>
                </c:pt>
                <c:pt idx="2985">
                  <c:v>-20.05</c:v>
                </c:pt>
                <c:pt idx="2986">
                  <c:v>-23.57</c:v>
                </c:pt>
                <c:pt idx="2987">
                  <c:v>-24.84</c:v>
                </c:pt>
                <c:pt idx="2988">
                  <c:v>-27.21</c:v>
                </c:pt>
                <c:pt idx="2989">
                  <c:v>-23.72</c:v>
                </c:pt>
                <c:pt idx="2990">
                  <c:v>-24.4</c:v>
                </c:pt>
                <c:pt idx="2991">
                  <c:v>-26.58</c:v>
                </c:pt>
                <c:pt idx="2992">
                  <c:v>-28.52</c:v>
                </c:pt>
                <c:pt idx="2993">
                  <c:v>-28.53</c:v>
                </c:pt>
                <c:pt idx="2994">
                  <c:v>-22.81</c:v>
                </c:pt>
                <c:pt idx="2995">
                  <c:v>-30.26</c:v>
                </c:pt>
                <c:pt idx="2996">
                  <c:v>-22.88</c:v>
                </c:pt>
                <c:pt idx="2997">
                  <c:v>-23.94</c:v>
                </c:pt>
                <c:pt idx="2998">
                  <c:v>-27.12</c:v>
                </c:pt>
                <c:pt idx="2999">
                  <c:v>-24.06</c:v>
                </c:pt>
                <c:pt idx="3000">
                  <c:v>-24.29</c:v>
                </c:pt>
                <c:pt idx="3001">
                  <c:v>-24.5</c:v>
                </c:pt>
                <c:pt idx="3002">
                  <c:v>-27.47</c:v>
                </c:pt>
                <c:pt idx="3003">
                  <c:v>-26.75</c:v>
                </c:pt>
                <c:pt idx="3004">
                  <c:v>-25.08</c:v>
                </c:pt>
                <c:pt idx="3005">
                  <c:v>-25.87</c:v>
                </c:pt>
                <c:pt idx="3006">
                  <c:v>-26.53</c:v>
                </c:pt>
                <c:pt idx="3007">
                  <c:v>-20.82</c:v>
                </c:pt>
                <c:pt idx="3008">
                  <c:v>-19.510000000000002</c:v>
                </c:pt>
                <c:pt idx="3009">
                  <c:v>-21.17</c:v>
                </c:pt>
                <c:pt idx="3010">
                  <c:v>-20.87</c:v>
                </c:pt>
                <c:pt idx="3011">
                  <c:v>-20.84</c:v>
                </c:pt>
                <c:pt idx="3012">
                  <c:v>-22.74</c:v>
                </c:pt>
                <c:pt idx="3013">
                  <c:v>-18.989999999999998</c:v>
                </c:pt>
                <c:pt idx="3014">
                  <c:v>-21.35</c:v>
                </c:pt>
                <c:pt idx="3015">
                  <c:v>-21.3</c:v>
                </c:pt>
                <c:pt idx="3016">
                  <c:v>-19.91</c:v>
                </c:pt>
                <c:pt idx="3017">
                  <c:v>-16.48</c:v>
                </c:pt>
                <c:pt idx="3018">
                  <c:v>-17.079999999999998</c:v>
                </c:pt>
                <c:pt idx="3019">
                  <c:v>-16.93</c:v>
                </c:pt>
                <c:pt idx="3020">
                  <c:v>-24.12</c:v>
                </c:pt>
                <c:pt idx="3021">
                  <c:v>-22.33</c:v>
                </c:pt>
                <c:pt idx="3022">
                  <c:v>-23.96</c:v>
                </c:pt>
                <c:pt idx="3023">
                  <c:v>-25.35</c:v>
                </c:pt>
                <c:pt idx="3024">
                  <c:v>-24.46</c:v>
                </c:pt>
                <c:pt idx="3025">
                  <c:v>-26.92</c:v>
                </c:pt>
                <c:pt idx="3026">
                  <c:v>-27.74</c:v>
                </c:pt>
                <c:pt idx="3027">
                  <c:v>-27.68</c:v>
                </c:pt>
                <c:pt idx="3028">
                  <c:v>-27.26</c:v>
                </c:pt>
                <c:pt idx="3029">
                  <c:v>-28.37</c:v>
                </c:pt>
                <c:pt idx="3030">
                  <c:v>-25.65</c:v>
                </c:pt>
                <c:pt idx="3031">
                  <c:v>-27.6</c:v>
                </c:pt>
                <c:pt idx="3032">
                  <c:v>-25.54</c:v>
                </c:pt>
                <c:pt idx="3033">
                  <c:v>-29.95</c:v>
                </c:pt>
                <c:pt idx="3034">
                  <c:v>-33.700000000000003</c:v>
                </c:pt>
                <c:pt idx="3035">
                  <c:v>-29.73</c:v>
                </c:pt>
                <c:pt idx="3036">
                  <c:v>-25.27</c:v>
                </c:pt>
                <c:pt idx="3037">
                  <c:v>-23.33</c:v>
                </c:pt>
                <c:pt idx="3038">
                  <c:v>-23.55</c:v>
                </c:pt>
                <c:pt idx="3039">
                  <c:v>-26.35</c:v>
                </c:pt>
                <c:pt idx="3040">
                  <c:v>-26.06</c:v>
                </c:pt>
                <c:pt idx="3041">
                  <c:v>-18.23</c:v>
                </c:pt>
                <c:pt idx="3042">
                  <c:v>-21.61</c:v>
                </c:pt>
                <c:pt idx="3043">
                  <c:v>-26.15</c:v>
                </c:pt>
                <c:pt idx="3044">
                  <c:v>-30.06</c:v>
                </c:pt>
                <c:pt idx="3045">
                  <c:v>-29.12</c:v>
                </c:pt>
                <c:pt idx="3046">
                  <c:v>-26.35</c:v>
                </c:pt>
                <c:pt idx="3047">
                  <c:v>-24.44</c:v>
                </c:pt>
                <c:pt idx="3048">
                  <c:v>-22.28</c:v>
                </c:pt>
                <c:pt idx="3049">
                  <c:v>-27.79</c:v>
                </c:pt>
                <c:pt idx="3050">
                  <c:v>-25.09</c:v>
                </c:pt>
                <c:pt idx="3051">
                  <c:v>-30.05</c:v>
                </c:pt>
                <c:pt idx="3052">
                  <c:v>-29.32</c:v>
                </c:pt>
                <c:pt idx="3053">
                  <c:v>-28.01</c:v>
                </c:pt>
                <c:pt idx="3054">
                  <c:v>-28.64</c:v>
                </c:pt>
                <c:pt idx="3055">
                  <c:v>-30.68</c:v>
                </c:pt>
                <c:pt idx="3056">
                  <c:v>-32.47</c:v>
                </c:pt>
                <c:pt idx="3057">
                  <c:v>-27.62</c:v>
                </c:pt>
                <c:pt idx="3058">
                  <c:v>-30.83</c:v>
                </c:pt>
                <c:pt idx="3059">
                  <c:v>-31.94</c:v>
                </c:pt>
                <c:pt idx="3060">
                  <c:v>-22.33</c:v>
                </c:pt>
                <c:pt idx="3061">
                  <c:v>-32.340000000000003</c:v>
                </c:pt>
                <c:pt idx="3062">
                  <c:v>-30.44</c:v>
                </c:pt>
                <c:pt idx="3063">
                  <c:v>-24.87</c:v>
                </c:pt>
                <c:pt idx="3064">
                  <c:v>-23.15</c:v>
                </c:pt>
                <c:pt idx="3065">
                  <c:v>-22.19</c:v>
                </c:pt>
                <c:pt idx="3066">
                  <c:v>-22.82</c:v>
                </c:pt>
                <c:pt idx="3067">
                  <c:v>-25.35</c:v>
                </c:pt>
                <c:pt idx="3068">
                  <c:v>-30.31</c:v>
                </c:pt>
                <c:pt idx="3069">
                  <c:v>-23.63</c:v>
                </c:pt>
                <c:pt idx="3070">
                  <c:v>-26.2</c:v>
                </c:pt>
                <c:pt idx="3071">
                  <c:v>-34.28</c:v>
                </c:pt>
                <c:pt idx="3072">
                  <c:v>-33.76</c:v>
                </c:pt>
                <c:pt idx="3073">
                  <c:v>-31.58</c:v>
                </c:pt>
                <c:pt idx="3074">
                  <c:v>-34.090000000000003</c:v>
                </c:pt>
                <c:pt idx="3075">
                  <c:v>-38.82</c:v>
                </c:pt>
                <c:pt idx="3076">
                  <c:v>-33.07</c:v>
                </c:pt>
                <c:pt idx="3077">
                  <c:v>-31.66</c:v>
                </c:pt>
                <c:pt idx="3078">
                  <c:v>-32.72</c:v>
                </c:pt>
                <c:pt idx="3079">
                  <c:v>-30.58</c:v>
                </c:pt>
                <c:pt idx="3080">
                  <c:v>-32.630000000000003</c:v>
                </c:pt>
                <c:pt idx="3081">
                  <c:v>-35.14</c:v>
                </c:pt>
                <c:pt idx="3082">
                  <c:v>-32.619999999999997</c:v>
                </c:pt>
                <c:pt idx="3083">
                  <c:v>-30.62</c:v>
                </c:pt>
                <c:pt idx="3084">
                  <c:v>-36.25</c:v>
                </c:pt>
                <c:pt idx="3085">
                  <c:v>-32.29</c:v>
                </c:pt>
                <c:pt idx="3086">
                  <c:v>-27.65</c:v>
                </c:pt>
                <c:pt idx="3087">
                  <c:v>-33.409999999999997</c:v>
                </c:pt>
                <c:pt idx="3088">
                  <c:v>-32.94</c:v>
                </c:pt>
                <c:pt idx="3089">
                  <c:v>-34.18</c:v>
                </c:pt>
                <c:pt idx="3090">
                  <c:v>-29.66</c:v>
                </c:pt>
                <c:pt idx="3091">
                  <c:v>-29.89</c:v>
                </c:pt>
                <c:pt idx="3092">
                  <c:v>-29.17</c:v>
                </c:pt>
                <c:pt idx="3093">
                  <c:v>-26.62</c:v>
                </c:pt>
                <c:pt idx="3094">
                  <c:v>-22.94</c:v>
                </c:pt>
                <c:pt idx="3095">
                  <c:v>-28.82</c:v>
                </c:pt>
                <c:pt idx="3096">
                  <c:v>-32.5</c:v>
                </c:pt>
                <c:pt idx="3097">
                  <c:v>-32.14</c:v>
                </c:pt>
                <c:pt idx="3098">
                  <c:v>-34.51</c:v>
                </c:pt>
                <c:pt idx="3099">
                  <c:v>-35.14</c:v>
                </c:pt>
                <c:pt idx="3100">
                  <c:v>-30.88</c:v>
                </c:pt>
                <c:pt idx="3101">
                  <c:v>-30.78</c:v>
                </c:pt>
                <c:pt idx="3102">
                  <c:v>-30.74</c:v>
                </c:pt>
                <c:pt idx="3103">
                  <c:v>-32.67</c:v>
                </c:pt>
                <c:pt idx="3104">
                  <c:v>-26.04</c:v>
                </c:pt>
                <c:pt idx="3105">
                  <c:v>-26.65</c:v>
                </c:pt>
                <c:pt idx="3106">
                  <c:v>-22.96</c:v>
                </c:pt>
                <c:pt idx="3107">
                  <c:v>-22.3</c:v>
                </c:pt>
                <c:pt idx="3108">
                  <c:v>-31.41</c:v>
                </c:pt>
                <c:pt idx="3109">
                  <c:v>-28.37</c:v>
                </c:pt>
                <c:pt idx="3110">
                  <c:v>-26.02</c:v>
                </c:pt>
                <c:pt idx="3111">
                  <c:v>-20.34</c:v>
                </c:pt>
                <c:pt idx="3112">
                  <c:v>-25.23</c:v>
                </c:pt>
                <c:pt idx="3113">
                  <c:v>-22.39</c:v>
                </c:pt>
                <c:pt idx="3114">
                  <c:v>-26.14</c:v>
                </c:pt>
                <c:pt idx="3115">
                  <c:v>-26.63</c:v>
                </c:pt>
                <c:pt idx="3116">
                  <c:v>-29.68</c:v>
                </c:pt>
                <c:pt idx="3117">
                  <c:v>-32.6</c:v>
                </c:pt>
                <c:pt idx="3118">
                  <c:v>-28.56</c:v>
                </c:pt>
                <c:pt idx="3119">
                  <c:v>-19.98</c:v>
                </c:pt>
                <c:pt idx="3120">
                  <c:v>-25.48</c:v>
                </c:pt>
                <c:pt idx="3121">
                  <c:v>-23.52</c:v>
                </c:pt>
                <c:pt idx="3122">
                  <c:v>-22.11</c:v>
                </c:pt>
                <c:pt idx="3123">
                  <c:v>-27.11</c:v>
                </c:pt>
                <c:pt idx="3124">
                  <c:v>-29</c:v>
                </c:pt>
                <c:pt idx="3125">
                  <c:v>-24.29</c:v>
                </c:pt>
                <c:pt idx="3126">
                  <c:v>-30.53</c:v>
                </c:pt>
                <c:pt idx="3127">
                  <c:v>-29.11</c:v>
                </c:pt>
                <c:pt idx="3128">
                  <c:v>-26.05</c:v>
                </c:pt>
                <c:pt idx="3129">
                  <c:v>-25.19</c:v>
                </c:pt>
                <c:pt idx="3130">
                  <c:v>-25.08</c:v>
                </c:pt>
                <c:pt idx="3131">
                  <c:v>-22.45</c:v>
                </c:pt>
                <c:pt idx="3132">
                  <c:v>-23.51</c:v>
                </c:pt>
                <c:pt idx="3133">
                  <c:v>-26.26</c:v>
                </c:pt>
                <c:pt idx="3134">
                  <c:v>-23.89</c:v>
                </c:pt>
                <c:pt idx="3135">
                  <c:v>-30.81</c:v>
                </c:pt>
                <c:pt idx="3136">
                  <c:v>-25.77</c:v>
                </c:pt>
                <c:pt idx="3137">
                  <c:v>-25.11</c:v>
                </c:pt>
                <c:pt idx="3138">
                  <c:v>-22.67</c:v>
                </c:pt>
                <c:pt idx="3139">
                  <c:v>-23.66</c:v>
                </c:pt>
                <c:pt idx="3140">
                  <c:v>-28.18</c:v>
                </c:pt>
                <c:pt idx="3141">
                  <c:v>-25.38</c:v>
                </c:pt>
                <c:pt idx="3142">
                  <c:v>-33.35</c:v>
                </c:pt>
                <c:pt idx="3143">
                  <c:v>-31.05</c:v>
                </c:pt>
                <c:pt idx="3144">
                  <c:v>-28.5</c:v>
                </c:pt>
                <c:pt idx="3145">
                  <c:v>-25.36</c:v>
                </c:pt>
                <c:pt idx="3146">
                  <c:v>-28.43</c:v>
                </c:pt>
                <c:pt idx="3147">
                  <c:v>-27.94</c:v>
                </c:pt>
                <c:pt idx="3148">
                  <c:v>-23.42</c:v>
                </c:pt>
                <c:pt idx="3149">
                  <c:v>-24.58</c:v>
                </c:pt>
                <c:pt idx="3150">
                  <c:v>-26.28</c:v>
                </c:pt>
                <c:pt idx="3151">
                  <c:v>-25.27</c:v>
                </c:pt>
                <c:pt idx="3152">
                  <c:v>-26.81</c:v>
                </c:pt>
                <c:pt idx="3153">
                  <c:v>-23.27</c:v>
                </c:pt>
                <c:pt idx="3154">
                  <c:v>-27.8</c:v>
                </c:pt>
                <c:pt idx="3155">
                  <c:v>-28</c:v>
                </c:pt>
                <c:pt idx="3156">
                  <c:v>-27.26</c:v>
                </c:pt>
                <c:pt idx="3157">
                  <c:v>-28.09</c:v>
                </c:pt>
                <c:pt idx="3158">
                  <c:v>-22.37</c:v>
                </c:pt>
                <c:pt idx="3159">
                  <c:v>-26.7</c:v>
                </c:pt>
                <c:pt idx="3160">
                  <c:v>-24.14</c:v>
                </c:pt>
                <c:pt idx="3161">
                  <c:v>-30.36</c:v>
                </c:pt>
                <c:pt idx="3162">
                  <c:v>-23.16</c:v>
                </c:pt>
                <c:pt idx="3163">
                  <c:v>-31.24</c:v>
                </c:pt>
                <c:pt idx="3164">
                  <c:v>-25.42</c:v>
                </c:pt>
                <c:pt idx="3165">
                  <c:v>-27.29</c:v>
                </c:pt>
                <c:pt idx="3166">
                  <c:v>-26.48</c:v>
                </c:pt>
                <c:pt idx="3167">
                  <c:v>-26.67</c:v>
                </c:pt>
                <c:pt idx="3168">
                  <c:v>-19.510000000000002</c:v>
                </c:pt>
                <c:pt idx="3169">
                  <c:v>-26.76</c:v>
                </c:pt>
                <c:pt idx="3170">
                  <c:v>-25.9</c:v>
                </c:pt>
                <c:pt idx="3171">
                  <c:v>-24.98</c:v>
                </c:pt>
                <c:pt idx="3172">
                  <c:v>-19.649999999999999</c:v>
                </c:pt>
                <c:pt idx="3173">
                  <c:v>-29.46</c:v>
                </c:pt>
                <c:pt idx="3174">
                  <c:v>-25.16</c:v>
                </c:pt>
                <c:pt idx="3175">
                  <c:v>-25.16</c:v>
                </c:pt>
                <c:pt idx="3176">
                  <c:v>-26.97</c:v>
                </c:pt>
                <c:pt idx="3177">
                  <c:v>-27.18</c:v>
                </c:pt>
                <c:pt idx="3178">
                  <c:v>-33.89</c:v>
                </c:pt>
                <c:pt idx="3179">
                  <c:v>-26.14</c:v>
                </c:pt>
                <c:pt idx="3180">
                  <c:v>-29.06</c:v>
                </c:pt>
                <c:pt idx="3181">
                  <c:v>-27.88</c:v>
                </c:pt>
                <c:pt idx="3182">
                  <c:v>-28.7</c:v>
                </c:pt>
                <c:pt idx="3183">
                  <c:v>-26.04</c:v>
                </c:pt>
                <c:pt idx="3184">
                  <c:v>-29.1</c:v>
                </c:pt>
                <c:pt idx="3185">
                  <c:v>-24.9</c:v>
                </c:pt>
                <c:pt idx="3186">
                  <c:v>-28.17</c:v>
                </c:pt>
                <c:pt idx="3187">
                  <c:v>-20.059999999999999</c:v>
                </c:pt>
                <c:pt idx="3188">
                  <c:v>-24.19</c:v>
                </c:pt>
                <c:pt idx="3189">
                  <c:v>-25.63</c:v>
                </c:pt>
                <c:pt idx="3190">
                  <c:v>-24.36</c:v>
                </c:pt>
                <c:pt idx="3191">
                  <c:v>-21.99</c:v>
                </c:pt>
                <c:pt idx="3192">
                  <c:v>-25.54</c:v>
                </c:pt>
                <c:pt idx="3193">
                  <c:v>-23.79</c:v>
                </c:pt>
                <c:pt idx="3194">
                  <c:v>-24.53</c:v>
                </c:pt>
                <c:pt idx="3195">
                  <c:v>-24.16</c:v>
                </c:pt>
                <c:pt idx="3196">
                  <c:v>-29.88</c:v>
                </c:pt>
                <c:pt idx="3197">
                  <c:v>-27.69</c:v>
                </c:pt>
                <c:pt idx="3198">
                  <c:v>-24.61</c:v>
                </c:pt>
                <c:pt idx="3199">
                  <c:v>-31.41</c:v>
                </c:pt>
                <c:pt idx="3200">
                  <c:v>-28.53</c:v>
                </c:pt>
                <c:pt idx="3201">
                  <c:v>-26.74</c:v>
                </c:pt>
                <c:pt idx="3202">
                  <c:v>-26.23</c:v>
                </c:pt>
                <c:pt idx="3203">
                  <c:v>-29.95</c:v>
                </c:pt>
                <c:pt idx="3204">
                  <c:v>-29.49</c:v>
                </c:pt>
                <c:pt idx="3205">
                  <c:v>-29.79</c:v>
                </c:pt>
                <c:pt idx="3206">
                  <c:v>-29.08</c:v>
                </c:pt>
                <c:pt idx="3207">
                  <c:v>-26.65</c:v>
                </c:pt>
                <c:pt idx="3208">
                  <c:v>-31.95</c:v>
                </c:pt>
                <c:pt idx="3209">
                  <c:v>-27.2</c:v>
                </c:pt>
                <c:pt idx="3210">
                  <c:v>-28.7</c:v>
                </c:pt>
                <c:pt idx="3211">
                  <c:v>-28.78</c:v>
                </c:pt>
                <c:pt idx="3212">
                  <c:v>-36.07</c:v>
                </c:pt>
                <c:pt idx="3213">
                  <c:v>-28.95</c:v>
                </c:pt>
                <c:pt idx="3214">
                  <c:v>-27.05</c:v>
                </c:pt>
                <c:pt idx="3215">
                  <c:v>-25.35</c:v>
                </c:pt>
                <c:pt idx="3216">
                  <c:v>-27.65</c:v>
                </c:pt>
                <c:pt idx="3217">
                  <c:v>-26.78</c:v>
                </c:pt>
                <c:pt idx="3218">
                  <c:v>-27.8</c:v>
                </c:pt>
                <c:pt idx="3219">
                  <c:v>-27.02</c:v>
                </c:pt>
                <c:pt idx="3220">
                  <c:v>-24.57</c:v>
                </c:pt>
                <c:pt idx="3221">
                  <c:v>-28.14</c:v>
                </c:pt>
                <c:pt idx="3222">
                  <c:v>-33.409999999999997</c:v>
                </c:pt>
                <c:pt idx="3223">
                  <c:v>-28.71</c:v>
                </c:pt>
                <c:pt idx="3224">
                  <c:v>-29.15</c:v>
                </c:pt>
                <c:pt idx="3225">
                  <c:v>-30.04</c:v>
                </c:pt>
                <c:pt idx="3226">
                  <c:v>-28.36</c:v>
                </c:pt>
                <c:pt idx="3227">
                  <c:v>-25.51</c:v>
                </c:pt>
                <c:pt idx="3228">
                  <c:v>-23.96</c:v>
                </c:pt>
                <c:pt idx="3229">
                  <c:v>-28.9</c:v>
                </c:pt>
                <c:pt idx="3230">
                  <c:v>-26.56</c:v>
                </c:pt>
                <c:pt idx="3231">
                  <c:v>-26.14</c:v>
                </c:pt>
                <c:pt idx="3232">
                  <c:v>-27.49</c:v>
                </c:pt>
                <c:pt idx="3233">
                  <c:v>-28.66</c:v>
                </c:pt>
                <c:pt idx="3234">
                  <c:v>-29.17</c:v>
                </c:pt>
                <c:pt idx="3235">
                  <c:v>-26.17</c:v>
                </c:pt>
                <c:pt idx="3236">
                  <c:v>-26.42</c:v>
                </c:pt>
                <c:pt idx="3237">
                  <c:v>-21.38</c:v>
                </c:pt>
                <c:pt idx="3238">
                  <c:v>-25.56</c:v>
                </c:pt>
                <c:pt idx="3239">
                  <c:v>-26.69</c:v>
                </c:pt>
                <c:pt idx="3240">
                  <c:v>-24.87</c:v>
                </c:pt>
                <c:pt idx="3241">
                  <c:v>-25.3</c:v>
                </c:pt>
                <c:pt idx="3242">
                  <c:v>-32.630000000000003</c:v>
                </c:pt>
                <c:pt idx="3243">
                  <c:v>-24.49</c:v>
                </c:pt>
                <c:pt idx="3244">
                  <c:v>-23.34</c:v>
                </c:pt>
                <c:pt idx="3245">
                  <c:v>-26.19</c:v>
                </c:pt>
                <c:pt idx="3246">
                  <c:v>-24.89</c:v>
                </c:pt>
                <c:pt idx="3247">
                  <c:v>-23.72</c:v>
                </c:pt>
                <c:pt idx="3248">
                  <c:v>-24.4</c:v>
                </c:pt>
                <c:pt idx="3249">
                  <c:v>-19.98</c:v>
                </c:pt>
                <c:pt idx="3250">
                  <c:v>-24.15</c:v>
                </c:pt>
                <c:pt idx="3251">
                  <c:v>-23.81</c:v>
                </c:pt>
                <c:pt idx="3252">
                  <c:v>-25.9</c:v>
                </c:pt>
                <c:pt idx="3253">
                  <c:v>-25.96</c:v>
                </c:pt>
                <c:pt idx="3254">
                  <c:v>-26.44</c:v>
                </c:pt>
                <c:pt idx="3255">
                  <c:v>-27.31</c:v>
                </c:pt>
                <c:pt idx="3256">
                  <c:v>-20.55</c:v>
                </c:pt>
                <c:pt idx="3257">
                  <c:v>-26.85</c:v>
                </c:pt>
                <c:pt idx="3258">
                  <c:v>-27.48</c:v>
                </c:pt>
                <c:pt idx="3259">
                  <c:v>-28.25</c:v>
                </c:pt>
                <c:pt idx="3260">
                  <c:v>-27.64</c:v>
                </c:pt>
                <c:pt idx="3261">
                  <c:v>-28.83</c:v>
                </c:pt>
                <c:pt idx="3262">
                  <c:v>-27.29</c:v>
                </c:pt>
                <c:pt idx="3263">
                  <c:v>-27.13</c:v>
                </c:pt>
                <c:pt idx="3264">
                  <c:v>-30.11</c:v>
                </c:pt>
                <c:pt idx="3265">
                  <c:v>-28.65</c:v>
                </c:pt>
                <c:pt idx="3266">
                  <c:v>-26.36</c:v>
                </c:pt>
                <c:pt idx="3267">
                  <c:v>-28.58</c:v>
                </c:pt>
                <c:pt idx="3268">
                  <c:v>-24.18</c:v>
                </c:pt>
                <c:pt idx="3269">
                  <c:v>-22.87</c:v>
                </c:pt>
                <c:pt idx="3270">
                  <c:v>-25.95</c:v>
                </c:pt>
                <c:pt idx="3271">
                  <c:v>-24.06</c:v>
                </c:pt>
                <c:pt idx="3272">
                  <c:v>-24.43</c:v>
                </c:pt>
                <c:pt idx="3273">
                  <c:v>-23.17</c:v>
                </c:pt>
                <c:pt idx="3274">
                  <c:v>-29.01</c:v>
                </c:pt>
                <c:pt idx="3275">
                  <c:v>-20.350000000000001</c:v>
                </c:pt>
                <c:pt idx="3276">
                  <c:v>-18.46</c:v>
                </c:pt>
                <c:pt idx="3277">
                  <c:v>-16.54</c:v>
                </c:pt>
                <c:pt idx="3278">
                  <c:v>-21.45</c:v>
                </c:pt>
                <c:pt idx="3279">
                  <c:v>-18.79</c:v>
                </c:pt>
                <c:pt idx="3280">
                  <c:v>-19.940000000000001</c:v>
                </c:pt>
                <c:pt idx="3281">
                  <c:v>-17.82</c:v>
                </c:pt>
                <c:pt idx="3282">
                  <c:v>-19.690000000000001</c:v>
                </c:pt>
                <c:pt idx="3283">
                  <c:v>-17.16</c:v>
                </c:pt>
                <c:pt idx="3284">
                  <c:v>-22.5</c:v>
                </c:pt>
                <c:pt idx="3285">
                  <c:v>-15.6</c:v>
                </c:pt>
                <c:pt idx="3286">
                  <c:v>-17.47</c:v>
                </c:pt>
                <c:pt idx="3287">
                  <c:v>-17.47</c:v>
                </c:pt>
                <c:pt idx="3288">
                  <c:v>-17.82</c:v>
                </c:pt>
                <c:pt idx="3289">
                  <c:v>-17.61</c:v>
                </c:pt>
                <c:pt idx="3290">
                  <c:v>-18.54</c:v>
                </c:pt>
                <c:pt idx="3291">
                  <c:v>-22.48</c:v>
                </c:pt>
                <c:pt idx="3292">
                  <c:v>-20.62</c:v>
                </c:pt>
                <c:pt idx="3293">
                  <c:v>-22.75</c:v>
                </c:pt>
                <c:pt idx="3294">
                  <c:v>-21.27</c:v>
                </c:pt>
                <c:pt idx="3295">
                  <c:v>-20.99</c:v>
                </c:pt>
                <c:pt idx="3296">
                  <c:v>-26.78</c:v>
                </c:pt>
                <c:pt idx="3297">
                  <c:v>-23.88</c:v>
                </c:pt>
                <c:pt idx="3298">
                  <c:v>-24.39</c:v>
                </c:pt>
                <c:pt idx="3299">
                  <c:v>-21.93</c:v>
                </c:pt>
                <c:pt idx="3300">
                  <c:v>-26.36</c:v>
                </c:pt>
                <c:pt idx="3301">
                  <c:v>-29.86</c:v>
                </c:pt>
                <c:pt idx="3302">
                  <c:v>-26.7</c:v>
                </c:pt>
                <c:pt idx="3303">
                  <c:v>-25.86</c:v>
                </c:pt>
                <c:pt idx="3304">
                  <c:v>-27.58</c:v>
                </c:pt>
                <c:pt idx="3305">
                  <c:v>-30.21</c:v>
                </c:pt>
                <c:pt idx="3306">
                  <c:v>-30.97</c:v>
                </c:pt>
                <c:pt idx="3307">
                  <c:v>-28.97</c:v>
                </c:pt>
                <c:pt idx="3308">
                  <c:v>-33.22</c:v>
                </c:pt>
                <c:pt idx="3309">
                  <c:v>-33.71</c:v>
                </c:pt>
                <c:pt idx="3310">
                  <c:v>-27.86</c:v>
                </c:pt>
                <c:pt idx="3311">
                  <c:v>-25.86</c:v>
                </c:pt>
                <c:pt idx="3312">
                  <c:v>-27.64</c:v>
                </c:pt>
                <c:pt idx="3313">
                  <c:v>-31.25</c:v>
                </c:pt>
                <c:pt idx="3314">
                  <c:v>-33.49</c:v>
                </c:pt>
                <c:pt idx="3315">
                  <c:v>-25.54</c:v>
                </c:pt>
                <c:pt idx="3316">
                  <c:v>-26.12</c:v>
                </c:pt>
                <c:pt idx="3317">
                  <c:v>-30.13</c:v>
                </c:pt>
                <c:pt idx="3318">
                  <c:v>-31.92</c:v>
                </c:pt>
                <c:pt idx="3319">
                  <c:v>-29.99</c:v>
                </c:pt>
                <c:pt idx="3320">
                  <c:v>-27.62</c:v>
                </c:pt>
                <c:pt idx="3321">
                  <c:v>-25.42</c:v>
                </c:pt>
                <c:pt idx="3322">
                  <c:v>-26.48</c:v>
                </c:pt>
                <c:pt idx="3323">
                  <c:v>-27.59</c:v>
                </c:pt>
                <c:pt idx="3324">
                  <c:v>-23.69</c:v>
                </c:pt>
                <c:pt idx="3325">
                  <c:v>-27.6</c:v>
                </c:pt>
                <c:pt idx="3326">
                  <c:v>-24.9</c:v>
                </c:pt>
                <c:pt idx="3327">
                  <c:v>-24.63</c:v>
                </c:pt>
                <c:pt idx="3328">
                  <c:v>-28.52</c:v>
                </c:pt>
                <c:pt idx="3329">
                  <c:v>-26.04</c:v>
                </c:pt>
                <c:pt idx="3330">
                  <c:v>-30.39</c:v>
                </c:pt>
                <c:pt idx="3331">
                  <c:v>-30.26</c:v>
                </c:pt>
                <c:pt idx="3332">
                  <c:v>-27.01</c:v>
                </c:pt>
                <c:pt idx="3333">
                  <c:v>-36.51</c:v>
                </c:pt>
                <c:pt idx="3334">
                  <c:v>-30.75</c:v>
                </c:pt>
                <c:pt idx="3335">
                  <c:v>-24.55</c:v>
                </c:pt>
                <c:pt idx="3336">
                  <c:v>-27.71</c:v>
                </c:pt>
                <c:pt idx="3337">
                  <c:v>-22.64</c:v>
                </c:pt>
                <c:pt idx="3338">
                  <c:v>-26.13</c:v>
                </c:pt>
                <c:pt idx="3339">
                  <c:v>-23.99</c:v>
                </c:pt>
                <c:pt idx="3340">
                  <c:v>-26.05</c:v>
                </c:pt>
                <c:pt idx="3341">
                  <c:v>-25.28</c:v>
                </c:pt>
                <c:pt idx="3342">
                  <c:v>-25.64</c:v>
                </c:pt>
                <c:pt idx="3343">
                  <c:v>-27.77</c:v>
                </c:pt>
                <c:pt idx="3344">
                  <c:v>-22.87</c:v>
                </c:pt>
                <c:pt idx="3345">
                  <c:v>-25.34</c:v>
                </c:pt>
                <c:pt idx="3346">
                  <c:v>-22.66</c:v>
                </c:pt>
                <c:pt idx="3347">
                  <c:v>-26.43</c:v>
                </c:pt>
                <c:pt idx="3348">
                  <c:v>-30.14</c:v>
                </c:pt>
                <c:pt idx="3349">
                  <c:v>-29.08</c:v>
                </c:pt>
                <c:pt idx="3350">
                  <c:v>-24.97</c:v>
                </c:pt>
                <c:pt idx="3351">
                  <c:v>-28.51</c:v>
                </c:pt>
                <c:pt idx="3352">
                  <c:v>-29.19</c:v>
                </c:pt>
                <c:pt idx="3353">
                  <c:v>-32.409999999999997</c:v>
                </c:pt>
                <c:pt idx="3354">
                  <c:v>-29.77</c:v>
                </c:pt>
                <c:pt idx="3355">
                  <c:v>-26.57</c:v>
                </c:pt>
                <c:pt idx="3356">
                  <c:v>-25.86</c:v>
                </c:pt>
                <c:pt idx="3357">
                  <c:v>-29.83</c:v>
                </c:pt>
                <c:pt idx="3358">
                  <c:v>-27.11</c:v>
                </c:pt>
                <c:pt idx="3359">
                  <c:v>-27.25</c:v>
                </c:pt>
                <c:pt idx="3360">
                  <c:v>-26.29</c:v>
                </c:pt>
                <c:pt idx="3361">
                  <c:v>-29.6</c:v>
                </c:pt>
                <c:pt idx="3362">
                  <c:v>-28.36</c:v>
                </c:pt>
                <c:pt idx="3363">
                  <c:v>-32.26</c:v>
                </c:pt>
                <c:pt idx="3364">
                  <c:v>-29.52</c:v>
                </c:pt>
                <c:pt idx="3365">
                  <c:v>-29.41</c:v>
                </c:pt>
                <c:pt idx="3366">
                  <c:v>-30.88</c:v>
                </c:pt>
                <c:pt idx="3367">
                  <c:v>-30.87</c:v>
                </c:pt>
                <c:pt idx="3368">
                  <c:v>-31.9</c:v>
                </c:pt>
                <c:pt idx="3369">
                  <c:v>-26.27</c:v>
                </c:pt>
                <c:pt idx="3370">
                  <c:v>-33.630000000000003</c:v>
                </c:pt>
                <c:pt idx="3371">
                  <c:v>-29.73</c:v>
                </c:pt>
                <c:pt idx="3372">
                  <c:v>-28.33</c:v>
                </c:pt>
                <c:pt idx="3373">
                  <c:v>-27.24</c:v>
                </c:pt>
                <c:pt idx="3374">
                  <c:v>-25.71</c:v>
                </c:pt>
                <c:pt idx="3375">
                  <c:v>-27.43</c:v>
                </c:pt>
                <c:pt idx="3376">
                  <c:v>-29.08</c:v>
                </c:pt>
                <c:pt idx="3377">
                  <c:v>-29.8</c:v>
                </c:pt>
                <c:pt idx="3378">
                  <c:v>-32.22</c:v>
                </c:pt>
                <c:pt idx="3379">
                  <c:v>-29.75</c:v>
                </c:pt>
                <c:pt idx="3380">
                  <c:v>-29.17</c:v>
                </c:pt>
                <c:pt idx="3381">
                  <c:v>-26.45</c:v>
                </c:pt>
                <c:pt idx="3382">
                  <c:v>-35.08</c:v>
                </c:pt>
                <c:pt idx="3383">
                  <c:v>-30.09</c:v>
                </c:pt>
                <c:pt idx="3384">
                  <c:v>-33.94</c:v>
                </c:pt>
                <c:pt idx="3385">
                  <c:v>-27.88</c:v>
                </c:pt>
                <c:pt idx="3386">
                  <c:v>-34.299999999999997</c:v>
                </c:pt>
                <c:pt idx="3387">
                  <c:v>-29.32</c:v>
                </c:pt>
                <c:pt idx="3388">
                  <c:v>-27.25</c:v>
                </c:pt>
                <c:pt idx="3389">
                  <c:v>-28.68</c:v>
                </c:pt>
                <c:pt idx="3390">
                  <c:v>-22.35</c:v>
                </c:pt>
                <c:pt idx="3391">
                  <c:v>-31.9</c:v>
                </c:pt>
                <c:pt idx="3392">
                  <c:v>-27.59</c:v>
                </c:pt>
                <c:pt idx="3393">
                  <c:v>-34.54</c:v>
                </c:pt>
                <c:pt idx="3394">
                  <c:v>-28.92</c:v>
                </c:pt>
                <c:pt idx="3395">
                  <c:v>-32.630000000000003</c:v>
                </c:pt>
                <c:pt idx="3396">
                  <c:v>-22.67</c:v>
                </c:pt>
                <c:pt idx="3397">
                  <c:v>-28.56</c:v>
                </c:pt>
                <c:pt idx="3398">
                  <c:v>-29.67</c:v>
                </c:pt>
                <c:pt idx="3399">
                  <c:v>-30.86</c:v>
                </c:pt>
                <c:pt idx="3400">
                  <c:v>-32.049999999999997</c:v>
                </c:pt>
                <c:pt idx="3401">
                  <c:v>-25.36</c:v>
                </c:pt>
                <c:pt idx="3402">
                  <c:v>-28.43</c:v>
                </c:pt>
                <c:pt idx="3403">
                  <c:v>-25.59</c:v>
                </c:pt>
                <c:pt idx="3404">
                  <c:v>-29.17</c:v>
                </c:pt>
                <c:pt idx="3405">
                  <c:v>-25.05</c:v>
                </c:pt>
                <c:pt idx="3406">
                  <c:v>-31.53</c:v>
                </c:pt>
                <c:pt idx="3407">
                  <c:v>-31.07</c:v>
                </c:pt>
                <c:pt idx="3408">
                  <c:v>-29.86</c:v>
                </c:pt>
                <c:pt idx="3409">
                  <c:v>-29.92</c:v>
                </c:pt>
                <c:pt idx="3410">
                  <c:v>-26.29</c:v>
                </c:pt>
                <c:pt idx="3411">
                  <c:v>-26.72</c:v>
                </c:pt>
                <c:pt idx="3412">
                  <c:v>-31.61</c:v>
                </c:pt>
                <c:pt idx="3413">
                  <c:v>-30.09</c:v>
                </c:pt>
                <c:pt idx="3414">
                  <c:v>-28.46</c:v>
                </c:pt>
                <c:pt idx="3415">
                  <c:v>-30.47</c:v>
                </c:pt>
                <c:pt idx="3416">
                  <c:v>-33.58</c:v>
                </c:pt>
                <c:pt idx="3417">
                  <c:v>-31.02</c:v>
                </c:pt>
                <c:pt idx="3418">
                  <c:v>-26.8</c:v>
                </c:pt>
                <c:pt idx="3419">
                  <c:v>-27.75</c:v>
                </c:pt>
                <c:pt idx="3420">
                  <c:v>-31.81</c:v>
                </c:pt>
                <c:pt idx="3421">
                  <c:v>-21.83</c:v>
                </c:pt>
                <c:pt idx="3422">
                  <c:v>-28.1</c:v>
                </c:pt>
                <c:pt idx="3423">
                  <c:v>-30.63</c:v>
                </c:pt>
                <c:pt idx="3424">
                  <c:v>-29.89</c:v>
                </c:pt>
                <c:pt idx="3425">
                  <c:v>-31.29</c:v>
                </c:pt>
                <c:pt idx="3426">
                  <c:v>-28.99</c:v>
                </c:pt>
                <c:pt idx="3427">
                  <c:v>-30.09</c:v>
                </c:pt>
                <c:pt idx="3428">
                  <c:v>-28.53</c:v>
                </c:pt>
                <c:pt idx="3429">
                  <c:v>-22.37</c:v>
                </c:pt>
                <c:pt idx="3430">
                  <c:v>-26.25</c:v>
                </c:pt>
                <c:pt idx="3431">
                  <c:v>-24</c:v>
                </c:pt>
                <c:pt idx="3432">
                  <c:v>-29.89</c:v>
                </c:pt>
                <c:pt idx="3433">
                  <c:v>-28.59</c:v>
                </c:pt>
                <c:pt idx="3434">
                  <c:v>-29.48</c:v>
                </c:pt>
                <c:pt idx="3435">
                  <c:v>-31.89</c:v>
                </c:pt>
                <c:pt idx="3436">
                  <c:v>-27.02</c:v>
                </c:pt>
                <c:pt idx="3437">
                  <c:v>-25.83</c:v>
                </c:pt>
                <c:pt idx="3438">
                  <c:v>-32.78</c:v>
                </c:pt>
                <c:pt idx="3439">
                  <c:v>-28.19</c:v>
                </c:pt>
                <c:pt idx="3440">
                  <c:v>-31.69</c:v>
                </c:pt>
                <c:pt idx="3441">
                  <c:v>-29.22</c:v>
                </c:pt>
                <c:pt idx="3442">
                  <c:v>-38.07</c:v>
                </c:pt>
                <c:pt idx="3443">
                  <c:v>-20.83</c:v>
                </c:pt>
                <c:pt idx="3444">
                  <c:v>-27.2</c:v>
                </c:pt>
                <c:pt idx="3445">
                  <c:v>-26.81</c:v>
                </c:pt>
                <c:pt idx="3446">
                  <c:v>-31.64</c:v>
                </c:pt>
                <c:pt idx="3447">
                  <c:v>-25.49</c:v>
                </c:pt>
                <c:pt idx="3448">
                  <c:v>-22.91</c:v>
                </c:pt>
                <c:pt idx="3449">
                  <c:v>-26.13</c:v>
                </c:pt>
                <c:pt idx="3450">
                  <c:v>-22.1</c:v>
                </c:pt>
                <c:pt idx="3451">
                  <c:v>-25.98</c:v>
                </c:pt>
                <c:pt idx="3452">
                  <c:v>-24.61</c:v>
                </c:pt>
                <c:pt idx="3453">
                  <c:v>-26.56</c:v>
                </c:pt>
                <c:pt idx="3454">
                  <c:v>-26.07</c:v>
                </c:pt>
                <c:pt idx="3455">
                  <c:v>-25.4</c:v>
                </c:pt>
                <c:pt idx="3456">
                  <c:v>-30.56</c:v>
                </c:pt>
                <c:pt idx="3457">
                  <c:v>-28.13</c:v>
                </c:pt>
                <c:pt idx="3458">
                  <c:v>-27.35</c:v>
                </c:pt>
                <c:pt idx="3459">
                  <c:v>-28.98</c:v>
                </c:pt>
                <c:pt idx="3460">
                  <c:v>-28.51</c:v>
                </c:pt>
                <c:pt idx="3461">
                  <c:v>-30.28</c:v>
                </c:pt>
                <c:pt idx="3462">
                  <c:v>-25.77</c:v>
                </c:pt>
                <c:pt idx="3463">
                  <c:v>-21.86</c:v>
                </c:pt>
                <c:pt idx="3464">
                  <c:v>-23.41</c:v>
                </c:pt>
                <c:pt idx="3465">
                  <c:v>-26.21</c:v>
                </c:pt>
                <c:pt idx="3466">
                  <c:v>-28.11</c:v>
                </c:pt>
                <c:pt idx="3467">
                  <c:v>-30.26</c:v>
                </c:pt>
                <c:pt idx="3468">
                  <c:v>-24.18</c:v>
                </c:pt>
                <c:pt idx="3469">
                  <c:v>-20.5</c:v>
                </c:pt>
                <c:pt idx="3470">
                  <c:v>-26.85</c:v>
                </c:pt>
                <c:pt idx="3471">
                  <c:v>-22.47</c:v>
                </c:pt>
                <c:pt idx="3472">
                  <c:v>-35.71</c:v>
                </c:pt>
                <c:pt idx="3473">
                  <c:v>-23.75</c:v>
                </c:pt>
                <c:pt idx="3474">
                  <c:v>-30.37</c:v>
                </c:pt>
                <c:pt idx="3475">
                  <c:v>-27.17</c:v>
                </c:pt>
                <c:pt idx="3476">
                  <c:v>-26.76</c:v>
                </c:pt>
                <c:pt idx="3477">
                  <c:v>-24.83</c:v>
                </c:pt>
                <c:pt idx="3478">
                  <c:v>-28.64</c:v>
                </c:pt>
                <c:pt idx="3479">
                  <c:v>-27.24</c:v>
                </c:pt>
                <c:pt idx="3480">
                  <c:v>-18.66</c:v>
                </c:pt>
                <c:pt idx="3481">
                  <c:v>-30.34</c:v>
                </c:pt>
                <c:pt idx="3482">
                  <c:v>-29.29</c:v>
                </c:pt>
                <c:pt idx="3483">
                  <c:v>-29.07</c:v>
                </c:pt>
                <c:pt idx="3484">
                  <c:v>-33.31</c:v>
                </c:pt>
                <c:pt idx="3485">
                  <c:v>-31.36</c:v>
                </c:pt>
                <c:pt idx="3486">
                  <c:v>-27.41</c:v>
                </c:pt>
                <c:pt idx="3487">
                  <c:v>-20.32</c:v>
                </c:pt>
                <c:pt idx="3488">
                  <c:v>-28.68</c:v>
                </c:pt>
                <c:pt idx="3489">
                  <c:v>-24.37</c:v>
                </c:pt>
                <c:pt idx="3490">
                  <c:v>-28.85</c:v>
                </c:pt>
                <c:pt idx="3491">
                  <c:v>-26.67</c:v>
                </c:pt>
                <c:pt idx="3492">
                  <c:v>-35.07</c:v>
                </c:pt>
                <c:pt idx="3493">
                  <c:v>-30.31</c:v>
                </c:pt>
                <c:pt idx="3494">
                  <c:v>-29.3</c:v>
                </c:pt>
                <c:pt idx="3495">
                  <c:v>-22.03</c:v>
                </c:pt>
                <c:pt idx="3496">
                  <c:v>-25.27</c:v>
                </c:pt>
                <c:pt idx="3497">
                  <c:v>-25.92</c:v>
                </c:pt>
                <c:pt idx="3498">
                  <c:v>-28.27</c:v>
                </c:pt>
                <c:pt idx="3499">
                  <c:v>-27.64</c:v>
                </c:pt>
                <c:pt idx="3500">
                  <c:v>-28.13</c:v>
                </c:pt>
                <c:pt idx="3501">
                  <c:v>-31.6</c:v>
                </c:pt>
                <c:pt idx="3502">
                  <c:v>-33.17</c:v>
                </c:pt>
                <c:pt idx="3503">
                  <c:v>-26.21</c:v>
                </c:pt>
                <c:pt idx="3504">
                  <c:v>-26.99</c:v>
                </c:pt>
                <c:pt idx="3505">
                  <c:v>-29.33</c:v>
                </c:pt>
                <c:pt idx="3506">
                  <c:v>-24.1</c:v>
                </c:pt>
                <c:pt idx="3507">
                  <c:v>-30.15</c:v>
                </c:pt>
                <c:pt idx="3508">
                  <c:v>-29.83</c:v>
                </c:pt>
                <c:pt idx="3509">
                  <c:v>-24.5</c:v>
                </c:pt>
                <c:pt idx="3510">
                  <c:v>-25.06</c:v>
                </c:pt>
                <c:pt idx="3511">
                  <c:v>-24.29</c:v>
                </c:pt>
                <c:pt idx="3512">
                  <c:v>-24.34</c:v>
                </c:pt>
                <c:pt idx="3513">
                  <c:v>-24.51</c:v>
                </c:pt>
                <c:pt idx="3514">
                  <c:v>-32.39</c:v>
                </c:pt>
                <c:pt idx="3515">
                  <c:v>-27.73</c:v>
                </c:pt>
                <c:pt idx="3516">
                  <c:v>-26</c:v>
                </c:pt>
                <c:pt idx="3517">
                  <c:v>-32.47</c:v>
                </c:pt>
                <c:pt idx="3518">
                  <c:v>-25.76</c:v>
                </c:pt>
                <c:pt idx="3519">
                  <c:v>-23.09</c:v>
                </c:pt>
                <c:pt idx="3520">
                  <c:v>-24.53</c:v>
                </c:pt>
                <c:pt idx="3521">
                  <c:v>-30.98</c:v>
                </c:pt>
                <c:pt idx="3522">
                  <c:v>-29.7</c:v>
                </c:pt>
                <c:pt idx="3523">
                  <c:v>-26.76</c:v>
                </c:pt>
                <c:pt idx="3524">
                  <c:v>-30.16</c:v>
                </c:pt>
                <c:pt idx="3525">
                  <c:v>-27.43</c:v>
                </c:pt>
                <c:pt idx="3526">
                  <c:v>-29.7</c:v>
                </c:pt>
                <c:pt idx="3527">
                  <c:v>-34.65</c:v>
                </c:pt>
                <c:pt idx="3528">
                  <c:v>-32.06</c:v>
                </c:pt>
                <c:pt idx="3529">
                  <c:v>-24.34</c:v>
                </c:pt>
                <c:pt idx="3530">
                  <c:v>-31.74</c:v>
                </c:pt>
                <c:pt idx="3531">
                  <c:v>-33.51</c:v>
                </c:pt>
                <c:pt idx="3532">
                  <c:v>-29.31</c:v>
                </c:pt>
                <c:pt idx="3533">
                  <c:v>-29.19</c:v>
                </c:pt>
                <c:pt idx="3534">
                  <c:v>-27.79</c:v>
                </c:pt>
                <c:pt idx="3535">
                  <c:v>-28.42</c:v>
                </c:pt>
                <c:pt idx="3536">
                  <c:v>-28.93</c:v>
                </c:pt>
                <c:pt idx="3537">
                  <c:v>-28.09</c:v>
                </c:pt>
                <c:pt idx="3538">
                  <c:v>-29.84</c:v>
                </c:pt>
                <c:pt idx="3539">
                  <c:v>-31.23</c:v>
                </c:pt>
                <c:pt idx="3540">
                  <c:v>-29.37</c:v>
                </c:pt>
                <c:pt idx="3541">
                  <c:v>-34.33</c:v>
                </c:pt>
                <c:pt idx="3542">
                  <c:v>-28.31</c:v>
                </c:pt>
                <c:pt idx="3543">
                  <c:v>-30.68</c:v>
                </c:pt>
                <c:pt idx="3544">
                  <c:v>-28.27</c:v>
                </c:pt>
                <c:pt idx="3545">
                  <c:v>-29.07</c:v>
                </c:pt>
                <c:pt idx="3546">
                  <c:v>-32.89</c:v>
                </c:pt>
                <c:pt idx="3547">
                  <c:v>-27.3</c:v>
                </c:pt>
                <c:pt idx="3548">
                  <c:v>-32.700000000000003</c:v>
                </c:pt>
                <c:pt idx="3549">
                  <c:v>-29.84</c:v>
                </c:pt>
                <c:pt idx="3550">
                  <c:v>-32.53</c:v>
                </c:pt>
                <c:pt idx="3551">
                  <c:v>-30.44</c:v>
                </c:pt>
                <c:pt idx="3552">
                  <c:v>-28.94</c:v>
                </c:pt>
                <c:pt idx="3553">
                  <c:v>-33.51</c:v>
                </c:pt>
                <c:pt idx="3554">
                  <c:v>-28.88</c:v>
                </c:pt>
                <c:pt idx="3555">
                  <c:v>-23.31</c:v>
                </c:pt>
                <c:pt idx="3556">
                  <c:v>-24.46</c:v>
                </c:pt>
                <c:pt idx="3557">
                  <c:v>-27.91</c:v>
                </c:pt>
                <c:pt idx="3558">
                  <c:v>-29.46</c:v>
                </c:pt>
                <c:pt idx="3559">
                  <c:v>-26.78</c:v>
                </c:pt>
                <c:pt idx="3560">
                  <c:v>-29.75</c:v>
                </c:pt>
                <c:pt idx="3561">
                  <c:v>-29.13</c:v>
                </c:pt>
                <c:pt idx="3562">
                  <c:v>-30.5</c:v>
                </c:pt>
                <c:pt idx="3563">
                  <c:v>-29.84</c:v>
                </c:pt>
                <c:pt idx="3564">
                  <c:v>-24.81</c:v>
                </c:pt>
                <c:pt idx="3565">
                  <c:v>-27.03</c:v>
                </c:pt>
                <c:pt idx="3566">
                  <c:v>-23.91</c:v>
                </c:pt>
                <c:pt idx="3567">
                  <c:v>-30.06</c:v>
                </c:pt>
                <c:pt idx="3568">
                  <c:v>-28.01</c:v>
                </c:pt>
                <c:pt idx="3569">
                  <c:v>-24.42</c:v>
                </c:pt>
                <c:pt idx="3570">
                  <c:v>-27.39</c:v>
                </c:pt>
                <c:pt idx="3571">
                  <c:v>-25.8</c:v>
                </c:pt>
                <c:pt idx="3572">
                  <c:v>-24.51</c:v>
                </c:pt>
                <c:pt idx="3573">
                  <c:v>-29.07</c:v>
                </c:pt>
                <c:pt idx="3574">
                  <c:v>-30.03</c:v>
                </c:pt>
                <c:pt idx="3575">
                  <c:v>-24.92</c:v>
                </c:pt>
                <c:pt idx="3576">
                  <c:v>-29.47</c:v>
                </c:pt>
                <c:pt idx="3577">
                  <c:v>-29.63</c:v>
                </c:pt>
                <c:pt idx="3578">
                  <c:v>-30.36</c:v>
                </c:pt>
                <c:pt idx="3579">
                  <c:v>-32.03</c:v>
                </c:pt>
                <c:pt idx="3580">
                  <c:v>-29.91</c:v>
                </c:pt>
                <c:pt idx="3581">
                  <c:v>-31.11</c:v>
                </c:pt>
                <c:pt idx="3582">
                  <c:v>-28.7</c:v>
                </c:pt>
                <c:pt idx="3583">
                  <c:v>-28.44</c:v>
                </c:pt>
                <c:pt idx="3584">
                  <c:v>-25.99</c:v>
                </c:pt>
                <c:pt idx="3585">
                  <c:v>-28.46</c:v>
                </c:pt>
                <c:pt idx="3586">
                  <c:v>-29.9</c:v>
                </c:pt>
                <c:pt idx="3587">
                  <c:v>-31.4</c:v>
                </c:pt>
                <c:pt idx="3588">
                  <c:v>-30.53</c:v>
                </c:pt>
                <c:pt idx="3589">
                  <c:v>-28.26</c:v>
                </c:pt>
                <c:pt idx="3590">
                  <c:v>-22.63</c:v>
                </c:pt>
                <c:pt idx="3591">
                  <c:v>-27.65</c:v>
                </c:pt>
                <c:pt idx="3592">
                  <c:v>-31.16</c:v>
                </c:pt>
                <c:pt idx="3593">
                  <c:v>-28.42</c:v>
                </c:pt>
                <c:pt idx="3594">
                  <c:v>-31.78</c:v>
                </c:pt>
                <c:pt idx="3595">
                  <c:v>-28.14</c:v>
                </c:pt>
                <c:pt idx="3596">
                  <c:v>-31.54</c:v>
                </c:pt>
                <c:pt idx="3597">
                  <c:v>-26.67</c:v>
                </c:pt>
                <c:pt idx="3598">
                  <c:v>-26.46</c:v>
                </c:pt>
                <c:pt idx="3599">
                  <c:v>-28.79</c:v>
                </c:pt>
                <c:pt idx="3600">
                  <c:v>-29</c:v>
                </c:pt>
                <c:pt idx="3601">
                  <c:v>-27.95</c:v>
                </c:pt>
                <c:pt idx="3602">
                  <c:v>-29.23</c:v>
                </c:pt>
                <c:pt idx="3603">
                  <c:v>-29.4</c:v>
                </c:pt>
                <c:pt idx="3604">
                  <c:v>-27.97</c:v>
                </c:pt>
                <c:pt idx="3605">
                  <c:v>-27.32</c:v>
                </c:pt>
                <c:pt idx="3606">
                  <c:v>-27.81</c:v>
                </c:pt>
                <c:pt idx="3607">
                  <c:v>-28.45</c:v>
                </c:pt>
                <c:pt idx="3608">
                  <c:v>-23.23</c:v>
                </c:pt>
                <c:pt idx="3609">
                  <c:v>-27.99</c:v>
                </c:pt>
                <c:pt idx="3610">
                  <c:v>-25.33</c:v>
                </c:pt>
                <c:pt idx="3611">
                  <c:v>-25.02</c:v>
                </c:pt>
                <c:pt idx="3612">
                  <c:v>-27.71</c:v>
                </c:pt>
                <c:pt idx="3613">
                  <c:v>-27.21</c:v>
                </c:pt>
                <c:pt idx="3614">
                  <c:v>-29.62</c:v>
                </c:pt>
                <c:pt idx="3615">
                  <c:v>-29.36</c:v>
                </c:pt>
                <c:pt idx="3616">
                  <c:v>-31.51</c:v>
                </c:pt>
                <c:pt idx="3617">
                  <c:v>-26.26</c:v>
                </c:pt>
                <c:pt idx="3618">
                  <c:v>-24.62</c:v>
                </c:pt>
                <c:pt idx="3619">
                  <c:v>-30.4</c:v>
                </c:pt>
                <c:pt idx="3620">
                  <c:v>-28.91</c:v>
                </c:pt>
                <c:pt idx="3621">
                  <c:v>-29.23</c:v>
                </c:pt>
                <c:pt idx="3622">
                  <c:v>-25.65</c:v>
                </c:pt>
                <c:pt idx="3623">
                  <c:v>-30.36</c:v>
                </c:pt>
                <c:pt idx="3624">
                  <c:v>-26.07</c:v>
                </c:pt>
                <c:pt idx="3625">
                  <c:v>-24.66</c:v>
                </c:pt>
                <c:pt idx="3626">
                  <c:v>-25.24</c:v>
                </c:pt>
                <c:pt idx="3627">
                  <c:v>-15.78</c:v>
                </c:pt>
                <c:pt idx="3628">
                  <c:v>-17.2</c:v>
                </c:pt>
                <c:pt idx="3629">
                  <c:v>-16.72</c:v>
                </c:pt>
                <c:pt idx="3630">
                  <c:v>-17.78</c:v>
                </c:pt>
                <c:pt idx="3631">
                  <c:v>-17.13</c:v>
                </c:pt>
                <c:pt idx="3632">
                  <c:v>-16.309999999999999</c:v>
                </c:pt>
                <c:pt idx="3633">
                  <c:v>-20.73</c:v>
                </c:pt>
                <c:pt idx="3634">
                  <c:v>-17.579999999999998</c:v>
                </c:pt>
                <c:pt idx="3635">
                  <c:v>-20.34</c:v>
                </c:pt>
                <c:pt idx="3636">
                  <c:v>-21.5</c:v>
                </c:pt>
                <c:pt idx="3637">
                  <c:v>-20.8</c:v>
                </c:pt>
                <c:pt idx="3638">
                  <c:v>-17.84</c:v>
                </c:pt>
                <c:pt idx="3639">
                  <c:v>-14.78</c:v>
                </c:pt>
                <c:pt idx="3640">
                  <c:v>-18.329999999999998</c:v>
                </c:pt>
                <c:pt idx="3641">
                  <c:v>-20.309999999999999</c:v>
                </c:pt>
                <c:pt idx="3642">
                  <c:v>-22.65</c:v>
                </c:pt>
                <c:pt idx="3643">
                  <c:v>-24</c:v>
                </c:pt>
                <c:pt idx="3644">
                  <c:v>-19.84</c:v>
                </c:pt>
                <c:pt idx="3645">
                  <c:v>-20.32</c:v>
                </c:pt>
                <c:pt idx="3646">
                  <c:v>-17.309999999999999</c:v>
                </c:pt>
                <c:pt idx="3647">
                  <c:v>-22.49</c:v>
                </c:pt>
                <c:pt idx="3648">
                  <c:v>-21.98</c:v>
                </c:pt>
                <c:pt idx="3649">
                  <c:v>-21.26</c:v>
                </c:pt>
                <c:pt idx="3650">
                  <c:v>-22.32</c:v>
                </c:pt>
                <c:pt idx="3651">
                  <c:v>-18.88</c:v>
                </c:pt>
                <c:pt idx="3652">
                  <c:v>-14.05</c:v>
                </c:pt>
                <c:pt idx="3653">
                  <c:v>-18.399999999999999</c:v>
                </c:pt>
                <c:pt idx="3654">
                  <c:v>-20.079999999999998</c:v>
                </c:pt>
                <c:pt idx="3655">
                  <c:v>-20.41</c:v>
                </c:pt>
                <c:pt idx="3656">
                  <c:v>-18.059999999999999</c:v>
                </c:pt>
                <c:pt idx="3657">
                  <c:v>-20.28</c:v>
                </c:pt>
                <c:pt idx="3658">
                  <c:v>-20.69</c:v>
                </c:pt>
                <c:pt idx="3659">
                  <c:v>-17.239999999999998</c:v>
                </c:pt>
                <c:pt idx="3660">
                  <c:v>-17.41</c:v>
                </c:pt>
                <c:pt idx="3661">
                  <c:v>-21.27</c:v>
                </c:pt>
                <c:pt idx="3662">
                  <c:v>-24.01</c:v>
                </c:pt>
                <c:pt idx="3663">
                  <c:v>-20.66</c:v>
                </c:pt>
                <c:pt idx="3664">
                  <c:v>-23.73</c:v>
                </c:pt>
                <c:pt idx="3665">
                  <c:v>-21.63</c:v>
                </c:pt>
                <c:pt idx="3666">
                  <c:v>-23.79</c:v>
                </c:pt>
                <c:pt idx="3667">
                  <c:v>-21.84</c:v>
                </c:pt>
                <c:pt idx="3668">
                  <c:v>-23.38</c:v>
                </c:pt>
                <c:pt idx="3669">
                  <c:v>-23</c:v>
                </c:pt>
                <c:pt idx="3670">
                  <c:v>-25.1</c:v>
                </c:pt>
                <c:pt idx="3671">
                  <c:v>-25.98</c:v>
                </c:pt>
                <c:pt idx="3672">
                  <c:v>-23.27</c:v>
                </c:pt>
                <c:pt idx="3673">
                  <c:v>-22.23</c:v>
                </c:pt>
                <c:pt idx="3674">
                  <c:v>-24.14</c:v>
                </c:pt>
                <c:pt idx="3675">
                  <c:v>-20.100000000000001</c:v>
                </c:pt>
                <c:pt idx="3676">
                  <c:v>-25.1</c:v>
                </c:pt>
                <c:pt idx="3677">
                  <c:v>-24.23</c:v>
                </c:pt>
                <c:pt idx="3678">
                  <c:v>-24.18</c:v>
                </c:pt>
                <c:pt idx="3679">
                  <c:v>-22.24</c:v>
                </c:pt>
                <c:pt idx="3680">
                  <c:v>-17.829999999999998</c:v>
                </c:pt>
                <c:pt idx="3681">
                  <c:v>-20.47</c:v>
                </c:pt>
                <c:pt idx="3682">
                  <c:v>-24.94</c:v>
                </c:pt>
                <c:pt idx="3683">
                  <c:v>-24.92</c:v>
                </c:pt>
                <c:pt idx="3684">
                  <c:v>-25.79</c:v>
                </c:pt>
                <c:pt idx="3685">
                  <c:v>-15.5</c:v>
                </c:pt>
                <c:pt idx="3686">
                  <c:v>-20.48</c:v>
                </c:pt>
                <c:pt idx="3687">
                  <c:v>-24.85</c:v>
                </c:pt>
                <c:pt idx="3688">
                  <c:v>-19.25</c:v>
                </c:pt>
                <c:pt idx="3689">
                  <c:v>-22.72</c:v>
                </c:pt>
                <c:pt idx="3690">
                  <c:v>-22.97</c:v>
                </c:pt>
                <c:pt idx="3691">
                  <c:v>-25.07</c:v>
                </c:pt>
                <c:pt idx="3692">
                  <c:v>-25.26</c:v>
                </c:pt>
                <c:pt idx="3693">
                  <c:v>-24.22</c:v>
                </c:pt>
                <c:pt idx="3694">
                  <c:v>-26.3</c:v>
                </c:pt>
                <c:pt idx="3695">
                  <c:v>-21.57</c:v>
                </c:pt>
                <c:pt idx="3696">
                  <c:v>-26.4</c:v>
                </c:pt>
                <c:pt idx="3697">
                  <c:v>-23.48</c:v>
                </c:pt>
                <c:pt idx="3698">
                  <c:v>-22.38</c:v>
                </c:pt>
                <c:pt idx="3699">
                  <c:v>-21.49</c:v>
                </c:pt>
                <c:pt idx="3700">
                  <c:v>-21.07</c:v>
                </c:pt>
                <c:pt idx="3701">
                  <c:v>-28.52</c:v>
                </c:pt>
                <c:pt idx="3702">
                  <c:v>-29.24</c:v>
                </c:pt>
                <c:pt idx="3703">
                  <c:v>-32.020000000000003</c:v>
                </c:pt>
                <c:pt idx="3704">
                  <c:v>-24.54</c:v>
                </c:pt>
                <c:pt idx="3705">
                  <c:v>-30.76</c:v>
                </c:pt>
                <c:pt idx="3706">
                  <c:v>-29.16</c:v>
                </c:pt>
                <c:pt idx="3707">
                  <c:v>-25.51</c:v>
                </c:pt>
                <c:pt idx="3708">
                  <c:v>-21.01</c:v>
                </c:pt>
                <c:pt idx="3709">
                  <c:v>-23.78</c:v>
                </c:pt>
                <c:pt idx="3710">
                  <c:v>-22.8</c:v>
                </c:pt>
                <c:pt idx="3711">
                  <c:v>-19.55</c:v>
                </c:pt>
                <c:pt idx="3712">
                  <c:v>-23.94</c:v>
                </c:pt>
                <c:pt idx="3713">
                  <c:v>-23.08</c:v>
                </c:pt>
                <c:pt idx="3714">
                  <c:v>-22.68</c:v>
                </c:pt>
                <c:pt idx="3715">
                  <c:v>-26.33</c:v>
                </c:pt>
                <c:pt idx="3716">
                  <c:v>-28.25</c:v>
                </c:pt>
                <c:pt idx="3717">
                  <c:v>-25.67</c:v>
                </c:pt>
                <c:pt idx="3718">
                  <c:v>-29.88</c:v>
                </c:pt>
                <c:pt idx="3719">
                  <c:v>-25.71</c:v>
                </c:pt>
                <c:pt idx="3720">
                  <c:v>-23.99</c:v>
                </c:pt>
                <c:pt idx="3721">
                  <c:v>-29.1</c:v>
                </c:pt>
                <c:pt idx="3722">
                  <c:v>-25.77</c:v>
                </c:pt>
                <c:pt idx="3723">
                  <c:v>-25.25</c:v>
                </c:pt>
                <c:pt idx="3724">
                  <c:v>-20.66</c:v>
                </c:pt>
                <c:pt idx="3725">
                  <c:v>-23.76</c:v>
                </c:pt>
                <c:pt idx="3726">
                  <c:v>-25.33</c:v>
                </c:pt>
                <c:pt idx="3727">
                  <c:v>-25.96</c:v>
                </c:pt>
                <c:pt idx="3728">
                  <c:v>-25.75</c:v>
                </c:pt>
                <c:pt idx="3729">
                  <c:v>-27.09</c:v>
                </c:pt>
                <c:pt idx="3730">
                  <c:v>-30.04</c:v>
                </c:pt>
                <c:pt idx="3731">
                  <c:v>-27.09</c:v>
                </c:pt>
                <c:pt idx="3732">
                  <c:v>-22.89</c:v>
                </c:pt>
                <c:pt idx="3733">
                  <c:v>-25.01</c:v>
                </c:pt>
                <c:pt idx="3734">
                  <c:v>-25.1</c:v>
                </c:pt>
                <c:pt idx="3735">
                  <c:v>-28.18</c:v>
                </c:pt>
                <c:pt idx="3736">
                  <c:v>-25.76</c:v>
                </c:pt>
                <c:pt idx="3737">
                  <c:v>-24.61</c:v>
                </c:pt>
                <c:pt idx="3738">
                  <c:v>-27.38</c:v>
                </c:pt>
                <c:pt idx="3739">
                  <c:v>-29.25</c:v>
                </c:pt>
                <c:pt idx="3740">
                  <c:v>-27.75</c:v>
                </c:pt>
                <c:pt idx="3741">
                  <c:v>-28.47</c:v>
                </c:pt>
                <c:pt idx="3742">
                  <c:v>-23.25</c:v>
                </c:pt>
                <c:pt idx="3743">
                  <c:v>-26.53</c:v>
                </c:pt>
                <c:pt idx="3744">
                  <c:v>-23.94</c:v>
                </c:pt>
                <c:pt idx="3745">
                  <c:v>-27.65</c:v>
                </c:pt>
                <c:pt idx="3746">
                  <c:v>-23.06</c:v>
                </c:pt>
                <c:pt idx="3747">
                  <c:v>-21.37</c:v>
                </c:pt>
                <c:pt idx="3748">
                  <c:v>-21.06</c:v>
                </c:pt>
                <c:pt idx="3749">
                  <c:v>-25.23</c:v>
                </c:pt>
                <c:pt idx="3750">
                  <c:v>-21.35</c:v>
                </c:pt>
                <c:pt idx="3751">
                  <c:v>-21.26</c:v>
                </c:pt>
                <c:pt idx="3752">
                  <c:v>-23.53</c:v>
                </c:pt>
                <c:pt idx="3753">
                  <c:v>-26.35</c:v>
                </c:pt>
                <c:pt idx="3754">
                  <c:v>-22.54</c:v>
                </c:pt>
                <c:pt idx="3755">
                  <c:v>-20.41</c:v>
                </c:pt>
                <c:pt idx="3756">
                  <c:v>-20.58</c:v>
                </c:pt>
                <c:pt idx="3757">
                  <c:v>-21.17</c:v>
                </c:pt>
                <c:pt idx="3758">
                  <c:v>-22.25</c:v>
                </c:pt>
                <c:pt idx="3759">
                  <c:v>-20.309999999999999</c:v>
                </c:pt>
                <c:pt idx="3760">
                  <c:v>-23.13</c:v>
                </c:pt>
                <c:pt idx="3761">
                  <c:v>-16.440000000000001</c:v>
                </c:pt>
                <c:pt idx="3762">
                  <c:v>-22.28</c:v>
                </c:pt>
                <c:pt idx="3763">
                  <c:v>-20.59</c:v>
                </c:pt>
                <c:pt idx="3764">
                  <c:v>-26.76</c:v>
                </c:pt>
                <c:pt idx="3765">
                  <c:v>-24.51</c:v>
                </c:pt>
                <c:pt idx="3766">
                  <c:v>-25.8</c:v>
                </c:pt>
                <c:pt idx="3767">
                  <c:v>-24.12</c:v>
                </c:pt>
                <c:pt idx="3768">
                  <c:v>-16.829999999999998</c:v>
                </c:pt>
                <c:pt idx="3769">
                  <c:v>-19.46</c:v>
                </c:pt>
                <c:pt idx="3770">
                  <c:v>-21.66</c:v>
                </c:pt>
                <c:pt idx="3771">
                  <c:v>-23.43</c:v>
                </c:pt>
                <c:pt idx="3772">
                  <c:v>-20.41</c:v>
                </c:pt>
                <c:pt idx="3773">
                  <c:v>-25.88</c:v>
                </c:pt>
                <c:pt idx="3774">
                  <c:v>-18.41</c:v>
                </c:pt>
                <c:pt idx="3775">
                  <c:v>-23.98</c:v>
                </c:pt>
                <c:pt idx="3776">
                  <c:v>-23.21</c:v>
                </c:pt>
                <c:pt idx="3777">
                  <c:v>-27.16</c:v>
                </c:pt>
                <c:pt idx="3778">
                  <c:v>-28.49</c:v>
                </c:pt>
                <c:pt idx="3779">
                  <c:v>-21.74</c:v>
                </c:pt>
                <c:pt idx="3780">
                  <c:v>-24.74</c:v>
                </c:pt>
                <c:pt idx="3781">
                  <c:v>-29.03</c:v>
                </c:pt>
                <c:pt idx="3782">
                  <c:v>-24.08</c:v>
                </c:pt>
                <c:pt idx="3783">
                  <c:v>-24.19</c:v>
                </c:pt>
                <c:pt idx="3784">
                  <c:v>-21.67</c:v>
                </c:pt>
                <c:pt idx="3785">
                  <c:v>-26.7</c:v>
                </c:pt>
                <c:pt idx="3786">
                  <c:v>-22.87</c:v>
                </c:pt>
                <c:pt idx="3787">
                  <c:v>-16.68</c:v>
                </c:pt>
                <c:pt idx="3788">
                  <c:v>-22.72</c:v>
                </c:pt>
                <c:pt idx="3789">
                  <c:v>-20.29</c:v>
                </c:pt>
                <c:pt idx="3790">
                  <c:v>-25.48</c:v>
                </c:pt>
                <c:pt idx="3791">
                  <c:v>-24.02</c:v>
                </c:pt>
                <c:pt idx="3792">
                  <c:v>-22.18</c:v>
                </c:pt>
                <c:pt idx="3793">
                  <c:v>-26</c:v>
                </c:pt>
                <c:pt idx="3794">
                  <c:v>-18.18</c:v>
                </c:pt>
                <c:pt idx="3795">
                  <c:v>-15.67</c:v>
                </c:pt>
                <c:pt idx="3796">
                  <c:v>-21.08</c:v>
                </c:pt>
                <c:pt idx="3797">
                  <c:v>-18.350000000000001</c:v>
                </c:pt>
                <c:pt idx="3798">
                  <c:v>-20.87</c:v>
                </c:pt>
                <c:pt idx="3799">
                  <c:v>-24.32</c:v>
                </c:pt>
                <c:pt idx="3800">
                  <c:v>-18.809999999999999</c:v>
                </c:pt>
                <c:pt idx="3801">
                  <c:v>-21.53</c:v>
                </c:pt>
                <c:pt idx="3802">
                  <c:v>-18.84</c:v>
                </c:pt>
                <c:pt idx="3803">
                  <c:v>-18.98</c:v>
                </c:pt>
                <c:pt idx="3804">
                  <c:v>-23.52</c:v>
                </c:pt>
                <c:pt idx="3805">
                  <c:v>-16.22</c:v>
                </c:pt>
                <c:pt idx="3806">
                  <c:v>-23.45</c:v>
                </c:pt>
                <c:pt idx="3807">
                  <c:v>-19.05</c:v>
                </c:pt>
                <c:pt idx="3808">
                  <c:v>-22.66</c:v>
                </c:pt>
                <c:pt idx="3809">
                  <c:v>-18.11</c:v>
                </c:pt>
                <c:pt idx="3810">
                  <c:v>-20.5</c:v>
                </c:pt>
                <c:pt idx="3811">
                  <c:v>-22.12</c:v>
                </c:pt>
                <c:pt idx="3812">
                  <c:v>-22.85</c:v>
                </c:pt>
                <c:pt idx="3813">
                  <c:v>-24.9</c:v>
                </c:pt>
                <c:pt idx="3814">
                  <c:v>-24.81</c:v>
                </c:pt>
                <c:pt idx="3815">
                  <c:v>-22.65</c:v>
                </c:pt>
                <c:pt idx="3816">
                  <c:v>-21.24</c:v>
                </c:pt>
                <c:pt idx="3817">
                  <c:v>-23.51</c:v>
                </c:pt>
                <c:pt idx="3818">
                  <c:v>-24.26</c:v>
                </c:pt>
                <c:pt idx="3819">
                  <c:v>-28.07</c:v>
                </c:pt>
                <c:pt idx="3820">
                  <c:v>-22.34</c:v>
                </c:pt>
                <c:pt idx="3821">
                  <c:v>-23.71</c:v>
                </c:pt>
                <c:pt idx="3822">
                  <c:v>-20.39</c:v>
                </c:pt>
                <c:pt idx="3823">
                  <c:v>-26.59</c:v>
                </c:pt>
                <c:pt idx="3824">
                  <c:v>-26.66</c:v>
                </c:pt>
                <c:pt idx="3825">
                  <c:v>-27.66</c:v>
                </c:pt>
                <c:pt idx="3826">
                  <c:v>-29.48</c:v>
                </c:pt>
                <c:pt idx="3827">
                  <c:v>-25.53</c:v>
                </c:pt>
                <c:pt idx="3828">
                  <c:v>-22.46</c:v>
                </c:pt>
                <c:pt idx="3829">
                  <c:v>-26.68</c:v>
                </c:pt>
                <c:pt idx="3830">
                  <c:v>-25.61</c:v>
                </c:pt>
                <c:pt idx="3831">
                  <c:v>-24.58</c:v>
                </c:pt>
                <c:pt idx="3832">
                  <c:v>-29.36</c:v>
                </c:pt>
                <c:pt idx="3833">
                  <c:v>-24.03</c:v>
                </c:pt>
                <c:pt idx="3834">
                  <c:v>-30.48</c:v>
                </c:pt>
                <c:pt idx="3835">
                  <c:v>-30.62</c:v>
                </c:pt>
                <c:pt idx="3836">
                  <c:v>-29.66</c:v>
                </c:pt>
                <c:pt idx="3837">
                  <c:v>-31.42</c:v>
                </c:pt>
                <c:pt idx="3838">
                  <c:v>-22.23</c:v>
                </c:pt>
                <c:pt idx="3839">
                  <c:v>-20.79</c:v>
                </c:pt>
                <c:pt idx="3840">
                  <c:v>-20.59</c:v>
                </c:pt>
                <c:pt idx="3841">
                  <c:v>-20.3</c:v>
                </c:pt>
                <c:pt idx="3842">
                  <c:v>-21.1</c:v>
                </c:pt>
                <c:pt idx="3843">
                  <c:v>-22.82</c:v>
                </c:pt>
                <c:pt idx="3844">
                  <c:v>-16.28</c:v>
                </c:pt>
                <c:pt idx="3845">
                  <c:v>-13.49</c:v>
                </c:pt>
                <c:pt idx="3846">
                  <c:v>-21.16</c:v>
                </c:pt>
                <c:pt idx="3847">
                  <c:v>-24.45</c:v>
                </c:pt>
                <c:pt idx="3848">
                  <c:v>-17.96</c:v>
                </c:pt>
                <c:pt idx="3849">
                  <c:v>-20.14</c:v>
                </c:pt>
                <c:pt idx="3850">
                  <c:v>-18.329999999999998</c:v>
                </c:pt>
                <c:pt idx="3851">
                  <c:v>-25.16</c:v>
                </c:pt>
                <c:pt idx="3852">
                  <c:v>-23.53</c:v>
                </c:pt>
                <c:pt idx="3853">
                  <c:v>-26.41</c:v>
                </c:pt>
                <c:pt idx="3854">
                  <c:v>-19.350000000000001</c:v>
                </c:pt>
                <c:pt idx="3855">
                  <c:v>-22.7</c:v>
                </c:pt>
                <c:pt idx="3856">
                  <c:v>-21.34</c:v>
                </c:pt>
                <c:pt idx="3857">
                  <c:v>-24.74</c:v>
                </c:pt>
                <c:pt idx="3858">
                  <c:v>-26.6</c:v>
                </c:pt>
                <c:pt idx="3859">
                  <c:v>-28.48</c:v>
                </c:pt>
                <c:pt idx="3860">
                  <c:v>-29.72</c:v>
                </c:pt>
                <c:pt idx="3861">
                  <c:v>-24.64</c:v>
                </c:pt>
                <c:pt idx="3862">
                  <c:v>-29.16</c:v>
                </c:pt>
                <c:pt idx="3863">
                  <c:v>-26.5</c:v>
                </c:pt>
                <c:pt idx="3864">
                  <c:v>-31.62</c:v>
                </c:pt>
                <c:pt idx="3865">
                  <c:v>-28.79</c:v>
                </c:pt>
                <c:pt idx="3866">
                  <c:v>-26.35</c:v>
                </c:pt>
                <c:pt idx="3867">
                  <c:v>-26.93</c:v>
                </c:pt>
                <c:pt idx="3868">
                  <c:v>-28.58</c:v>
                </c:pt>
                <c:pt idx="3869">
                  <c:v>-28.97</c:v>
                </c:pt>
                <c:pt idx="3870">
                  <c:v>-33.67</c:v>
                </c:pt>
                <c:pt idx="3871">
                  <c:v>-23.71</c:v>
                </c:pt>
                <c:pt idx="3872">
                  <c:v>-21.4</c:v>
                </c:pt>
                <c:pt idx="3873">
                  <c:v>-25.14</c:v>
                </c:pt>
                <c:pt idx="3874">
                  <c:v>-23.3</c:v>
                </c:pt>
                <c:pt idx="3875">
                  <c:v>-21.13</c:v>
                </c:pt>
                <c:pt idx="3876">
                  <c:v>-20.34</c:v>
                </c:pt>
                <c:pt idx="3877">
                  <c:v>-21.99</c:v>
                </c:pt>
                <c:pt idx="3878">
                  <c:v>-21.81</c:v>
                </c:pt>
                <c:pt idx="3879">
                  <c:v>-26.31</c:v>
                </c:pt>
                <c:pt idx="3880">
                  <c:v>-26.3</c:v>
                </c:pt>
                <c:pt idx="3881">
                  <c:v>-24.26</c:v>
                </c:pt>
                <c:pt idx="3882">
                  <c:v>-25.38</c:v>
                </c:pt>
                <c:pt idx="3883">
                  <c:v>-22.23</c:v>
                </c:pt>
                <c:pt idx="3884">
                  <c:v>-26.39</c:v>
                </c:pt>
                <c:pt idx="3885">
                  <c:v>-28.85</c:v>
                </c:pt>
                <c:pt idx="3886">
                  <c:v>-24.05</c:v>
                </c:pt>
                <c:pt idx="3887">
                  <c:v>-25.04</c:v>
                </c:pt>
                <c:pt idx="3888">
                  <c:v>-24.22</c:v>
                </c:pt>
                <c:pt idx="3889">
                  <c:v>-28.32</c:v>
                </c:pt>
                <c:pt idx="3890">
                  <c:v>-27.56</c:v>
                </c:pt>
                <c:pt idx="3891">
                  <c:v>-27.72</c:v>
                </c:pt>
                <c:pt idx="3892">
                  <c:v>-20.96</c:v>
                </c:pt>
                <c:pt idx="3893">
                  <c:v>-27.6</c:v>
                </c:pt>
                <c:pt idx="3894">
                  <c:v>-24.07</c:v>
                </c:pt>
                <c:pt idx="3895">
                  <c:v>-25.8</c:v>
                </c:pt>
                <c:pt idx="3896">
                  <c:v>-19.48</c:v>
                </c:pt>
                <c:pt idx="3897">
                  <c:v>-23.18</c:v>
                </c:pt>
                <c:pt idx="3898">
                  <c:v>-24.53</c:v>
                </c:pt>
                <c:pt idx="3899">
                  <c:v>-19.98</c:v>
                </c:pt>
                <c:pt idx="3900">
                  <c:v>-25.55</c:v>
                </c:pt>
                <c:pt idx="3901">
                  <c:v>-25.39</c:v>
                </c:pt>
                <c:pt idx="3902">
                  <c:v>-27.35</c:v>
                </c:pt>
                <c:pt idx="3903">
                  <c:v>-21.69</c:v>
                </c:pt>
                <c:pt idx="3904">
                  <c:v>-24.32</c:v>
                </c:pt>
                <c:pt idx="3905">
                  <c:v>-25.07</c:v>
                </c:pt>
                <c:pt idx="3906">
                  <c:v>-27.7</c:v>
                </c:pt>
                <c:pt idx="3907">
                  <c:v>-24.35</c:v>
                </c:pt>
                <c:pt idx="3908">
                  <c:v>-24.75</c:v>
                </c:pt>
                <c:pt idx="3909">
                  <c:v>-23.48</c:v>
                </c:pt>
                <c:pt idx="3910">
                  <c:v>-24.81</c:v>
                </c:pt>
                <c:pt idx="3911">
                  <c:v>-22.99</c:v>
                </c:pt>
                <c:pt idx="3912">
                  <c:v>-27.41</c:v>
                </c:pt>
                <c:pt idx="3913">
                  <c:v>-27.63</c:v>
                </c:pt>
                <c:pt idx="3914">
                  <c:v>-21.56</c:v>
                </c:pt>
                <c:pt idx="3915">
                  <c:v>-28.35</c:v>
                </c:pt>
                <c:pt idx="3916">
                  <c:v>-26.28</c:v>
                </c:pt>
                <c:pt idx="3917">
                  <c:v>-26.32</c:v>
                </c:pt>
                <c:pt idx="3918">
                  <c:v>-27.37</c:v>
                </c:pt>
                <c:pt idx="3919">
                  <c:v>-24.16</c:v>
                </c:pt>
                <c:pt idx="3920">
                  <c:v>-29.35</c:v>
                </c:pt>
                <c:pt idx="3921">
                  <c:v>-30.31</c:v>
                </c:pt>
                <c:pt idx="3922">
                  <c:v>-32.630000000000003</c:v>
                </c:pt>
                <c:pt idx="3923">
                  <c:v>-23.14</c:v>
                </c:pt>
                <c:pt idx="3924">
                  <c:v>-26.18</c:v>
                </c:pt>
                <c:pt idx="3925">
                  <c:v>-28.86</c:v>
                </c:pt>
                <c:pt idx="3926">
                  <c:v>-23.28</c:v>
                </c:pt>
                <c:pt idx="3927">
                  <c:v>-28.32</c:v>
                </c:pt>
                <c:pt idx="3928">
                  <c:v>-29.52</c:v>
                </c:pt>
                <c:pt idx="3929">
                  <c:v>-31.07</c:v>
                </c:pt>
                <c:pt idx="3930">
                  <c:v>-28.12</c:v>
                </c:pt>
                <c:pt idx="3931">
                  <c:v>-29.12</c:v>
                </c:pt>
                <c:pt idx="3932">
                  <c:v>-28.74</c:v>
                </c:pt>
                <c:pt idx="3933">
                  <c:v>-25.04</c:v>
                </c:pt>
                <c:pt idx="3934">
                  <c:v>-27.94</c:v>
                </c:pt>
                <c:pt idx="3935">
                  <c:v>-27.32</c:v>
                </c:pt>
                <c:pt idx="3936">
                  <c:v>-28.52</c:v>
                </c:pt>
                <c:pt idx="3937">
                  <c:v>-31.05</c:v>
                </c:pt>
                <c:pt idx="3938">
                  <c:v>-29.65</c:v>
                </c:pt>
                <c:pt idx="3939">
                  <c:v>-28.32</c:v>
                </c:pt>
                <c:pt idx="3940">
                  <c:v>-24.59</c:v>
                </c:pt>
                <c:pt idx="3941">
                  <c:v>-31.87</c:v>
                </c:pt>
                <c:pt idx="3942">
                  <c:v>-27.61</c:v>
                </c:pt>
                <c:pt idx="3943">
                  <c:v>-29.53</c:v>
                </c:pt>
                <c:pt idx="3944">
                  <c:v>-29.53</c:v>
                </c:pt>
                <c:pt idx="3945">
                  <c:v>-24.61</c:v>
                </c:pt>
                <c:pt idx="3946">
                  <c:v>-27.41</c:v>
                </c:pt>
                <c:pt idx="3947">
                  <c:v>-29.03</c:v>
                </c:pt>
                <c:pt idx="3948">
                  <c:v>-24.23</c:v>
                </c:pt>
                <c:pt idx="3949">
                  <c:v>-23.91</c:v>
                </c:pt>
                <c:pt idx="3950">
                  <c:v>-24.18</c:v>
                </c:pt>
                <c:pt idx="3951">
                  <c:v>-24.5</c:v>
                </c:pt>
                <c:pt idx="3952">
                  <c:v>-30.48</c:v>
                </c:pt>
                <c:pt idx="3953">
                  <c:v>-29.24</c:v>
                </c:pt>
                <c:pt idx="3954">
                  <c:v>-26.5</c:v>
                </c:pt>
                <c:pt idx="3955">
                  <c:v>-24.25</c:v>
                </c:pt>
                <c:pt idx="3956">
                  <c:v>-25.92</c:v>
                </c:pt>
                <c:pt idx="3957">
                  <c:v>-27.22</c:v>
                </c:pt>
                <c:pt idx="3958">
                  <c:v>-20.82</c:v>
                </c:pt>
                <c:pt idx="3959">
                  <c:v>-27.54</c:v>
                </c:pt>
                <c:pt idx="3960">
                  <c:v>-24.01</c:v>
                </c:pt>
                <c:pt idx="3961">
                  <c:v>-20.07</c:v>
                </c:pt>
                <c:pt idx="3962">
                  <c:v>-31.46</c:v>
                </c:pt>
                <c:pt idx="3963">
                  <c:v>-27.54</c:v>
                </c:pt>
                <c:pt idx="3964">
                  <c:v>-23.46</c:v>
                </c:pt>
                <c:pt idx="3965">
                  <c:v>-21.84</c:v>
                </c:pt>
                <c:pt idx="3966">
                  <c:v>-27.06</c:v>
                </c:pt>
                <c:pt idx="3967">
                  <c:v>-22.53</c:v>
                </c:pt>
                <c:pt idx="3968">
                  <c:v>-23.87</c:v>
                </c:pt>
                <c:pt idx="3969">
                  <c:v>-19.61</c:v>
                </c:pt>
                <c:pt idx="3970">
                  <c:v>-23.08</c:v>
                </c:pt>
                <c:pt idx="3971">
                  <c:v>-27.5</c:v>
                </c:pt>
                <c:pt idx="3972">
                  <c:v>-32.32</c:v>
                </c:pt>
                <c:pt idx="3973">
                  <c:v>-27.55</c:v>
                </c:pt>
                <c:pt idx="3974">
                  <c:v>-31.71</c:v>
                </c:pt>
                <c:pt idx="3975">
                  <c:v>-30.73</c:v>
                </c:pt>
                <c:pt idx="3976">
                  <c:v>-26.16</c:v>
                </c:pt>
                <c:pt idx="3977">
                  <c:v>-25.06</c:v>
                </c:pt>
                <c:pt idx="3978">
                  <c:v>-30.5</c:v>
                </c:pt>
                <c:pt idx="3979">
                  <c:v>-26.54</c:v>
                </c:pt>
                <c:pt idx="3980">
                  <c:v>-29.92</c:v>
                </c:pt>
                <c:pt idx="3981">
                  <c:v>-24.73</c:v>
                </c:pt>
                <c:pt idx="3982">
                  <c:v>-22.51</c:v>
                </c:pt>
                <c:pt idx="3983">
                  <c:v>-29.89</c:v>
                </c:pt>
                <c:pt idx="3984">
                  <c:v>-29.67</c:v>
                </c:pt>
                <c:pt idx="3985">
                  <c:v>-28.45</c:v>
                </c:pt>
                <c:pt idx="3986">
                  <c:v>-29.17</c:v>
                </c:pt>
                <c:pt idx="3987">
                  <c:v>-23.19</c:v>
                </c:pt>
                <c:pt idx="3988">
                  <c:v>-26.58</c:v>
                </c:pt>
                <c:pt idx="3989">
                  <c:v>-32.64</c:v>
                </c:pt>
                <c:pt idx="3990">
                  <c:v>-30.21</c:v>
                </c:pt>
                <c:pt idx="3991">
                  <c:v>-28.79</c:v>
                </c:pt>
                <c:pt idx="3992">
                  <c:v>-28.52</c:v>
                </c:pt>
                <c:pt idx="3993">
                  <c:v>-33.32</c:v>
                </c:pt>
                <c:pt idx="3994">
                  <c:v>-36.81</c:v>
                </c:pt>
                <c:pt idx="3995">
                  <c:v>-26.59</c:v>
                </c:pt>
                <c:pt idx="3996">
                  <c:v>-32.58</c:v>
                </c:pt>
                <c:pt idx="3997">
                  <c:v>-29.83</c:v>
                </c:pt>
                <c:pt idx="3998">
                  <c:v>-28.83</c:v>
                </c:pt>
                <c:pt idx="3999">
                  <c:v>-31.22</c:v>
                </c:pt>
                <c:pt idx="4000">
                  <c:v>-26.01</c:v>
                </c:pt>
                <c:pt idx="4001">
                  <c:v>-26.21</c:v>
                </c:pt>
                <c:pt idx="4002">
                  <c:v>-27.31</c:v>
                </c:pt>
                <c:pt idx="4003">
                  <c:v>-29.56</c:v>
                </c:pt>
                <c:pt idx="4004">
                  <c:v>-23.03</c:v>
                </c:pt>
                <c:pt idx="4005">
                  <c:v>-33.090000000000003</c:v>
                </c:pt>
                <c:pt idx="4006">
                  <c:v>-27.75</c:v>
                </c:pt>
                <c:pt idx="4007">
                  <c:v>-24.68</c:v>
                </c:pt>
                <c:pt idx="4008">
                  <c:v>-31.11</c:v>
                </c:pt>
                <c:pt idx="4009">
                  <c:v>-31.7</c:v>
                </c:pt>
                <c:pt idx="4010">
                  <c:v>-28.16</c:v>
                </c:pt>
                <c:pt idx="4011">
                  <c:v>-29.03</c:v>
                </c:pt>
                <c:pt idx="4012">
                  <c:v>-25.5</c:v>
                </c:pt>
                <c:pt idx="4013">
                  <c:v>-22.11</c:v>
                </c:pt>
                <c:pt idx="4014">
                  <c:v>-31.37</c:v>
                </c:pt>
                <c:pt idx="4015">
                  <c:v>-24.72</c:v>
                </c:pt>
                <c:pt idx="4016">
                  <c:v>-24.51</c:v>
                </c:pt>
                <c:pt idx="4017">
                  <c:v>-29.97</c:v>
                </c:pt>
                <c:pt idx="4018">
                  <c:v>-20.67</c:v>
                </c:pt>
                <c:pt idx="4019">
                  <c:v>-22.52</c:v>
                </c:pt>
                <c:pt idx="4020">
                  <c:v>-23.81</c:v>
                </c:pt>
                <c:pt idx="4021">
                  <c:v>-27.7</c:v>
                </c:pt>
                <c:pt idx="4022">
                  <c:v>-27.68</c:v>
                </c:pt>
                <c:pt idx="4023">
                  <c:v>-28.74</c:v>
                </c:pt>
                <c:pt idx="4024">
                  <c:v>-32.18</c:v>
                </c:pt>
                <c:pt idx="4025">
                  <c:v>-32.659999999999997</c:v>
                </c:pt>
                <c:pt idx="4026">
                  <c:v>-28.67</c:v>
                </c:pt>
                <c:pt idx="4027">
                  <c:v>-22.36</c:v>
                </c:pt>
                <c:pt idx="4028">
                  <c:v>-23.03</c:v>
                </c:pt>
                <c:pt idx="4029">
                  <c:v>-27.23</c:v>
                </c:pt>
                <c:pt idx="4030">
                  <c:v>-27.18</c:v>
                </c:pt>
                <c:pt idx="4031">
                  <c:v>-24.16</c:v>
                </c:pt>
                <c:pt idx="4032">
                  <c:v>-31.48</c:v>
                </c:pt>
                <c:pt idx="4033">
                  <c:v>-29.19</c:v>
                </c:pt>
                <c:pt idx="4034">
                  <c:v>-25.88</c:v>
                </c:pt>
                <c:pt idx="4035">
                  <c:v>-32.28</c:v>
                </c:pt>
                <c:pt idx="4036">
                  <c:v>-28.7</c:v>
                </c:pt>
                <c:pt idx="4037">
                  <c:v>-29.19</c:v>
                </c:pt>
                <c:pt idx="4038">
                  <c:v>-21.38</c:v>
                </c:pt>
                <c:pt idx="4039">
                  <c:v>-24.67</c:v>
                </c:pt>
                <c:pt idx="4040">
                  <c:v>-27.64</c:v>
                </c:pt>
                <c:pt idx="4041">
                  <c:v>-33.770000000000003</c:v>
                </c:pt>
                <c:pt idx="4042">
                  <c:v>-30.51</c:v>
                </c:pt>
                <c:pt idx="4043">
                  <c:v>-31.54</c:v>
                </c:pt>
                <c:pt idx="4044">
                  <c:v>-27.66</c:v>
                </c:pt>
                <c:pt idx="4045">
                  <c:v>-32.299999999999997</c:v>
                </c:pt>
                <c:pt idx="4046">
                  <c:v>-32.82</c:v>
                </c:pt>
                <c:pt idx="4047">
                  <c:v>-28.45</c:v>
                </c:pt>
                <c:pt idx="4048">
                  <c:v>-31.94</c:v>
                </c:pt>
                <c:pt idx="4049">
                  <c:v>-29.86</c:v>
                </c:pt>
                <c:pt idx="4050">
                  <c:v>-28.29</c:v>
                </c:pt>
                <c:pt idx="4051">
                  <c:v>-30.91</c:v>
                </c:pt>
                <c:pt idx="4052">
                  <c:v>-29.61</c:v>
                </c:pt>
                <c:pt idx="4053">
                  <c:v>-26.04</c:v>
                </c:pt>
                <c:pt idx="4054">
                  <c:v>-26.79</c:v>
                </c:pt>
                <c:pt idx="4055">
                  <c:v>-27.04</c:v>
                </c:pt>
                <c:pt idx="4056">
                  <c:v>-30.58</c:v>
                </c:pt>
                <c:pt idx="4057">
                  <c:v>-20.86</c:v>
                </c:pt>
                <c:pt idx="4058">
                  <c:v>-26.73</c:v>
                </c:pt>
                <c:pt idx="4059">
                  <c:v>-29.01</c:v>
                </c:pt>
                <c:pt idx="4060">
                  <c:v>-29.79</c:v>
                </c:pt>
                <c:pt idx="4061">
                  <c:v>-27.76</c:v>
                </c:pt>
                <c:pt idx="4062">
                  <c:v>-29.64</c:v>
                </c:pt>
                <c:pt idx="4063">
                  <c:v>-33.07</c:v>
                </c:pt>
                <c:pt idx="4064">
                  <c:v>-30.75</c:v>
                </c:pt>
                <c:pt idx="4065">
                  <c:v>-31.93</c:v>
                </c:pt>
                <c:pt idx="4066">
                  <c:v>-31.6</c:v>
                </c:pt>
                <c:pt idx="4067">
                  <c:v>-32.869999999999997</c:v>
                </c:pt>
                <c:pt idx="4068">
                  <c:v>-33.97</c:v>
                </c:pt>
                <c:pt idx="4069">
                  <c:v>-27.64</c:v>
                </c:pt>
                <c:pt idx="4070">
                  <c:v>-28.61</c:v>
                </c:pt>
                <c:pt idx="4071">
                  <c:v>-31.59</c:v>
                </c:pt>
                <c:pt idx="4072">
                  <c:v>-28.59</c:v>
                </c:pt>
                <c:pt idx="4073">
                  <c:v>-27.57</c:v>
                </c:pt>
                <c:pt idx="4074">
                  <c:v>-29.91</c:v>
                </c:pt>
                <c:pt idx="4075">
                  <c:v>-30.13</c:v>
                </c:pt>
                <c:pt idx="4076">
                  <c:v>-26.57</c:v>
                </c:pt>
                <c:pt idx="4077">
                  <c:v>-24.9</c:v>
                </c:pt>
                <c:pt idx="4078">
                  <c:v>-27.4</c:v>
                </c:pt>
                <c:pt idx="4079">
                  <c:v>-29.4</c:v>
                </c:pt>
                <c:pt idx="4080">
                  <c:v>-30.79</c:v>
                </c:pt>
                <c:pt idx="4081">
                  <c:v>-25.09</c:v>
                </c:pt>
                <c:pt idx="4082">
                  <c:v>-25.78</c:v>
                </c:pt>
                <c:pt idx="4083">
                  <c:v>-25.85</c:v>
                </c:pt>
                <c:pt idx="4084">
                  <c:v>-25.82</c:v>
                </c:pt>
                <c:pt idx="4085">
                  <c:v>-26.53</c:v>
                </c:pt>
                <c:pt idx="4086">
                  <c:v>-29.29</c:v>
                </c:pt>
                <c:pt idx="4087">
                  <c:v>-23.54</c:v>
                </c:pt>
                <c:pt idx="4088">
                  <c:v>-25.79</c:v>
                </c:pt>
                <c:pt idx="4089">
                  <c:v>-24.2</c:v>
                </c:pt>
                <c:pt idx="4090">
                  <c:v>-21.16</c:v>
                </c:pt>
                <c:pt idx="4091">
                  <c:v>-20.399999999999999</c:v>
                </c:pt>
                <c:pt idx="4092">
                  <c:v>-24.59</c:v>
                </c:pt>
                <c:pt idx="4093">
                  <c:v>-21.74</c:v>
                </c:pt>
                <c:pt idx="4094">
                  <c:v>-23.61</c:v>
                </c:pt>
                <c:pt idx="4095">
                  <c:v>-28.94</c:v>
                </c:pt>
                <c:pt idx="4096">
                  <c:v>-28.04</c:v>
                </c:pt>
                <c:pt idx="4097">
                  <c:v>-25.48</c:v>
                </c:pt>
                <c:pt idx="4098">
                  <c:v>-20.68</c:v>
                </c:pt>
                <c:pt idx="4099">
                  <c:v>-25.46</c:v>
                </c:pt>
                <c:pt idx="4100">
                  <c:v>-24.45</c:v>
                </c:pt>
                <c:pt idx="4101">
                  <c:v>-27.95</c:v>
                </c:pt>
                <c:pt idx="4102">
                  <c:v>-24.91</c:v>
                </c:pt>
                <c:pt idx="4103">
                  <c:v>-25.7</c:v>
                </c:pt>
                <c:pt idx="4104">
                  <c:v>-29.9</c:v>
                </c:pt>
                <c:pt idx="4105">
                  <c:v>-31.2</c:v>
                </c:pt>
                <c:pt idx="4106">
                  <c:v>-32.93</c:v>
                </c:pt>
                <c:pt idx="4107">
                  <c:v>-29.78</c:v>
                </c:pt>
                <c:pt idx="4108">
                  <c:v>-30.97</c:v>
                </c:pt>
                <c:pt idx="4109">
                  <c:v>-25.26</c:v>
                </c:pt>
                <c:pt idx="4110">
                  <c:v>-29.34</c:v>
                </c:pt>
                <c:pt idx="4111">
                  <c:v>-27.67</c:v>
                </c:pt>
                <c:pt idx="4112">
                  <c:v>-25.88</c:v>
                </c:pt>
                <c:pt idx="4113">
                  <c:v>-26.63</c:v>
                </c:pt>
                <c:pt idx="4114">
                  <c:v>-29.7</c:v>
                </c:pt>
                <c:pt idx="4115">
                  <c:v>-28.25</c:v>
                </c:pt>
                <c:pt idx="4116">
                  <c:v>-23.8</c:v>
                </c:pt>
                <c:pt idx="4117">
                  <c:v>-29.59</c:v>
                </c:pt>
                <c:pt idx="4118">
                  <c:v>-29.65</c:v>
                </c:pt>
                <c:pt idx="4119">
                  <c:v>-27.51</c:v>
                </c:pt>
                <c:pt idx="4120">
                  <c:v>-26.03</c:v>
                </c:pt>
                <c:pt idx="4121">
                  <c:v>-29.49</c:v>
                </c:pt>
                <c:pt idx="4122">
                  <c:v>-26.52</c:v>
                </c:pt>
                <c:pt idx="4123">
                  <c:v>-27.98</c:v>
                </c:pt>
                <c:pt idx="4124">
                  <c:v>-28.83</c:v>
                </c:pt>
                <c:pt idx="4125">
                  <c:v>-23.05</c:v>
                </c:pt>
                <c:pt idx="4126">
                  <c:v>-29.84</c:v>
                </c:pt>
                <c:pt idx="4127">
                  <c:v>-25.12</c:v>
                </c:pt>
                <c:pt idx="4128">
                  <c:v>-25.51</c:v>
                </c:pt>
                <c:pt idx="4129">
                  <c:v>-24.95</c:v>
                </c:pt>
                <c:pt idx="4130">
                  <c:v>-26.32</c:v>
                </c:pt>
                <c:pt idx="4131">
                  <c:v>-24.33</c:v>
                </c:pt>
                <c:pt idx="4132">
                  <c:v>-23.9</c:v>
                </c:pt>
                <c:pt idx="4133">
                  <c:v>-25.87</c:v>
                </c:pt>
                <c:pt idx="4134">
                  <c:v>-31.21</c:v>
                </c:pt>
                <c:pt idx="4135">
                  <c:v>-30</c:v>
                </c:pt>
                <c:pt idx="4136">
                  <c:v>-25.29</c:v>
                </c:pt>
                <c:pt idx="4137">
                  <c:v>-22.68</c:v>
                </c:pt>
                <c:pt idx="4138">
                  <c:v>-27.11</c:v>
                </c:pt>
                <c:pt idx="4139">
                  <c:v>-25.53</c:v>
                </c:pt>
                <c:pt idx="4140">
                  <c:v>-25.35</c:v>
                </c:pt>
                <c:pt idx="4141">
                  <c:v>-29.61</c:v>
                </c:pt>
                <c:pt idx="4142">
                  <c:v>-28.8</c:v>
                </c:pt>
                <c:pt idx="4143">
                  <c:v>-28.35</c:v>
                </c:pt>
                <c:pt idx="4144">
                  <c:v>-24.67</c:v>
                </c:pt>
                <c:pt idx="4145">
                  <c:v>-27.74</c:v>
                </c:pt>
                <c:pt idx="4146">
                  <c:v>-26.3</c:v>
                </c:pt>
                <c:pt idx="4147">
                  <c:v>-26.78</c:v>
                </c:pt>
                <c:pt idx="4148">
                  <c:v>-25.53</c:v>
                </c:pt>
                <c:pt idx="4149">
                  <c:v>-24.83</c:v>
                </c:pt>
                <c:pt idx="4150">
                  <c:v>-25.97</c:v>
                </c:pt>
                <c:pt idx="4151">
                  <c:v>-29.18</c:v>
                </c:pt>
                <c:pt idx="4152">
                  <c:v>-20.149999999999999</c:v>
                </c:pt>
                <c:pt idx="4153">
                  <c:v>-25.26</c:v>
                </c:pt>
                <c:pt idx="4154">
                  <c:v>-28.03</c:v>
                </c:pt>
                <c:pt idx="4155">
                  <c:v>-27.14</c:v>
                </c:pt>
                <c:pt idx="4156">
                  <c:v>-22.51</c:v>
                </c:pt>
                <c:pt idx="4157">
                  <c:v>-27.81</c:v>
                </c:pt>
                <c:pt idx="4158">
                  <c:v>-26.11</c:v>
                </c:pt>
                <c:pt idx="4159">
                  <c:v>-26.42</c:v>
                </c:pt>
                <c:pt idx="4160">
                  <c:v>-29.76</c:v>
                </c:pt>
                <c:pt idx="4161">
                  <c:v>-27.65</c:v>
                </c:pt>
                <c:pt idx="4162">
                  <c:v>-24.37</c:v>
                </c:pt>
                <c:pt idx="4163">
                  <c:v>-24.92</c:v>
                </c:pt>
                <c:pt idx="4164">
                  <c:v>-26.47</c:v>
                </c:pt>
                <c:pt idx="4165">
                  <c:v>-28.56</c:v>
                </c:pt>
                <c:pt idx="4166">
                  <c:v>-32.04</c:v>
                </c:pt>
                <c:pt idx="4167">
                  <c:v>-25.44</c:v>
                </c:pt>
                <c:pt idx="4168">
                  <c:v>-23.76</c:v>
                </c:pt>
                <c:pt idx="4169">
                  <c:v>-26.15</c:v>
                </c:pt>
                <c:pt idx="4170">
                  <c:v>-19.38</c:v>
                </c:pt>
                <c:pt idx="4171">
                  <c:v>-22.92</c:v>
                </c:pt>
                <c:pt idx="4172">
                  <c:v>-27.18</c:v>
                </c:pt>
                <c:pt idx="4173">
                  <c:v>-29.02</c:v>
                </c:pt>
                <c:pt idx="4174">
                  <c:v>-25.92</c:v>
                </c:pt>
                <c:pt idx="4175">
                  <c:v>-25.73</c:v>
                </c:pt>
                <c:pt idx="4176">
                  <c:v>-27.85</c:v>
                </c:pt>
                <c:pt idx="4177">
                  <c:v>-27.5</c:v>
                </c:pt>
                <c:pt idx="4178">
                  <c:v>-24.54</c:v>
                </c:pt>
                <c:pt idx="4179">
                  <c:v>-26.75</c:v>
                </c:pt>
                <c:pt idx="4180">
                  <c:v>-25.17</c:v>
                </c:pt>
                <c:pt idx="4181">
                  <c:v>-24.39</c:v>
                </c:pt>
                <c:pt idx="4182">
                  <c:v>-29.56</c:v>
                </c:pt>
                <c:pt idx="4183">
                  <c:v>-26.66</c:v>
                </c:pt>
                <c:pt idx="4184">
                  <c:v>-27.24</c:v>
                </c:pt>
                <c:pt idx="4185">
                  <c:v>-28.38</c:v>
                </c:pt>
                <c:pt idx="4186">
                  <c:v>-26</c:v>
                </c:pt>
                <c:pt idx="4187">
                  <c:v>-29.22</c:v>
                </c:pt>
                <c:pt idx="4188">
                  <c:v>-23.8</c:v>
                </c:pt>
                <c:pt idx="4189">
                  <c:v>-25.26</c:v>
                </c:pt>
                <c:pt idx="4190">
                  <c:v>-27.54</c:v>
                </c:pt>
                <c:pt idx="4191">
                  <c:v>-24.36</c:v>
                </c:pt>
                <c:pt idx="4192">
                  <c:v>-26.71</c:v>
                </c:pt>
                <c:pt idx="4193">
                  <c:v>-28.19</c:v>
                </c:pt>
                <c:pt idx="4194">
                  <c:v>-24.96</c:v>
                </c:pt>
                <c:pt idx="4195">
                  <c:v>-24.67</c:v>
                </c:pt>
                <c:pt idx="4196">
                  <c:v>-29.33</c:v>
                </c:pt>
                <c:pt idx="4197">
                  <c:v>-27.81</c:v>
                </c:pt>
                <c:pt idx="4198">
                  <c:v>-26.63</c:v>
                </c:pt>
                <c:pt idx="4199">
                  <c:v>-25.64</c:v>
                </c:pt>
                <c:pt idx="4200">
                  <c:v>-28.56</c:v>
                </c:pt>
                <c:pt idx="4201">
                  <c:v>-28.29</c:v>
                </c:pt>
                <c:pt idx="4202">
                  <c:v>-28.69</c:v>
                </c:pt>
                <c:pt idx="4203">
                  <c:v>-26.51</c:v>
                </c:pt>
                <c:pt idx="4204">
                  <c:v>-25.65</c:v>
                </c:pt>
                <c:pt idx="4205">
                  <c:v>-28.9</c:v>
                </c:pt>
                <c:pt idx="4206">
                  <c:v>-33.01</c:v>
                </c:pt>
                <c:pt idx="4207">
                  <c:v>-23.54</c:v>
                </c:pt>
                <c:pt idx="4208">
                  <c:v>-30.01</c:v>
                </c:pt>
                <c:pt idx="4209">
                  <c:v>-30.1</c:v>
                </c:pt>
                <c:pt idx="4210">
                  <c:v>-26.69</c:v>
                </c:pt>
                <c:pt idx="4211">
                  <c:v>-25.16</c:v>
                </c:pt>
                <c:pt idx="4212">
                  <c:v>-25.28</c:v>
                </c:pt>
                <c:pt idx="4213">
                  <c:v>-26.42</c:v>
                </c:pt>
                <c:pt idx="4214">
                  <c:v>-22.26</c:v>
                </c:pt>
                <c:pt idx="4215">
                  <c:v>-22.36</c:v>
                </c:pt>
                <c:pt idx="4216">
                  <c:v>-26.39</c:v>
                </c:pt>
                <c:pt idx="4217">
                  <c:v>-27.76</c:v>
                </c:pt>
                <c:pt idx="4218">
                  <c:v>-24.79</c:v>
                </c:pt>
                <c:pt idx="4219">
                  <c:v>-24.78</c:v>
                </c:pt>
                <c:pt idx="4220">
                  <c:v>-27.89</c:v>
                </c:pt>
                <c:pt idx="4221">
                  <c:v>-27.4</c:v>
                </c:pt>
                <c:pt idx="4222">
                  <c:v>-32.590000000000003</c:v>
                </c:pt>
                <c:pt idx="4223">
                  <c:v>-27.39</c:v>
                </c:pt>
                <c:pt idx="4224">
                  <c:v>-25.1</c:v>
                </c:pt>
                <c:pt idx="4225">
                  <c:v>-26.63</c:v>
                </c:pt>
                <c:pt idx="4226">
                  <c:v>-30.57</c:v>
                </c:pt>
                <c:pt idx="4227">
                  <c:v>-27.92</c:v>
                </c:pt>
                <c:pt idx="4228">
                  <c:v>-26.23</c:v>
                </c:pt>
                <c:pt idx="4229">
                  <c:v>-25.06</c:v>
                </c:pt>
                <c:pt idx="4230">
                  <c:v>-26.37</c:v>
                </c:pt>
                <c:pt idx="4231">
                  <c:v>-30.76</c:v>
                </c:pt>
                <c:pt idx="4232">
                  <c:v>-29.37</c:v>
                </c:pt>
                <c:pt idx="4233">
                  <c:v>-30.06</c:v>
                </c:pt>
                <c:pt idx="4234">
                  <c:v>-27.04</c:v>
                </c:pt>
                <c:pt idx="4235">
                  <c:v>-28.32</c:v>
                </c:pt>
                <c:pt idx="4236">
                  <c:v>-24.4</c:v>
                </c:pt>
                <c:pt idx="4237">
                  <c:v>-24.13</c:v>
                </c:pt>
                <c:pt idx="4238">
                  <c:v>-28.44</c:v>
                </c:pt>
                <c:pt idx="4239">
                  <c:v>-30.03</c:v>
                </c:pt>
                <c:pt idx="4240">
                  <c:v>-23.69</c:v>
                </c:pt>
                <c:pt idx="4241">
                  <c:v>-27.39</c:v>
                </c:pt>
                <c:pt idx="4242">
                  <c:v>-27.61</c:v>
                </c:pt>
                <c:pt idx="4243">
                  <c:v>-30.92</c:v>
                </c:pt>
                <c:pt idx="4244">
                  <c:v>-29.63</c:v>
                </c:pt>
                <c:pt idx="4245">
                  <c:v>-30.52</c:v>
                </c:pt>
                <c:pt idx="4246">
                  <c:v>-25.67</c:v>
                </c:pt>
                <c:pt idx="4247">
                  <c:v>-28.47</c:v>
                </c:pt>
                <c:pt idx="4248">
                  <c:v>-25.38</c:v>
                </c:pt>
                <c:pt idx="4249">
                  <c:v>-26.04</c:v>
                </c:pt>
                <c:pt idx="4250">
                  <c:v>-33.619999999999997</c:v>
                </c:pt>
                <c:pt idx="4251">
                  <c:v>-25.32</c:v>
                </c:pt>
                <c:pt idx="4252">
                  <c:v>-28.83</c:v>
                </c:pt>
                <c:pt idx="4253">
                  <c:v>-29.18</c:v>
                </c:pt>
                <c:pt idx="4254">
                  <c:v>-25.18</c:v>
                </c:pt>
                <c:pt idx="4255">
                  <c:v>-24.53</c:v>
                </c:pt>
                <c:pt idx="4256">
                  <c:v>-33.159999999999997</c:v>
                </c:pt>
                <c:pt idx="4257">
                  <c:v>-29.71</c:v>
                </c:pt>
                <c:pt idx="4258">
                  <c:v>-28.34</c:v>
                </c:pt>
                <c:pt idx="4259">
                  <c:v>-29.87</c:v>
                </c:pt>
                <c:pt idx="4260">
                  <c:v>-23.62</c:v>
                </c:pt>
                <c:pt idx="4261">
                  <c:v>-27.07</c:v>
                </c:pt>
                <c:pt idx="4262">
                  <c:v>-23.75</c:v>
                </c:pt>
                <c:pt idx="4263">
                  <c:v>-26.03</c:v>
                </c:pt>
                <c:pt idx="4264">
                  <c:v>-23.42</c:v>
                </c:pt>
                <c:pt idx="4265">
                  <c:v>-30.31</c:v>
                </c:pt>
                <c:pt idx="4266">
                  <c:v>-24.77</c:v>
                </c:pt>
                <c:pt idx="4267">
                  <c:v>-24.82</c:v>
                </c:pt>
                <c:pt idx="4268">
                  <c:v>-28.8</c:v>
                </c:pt>
                <c:pt idx="4269">
                  <c:v>-26.87</c:v>
                </c:pt>
                <c:pt idx="4270">
                  <c:v>-22.35</c:v>
                </c:pt>
                <c:pt idx="4271">
                  <c:v>-27.68</c:v>
                </c:pt>
                <c:pt idx="4272">
                  <c:v>-24.89</c:v>
                </c:pt>
                <c:pt idx="4273">
                  <c:v>-24.68</c:v>
                </c:pt>
                <c:pt idx="4274">
                  <c:v>-33.4</c:v>
                </c:pt>
                <c:pt idx="4275">
                  <c:v>-25.83</c:v>
                </c:pt>
                <c:pt idx="4276">
                  <c:v>-28.65</c:v>
                </c:pt>
                <c:pt idx="4277">
                  <c:v>-26.08</c:v>
                </c:pt>
                <c:pt idx="4278">
                  <c:v>-25.17</c:v>
                </c:pt>
                <c:pt idx="4279">
                  <c:v>-28.53</c:v>
                </c:pt>
                <c:pt idx="4280">
                  <c:v>-26.24</c:v>
                </c:pt>
                <c:pt idx="4281">
                  <c:v>-29.6</c:v>
                </c:pt>
                <c:pt idx="4282">
                  <c:v>-23.69</c:v>
                </c:pt>
                <c:pt idx="4283">
                  <c:v>-29.26</c:v>
                </c:pt>
                <c:pt idx="4284">
                  <c:v>-25.58</c:v>
                </c:pt>
                <c:pt idx="4285">
                  <c:v>-27.39</c:v>
                </c:pt>
                <c:pt idx="4286">
                  <c:v>-29.97</c:v>
                </c:pt>
                <c:pt idx="4287">
                  <c:v>-28.2</c:v>
                </c:pt>
                <c:pt idx="4288">
                  <c:v>-23.92</c:v>
                </c:pt>
                <c:pt idx="4289">
                  <c:v>-26.51</c:v>
                </c:pt>
                <c:pt idx="4290">
                  <c:v>-31.89</c:v>
                </c:pt>
                <c:pt idx="4291">
                  <c:v>-25.5</c:v>
                </c:pt>
                <c:pt idx="4292">
                  <c:v>-29.07</c:v>
                </c:pt>
                <c:pt idx="4293">
                  <c:v>-30.13</c:v>
                </c:pt>
                <c:pt idx="4294">
                  <c:v>-24.94</c:v>
                </c:pt>
                <c:pt idx="4295">
                  <c:v>-26.15</c:v>
                </c:pt>
                <c:pt idx="4296">
                  <c:v>-26.61</c:v>
                </c:pt>
                <c:pt idx="4297">
                  <c:v>-27.4</c:v>
                </c:pt>
                <c:pt idx="4298">
                  <c:v>-25.02</c:v>
                </c:pt>
                <c:pt idx="4299">
                  <c:v>-29.45</c:v>
                </c:pt>
                <c:pt idx="4300">
                  <c:v>-34.299999999999997</c:v>
                </c:pt>
                <c:pt idx="4301">
                  <c:v>-25.95</c:v>
                </c:pt>
                <c:pt idx="4302">
                  <c:v>-29.38</c:v>
                </c:pt>
                <c:pt idx="4303">
                  <c:v>-27.66</c:v>
                </c:pt>
                <c:pt idx="4304">
                  <c:v>-31.46</c:v>
                </c:pt>
                <c:pt idx="4305">
                  <c:v>-24.1</c:v>
                </c:pt>
                <c:pt idx="4306">
                  <c:v>-29.38</c:v>
                </c:pt>
                <c:pt idx="4307">
                  <c:v>-31.11</c:v>
                </c:pt>
                <c:pt idx="4308">
                  <c:v>-26.76</c:v>
                </c:pt>
                <c:pt idx="4309">
                  <c:v>-28.54</c:v>
                </c:pt>
                <c:pt idx="4310">
                  <c:v>-28.93</c:v>
                </c:pt>
                <c:pt idx="4311">
                  <c:v>-31.78</c:v>
                </c:pt>
                <c:pt idx="4312">
                  <c:v>-26.22</c:v>
                </c:pt>
                <c:pt idx="4313">
                  <c:v>-28.43</c:v>
                </c:pt>
                <c:pt idx="4314">
                  <c:v>-30.4</c:v>
                </c:pt>
                <c:pt idx="4315">
                  <c:v>-32.18</c:v>
                </c:pt>
                <c:pt idx="4316">
                  <c:v>-29.87</c:v>
                </c:pt>
                <c:pt idx="4317">
                  <c:v>-29.88</c:v>
                </c:pt>
                <c:pt idx="4318">
                  <c:v>-27.12</c:v>
                </c:pt>
                <c:pt idx="4319">
                  <c:v>-27.91</c:v>
                </c:pt>
                <c:pt idx="4320">
                  <c:v>-26.56</c:v>
                </c:pt>
                <c:pt idx="4321">
                  <c:v>-26.47</c:v>
                </c:pt>
                <c:pt idx="4322">
                  <c:v>-23.6</c:v>
                </c:pt>
                <c:pt idx="4323">
                  <c:v>-24.74</c:v>
                </c:pt>
                <c:pt idx="4324">
                  <c:v>-24.16</c:v>
                </c:pt>
                <c:pt idx="4325">
                  <c:v>-26.87</c:v>
                </c:pt>
                <c:pt idx="4326">
                  <c:v>-20.079999999999998</c:v>
                </c:pt>
                <c:pt idx="4327">
                  <c:v>-28.11</c:v>
                </c:pt>
                <c:pt idx="4328">
                  <c:v>-23.51</c:v>
                </c:pt>
                <c:pt idx="4329">
                  <c:v>-29.42</c:v>
                </c:pt>
                <c:pt idx="4330">
                  <c:v>-25.79</c:v>
                </c:pt>
                <c:pt idx="4331">
                  <c:v>-30.47</c:v>
                </c:pt>
                <c:pt idx="4332">
                  <c:v>-24.21</c:v>
                </c:pt>
                <c:pt idx="4333">
                  <c:v>-27</c:v>
                </c:pt>
                <c:pt idx="4334">
                  <c:v>-32.340000000000003</c:v>
                </c:pt>
                <c:pt idx="4335">
                  <c:v>-24.1</c:v>
                </c:pt>
                <c:pt idx="4336">
                  <c:v>-21.42</c:v>
                </c:pt>
                <c:pt idx="4337">
                  <c:v>-22.12</c:v>
                </c:pt>
                <c:pt idx="4338">
                  <c:v>-31.35</c:v>
                </c:pt>
                <c:pt idx="4339">
                  <c:v>-29.1</c:v>
                </c:pt>
                <c:pt idx="4340">
                  <c:v>-31.69</c:v>
                </c:pt>
                <c:pt idx="4341">
                  <c:v>-26.97</c:v>
                </c:pt>
                <c:pt idx="4342">
                  <c:v>-22.67</c:v>
                </c:pt>
                <c:pt idx="4343">
                  <c:v>-22.71</c:v>
                </c:pt>
                <c:pt idx="4344">
                  <c:v>-25.95</c:v>
                </c:pt>
                <c:pt idx="4345">
                  <c:v>-26.19</c:v>
                </c:pt>
                <c:pt idx="4346">
                  <c:v>-29.46</c:v>
                </c:pt>
                <c:pt idx="4347">
                  <c:v>-23.19</c:v>
                </c:pt>
                <c:pt idx="4348">
                  <c:v>-21.06</c:v>
                </c:pt>
                <c:pt idx="4349">
                  <c:v>-20.95</c:v>
                </c:pt>
                <c:pt idx="4350">
                  <c:v>-27.29</c:v>
                </c:pt>
                <c:pt idx="4351">
                  <c:v>-25.61</c:v>
                </c:pt>
                <c:pt idx="4352">
                  <c:v>-21.48</c:v>
                </c:pt>
                <c:pt idx="4353">
                  <c:v>-20.43</c:v>
                </c:pt>
                <c:pt idx="4354">
                  <c:v>-16.329999999999998</c:v>
                </c:pt>
                <c:pt idx="4355">
                  <c:v>-19.079999999999998</c:v>
                </c:pt>
                <c:pt idx="4356">
                  <c:v>-18.96</c:v>
                </c:pt>
                <c:pt idx="4357">
                  <c:v>-26.56</c:v>
                </c:pt>
                <c:pt idx="4358">
                  <c:v>-28.31</c:v>
                </c:pt>
                <c:pt idx="4359">
                  <c:v>-24.73</c:v>
                </c:pt>
                <c:pt idx="4360">
                  <c:v>-20.170000000000002</c:v>
                </c:pt>
                <c:pt idx="4361">
                  <c:v>-26.97</c:v>
                </c:pt>
                <c:pt idx="4362">
                  <c:v>-25.24</c:v>
                </c:pt>
                <c:pt idx="4363">
                  <c:v>-29.62</c:v>
                </c:pt>
                <c:pt idx="4364">
                  <c:v>-32.06</c:v>
                </c:pt>
                <c:pt idx="4365">
                  <c:v>-27.2</c:v>
                </c:pt>
                <c:pt idx="4366">
                  <c:v>-27.74</c:v>
                </c:pt>
                <c:pt idx="4367">
                  <c:v>-27.96</c:v>
                </c:pt>
                <c:pt idx="4368">
                  <c:v>-28.8</c:v>
                </c:pt>
                <c:pt idx="4369">
                  <c:v>-26.2</c:v>
                </c:pt>
                <c:pt idx="4370">
                  <c:v>-29.58</c:v>
                </c:pt>
                <c:pt idx="4371">
                  <c:v>-26.82</c:v>
                </c:pt>
                <c:pt idx="4372">
                  <c:v>-22.06</c:v>
                </c:pt>
                <c:pt idx="4373">
                  <c:v>-22.35</c:v>
                </c:pt>
                <c:pt idx="4374">
                  <c:v>-27.14</c:v>
                </c:pt>
                <c:pt idx="4375">
                  <c:v>-22.15</c:v>
                </c:pt>
                <c:pt idx="4376">
                  <c:v>-27.75</c:v>
                </c:pt>
                <c:pt idx="4377">
                  <c:v>-29.47</c:v>
                </c:pt>
                <c:pt idx="4378">
                  <c:v>-29.96</c:v>
                </c:pt>
                <c:pt idx="4379">
                  <c:v>-26.27</c:v>
                </c:pt>
                <c:pt idx="4380">
                  <c:v>-29.01</c:v>
                </c:pt>
                <c:pt idx="4381">
                  <c:v>-24.35</c:v>
                </c:pt>
                <c:pt idx="4382">
                  <c:v>-24.88</c:v>
                </c:pt>
                <c:pt idx="4383">
                  <c:v>-26.08</c:v>
                </c:pt>
                <c:pt idx="4384">
                  <c:v>-22.73</c:v>
                </c:pt>
                <c:pt idx="4385">
                  <c:v>-27.25</c:v>
                </c:pt>
                <c:pt idx="4386">
                  <c:v>-26</c:v>
                </c:pt>
                <c:pt idx="4387">
                  <c:v>-26.73</c:v>
                </c:pt>
                <c:pt idx="4388">
                  <c:v>-25.69</c:v>
                </c:pt>
                <c:pt idx="4389">
                  <c:v>-31.29</c:v>
                </c:pt>
                <c:pt idx="4390">
                  <c:v>-25.79</c:v>
                </c:pt>
                <c:pt idx="4391">
                  <c:v>-25.45</c:v>
                </c:pt>
                <c:pt idx="4392">
                  <c:v>-34.270000000000003</c:v>
                </c:pt>
                <c:pt idx="4393">
                  <c:v>-28.34</c:v>
                </c:pt>
                <c:pt idx="4394">
                  <c:v>-29.89</c:v>
                </c:pt>
                <c:pt idx="4395">
                  <c:v>-26.47</c:v>
                </c:pt>
                <c:pt idx="4396">
                  <c:v>-30.39</c:v>
                </c:pt>
                <c:pt idx="4397">
                  <c:v>-21.89</c:v>
                </c:pt>
                <c:pt idx="4398">
                  <c:v>-29.23</c:v>
                </c:pt>
                <c:pt idx="4399">
                  <c:v>-21.79</c:v>
                </c:pt>
                <c:pt idx="4400">
                  <c:v>-27.73</c:v>
                </c:pt>
                <c:pt idx="4401">
                  <c:v>-21.24</c:v>
                </c:pt>
                <c:pt idx="4402">
                  <c:v>-22.05</c:v>
                </c:pt>
                <c:pt idx="4403">
                  <c:v>-23.73</c:v>
                </c:pt>
                <c:pt idx="4404">
                  <c:v>-25.4</c:v>
                </c:pt>
                <c:pt idx="4405">
                  <c:v>-23.12</c:v>
                </c:pt>
                <c:pt idx="4406">
                  <c:v>-27.64</c:v>
                </c:pt>
                <c:pt idx="4407">
                  <c:v>-26.43</c:v>
                </c:pt>
                <c:pt idx="4408">
                  <c:v>-22.81</c:v>
                </c:pt>
                <c:pt idx="4409">
                  <c:v>-23</c:v>
                </c:pt>
                <c:pt idx="4410">
                  <c:v>-27.01</c:v>
                </c:pt>
                <c:pt idx="4411">
                  <c:v>-25.88</c:v>
                </c:pt>
                <c:pt idx="4412">
                  <c:v>-29.85</c:v>
                </c:pt>
                <c:pt idx="4413">
                  <c:v>-25.96</c:v>
                </c:pt>
                <c:pt idx="4414">
                  <c:v>-23.72</c:v>
                </c:pt>
                <c:pt idx="4415">
                  <c:v>-22.87</c:v>
                </c:pt>
                <c:pt idx="4416">
                  <c:v>-25.25</c:v>
                </c:pt>
                <c:pt idx="4417">
                  <c:v>-26.37</c:v>
                </c:pt>
                <c:pt idx="4418">
                  <c:v>-28.25</c:v>
                </c:pt>
                <c:pt idx="4419">
                  <c:v>-28.39</c:v>
                </c:pt>
                <c:pt idx="4420">
                  <c:v>-29.5</c:v>
                </c:pt>
                <c:pt idx="4421">
                  <c:v>-26.89</c:v>
                </c:pt>
                <c:pt idx="4422">
                  <c:v>-25.07</c:v>
                </c:pt>
                <c:pt idx="4423">
                  <c:v>-27.4</c:v>
                </c:pt>
                <c:pt idx="4424">
                  <c:v>-31.59</c:v>
                </c:pt>
                <c:pt idx="4425">
                  <c:v>-28.51</c:v>
                </c:pt>
                <c:pt idx="4426">
                  <c:v>-29.58</c:v>
                </c:pt>
                <c:pt idx="4427">
                  <c:v>-28.67</c:v>
                </c:pt>
                <c:pt idx="4428">
                  <c:v>-31.78</c:v>
                </c:pt>
                <c:pt idx="4429">
                  <c:v>-30.67</c:v>
                </c:pt>
                <c:pt idx="4430">
                  <c:v>-31.8</c:v>
                </c:pt>
                <c:pt idx="4431">
                  <c:v>-24.11</c:v>
                </c:pt>
                <c:pt idx="4432">
                  <c:v>-25.17</c:v>
                </c:pt>
                <c:pt idx="4433">
                  <c:v>-27.4</c:v>
                </c:pt>
                <c:pt idx="4434">
                  <c:v>-28.9</c:v>
                </c:pt>
                <c:pt idx="4435">
                  <c:v>-30.76</c:v>
                </c:pt>
                <c:pt idx="4436">
                  <c:v>-31.27</c:v>
                </c:pt>
                <c:pt idx="4437">
                  <c:v>-29.96</c:v>
                </c:pt>
                <c:pt idx="4438">
                  <c:v>-28.98</c:v>
                </c:pt>
                <c:pt idx="4439">
                  <c:v>-25.46</c:v>
                </c:pt>
                <c:pt idx="4440">
                  <c:v>-32.81</c:v>
                </c:pt>
                <c:pt idx="4441">
                  <c:v>-32.520000000000003</c:v>
                </c:pt>
                <c:pt idx="4442">
                  <c:v>-31.11</c:v>
                </c:pt>
                <c:pt idx="4443">
                  <c:v>-27.42</c:v>
                </c:pt>
                <c:pt idx="4444">
                  <c:v>-23.2</c:v>
                </c:pt>
                <c:pt idx="4445">
                  <c:v>-30.73</c:v>
                </c:pt>
                <c:pt idx="4446">
                  <c:v>-25.24</c:v>
                </c:pt>
                <c:pt idx="4447">
                  <c:v>-25.58</c:v>
                </c:pt>
                <c:pt idx="4448">
                  <c:v>-27.56</c:v>
                </c:pt>
                <c:pt idx="4449">
                  <c:v>-28.06</c:v>
                </c:pt>
                <c:pt idx="4450">
                  <c:v>-29.73</c:v>
                </c:pt>
                <c:pt idx="4451">
                  <c:v>-20.77</c:v>
                </c:pt>
                <c:pt idx="4452">
                  <c:v>-29.07</c:v>
                </c:pt>
                <c:pt idx="4453">
                  <c:v>-30.47</c:v>
                </c:pt>
                <c:pt idx="4454">
                  <c:v>-27.74</c:v>
                </c:pt>
                <c:pt idx="4455">
                  <c:v>-27.17</c:v>
                </c:pt>
                <c:pt idx="4456">
                  <c:v>-26.06</c:v>
                </c:pt>
                <c:pt idx="4457">
                  <c:v>-28.71</c:v>
                </c:pt>
                <c:pt idx="4458">
                  <c:v>-26.37</c:v>
                </c:pt>
                <c:pt idx="4459">
                  <c:v>-32.35</c:v>
                </c:pt>
                <c:pt idx="4460">
                  <c:v>-27.7</c:v>
                </c:pt>
                <c:pt idx="4461">
                  <c:v>-27.8</c:v>
                </c:pt>
                <c:pt idx="4462">
                  <c:v>-28.99</c:v>
                </c:pt>
                <c:pt idx="4463">
                  <c:v>-30.36</c:v>
                </c:pt>
                <c:pt idx="4464">
                  <c:v>-28.26</c:v>
                </c:pt>
                <c:pt idx="4465">
                  <c:v>-28.38</c:v>
                </c:pt>
                <c:pt idx="4466">
                  <c:v>-29.4</c:v>
                </c:pt>
                <c:pt idx="4467">
                  <c:v>-27.32</c:v>
                </c:pt>
                <c:pt idx="4468">
                  <c:v>-21.93</c:v>
                </c:pt>
                <c:pt idx="4469">
                  <c:v>-23.52</c:v>
                </c:pt>
                <c:pt idx="4470">
                  <c:v>-32.31</c:v>
                </c:pt>
                <c:pt idx="4471">
                  <c:v>-28.33</c:v>
                </c:pt>
                <c:pt idx="4472">
                  <c:v>-31.11</c:v>
                </c:pt>
                <c:pt idx="4473">
                  <c:v>-28.42</c:v>
                </c:pt>
                <c:pt idx="4474">
                  <c:v>-30.44</c:v>
                </c:pt>
                <c:pt idx="4475">
                  <c:v>-25.52</c:v>
                </c:pt>
                <c:pt idx="4476">
                  <c:v>-26.19</c:v>
                </c:pt>
                <c:pt idx="4477">
                  <c:v>-28.13</c:v>
                </c:pt>
                <c:pt idx="4478">
                  <c:v>-27.28</c:v>
                </c:pt>
                <c:pt idx="4479">
                  <c:v>-29.51</c:v>
                </c:pt>
                <c:pt idx="4480">
                  <c:v>-30.91</c:v>
                </c:pt>
                <c:pt idx="4481">
                  <c:v>-25.2</c:v>
                </c:pt>
                <c:pt idx="4482">
                  <c:v>-21.89</c:v>
                </c:pt>
                <c:pt idx="4483">
                  <c:v>-25.47</c:v>
                </c:pt>
                <c:pt idx="4484">
                  <c:v>-23.52</c:v>
                </c:pt>
                <c:pt idx="4485">
                  <c:v>-25.14</c:v>
                </c:pt>
                <c:pt idx="4486">
                  <c:v>-25.61</c:v>
                </c:pt>
                <c:pt idx="4487">
                  <c:v>-30.45</c:v>
                </c:pt>
                <c:pt idx="4488">
                  <c:v>-31</c:v>
                </c:pt>
                <c:pt idx="4489">
                  <c:v>-24.53</c:v>
                </c:pt>
                <c:pt idx="4490">
                  <c:v>-23.03</c:v>
                </c:pt>
                <c:pt idx="4491">
                  <c:v>-31.27</c:v>
                </c:pt>
                <c:pt idx="4492">
                  <c:v>-25.79</c:v>
                </c:pt>
                <c:pt idx="4493">
                  <c:v>-23.99</c:v>
                </c:pt>
                <c:pt idx="4494">
                  <c:v>-28.13</c:v>
                </c:pt>
                <c:pt idx="4495">
                  <c:v>-28.76</c:v>
                </c:pt>
                <c:pt idx="4496">
                  <c:v>-30.67</c:v>
                </c:pt>
                <c:pt idx="4497">
                  <c:v>-30.64</c:v>
                </c:pt>
                <c:pt idx="4498">
                  <c:v>-30.76</c:v>
                </c:pt>
                <c:pt idx="4499">
                  <c:v>-30.93</c:v>
                </c:pt>
                <c:pt idx="4500">
                  <c:v>-33.090000000000003</c:v>
                </c:pt>
                <c:pt idx="4501">
                  <c:v>-27.81</c:v>
                </c:pt>
                <c:pt idx="4502">
                  <c:v>-30.59</c:v>
                </c:pt>
                <c:pt idx="4503">
                  <c:v>-30.27</c:v>
                </c:pt>
                <c:pt idx="4504">
                  <c:v>-26.46</c:v>
                </c:pt>
                <c:pt idx="4505">
                  <c:v>-25.33</c:v>
                </c:pt>
                <c:pt idx="4506">
                  <c:v>-32.28</c:v>
                </c:pt>
                <c:pt idx="4507">
                  <c:v>-24.37</c:v>
                </c:pt>
                <c:pt idx="4508">
                  <c:v>-32.93</c:v>
                </c:pt>
                <c:pt idx="4509">
                  <c:v>-27.69</c:v>
                </c:pt>
                <c:pt idx="4510">
                  <c:v>-23.05</c:v>
                </c:pt>
                <c:pt idx="4511">
                  <c:v>-28.34</c:v>
                </c:pt>
                <c:pt idx="4512">
                  <c:v>-28.15</c:v>
                </c:pt>
                <c:pt idx="4513">
                  <c:v>-26.79</c:v>
                </c:pt>
                <c:pt idx="4514">
                  <c:v>-25.57</c:v>
                </c:pt>
                <c:pt idx="4515">
                  <c:v>-29.4</c:v>
                </c:pt>
                <c:pt idx="4516">
                  <c:v>-22.71</c:v>
                </c:pt>
                <c:pt idx="4517">
                  <c:v>-27.85</c:v>
                </c:pt>
                <c:pt idx="4518">
                  <c:v>-26.54</c:v>
                </c:pt>
                <c:pt idx="4519">
                  <c:v>-24.76</c:v>
                </c:pt>
                <c:pt idx="4520">
                  <c:v>-28.3</c:v>
                </c:pt>
                <c:pt idx="4521">
                  <c:v>-27.38</c:v>
                </c:pt>
                <c:pt idx="4522">
                  <c:v>-25.89</c:v>
                </c:pt>
                <c:pt idx="4523">
                  <c:v>-21.78</c:v>
                </c:pt>
                <c:pt idx="4524">
                  <c:v>-25.05</c:v>
                </c:pt>
                <c:pt idx="4525">
                  <c:v>-24.25</c:v>
                </c:pt>
                <c:pt idx="4526">
                  <c:v>-27.68</c:v>
                </c:pt>
                <c:pt idx="4527">
                  <c:v>-28.19</c:v>
                </c:pt>
                <c:pt idx="4528">
                  <c:v>-28.14</c:v>
                </c:pt>
                <c:pt idx="4529">
                  <c:v>-30.09</c:v>
                </c:pt>
                <c:pt idx="4530">
                  <c:v>-26.09</c:v>
                </c:pt>
                <c:pt idx="4531">
                  <c:v>-26.05</c:v>
                </c:pt>
                <c:pt idx="4532">
                  <c:v>-28.49</c:v>
                </c:pt>
                <c:pt idx="4533">
                  <c:v>-25.33</c:v>
                </c:pt>
                <c:pt idx="4534">
                  <c:v>-28.51</c:v>
                </c:pt>
                <c:pt idx="4535">
                  <c:v>-29.72</c:v>
                </c:pt>
                <c:pt idx="4536">
                  <c:v>-29.9</c:v>
                </c:pt>
                <c:pt idx="4537">
                  <c:v>-22.52</c:v>
                </c:pt>
                <c:pt idx="4538">
                  <c:v>-30.31</c:v>
                </c:pt>
                <c:pt idx="4539">
                  <c:v>-26.02</c:v>
                </c:pt>
                <c:pt idx="4540">
                  <c:v>-28.16</c:v>
                </c:pt>
                <c:pt idx="4541">
                  <c:v>-21.8</c:v>
                </c:pt>
                <c:pt idx="4542">
                  <c:v>-26.5</c:v>
                </c:pt>
                <c:pt idx="4543">
                  <c:v>-20.100000000000001</c:v>
                </c:pt>
                <c:pt idx="4544">
                  <c:v>-22.75</c:v>
                </c:pt>
                <c:pt idx="4545">
                  <c:v>-23.78</c:v>
                </c:pt>
                <c:pt idx="4546">
                  <c:v>-25.25</c:v>
                </c:pt>
                <c:pt idx="4547">
                  <c:v>-21.66</c:v>
                </c:pt>
                <c:pt idx="4548">
                  <c:v>-18.27</c:v>
                </c:pt>
                <c:pt idx="4549">
                  <c:v>-20.69</c:v>
                </c:pt>
                <c:pt idx="4550">
                  <c:v>-22.29</c:v>
                </c:pt>
                <c:pt idx="4551">
                  <c:v>-22.27</c:v>
                </c:pt>
                <c:pt idx="4552">
                  <c:v>-22.49</c:v>
                </c:pt>
                <c:pt idx="4553">
                  <c:v>-21.15</c:v>
                </c:pt>
                <c:pt idx="4554">
                  <c:v>-23.71</c:v>
                </c:pt>
                <c:pt idx="4555">
                  <c:v>-23.61</c:v>
                </c:pt>
                <c:pt idx="4556">
                  <c:v>-22.62</c:v>
                </c:pt>
                <c:pt idx="4557">
                  <c:v>-24.14</c:v>
                </c:pt>
                <c:pt idx="4558">
                  <c:v>-23</c:v>
                </c:pt>
                <c:pt idx="4559">
                  <c:v>-29.52</c:v>
                </c:pt>
                <c:pt idx="4560">
                  <c:v>-25.65</c:v>
                </c:pt>
                <c:pt idx="4561">
                  <c:v>-26.98</c:v>
                </c:pt>
                <c:pt idx="4562">
                  <c:v>-29.56</c:v>
                </c:pt>
                <c:pt idx="4563">
                  <c:v>-27.13</c:v>
                </c:pt>
                <c:pt idx="4564">
                  <c:v>-26.71</c:v>
                </c:pt>
                <c:pt idx="4565">
                  <c:v>-29.67</c:v>
                </c:pt>
                <c:pt idx="4566">
                  <c:v>-25.5</c:v>
                </c:pt>
                <c:pt idx="4567">
                  <c:v>-29.74</c:v>
                </c:pt>
                <c:pt idx="4568">
                  <c:v>-27.69</c:v>
                </c:pt>
                <c:pt idx="4569">
                  <c:v>-25.16</c:v>
                </c:pt>
                <c:pt idx="4570">
                  <c:v>-24.72</c:v>
                </c:pt>
                <c:pt idx="4571">
                  <c:v>-23.17</c:v>
                </c:pt>
                <c:pt idx="4572">
                  <c:v>-27.01</c:v>
                </c:pt>
                <c:pt idx="4573">
                  <c:v>-23.77</c:v>
                </c:pt>
                <c:pt idx="4574">
                  <c:v>-25.27</c:v>
                </c:pt>
                <c:pt idx="4575">
                  <c:v>-29</c:v>
                </c:pt>
                <c:pt idx="4576">
                  <c:v>-30.58</c:v>
                </c:pt>
                <c:pt idx="4577">
                  <c:v>-29.52</c:v>
                </c:pt>
                <c:pt idx="4578">
                  <c:v>-23.51</c:v>
                </c:pt>
                <c:pt idx="4579">
                  <c:v>-29.97</c:v>
                </c:pt>
                <c:pt idx="4580">
                  <c:v>-29.18</c:v>
                </c:pt>
                <c:pt idx="4581">
                  <c:v>-22.28</c:v>
                </c:pt>
                <c:pt idx="4582">
                  <c:v>-24.25</c:v>
                </c:pt>
                <c:pt idx="4583">
                  <c:v>-18.52</c:v>
                </c:pt>
                <c:pt idx="4584">
                  <c:v>-22.09</c:v>
                </c:pt>
                <c:pt idx="4585">
                  <c:v>-19.45</c:v>
                </c:pt>
                <c:pt idx="4586">
                  <c:v>-19.59</c:v>
                </c:pt>
                <c:pt idx="4587">
                  <c:v>-20.329999999999998</c:v>
                </c:pt>
                <c:pt idx="4588">
                  <c:v>-21.58</c:v>
                </c:pt>
                <c:pt idx="4589">
                  <c:v>-16.100000000000001</c:v>
                </c:pt>
                <c:pt idx="4590">
                  <c:v>-23.58</c:v>
                </c:pt>
                <c:pt idx="4591">
                  <c:v>-21.86</c:v>
                </c:pt>
                <c:pt idx="4592">
                  <c:v>-20.170000000000002</c:v>
                </c:pt>
                <c:pt idx="4593">
                  <c:v>-23.15</c:v>
                </c:pt>
                <c:pt idx="4594">
                  <c:v>-18.440000000000001</c:v>
                </c:pt>
                <c:pt idx="4595">
                  <c:v>-22.12</c:v>
                </c:pt>
                <c:pt idx="4596">
                  <c:v>-20.18</c:v>
                </c:pt>
                <c:pt idx="4597">
                  <c:v>-21.17</c:v>
                </c:pt>
                <c:pt idx="4598">
                  <c:v>-19.809999999999999</c:v>
                </c:pt>
                <c:pt idx="4599">
                  <c:v>-25.94</c:v>
                </c:pt>
                <c:pt idx="4600">
                  <c:v>-25.11</c:v>
                </c:pt>
                <c:pt idx="4601">
                  <c:v>-30.25</c:v>
                </c:pt>
                <c:pt idx="4602">
                  <c:v>-24.91</c:v>
                </c:pt>
                <c:pt idx="4603">
                  <c:v>-25.45</c:v>
                </c:pt>
                <c:pt idx="4604">
                  <c:v>-22.29</c:v>
                </c:pt>
                <c:pt idx="4605">
                  <c:v>-21.37</c:v>
                </c:pt>
                <c:pt idx="4606">
                  <c:v>-21.59</c:v>
                </c:pt>
                <c:pt idx="4607">
                  <c:v>-23.93</c:v>
                </c:pt>
                <c:pt idx="4608">
                  <c:v>-24.01</c:v>
                </c:pt>
                <c:pt idx="4609">
                  <c:v>-15.97</c:v>
                </c:pt>
                <c:pt idx="4610">
                  <c:v>-19.739999999999998</c:v>
                </c:pt>
                <c:pt idx="4611">
                  <c:v>-23.65</c:v>
                </c:pt>
                <c:pt idx="4612">
                  <c:v>-26.85</c:v>
                </c:pt>
                <c:pt idx="4613">
                  <c:v>-23.25</c:v>
                </c:pt>
                <c:pt idx="4614">
                  <c:v>-26.62</c:v>
                </c:pt>
                <c:pt idx="4615">
                  <c:v>-22.36</c:v>
                </c:pt>
                <c:pt idx="4616">
                  <c:v>-27.05</c:v>
                </c:pt>
                <c:pt idx="4617">
                  <c:v>-24.64</c:v>
                </c:pt>
                <c:pt idx="4618">
                  <c:v>-18.82</c:v>
                </c:pt>
                <c:pt idx="4619">
                  <c:v>-19.28</c:v>
                </c:pt>
                <c:pt idx="4620">
                  <c:v>-21.99</c:v>
                </c:pt>
                <c:pt idx="4621">
                  <c:v>-26.71</c:v>
                </c:pt>
                <c:pt idx="4622">
                  <c:v>-16.32</c:v>
                </c:pt>
                <c:pt idx="4623">
                  <c:v>-18.440000000000001</c:v>
                </c:pt>
                <c:pt idx="4624">
                  <c:v>-24.62</c:v>
                </c:pt>
                <c:pt idx="4625">
                  <c:v>-22.99</c:v>
                </c:pt>
                <c:pt idx="4626">
                  <c:v>-23.7</c:v>
                </c:pt>
                <c:pt idx="4627">
                  <c:v>-25</c:v>
                </c:pt>
                <c:pt idx="4628">
                  <c:v>-23.99</c:v>
                </c:pt>
                <c:pt idx="4629">
                  <c:v>-21.13</c:v>
                </c:pt>
                <c:pt idx="4630">
                  <c:v>-18.21</c:v>
                </c:pt>
                <c:pt idx="4631">
                  <c:v>-22.38</c:v>
                </c:pt>
                <c:pt idx="4632">
                  <c:v>-26.59</c:v>
                </c:pt>
                <c:pt idx="4633">
                  <c:v>-25.73</c:v>
                </c:pt>
                <c:pt idx="4634">
                  <c:v>-20.73</c:v>
                </c:pt>
                <c:pt idx="4635">
                  <c:v>-25.11</c:v>
                </c:pt>
                <c:pt idx="4636">
                  <c:v>-24.95</c:v>
                </c:pt>
                <c:pt idx="4637">
                  <c:v>-22.12</c:v>
                </c:pt>
                <c:pt idx="4638">
                  <c:v>-16.36</c:v>
                </c:pt>
                <c:pt idx="4639">
                  <c:v>-28.23</c:v>
                </c:pt>
                <c:pt idx="4640">
                  <c:v>-25.42</c:v>
                </c:pt>
                <c:pt idx="4641">
                  <c:v>-26</c:v>
                </c:pt>
                <c:pt idx="4642">
                  <c:v>-26.26</c:v>
                </c:pt>
                <c:pt idx="4643">
                  <c:v>-19.55</c:v>
                </c:pt>
                <c:pt idx="4644">
                  <c:v>-22.02</c:v>
                </c:pt>
                <c:pt idx="4645">
                  <c:v>-21.83</c:v>
                </c:pt>
                <c:pt idx="4646">
                  <c:v>-23.14</c:v>
                </c:pt>
                <c:pt idx="4647">
                  <c:v>-23.15</c:v>
                </c:pt>
                <c:pt idx="4648">
                  <c:v>-27.54</c:v>
                </c:pt>
                <c:pt idx="4649">
                  <c:v>-23.22</c:v>
                </c:pt>
                <c:pt idx="4650">
                  <c:v>-25.93</c:v>
                </c:pt>
                <c:pt idx="4651">
                  <c:v>-28.96</c:v>
                </c:pt>
                <c:pt idx="4652">
                  <c:v>-22.56</c:v>
                </c:pt>
                <c:pt idx="4653">
                  <c:v>-31.5</c:v>
                </c:pt>
                <c:pt idx="4654">
                  <c:v>-23.22</c:v>
                </c:pt>
                <c:pt idx="4655">
                  <c:v>-25.49</c:v>
                </c:pt>
                <c:pt idx="4656">
                  <c:v>-17.77</c:v>
                </c:pt>
                <c:pt idx="4657">
                  <c:v>-23.32</c:v>
                </c:pt>
                <c:pt idx="4658">
                  <c:v>-23.25</c:v>
                </c:pt>
                <c:pt idx="4659">
                  <c:v>-22.82</c:v>
                </c:pt>
                <c:pt idx="4660">
                  <c:v>-27.06</c:v>
                </c:pt>
                <c:pt idx="4661">
                  <c:v>-25.24</c:v>
                </c:pt>
                <c:pt idx="4662">
                  <c:v>-29.32</c:v>
                </c:pt>
                <c:pt idx="4663">
                  <c:v>-24.33</c:v>
                </c:pt>
                <c:pt idx="4664">
                  <c:v>-19.54</c:v>
                </c:pt>
                <c:pt idx="4665">
                  <c:v>-28.4</c:v>
                </c:pt>
                <c:pt idx="4666">
                  <c:v>-23.42</c:v>
                </c:pt>
                <c:pt idx="4667">
                  <c:v>-28.08</c:v>
                </c:pt>
                <c:pt idx="4668">
                  <c:v>-25.36</c:v>
                </c:pt>
                <c:pt idx="4669">
                  <c:v>-25.91</c:v>
                </c:pt>
                <c:pt idx="4670">
                  <c:v>-25.7</c:v>
                </c:pt>
                <c:pt idx="4671">
                  <c:v>-30.94</c:v>
                </c:pt>
                <c:pt idx="4672">
                  <c:v>-28.53</c:v>
                </c:pt>
                <c:pt idx="4673">
                  <c:v>-31.03</c:v>
                </c:pt>
                <c:pt idx="4674">
                  <c:v>-27.55</c:v>
                </c:pt>
                <c:pt idx="4675">
                  <c:v>-30.66</c:v>
                </c:pt>
                <c:pt idx="4676">
                  <c:v>-28.54</c:v>
                </c:pt>
                <c:pt idx="4677">
                  <c:v>-31.29</c:v>
                </c:pt>
                <c:pt idx="4678">
                  <c:v>-26.34</c:v>
                </c:pt>
                <c:pt idx="4679">
                  <c:v>-24.59</c:v>
                </c:pt>
                <c:pt idx="4680">
                  <c:v>-25.98</c:v>
                </c:pt>
                <c:pt idx="4681">
                  <c:v>-20.38</c:v>
                </c:pt>
                <c:pt idx="4682">
                  <c:v>-22.38</c:v>
                </c:pt>
                <c:pt idx="4683">
                  <c:v>-22.95</c:v>
                </c:pt>
                <c:pt idx="4684">
                  <c:v>-18.149999999999999</c:v>
                </c:pt>
                <c:pt idx="4685">
                  <c:v>-28.23</c:v>
                </c:pt>
                <c:pt idx="4686">
                  <c:v>-20.16</c:v>
                </c:pt>
                <c:pt idx="4687">
                  <c:v>-27.69</c:v>
                </c:pt>
                <c:pt idx="4688">
                  <c:v>-24.88</c:v>
                </c:pt>
                <c:pt idx="4689">
                  <c:v>-28.56</c:v>
                </c:pt>
                <c:pt idx="4690">
                  <c:v>-30.8</c:v>
                </c:pt>
                <c:pt idx="4691">
                  <c:v>-30.8</c:v>
                </c:pt>
                <c:pt idx="4692">
                  <c:v>-25.94</c:v>
                </c:pt>
                <c:pt idx="4693">
                  <c:v>-25.95</c:v>
                </c:pt>
                <c:pt idx="4694">
                  <c:v>-30.52</c:v>
                </c:pt>
                <c:pt idx="4695">
                  <c:v>-26.77</c:v>
                </c:pt>
                <c:pt idx="4696">
                  <c:v>-26.13</c:v>
                </c:pt>
                <c:pt idx="4697">
                  <c:v>-24.73</c:v>
                </c:pt>
                <c:pt idx="4698">
                  <c:v>-27.24</c:v>
                </c:pt>
                <c:pt idx="4699">
                  <c:v>-31.05</c:v>
                </c:pt>
                <c:pt idx="4700">
                  <c:v>-27.1</c:v>
                </c:pt>
                <c:pt idx="4701">
                  <c:v>-30.53</c:v>
                </c:pt>
                <c:pt idx="4702">
                  <c:v>-28.44</c:v>
                </c:pt>
                <c:pt idx="4703">
                  <c:v>-35.909999999999997</c:v>
                </c:pt>
                <c:pt idx="4704">
                  <c:v>-26.84</c:v>
                </c:pt>
                <c:pt idx="4705">
                  <c:v>-26.65</c:v>
                </c:pt>
                <c:pt idx="4706">
                  <c:v>-29.95</c:v>
                </c:pt>
                <c:pt idx="4707">
                  <c:v>-24.91</c:v>
                </c:pt>
                <c:pt idx="4708">
                  <c:v>-27.98</c:v>
                </c:pt>
                <c:pt idx="4709">
                  <c:v>-28.8</c:v>
                </c:pt>
                <c:pt idx="4710">
                  <c:v>-25.92</c:v>
                </c:pt>
                <c:pt idx="4711">
                  <c:v>-29.05</c:v>
                </c:pt>
                <c:pt idx="4712">
                  <c:v>-29.18</c:v>
                </c:pt>
                <c:pt idx="4713">
                  <c:v>-27.16</c:v>
                </c:pt>
                <c:pt idx="4714">
                  <c:v>-27.67</c:v>
                </c:pt>
                <c:pt idx="4715">
                  <c:v>-26.66</c:v>
                </c:pt>
                <c:pt idx="4716">
                  <c:v>-23.65</c:v>
                </c:pt>
                <c:pt idx="4717">
                  <c:v>-27.7</c:v>
                </c:pt>
                <c:pt idx="4718">
                  <c:v>-25.84</c:v>
                </c:pt>
                <c:pt idx="4719">
                  <c:v>-24.1</c:v>
                </c:pt>
                <c:pt idx="4720">
                  <c:v>-29.92</c:v>
                </c:pt>
                <c:pt idx="4721">
                  <c:v>-27.54</c:v>
                </c:pt>
                <c:pt idx="4722">
                  <c:v>-25.12</c:v>
                </c:pt>
                <c:pt idx="4723">
                  <c:v>-26.62</c:v>
                </c:pt>
                <c:pt idx="4724">
                  <c:v>-26.36</c:v>
                </c:pt>
                <c:pt idx="4725">
                  <c:v>-26.82</c:v>
                </c:pt>
                <c:pt idx="4726">
                  <c:v>-24.61</c:v>
                </c:pt>
                <c:pt idx="4727">
                  <c:v>-29.76</c:v>
                </c:pt>
                <c:pt idx="4728">
                  <c:v>-26.84</c:v>
                </c:pt>
                <c:pt idx="4729">
                  <c:v>-28.9</c:v>
                </c:pt>
                <c:pt idx="4730">
                  <c:v>-25.77</c:v>
                </c:pt>
                <c:pt idx="4731">
                  <c:v>-24.26</c:v>
                </c:pt>
                <c:pt idx="4732">
                  <c:v>-25.37</c:v>
                </c:pt>
                <c:pt idx="4733">
                  <c:v>-30.49</c:v>
                </c:pt>
                <c:pt idx="4734">
                  <c:v>-25.77</c:v>
                </c:pt>
                <c:pt idx="4735">
                  <c:v>-33.49</c:v>
                </c:pt>
                <c:pt idx="4736">
                  <c:v>-28.62</c:v>
                </c:pt>
                <c:pt idx="4737">
                  <c:v>-32.43</c:v>
                </c:pt>
                <c:pt idx="4738">
                  <c:v>-29.65</c:v>
                </c:pt>
                <c:pt idx="4739">
                  <c:v>-28.97</c:v>
                </c:pt>
                <c:pt idx="4740">
                  <c:v>-28.66</c:v>
                </c:pt>
                <c:pt idx="4741">
                  <c:v>-29</c:v>
                </c:pt>
                <c:pt idx="4742">
                  <c:v>-28.91</c:v>
                </c:pt>
                <c:pt idx="4743">
                  <c:v>-26.32</c:v>
                </c:pt>
                <c:pt idx="4744">
                  <c:v>-29.26</c:v>
                </c:pt>
                <c:pt idx="4745">
                  <c:v>-29.15</c:v>
                </c:pt>
                <c:pt idx="4746">
                  <c:v>-32.880000000000003</c:v>
                </c:pt>
                <c:pt idx="4747">
                  <c:v>-30.08</c:v>
                </c:pt>
                <c:pt idx="4748">
                  <c:v>-36.520000000000003</c:v>
                </c:pt>
                <c:pt idx="4749">
                  <c:v>-35.299999999999997</c:v>
                </c:pt>
                <c:pt idx="4750">
                  <c:v>-35.64</c:v>
                </c:pt>
                <c:pt idx="4751">
                  <c:v>-32.549999999999997</c:v>
                </c:pt>
                <c:pt idx="4752">
                  <c:v>-31.72</c:v>
                </c:pt>
                <c:pt idx="4753">
                  <c:v>-35.61</c:v>
                </c:pt>
                <c:pt idx="4754">
                  <c:v>-27.66</c:v>
                </c:pt>
                <c:pt idx="4755">
                  <c:v>-31.34</c:v>
                </c:pt>
                <c:pt idx="4756">
                  <c:v>-32.43</c:v>
                </c:pt>
                <c:pt idx="4757">
                  <c:v>-32.96</c:v>
                </c:pt>
                <c:pt idx="4758">
                  <c:v>-31.19</c:v>
                </c:pt>
                <c:pt idx="4759">
                  <c:v>-33.75</c:v>
                </c:pt>
                <c:pt idx="4760">
                  <c:v>-30.17</c:v>
                </c:pt>
                <c:pt idx="4761">
                  <c:v>-29.33</c:v>
                </c:pt>
                <c:pt idx="4762">
                  <c:v>-32.57</c:v>
                </c:pt>
                <c:pt idx="4763">
                  <c:v>-30.99</c:v>
                </c:pt>
                <c:pt idx="4764">
                  <c:v>-27.57</c:v>
                </c:pt>
                <c:pt idx="4765">
                  <c:v>-31.55</c:v>
                </c:pt>
                <c:pt idx="4766">
                  <c:v>-28.46</c:v>
                </c:pt>
                <c:pt idx="4767">
                  <c:v>-30.43</c:v>
                </c:pt>
                <c:pt idx="4768">
                  <c:v>-28.3</c:v>
                </c:pt>
                <c:pt idx="4769">
                  <c:v>-28.85</c:v>
                </c:pt>
                <c:pt idx="4770">
                  <c:v>-26.56</c:v>
                </c:pt>
                <c:pt idx="4771">
                  <c:v>-30.09</c:v>
                </c:pt>
                <c:pt idx="4772">
                  <c:v>-28.66</c:v>
                </c:pt>
                <c:pt idx="4773">
                  <c:v>-28.61</c:v>
                </c:pt>
                <c:pt idx="4774">
                  <c:v>-27.36</c:v>
                </c:pt>
                <c:pt idx="4775">
                  <c:v>-29.27</c:v>
                </c:pt>
                <c:pt idx="4776">
                  <c:v>-32.5</c:v>
                </c:pt>
                <c:pt idx="4777">
                  <c:v>-32.090000000000003</c:v>
                </c:pt>
                <c:pt idx="4778">
                  <c:v>-31.45</c:v>
                </c:pt>
                <c:pt idx="4779">
                  <c:v>-31.46</c:v>
                </c:pt>
                <c:pt idx="4780">
                  <c:v>-28.04</c:v>
                </c:pt>
                <c:pt idx="4781">
                  <c:v>-29.35</c:v>
                </c:pt>
                <c:pt idx="4782">
                  <c:v>-31.85</c:v>
                </c:pt>
                <c:pt idx="4783">
                  <c:v>-33.659999999999997</c:v>
                </c:pt>
                <c:pt idx="4784">
                  <c:v>-30.39</c:v>
                </c:pt>
                <c:pt idx="4785">
                  <c:v>-29.39</c:v>
                </c:pt>
                <c:pt idx="4786">
                  <c:v>-34.409999999999997</c:v>
                </c:pt>
                <c:pt idx="4787">
                  <c:v>-35.78</c:v>
                </c:pt>
                <c:pt idx="4788">
                  <c:v>-29.01</c:v>
                </c:pt>
                <c:pt idx="4789">
                  <c:v>-30.42</c:v>
                </c:pt>
                <c:pt idx="4790">
                  <c:v>-32.799999999999997</c:v>
                </c:pt>
                <c:pt idx="4791">
                  <c:v>-31.69</c:v>
                </c:pt>
                <c:pt idx="4792">
                  <c:v>-33.29</c:v>
                </c:pt>
                <c:pt idx="4793">
                  <c:v>-33.39</c:v>
                </c:pt>
                <c:pt idx="4794">
                  <c:v>-28.03</c:v>
                </c:pt>
                <c:pt idx="4795">
                  <c:v>-26.19</c:v>
                </c:pt>
                <c:pt idx="4796">
                  <c:v>-33.49</c:v>
                </c:pt>
                <c:pt idx="4797">
                  <c:v>-31.08</c:v>
                </c:pt>
                <c:pt idx="4798">
                  <c:v>-34.56</c:v>
                </c:pt>
                <c:pt idx="4799">
                  <c:v>-24.69</c:v>
                </c:pt>
                <c:pt idx="4800">
                  <c:v>-38.090000000000003</c:v>
                </c:pt>
                <c:pt idx="4801">
                  <c:v>-37.799999999999997</c:v>
                </c:pt>
                <c:pt idx="4802">
                  <c:v>-30.71</c:v>
                </c:pt>
                <c:pt idx="4803">
                  <c:v>-32.869999999999997</c:v>
                </c:pt>
                <c:pt idx="4804">
                  <c:v>-27.73</c:v>
                </c:pt>
                <c:pt idx="4805">
                  <c:v>-32.369999999999997</c:v>
                </c:pt>
                <c:pt idx="4806">
                  <c:v>-29.48</c:v>
                </c:pt>
                <c:pt idx="4807">
                  <c:v>-34.24</c:v>
                </c:pt>
                <c:pt idx="4808">
                  <c:v>-35.090000000000003</c:v>
                </c:pt>
                <c:pt idx="4809">
                  <c:v>-33.69</c:v>
                </c:pt>
                <c:pt idx="4810">
                  <c:v>-33.86</c:v>
                </c:pt>
                <c:pt idx="4811">
                  <c:v>-27.97</c:v>
                </c:pt>
                <c:pt idx="4812">
                  <c:v>-32.630000000000003</c:v>
                </c:pt>
                <c:pt idx="4813">
                  <c:v>-36.119999999999997</c:v>
                </c:pt>
                <c:pt idx="4814">
                  <c:v>-33.5</c:v>
                </c:pt>
                <c:pt idx="4815">
                  <c:v>-31.88</c:v>
                </c:pt>
                <c:pt idx="4816">
                  <c:v>-33.75</c:v>
                </c:pt>
                <c:pt idx="4817">
                  <c:v>-27.69</c:v>
                </c:pt>
                <c:pt idx="4818">
                  <c:v>-28.42</c:v>
                </c:pt>
                <c:pt idx="4819">
                  <c:v>-32.29</c:v>
                </c:pt>
                <c:pt idx="4820">
                  <c:v>-32.340000000000003</c:v>
                </c:pt>
                <c:pt idx="4821">
                  <c:v>-30.93</c:v>
                </c:pt>
                <c:pt idx="4822">
                  <c:v>-30.83</c:v>
                </c:pt>
                <c:pt idx="4823">
                  <c:v>-28.76</c:v>
                </c:pt>
                <c:pt idx="4824">
                  <c:v>-29.98</c:v>
                </c:pt>
                <c:pt idx="4825">
                  <c:v>-33.14</c:v>
                </c:pt>
                <c:pt idx="4826">
                  <c:v>-35.31</c:v>
                </c:pt>
                <c:pt idx="4827">
                  <c:v>-30.59</c:v>
                </c:pt>
                <c:pt idx="4828">
                  <c:v>-33.909999999999997</c:v>
                </c:pt>
                <c:pt idx="4829">
                  <c:v>-29.77</c:v>
                </c:pt>
                <c:pt idx="4830">
                  <c:v>-26.9</c:v>
                </c:pt>
                <c:pt idx="4831">
                  <c:v>-33.53</c:v>
                </c:pt>
                <c:pt idx="4832">
                  <c:v>-30.32</c:v>
                </c:pt>
                <c:pt idx="4833">
                  <c:v>-34.11</c:v>
                </c:pt>
                <c:pt idx="4834">
                  <c:v>-30.69</c:v>
                </c:pt>
                <c:pt idx="4835">
                  <c:v>-29.22</c:v>
                </c:pt>
                <c:pt idx="4836">
                  <c:v>-31.95</c:v>
                </c:pt>
                <c:pt idx="4837">
                  <c:v>-31.82</c:v>
                </c:pt>
                <c:pt idx="4838">
                  <c:v>-29.38</c:v>
                </c:pt>
                <c:pt idx="4839">
                  <c:v>-29.72</c:v>
                </c:pt>
                <c:pt idx="4840">
                  <c:v>-30.38</c:v>
                </c:pt>
                <c:pt idx="4841">
                  <c:v>-30</c:v>
                </c:pt>
                <c:pt idx="4842">
                  <c:v>-32.82</c:v>
                </c:pt>
                <c:pt idx="4843">
                  <c:v>-31.23</c:v>
                </c:pt>
                <c:pt idx="4844">
                  <c:v>-32.340000000000003</c:v>
                </c:pt>
                <c:pt idx="4845">
                  <c:v>-32.43</c:v>
                </c:pt>
                <c:pt idx="4846">
                  <c:v>-31.18</c:v>
                </c:pt>
                <c:pt idx="4847">
                  <c:v>-29.24</c:v>
                </c:pt>
                <c:pt idx="4848">
                  <c:v>-31.91</c:v>
                </c:pt>
                <c:pt idx="4849">
                  <c:v>-33.21</c:v>
                </c:pt>
                <c:pt idx="4850">
                  <c:v>-28.79</c:v>
                </c:pt>
                <c:pt idx="4851">
                  <c:v>-34.32</c:v>
                </c:pt>
                <c:pt idx="4852">
                  <c:v>-35.85</c:v>
                </c:pt>
                <c:pt idx="4853">
                  <c:v>-32.15</c:v>
                </c:pt>
                <c:pt idx="4854">
                  <c:v>-31.57</c:v>
                </c:pt>
                <c:pt idx="4855">
                  <c:v>-35.270000000000003</c:v>
                </c:pt>
                <c:pt idx="4856">
                  <c:v>-31.03</c:v>
                </c:pt>
                <c:pt idx="4857">
                  <c:v>-31.49</c:v>
                </c:pt>
                <c:pt idx="4858">
                  <c:v>-32.450000000000003</c:v>
                </c:pt>
                <c:pt idx="4859">
                  <c:v>-28.93</c:v>
                </c:pt>
                <c:pt idx="4860">
                  <c:v>-31.2</c:v>
                </c:pt>
                <c:pt idx="4861">
                  <c:v>-35.520000000000003</c:v>
                </c:pt>
                <c:pt idx="4862">
                  <c:v>-31.34</c:v>
                </c:pt>
                <c:pt idx="4863">
                  <c:v>-35.270000000000003</c:v>
                </c:pt>
                <c:pt idx="4864">
                  <c:v>-30.86</c:v>
                </c:pt>
                <c:pt idx="4865">
                  <c:v>-32.03</c:v>
                </c:pt>
                <c:pt idx="4866">
                  <c:v>-28.14</c:v>
                </c:pt>
                <c:pt idx="4867">
                  <c:v>-28.34</c:v>
                </c:pt>
                <c:pt idx="4868">
                  <c:v>-34.85</c:v>
                </c:pt>
                <c:pt idx="4869">
                  <c:v>-32.65</c:v>
                </c:pt>
                <c:pt idx="4870">
                  <c:v>-35.6</c:v>
                </c:pt>
                <c:pt idx="4871">
                  <c:v>-29.61</c:v>
                </c:pt>
                <c:pt idx="4872">
                  <c:v>-34.06</c:v>
                </c:pt>
                <c:pt idx="4873">
                  <c:v>-29.39</c:v>
                </c:pt>
                <c:pt idx="4874">
                  <c:v>-25.24</c:v>
                </c:pt>
                <c:pt idx="4875">
                  <c:v>-33.17</c:v>
                </c:pt>
                <c:pt idx="4876">
                  <c:v>-35.950000000000003</c:v>
                </c:pt>
                <c:pt idx="4877">
                  <c:v>-31.6</c:v>
                </c:pt>
                <c:pt idx="4878">
                  <c:v>-28.92</c:v>
                </c:pt>
                <c:pt idx="4879">
                  <c:v>-30.8</c:v>
                </c:pt>
                <c:pt idx="4880">
                  <c:v>-33.590000000000003</c:v>
                </c:pt>
                <c:pt idx="4881">
                  <c:v>-34.92</c:v>
                </c:pt>
                <c:pt idx="4882">
                  <c:v>-30.96</c:v>
                </c:pt>
                <c:pt idx="4883">
                  <c:v>-31.42</c:v>
                </c:pt>
                <c:pt idx="4884">
                  <c:v>-35.869999999999997</c:v>
                </c:pt>
                <c:pt idx="4885">
                  <c:v>-33.619999999999997</c:v>
                </c:pt>
                <c:pt idx="4886">
                  <c:v>-35.96</c:v>
                </c:pt>
                <c:pt idx="4887">
                  <c:v>-33.619999999999997</c:v>
                </c:pt>
                <c:pt idx="4888">
                  <c:v>-29.4</c:v>
                </c:pt>
                <c:pt idx="4889">
                  <c:v>-30.6</c:v>
                </c:pt>
                <c:pt idx="4890">
                  <c:v>-32.76</c:v>
                </c:pt>
                <c:pt idx="4891">
                  <c:v>-27.93</c:v>
                </c:pt>
                <c:pt idx="4892">
                  <c:v>-34.659999999999997</c:v>
                </c:pt>
                <c:pt idx="4893">
                  <c:v>-29.67</c:v>
                </c:pt>
                <c:pt idx="4894">
                  <c:v>-30.42</c:v>
                </c:pt>
                <c:pt idx="4895">
                  <c:v>-31.58</c:v>
                </c:pt>
                <c:pt idx="4896">
                  <c:v>-23.22</c:v>
                </c:pt>
                <c:pt idx="4897">
                  <c:v>-31.29</c:v>
                </c:pt>
                <c:pt idx="4898">
                  <c:v>-30.88</c:v>
                </c:pt>
                <c:pt idx="4899">
                  <c:v>-26.56</c:v>
                </c:pt>
                <c:pt idx="4900">
                  <c:v>-33.200000000000003</c:v>
                </c:pt>
                <c:pt idx="4901">
                  <c:v>-31.23</c:v>
                </c:pt>
                <c:pt idx="4902">
                  <c:v>-28.95</c:v>
                </c:pt>
                <c:pt idx="4903">
                  <c:v>-29.46</c:v>
                </c:pt>
                <c:pt idx="4904">
                  <c:v>-31.94</c:v>
                </c:pt>
                <c:pt idx="4905">
                  <c:v>-27.67</c:v>
                </c:pt>
                <c:pt idx="4906">
                  <c:v>-30.8</c:v>
                </c:pt>
                <c:pt idx="4907">
                  <c:v>-29.32</c:v>
                </c:pt>
                <c:pt idx="4908">
                  <c:v>-27.89</c:v>
                </c:pt>
                <c:pt idx="4909">
                  <c:v>-27.63</c:v>
                </c:pt>
                <c:pt idx="4910">
                  <c:v>-29.7</c:v>
                </c:pt>
                <c:pt idx="4911">
                  <c:v>-31.34</c:v>
                </c:pt>
                <c:pt idx="4912">
                  <c:v>-23.49</c:v>
                </c:pt>
                <c:pt idx="4913">
                  <c:v>-31.21</c:v>
                </c:pt>
                <c:pt idx="4914">
                  <c:v>-31.56</c:v>
                </c:pt>
                <c:pt idx="4915">
                  <c:v>-29.04</c:v>
                </c:pt>
                <c:pt idx="4916">
                  <c:v>-26.81</c:v>
                </c:pt>
                <c:pt idx="4917">
                  <c:v>-29.33</c:v>
                </c:pt>
                <c:pt idx="4918">
                  <c:v>-29.54</c:v>
                </c:pt>
                <c:pt idx="4919">
                  <c:v>-26.72</c:v>
                </c:pt>
                <c:pt idx="4920">
                  <c:v>-27.08</c:v>
                </c:pt>
                <c:pt idx="4921">
                  <c:v>-29.04</c:v>
                </c:pt>
                <c:pt idx="4922">
                  <c:v>-28.41</c:v>
                </c:pt>
                <c:pt idx="4923">
                  <c:v>-28.96</c:v>
                </c:pt>
                <c:pt idx="4924">
                  <c:v>-34.479999999999997</c:v>
                </c:pt>
                <c:pt idx="4925">
                  <c:v>-30.99</c:v>
                </c:pt>
                <c:pt idx="4926">
                  <c:v>-26.99</c:v>
                </c:pt>
                <c:pt idx="4927">
                  <c:v>-29.02</c:v>
                </c:pt>
                <c:pt idx="4928">
                  <c:v>-27.85</c:v>
                </c:pt>
                <c:pt idx="4929">
                  <c:v>-30.16</c:v>
                </c:pt>
                <c:pt idx="4930">
                  <c:v>-30.12</c:v>
                </c:pt>
                <c:pt idx="4931">
                  <c:v>-34.53</c:v>
                </c:pt>
                <c:pt idx="4932">
                  <c:v>-33.04</c:v>
                </c:pt>
                <c:pt idx="4933">
                  <c:v>-26.34</c:v>
                </c:pt>
                <c:pt idx="4934">
                  <c:v>-24.2</c:v>
                </c:pt>
                <c:pt idx="4935">
                  <c:v>-32.619999999999997</c:v>
                </c:pt>
                <c:pt idx="4936">
                  <c:v>-26.25</c:v>
                </c:pt>
                <c:pt idx="4937">
                  <c:v>-32.06</c:v>
                </c:pt>
                <c:pt idx="4938">
                  <c:v>-26.73</c:v>
                </c:pt>
                <c:pt idx="4939">
                  <c:v>-26.93</c:v>
                </c:pt>
                <c:pt idx="4940">
                  <c:v>-28.62</c:v>
                </c:pt>
                <c:pt idx="4941">
                  <c:v>-28.93</c:v>
                </c:pt>
                <c:pt idx="4942">
                  <c:v>-33.92</c:v>
                </c:pt>
                <c:pt idx="4943">
                  <c:v>-29.24</c:v>
                </c:pt>
                <c:pt idx="4944">
                  <c:v>-24.59</c:v>
                </c:pt>
                <c:pt idx="4945">
                  <c:v>-28.89</c:v>
                </c:pt>
                <c:pt idx="4946">
                  <c:v>-26.58</c:v>
                </c:pt>
                <c:pt idx="4947">
                  <c:v>-24.92</c:v>
                </c:pt>
                <c:pt idx="4948">
                  <c:v>-24.1</c:v>
                </c:pt>
                <c:pt idx="4949">
                  <c:v>-31.11</c:v>
                </c:pt>
                <c:pt idx="4950">
                  <c:v>-27.95</c:v>
                </c:pt>
                <c:pt idx="4951">
                  <c:v>-27.58</c:v>
                </c:pt>
                <c:pt idx="4952">
                  <c:v>-32.840000000000003</c:v>
                </c:pt>
                <c:pt idx="4953">
                  <c:v>-26.96</c:v>
                </c:pt>
                <c:pt idx="4954">
                  <c:v>-29.52</c:v>
                </c:pt>
                <c:pt idx="4955">
                  <c:v>-25.54</c:v>
                </c:pt>
                <c:pt idx="4956">
                  <c:v>-28.08</c:v>
                </c:pt>
                <c:pt idx="4957">
                  <c:v>-26.85</c:v>
                </c:pt>
                <c:pt idx="4958">
                  <c:v>-29.38</c:v>
                </c:pt>
                <c:pt idx="4959">
                  <c:v>-24.47</c:v>
                </c:pt>
                <c:pt idx="4960">
                  <c:v>-33.08</c:v>
                </c:pt>
                <c:pt idx="4961">
                  <c:v>-22.04</c:v>
                </c:pt>
                <c:pt idx="4962">
                  <c:v>-21.82</c:v>
                </c:pt>
                <c:pt idx="4963">
                  <c:v>-25.43</c:v>
                </c:pt>
                <c:pt idx="4964">
                  <c:v>-17.86</c:v>
                </c:pt>
                <c:pt idx="4965">
                  <c:v>-27.12</c:v>
                </c:pt>
                <c:pt idx="4966">
                  <c:v>-24.21</c:v>
                </c:pt>
                <c:pt idx="4967">
                  <c:v>-19.47</c:v>
                </c:pt>
                <c:pt idx="4968">
                  <c:v>-19.77</c:v>
                </c:pt>
                <c:pt idx="4969">
                  <c:v>-24.29</c:v>
                </c:pt>
                <c:pt idx="4970">
                  <c:v>-23.17</c:v>
                </c:pt>
                <c:pt idx="4971">
                  <c:v>-23.32</c:v>
                </c:pt>
                <c:pt idx="4972">
                  <c:v>-20.55</c:v>
                </c:pt>
                <c:pt idx="4973">
                  <c:v>-19.29</c:v>
                </c:pt>
                <c:pt idx="4974">
                  <c:v>-25.22</c:v>
                </c:pt>
                <c:pt idx="4975">
                  <c:v>-19.07</c:v>
                </c:pt>
                <c:pt idx="4976">
                  <c:v>-22.35</c:v>
                </c:pt>
                <c:pt idx="4977">
                  <c:v>-27.5</c:v>
                </c:pt>
                <c:pt idx="4978">
                  <c:v>-26.53</c:v>
                </c:pt>
                <c:pt idx="4979">
                  <c:v>-25.01</c:v>
                </c:pt>
                <c:pt idx="4980">
                  <c:v>-26.16</c:v>
                </c:pt>
                <c:pt idx="4981">
                  <c:v>-28.53</c:v>
                </c:pt>
                <c:pt idx="4982">
                  <c:v>-24.1</c:v>
                </c:pt>
                <c:pt idx="4983">
                  <c:v>-20.86</c:v>
                </c:pt>
                <c:pt idx="4984">
                  <c:v>-22.76</c:v>
                </c:pt>
                <c:pt idx="4985">
                  <c:v>-28.03</c:v>
                </c:pt>
                <c:pt idx="4986">
                  <c:v>-26.74</c:v>
                </c:pt>
                <c:pt idx="4987">
                  <c:v>-25.7</c:v>
                </c:pt>
                <c:pt idx="4988">
                  <c:v>-20.79</c:v>
                </c:pt>
                <c:pt idx="4989">
                  <c:v>-26.33</c:v>
                </c:pt>
                <c:pt idx="4990">
                  <c:v>-22.2</c:v>
                </c:pt>
                <c:pt idx="4991">
                  <c:v>-22.85</c:v>
                </c:pt>
                <c:pt idx="4992">
                  <c:v>-25.8</c:v>
                </c:pt>
                <c:pt idx="4993">
                  <c:v>-25.47</c:v>
                </c:pt>
                <c:pt idx="4994">
                  <c:v>-29.76</c:v>
                </c:pt>
                <c:pt idx="4995">
                  <c:v>-29.67</c:v>
                </c:pt>
                <c:pt idx="4996">
                  <c:v>-21.96</c:v>
                </c:pt>
                <c:pt idx="4997">
                  <c:v>-24.73</c:v>
                </c:pt>
                <c:pt idx="4998">
                  <c:v>-23.21</c:v>
                </c:pt>
                <c:pt idx="4999">
                  <c:v>-25.9</c:v>
                </c:pt>
                <c:pt idx="5000">
                  <c:v>-25.03</c:v>
                </c:pt>
                <c:pt idx="5001">
                  <c:v>-26.34</c:v>
                </c:pt>
                <c:pt idx="5002">
                  <c:v>-25.13</c:v>
                </c:pt>
                <c:pt idx="5003">
                  <c:v>-26.1</c:v>
                </c:pt>
                <c:pt idx="5004">
                  <c:v>-28.45</c:v>
                </c:pt>
                <c:pt idx="5005">
                  <c:v>-23.74</c:v>
                </c:pt>
                <c:pt idx="5006">
                  <c:v>-24.79</c:v>
                </c:pt>
                <c:pt idx="5007">
                  <c:v>-27.48</c:v>
                </c:pt>
                <c:pt idx="5008">
                  <c:v>-21.99</c:v>
                </c:pt>
                <c:pt idx="5009">
                  <c:v>-28.93</c:v>
                </c:pt>
                <c:pt idx="5010">
                  <c:v>-27.43</c:v>
                </c:pt>
                <c:pt idx="5011">
                  <c:v>-23.22</c:v>
                </c:pt>
                <c:pt idx="5012">
                  <c:v>-30.47</c:v>
                </c:pt>
                <c:pt idx="5013">
                  <c:v>-27.45</c:v>
                </c:pt>
                <c:pt idx="5014">
                  <c:v>-27.16</c:v>
                </c:pt>
                <c:pt idx="5015">
                  <c:v>-28.29</c:v>
                </c:pt>
                <c:pt idx="5016">
                  <c:v>-29.16</c:v>
                </c:pt>
                <c:pt idx="5017">
                  <c:v>-26.38</c:v>
                </c:pt>
                <c:pt idx="5018">
                  <c:v>-31.57</c:v>
                </c:pt>
                <c:pt idx="5019">
                  <c:v>-28.97</c:v>
                </c:pt>
                <c:pt idx="5020">
                  <c:v>-28.01</c:v>
                </c:pt>
                <c:pt idx="5021">
                  <c:v>-22.92</c:v>
                </c:pt>
                <c:pt idx="5022">
                  <c:v>-22.75</c:v>
                </c:pt>
                <c:pt idx="5023">
                  <c:v>-28.98</c:v>
                </c:pt>
                <c:pt idx="5024">
                  <c:v>-23.34</c:v>
                </c:pt>
                <c:pt idx="5025">
                  <c:v>-22.95</c:v>
                </c:pt>
                <c:pt idx="5026">
                  <c:v>-28.92</c:v>
                </c:pt>
                <c:pt idx="5027">
                  <c:v>-24.89</c:v>
                </c:pt>
                <c:pt idx="5028">
                  <c:v>-26.23</c:v>
                </c:pt>
                <c:pt idx="5029">
                  <c:v>-25.07</c:v>
                </c:pt>
                <c:pt idx="5030">
                  <c:v>-26.25</c:v>
                </c:pt>
                <c:pt idx="5031">
                  <c:v>-24.64</c:v>
                </c:pt>
                <c:pt idx="5032">
                  <c:v>-25.43</c:v>
                </c:pt>
                <c:pt idx="5033">
                  <c:v>-30.27</c:v>
                </c:pt>
                <c:pt idx="5034">
                  <c:v>-27.36</c:v>
                </c:pt>
                <c:pt idx="5035">
                  <c:v>-25.34</c:v>
                </c:pt>
                <c:pt idx="5036">
                  <c:v>-27.35</c:v>
                </c:pt>
                <c:pt idx="5037">
                  <c:v>-24.47</c:v>
                </c:pt>
                <c:pt idx="5038">
                  <c:v>-27.41</c:v>
                </c:pt>
                <c:pt idx="5039">
                  <c:v>-22.35</c:v>
                </c:pt>
                <c:pt idx="5040">
                  <c:v>-29.71</c:v>
                </c:pt>
                <c:pt idx="5041">
                  <c:v>-28.66</c:v>
                </c:pt>
                <c:pt idx="5042">
                  <c:v>-26.06</c:v>
                </c:pt>
                <c:pt idx="5043">
                  <c:v>-21.28</c:v>
                </c:pt>
                <c:pt idx="5044">
                  <c:v>-27.96</c:v>
                </c:pt>
                <c:pt idx="5045">
                  <c:v>-26.86</c:v>
                </c:pt>
                <c:pt idx="5046">
                  <c:v>-26.94</c:v>
                </c:pt>
                <c:pt idx="5047">
                  <c:v>-24.93</c:v>
                </c:pt>
                <c:pt idx="5048">
                  <c:v>-25.15</c:v>
                </c:pt>
                <c:pt idx="5049">
                  <c:v>-24.84</c:v>
                </c:pt>
                <c:pt idx="5050">
                  <c:v>-25.54</c:v>
                </c:pt>
                <c:pt idx="5051">
                  <c:v>-26.09</c:v>
                </c:pt>
                <c:pt idx="5052">
                  <c:v>-25.15</c:v>
                </c:pt>
                <c:pt idx="5053">
                  <c:v>-24.51</c:v>
                </c:pt>
                <c:pt idx="5054">
                  <c:v>-26.52</c:v>
                </c:pt>
                <c:pt idx="5055">
                  <c:v>-22.99</c:v>
                </c:pt>
                <c:pt idx="5056">
                  <c:v>-27.69</c:v>
                </c:pt>
                <c:pt idx="5057">
                  <c:v>-25.75</c:v>
                </c:pt>
                <c:pt idx="5058">
                  <c:v>-28.72</c:v>
                </c:pt>
                <c:pt idx="5059">
                  <c:v>-27.25</c:v>
                </c:pt>
                <c:pt idx="5060">
                  <c:v>-26.95</c:v>
                </c:pt>
                <c:pt idx="5061">
                  <c:v>-23.26</c:v>
                </c:pt>
                <c:pt idx="5062">
                  <c:v>-27.15</c:v>
                </c:pt>
                <c:pt idx="5063">
                  <c:v>-24.15</c:v>
                </c:pt>
                <c:pt idx="5064">
                  <c:v>-23.77</c:v>
                </c:pt>
                <c:pt idx="5065">
                  <c:v>-23.43</c:v>
                </c:pt>
                <c:pt idx="5066">
                  <c:v>-30.23</c:v>
                </c:pt>
                <c:pt idx="5067">
                  <c:v>-23.25</c:v>
                </c:pt>
                <c:pt idx="5068">
                  <c:v>-28.93</c:v>
                </c:pt>
                <c:pt idx="5069">
                  <c:v>-28.28</c:v>
                </c:pt>
                <c:pt idx="5070">
                  <c:v>-23.73</c:v>
                </c:pt>
                <c:pt idx="5071">
                  <c:v>-27.63</c:v>
                </c:pt>
                <c:pt idx="5072">
                  <c:v>-22.98</c:v>
                </c:pt>
                <c:pt idx="5073">
                  <c:v>-27.28</c:v>
                </c:pt>
                <c:pt idx="5074">
                  <c:v>-19.38</c:v>
                </c:pt>
                <c:pt idx="5075">
                  <c:v>-21.57</c:v>
                </c:pt>
                <c:pt idx="5076">
                  <c:v>-24.79</c:v>
                </c:pt>
                <c:pt idx="5077">
                  <c:v>-29.79</c:v>
                </c:pt>
                <c:pt idx="5078">
                  <c:v>-26.48</c:v>
                </c:pt>
                <c:pt idx="5079">
                  <c:v>-25.19</c:v>
                </c:pt>
                <c:pt idx="5080">
                  <c:v>-23.34</c:v>
                </c:pt>
                <c:pt idx="5081">
                  <c:v>-28.04</c:v>
                </c:pt>
                <c:pt idx="5082">
                  <c:v>-26.05</c:v>
                </c:pt>
                <c:pt idx="5083">
                  <c:v>-23.95</c:v>
                </c:pt>
                <c:pt idx="5084">
                  <c:v>-26.79</c:v>
                </c:pt>
                <c:pt idx="5085">
                  <c:v>-24.9</c:v>
                </c:pt>
                <c:pt idx="5086">
                  <c:v>-24.3</c:v>
                </c:pt>
                <c:pt idx="5087">
                  <c:v>-25.56</c:v>
                </c:pt>
                <c:pt idx="5088">
                  <c:v>-28.79</c:v>
                </c:pt>
                <c:pt idx="5089">
                  <c:v>-26</c:v>
                </c:pt>
                <c:pt idx="5090">
                  <c:v>-25.49</c:v>
                </c:pt>
                <c:pt idx="5091">
                  <c:v>-21.64</c:v>
                </c:pt>
                <c:pt idx="5092">
                  <c:v>-23.44</c:v>
                </c:pt>
                <c:pt idx="5093">
                  <c:v>-26.91</c:v>
                </c:pt>
                <c:pt idx="5094">
                  <c:v>-27.93</c:v>
                </c:pt>
                <c:pt idx="5095">
                  <c:v>-25.39</c:v>
                </c:pt>
                <c:pt idx="5096">
                  <c:v>-29.14</c:v>
                </c:pt>
                <c:pt idx="5097">
                  <c:v>-25.55</c:v>
                </c:pt>
                <c:pt idx="5098">
                  <c:v>-23.93</c:v>
                </c:pt>
                <c:pt idx="5099">
                  <c:v>-27.52</c:v>
                </c:pt>
                <c:pt idx="5100">
                  <c:v>-24.44</c:v>
                </c:pt>
                <c:pt idx="5101">
                  <c:v>-26.25</c:v>
                </c:pt>
                <c:pt idx="5102">
                  <c:v>-24.24</c:v>
                </c:pt>
                <c:pt idx="5103">
                  <c:v>-28.52</c:v>
                </c:pt>
                <c:pt idx="5104">
                  <c:v>-24.87</c:v>
                </c:pt>
                <c:pt idx="5105">
                  <c:v>-25.3</c:v>
                </c:pt>
                <c:pt idx="5106">
                  <c:v>-24.48</c:v>
                </c:pt>
                <c:pt idx="5107">
                  <c:v>-25.74</c:v>
                </c:pt>
                <c:pt idx="5108">
                  <c:v>-29.31</c:v>
                </c:pt>
                <c:pt idx="5109">
                  <c:v>-23.27</c:v>
                </c:pt>
                <c:pt idx="5110">
                  <c:v>-27.68</c:v>
                </c:pt>
                <c:pt idx="5111">
                  <c:v>-22.92</c:v>
                </c:pt>
                <c:pt idx="5112">
                  <c:v>-23.89</c:v>
                </c:pt>
                <c:pt idx="5113">
                  <c:v>-26.34</c:v>
                </c:pt>
                <c:pt idx="5114">
                  <c:v>-27.8</c:v>
                </c:pt>
                <c:pt idx="5115">
                  <c:v>-26.74</c:v>
                </c:pt>
                <c:pt idx="5116">
                  <c:v>-27.51</c:v>
                </c:pt>
                <c:pt idx="5117">
                  <c:v>-26.12</c:v>
                </c:pt>
                <c:pt idx="5118">
                  <c:v>-28.98</c:v>
                </c:pt>
                <c:pt idx="5119">
                  <c:v>-25.96</c:v>
                </c:pt>
                <c:pt idx="5120">
                  <c:v>-27.17</c:v>
                </c:pt>
                <c:pt idx="5121">
                  <c:v>-24.31</c:v>
                </c:pt>
                <c:pt idx="5122">
                  <c:v>-24.89</c:v>
                </c:pt>
                <c:pt idx="5123">
                  <c:v>-24.08</c:v>
                </c:pt>
                <c:pt idx="5124">
                  <c:v>-25.98</c:v>
                </c:pt>
                <c:pt idx="5125">
                  <c:v>-20.93</c:v>
                </c:pt>
                <c:pt idx="5126">
                  <c:v>-26.94</c:v>
                </c:pt>
                <c:pt idx="5127">
                  <c:v>-26.27</c:v>
                </c:pt>
                <c:pt idx="5128">
                  <c:v>-23.3</c:v>
                </c:pt>
                <c:pt idx="5129">
                  <c:v>-26.99</c:v>
                </c:pt>
                <c:pt idx="5130">
                  <c:v>-19.86</c:v>
                </c:pt>
                <c:pt idx="5131">
                  <c:v>-29.9</c:v>
                </c:pt>
                <c:pt idx="5132">
                  <c:v>-30.74</c:v>
                </c:pt>
                <c:pt idx="5133">
                  <c:v>-31.51</c:v>
                </c:pt>
                <c:pt idx="5134">
                  <c:v>-26.54</c:v>
                </c:pt>
                <c:pt idx="5135">
                  <c:v>-26.52</c:v>
                </c:pt>
                <c:pt idx="5136">
                  <c:v>-27.08</c:v>
                </c:pt>
                <c:pt idx="5137">
                  <c:v>-26.11</c:v>
                </c:pt>
                <c:pt idx="5138">
                  <c:v>-28.01</c:v>
                </c:pt>
                <c:pt idx="5139">
                  <c:v>-35.07</c:v>
                </c:pt>
                <c:pt idx="5140">
                  <c:v>-29.68</c:v>
                </c:pt>
                <c:pt idx="5141">
                  <c:v>-27.83</c:v>
                </c:pt>
                <c:pt idx="5142">
                  <c:v>-27.47</c:v>
                </c:pt>
                <c:pt idx="5143">
                  <c:v>-25.06</c:v>
                </c:pt>
                <c:pt idx="5144">
                  <c:v>-30.59</c:v>
                </c:pt>
                <c:pt idx="5145">
                  <c:v>-28.84</c:v>
                </c:pt>
                <c:pt idx="5146">
                  <c:v>-28.44</c:v>
                </c:pt>
                <c:pt idx="5147">
                  <c:v>-24.17</c:v>
                </c:pt>
                <c:pt idx="5148">
                  <c:v>-27.51</c:v>
                </c:pt>
                <c:pt idx="5149">
                  <c:v>-26.37</c:v>
                </c:pt>
                <c:pt idx="5150">
                  <c:v>-28.47</c:v>
                </c:pt>
                <c:pt idx="5151">
                  <c:v>-24.13</c:v>
                </c:pt>
                <c:pt idx="5152">
                  <c:v>-29.41</c:v>
                </c:pt>
                <c:pt idx="5153">
                  <c:v>-26.61</c:v>
                </c:pt>
                <c:pt idx="5154">
                  <c:v>-30.54</c:v>
                </c:pt>
                <c:pt idx="5155">
                  <c:v>-25.49</c:v>
                </c:pt>
                <c:pt idx="5156">
                  <c:v>-24.04</c:v>
                </c:pt>
                <c:pt idx="5157">
                  <c:v>-25.39</c:v>
                </c:pt>
                <c:pt idx="5158">
                  <c:v>-17.16</c:v>
                </c:pt>
                <c:pt idx="5159">
                  <c:v>-26.93</c:v>
                </c:pt>
                <c:pt idx="5160">
                  <c:v>-20.64</c:v>
                </c:pt>
                <c:pt idx="5161">
                  <c:v>-27.06</c:v>
                </c:pt>
                <c:pt idx="5162">
                  <c:v>-21.82</c:v>
                </c:pt>
                <c:pt idx="5163">
                  <c:v>-22.8</c:v>
                </c:pt>
                <c:pt idx="5164">
                  <c:v>-23.43</c:v>
                </c:pt>
                <c:pt idx="5165">
                  <c:v>-26.66</c:v>
                </c:pt>
                <c:pt idx="5166">
                  <c:v>-23.92</c:v>
                </c:pt>
                <c:pt idx="5167">
                  <c:v>-27.39</c:v>
                </c:pt>
                <c:pt idx="5168">
                  <c:v>-24</c:v>
                </c:pt>
                <c:pt idx="5169">
                  <c:v>-24.41</c:v>
                </c:pt>
                <c:pt idx="5170">
                  <c:v>-24.63</c:v>
                </c:pt>
                <c:pt idx="5171">
                  <c:v>-27.37</c:v>
                </c:pt>
                <c:pt idx="5172">
                  <c:v>-29.78</c:v>
                </c:pt>
                <c:pt idx="5173">
                  <c:v>-23.67</c:v>
                </c:pt>
                <c:pt idx="5174">
                  <c:v>-27.56</c:v>
                </c:pt>
                <c:pt idx="5175">
                  <c:v>-25.57</c:v>
                </c:pt>
                <c:pt idx="5176">
                  <c:v>-26.17</c:v>
                </c:pt>
                <c:pt idx="5177">
                  <c:v>-29.61</c:v>
                </c:pt>
                <c:pt idx="5178">
                  <c:v>-26.89</c:v>
                </c:pt>
                <c:pt idx="5179">
                  <c:v>-26.8</c:v>
                </c:pt>
                <c:pt idx="5180">
                  <c:v>-27.91</c:v>
                </c:pt>
                <c:pt idx="5181">
                  <c:v>-24.96</c:v>
                </c:pt>
                <c:pt idx="5182">
                  <c:v>-26.73</c:v>
                </c:pt>
                <c:pt idx="5183">
                  <c:v>-26.45</c:v>
                </c:pt>
                <c:pt idx="5184">
                  <c:v>-26.84</c:v>
                </c:pt>
                <c:pt idx="5185">
                  <c:v>-25.18</c:v>
                </c:pt>
                <c:pt idx="5186">
                  <c:v>-27.38</c:v>
                </c:pt>
                <c:pt idx="5187">
                  <c:v>-28.91</c:v>
                </c:pt>
                <c:pt idx="5188">
                  <c:v>-21.59</c:v>
                </c:pt>
                <c:pt idx="5189">
                  <c:v>-25.68</c:v>
                </c:pt>
                <c:pt idx="5190">
                  <c:v>-26.75</c:v>
                </c:pt>
                <c:pt idx="5191">
                  <c:v>-29.35</c:v>
                </c:pt>
                <c:pt idx="5192">
                  <c:v>-26.63</c:v>
                </c:pt>
                <c:pt idx="5193">
                  <c:v>-26.81</c:v>
                </c:pt>
                <c:pt idx="5194">
                  <c:v>-25.36</c:v>
                </c:pt>
                <c:pt idx="5195">
                  <c:v>-27.46</c:v>
                </c:pt>
                <c:pt idx="5196">
                  <c:v>-24.87</c:v>
                </c:pt>
                <c:pt idx="5197">
                  <c:v>-27.01</c:v>
                </c:pt>
                <c:pt idx="5198">
                  <c:v>-21.04</c:v>
                </c:pt>
                <c:pt idx="5199">
                  <c:v>-26.37</c:v>
                </c:pt>
                <c:pt idx="5200">
                  <c:v>-25.95</c:v>
                </c:pt>
                <c:pt idx="5201">
                  <c:v>-27.66</c:v>
                </c:pt>
                <c:pt idx="5202">
                  <c:v>-25.04</c:v>
                </c:pt>
                <c:pt idx="5203">
                  <c:v>-27.15</c:v>
                </c:pt>
                <c:pt idx="5204">
                  <c:v>-24.47</c:v>
                </c:pt>
                <c:pt idx="5205">
                  <c:v>-27.85</c:v>
                </c:pt>
                <c:pt idx="5206">
                  <c:v>-29.73</c:v>
                </c:pt>
                <c:pt idx="5207">
                  <c:v>-25.52</c:v>
                </c:pt>
                <c:pt idx="5208">
                  <c:v>-21.71</c:v>
                </c:pt>
                <c:pt idx="5209">
                  <c:v>-22.82</c:v>
                </c:pt>
                <c:pt idx="5210">
                  <c:v>-27.91</c:v>
                </c:pt>
                <c:pt idx="5211">
                  <c:v>-26.69</c:v>
                </c:pt>
                <c:pt idx="5212">
                  <c:v>-27.35</c:v>
                </c:pt>
                <c:pt idx="5213">
                  <c:v>-25.22</c:v>
                </c:pt>
                <c:pt idx="5214">
                  <c:v>-27.97</c:v>
                </c:pt>
                <c:pt idx="5215">
                  <c:v>-21.92</c:v>
                </c:pt>
                <c:pt idx="5216">
                  <c:v>-24.47</c:v>
                </c:pt>
                <c:pt idx="5217">
                  <c:v>-23.4</c:v>
                </c:pt>
                <c:pt idx="5218">
                  <c:v>-25.84</c:v>
                </c:pt>
                <c:pt idx="5219">
                  <c:v>-23.33</c:v>
                </c:pt>
                <c:pt idx="5220">
                  <c:v>-22.6</c:v>
                </c:pt>
                <c:pt idx="5221">
                  <c:v>-21.57</c:v>
                </c:pt>
                <c:pt idx="5222">
                  <c:v>-24.68</c:v>
                </c:pt>
                <c:pt idx="5223">
                  <c:v>-24.69</c:v>
                </c:pt>
                <c:pt idx="5224">
                  <c:v>-27.5</c:v>
                </c:pt>
                <c:pt idx="5225">
                  <c:v>-21.97</c:v>
                </c:pt>
                <c:pt idx="5226">
                  <c:v>-26.34</c:v>
                </c:pt>
                <c:pt idx="5227">
                  <c:v>-25.42</c:v>
                </c:pt>
                <c:pt idx="5228">
                  <c:v>-26.83</c:v>
                </c:pt>
                <c:pt idx="5229">
                  <c:v>-28.05</c:v>
                </c:pt>
                <c:pt idx="5230">
                  <c:v>-22.82</c:v>
                </c:pt>
                <c:pt idx="5231">
                  <c:v>-28.68</c:v>
                </c:pt>
                <c:pt idx="5232">
                  <c:v>-24.27</c:v>
                </c:pt>
                <c:pt idx="5233">
                  <c:v>-30.31</c:v>
                </c:pt>
                <c:pt idx="5234">
                  <c:v>-29.19</c:v>
                </c:pt>
                <c:pt idx="5235">
                  <c:v>-26.98</c:v>
                </c:pt>
                <c:pt idx="5236">
                  <c:v>-25.93</c:v>
                </c:pt>
                <c:pt idx="5237">
                  <c:v>-29.05</c:v>
                </c:pt>
                <c:pt idx="5238">
                  <c:v>-26.3</c:v>
                </c:pt>
                <c:pt idx="5239">
                  <c:v>-25.89</c:v>
                </c:pt>
                <c:pt idx="5240">
                  <c:v>-26.2</c:v>
                </c:pt>
                <c:pt idx="5241">
                  <c:v>-25.29</c:v>
                </c:pt>
                <c:pt idx="5242">
                  <c:v>-25.97</c:v>
                </c:pt>
                <c:pt idx="5243">
                  <c:v>-32.01</c:v>
                </c:pt>
                <c:pt idx="5244">
                  <c:v>-25.8</c:v>
                </c:pt>
                <c:pt idx="5245">
                  <c:v>-29.7</c:v>
                </c:pt>
                <c:pt idx="5246">
                  <c:v>-24.65</c:v>
                </c:pt>
                <c:pt idx="5247">
                  <c:v>-22.48</c:v>
                </c:pt>
                <c:pt idx="5248">
                  <c:v>-25.86</c:v>
                </c:pt>
                <c:pt idx="5249">
                  <c:v>-24.79</c:v>
                </c:pt>
                <c:pt idx="5250">
                  <c:v>-21.8</c:v>
                </c:pt>
                <c:pt idx="5251">
                  <c:v>-27.49</c:v>
                </c:pt>
                <c:pt idx="5252">
                  <c:v>-23.93</c:v>
                </c:pt>
                <c:pt idx="5253">
                  <c:v>-25.33</c:v>
                </c:pt>
                <c:pt idx="5254">
                  <c:v>-26.61</c:v>
                </c:pt>
                <c:pt idx="5255">
                  <c:v>-22.75</c:v>
                </c:pt>
                <c:pt idx="5256">
                  <c:v>-23.25</c:v>
                </c:pt>
                <c:pt idx="5257">
                  <c:v>-22.23</c:v>
                </c:pt>
                <c:pt idx="5258">
                  <c:v>-24.47</c:v>
                </c:pt>
                <c:pt idx="5259">
                  <c:v>-24.8</c:v>
                </c:pt>
                <c:pt idx="5260">
                  <c:v>-24.48</c:v>
                </c:pt>
                <c:pt idx="5261">
                  <c:v>-29.53</c:v>
                </c:pt>
                <c:pt idx="5262">
                  <c:v>-31.58</c:v>
                </c:pt>
                <c:pt idx="5263">
                  <c:v>-23.04</c:v>
                </c:pt>
                <c:pt idx="5264">
                  <c:v>-17.07</c:v>
                </c:pt>
                <c:pt idx="5265">
                  <c:v>-30.6</c:v>
                </c:pt>
                <c:pt idx="5266">
                  <c:v>-26.23</c:v>
                </c:pt>
                <c:pt idx="5267">
                  <c:v>-24.58</c:v>
                </c:pt>
                <c:pt idx="5268">
                  <c:v>-30.83</c:v>
                </c:pt>
                <c:pt idx="5269">
                  <c:v>-26.85</c:v>
                </c:pt>
                <c:pt idx="5270">
                  <c:v>-29.27</c:v>
                </c:pt>
                <c:pt idx="5271">
                  <c:v>-27.73</c:v>
                </c:pt>
                <c:pt idx="5272">
                  <c:v>-29.08</c:v>
                </c:pt>
                <c:pt idx="5273">
                  <c:v>-29.13</c:v>
                </c:pt>
                <c:pt idx="5274">
                  <c:v>-28.83</c:v>
                </c:pt>
                <c:pt idx="5275">
                  <c:v>-29.59</c:v>
                </c:pt>
                <c:pt idx="5276">
                  <c:v>-29.22</c:v>
                </c:pt>
                <c:pt idx="5277">
                  <c:v>-28.9</c:v>
                </c:pt>
                <c:pt idx="5278">
                  <c:v>-32.619999999999997</c:v>
                </c:pt>
                <c:pt idx="5279">
                  <c:v>-25.37</c:v>
                </c:pt>
                <c:pt idx="5280">
                  <c:v>-32.17</c:v>
                </c:pt>
                <c:pt idx="5281">
                  <c:v>-27.19</c:v>
                </c:pt>
                <c:pt idx="5282">
                  <c:v>-29.13</c:v>
                </c:pt>
                <c:pt idx="5283">
                  <c:v>-23.07</c:v>
                </c:pt>
                <c:pt idx="5284">
                  <c:v>-27.33</c:v>
                </c:pt>
                <c:pt idx="5285">
                  <c:v>-28.28</c:v>
                </c:pt>
                <c:pt idx="5286">
                  <c:v>-34.590000000000003</c:v>
                </c:pt>
                <c:pt idx="5287">
                  <c:v>-31.8</c:v>
                </c:pt>
                <c:pt idx="5288">
                  <c:v>-32.86</c:v>
                </c:pt>
                <c:pt idx="5289">
                  <c:v>-22.47</c:v>
                </c:pt>
                <c:pt idx="5290">
                  <c:v>-29.05</c:v>
                </c:pt>
                <c:pt idx="5291">
                  <c:v>-21.46</c:v>
                </c:pt>
                <c:pt idx="5292">
                  <c:v>-23.3</c:v>
                </c:pt>
                <c:pt idx="5293">
                  <c:v>-26.29</c:v>
                </c:pt>
                <c:pt idx="5294">
                  <c:v>-28.39</c:v>
                </c:pt>
                <c:pt idx="5295">
                  <c:v>-29.78</c:v>
                </c:pt>
                <c:pt idx="5296">
                  <c:v>-24.34</c:v>
                </c:pt>
                <c:pt idx="5297">
                  <c:v>-21.72</c:v>
                </c:pt>
                <c:pt idx="5298">
                  <c:v>-24.47</c:v>
                </c:pt>
                <c:pt idx="5299">
                  <c:v>-27.62</c:v>
                </c:pt>
                <c:pt idx="5300">
                  <c:v>-25.18</c:v>
                </c:pt>
                <c:pt idx="5301">
                  <c:v>-25.87</c:v>
                </c:pt>
                <c:pt idx="5302">
                  <c:v>-27.63</c:v>
                </c:pt>
                <c:pt idx="5303">
                  <c:v>-24.41</c:v>
                </c:pt>
                <c:pt idx="5304">
                  <c:v>-27.47</c:v>
                </c:pt>
                <c:pt idx="5305">
                  <c:v>-22.29</c:v>
                </c:pt>
                <c:pt idx="5306">
                  <c:v>-25.78</c:v>
                </c:pt>
                <c:pt idx="5307">
                  <c:v>-28.29</c:v>
                </c:pt>
                <c:pt idx="5308">
                  <c:v>-24.12</c:v>
                </c:pt>
                <c:pt idx="5309">
                  <c:v>-23.42</c:v>
                </c:pt>
                <c:pt idx="5310">
                  <c:v>-25.48</c:v>
                </c:pt>
                <c:pt idx="5311">
                  <c:v>-21.41</c:v>
                </c:pt>
                <c:pt idx="5312">
                  <c:v>-23.54</c:v>
                </c:pt>
                <c:pt idx="5313">
                  <c:v>-25.62</c:v>
                </c:pt>
                <c:pt idx="5314">
                  <c:v>-22.85</c:v>
                </c:pt>
                <c:pt idx="5315">
                  <c:v>-18.420000000000002</c:v>
                </c:pt>
                <c:pt idx="5316">
                  <c:v>-18.91</c:v>
                </c:pt>
                <c:pt idx="5317">
                  <c:v>-22.25</c:v>
                </c:pt>
                <c:pt idx="5318">
                  <c:v>-22.78</c:v>
                </c:pt>
                <c:pt idx="5319">
                  <c:v>-21.2</c:v>
                </c:pt>
                <c:pt idx="5320">
                  <c:v>-20.72</c:v>
                </c:pt>
                <c:pt idx="5321">
                  <c:v>-27.29</c:v>
                </c:pt>
                <c:pt idx="5322">
                  <c:v>-25.84</c:v>
                </c:pt>
                <c:pt idx="5323">
                  <c:v>-17.43</c:v>
                </c:pt>
                <c:pt idx="5324">
                  <c:v>-22.93</c:v>
                </c:pt>
                <c:pt idx="5325">
                  <c:v>-23.54</c:v>
                </c:pt>
                <c:pt idx="5326">
                  <c:v>-26.05</c:v>
                </c:pt>
                <c:pt idx="5327">
                  <c:v>-22.58</c:v>
                </c:pt>
                <c:pt idx="5328">
                  <c:v>-25.66</c:v>
                </c:pt>
                <c:pt idx="5329">
                  <c:v>-24.87</c:v>
                </c:pt>
                <c:pt idx="5330">
                  <c:v>-25.42</c:v>
                </c:pt>
                <c:pt idx="5331">
                  <c:v>-17.559999999999999</c:v>
                </c:pt>
                <c:pt idx="5332">
                  <c:v>-24.14</c:v>
                </c:pt>
                <c:pt idx="5333">
                  <c:v>-24.9</c:v>
                </c:pt>
                <c:pt idx="5334">
                  <c:v>-18.7</c:v>
                </c:pt>
                <c:pt idx="5335">
                  <c:v>-25.45</c:v>
                </c:pt>
                <c:pt idx="5336">
                  <c:v>-19.690000000000001</c:v>
                </c:pt>
                <c:pt idx="5337">
                  <c:v>-25.69</c:v>
                </c:pt>
                <c:pt idx="5338">
                  <c:v>-20.46</c:v>
                </c:pt>
                <c:pt idx="5339">
                  <c:v>-20.83</c:v>
                </c:pt>
                <c:pt idx="5340">
                  <c:v>-18.95</c:v>
                </c:pt>
                <c:pt idx="5341">
                  <c:v>-23.3</c:v>
                </c:pt>
                <c:pt idx="5342">
                  <c:v>-23.21</c:v>
                </c:pt>
                <c:pt idx="5343">
                  <c:v>-16.059999999999999</c:v>
                </c:pt>
                <c:pt idx="5344">
                  <c:v>-20.83</c:v>
                </c:pt>
                <c:pt idx="5345">
                  <c:v>-19.78</c:v>
                </c:pt>
                <c:pt idx="5346">
                  <c:v>-19.02</c:v>
                </c:pt>
                <c:pt idx="5347">
                  <c:v>-18.489999999999998</c:v>
                </c:pt>
                <c:pt idx="5348">
                  <c:v>-20.03</c:v>
                </c:pt>
                <c:pt idx="5349">
                  <c:v>-29.15</c:v>
                </c:pt>
                <c:pt idx="5350">
                  <c:v>-18.61</c:v>
                </c:pt>
                <c:pt idx="5351">
                  <c:v>-20.93</c:v>
                </c:pt>
                <c:pt idx="5352">
                  <c:v>-22.43</c:v>
                </c:pt>
                <c:pt idx="5353">
                  <c:v>-28.92</c:v>
                </c:pt>
                <c:pt idx="5354">
                  <c:v>-24.97</c:v>
                </c:pt>
                <c:pt idx="5355">
                  <c:v>-22.85</c:v>
                </c:pt>
                <c:pt idx="5356">
                  <c:v>-20.25</c:v>
                </c:pt>
                <c:pt idx="5357">
                  <c:v>-21.61</c:v>
                </c:pt>
                <c:pt idx="5358">
                  <c:v>-20.18</c:v>
                </c:pt>
                <c:pt idx="5359">
                  <c:v>-15.14</c:v>
                </c:pt>
                <c:pt idx="5360">
                  <c:v>-25.75</c:v>
                </c:pt>
                <c:pt idx="5361">
                  <c:v>-22.83</c:v>
                </c:pt>
                <c:pt idx="5362">
                  <c:v>-22.7</c:v>
                </c:pt>
                <c:pt idx="5363">
                  <c:v>-27.44</c:v>
                </c:pt>
                <c:pt idx="5364">
                  <c:v>-22.89</c:v>
                </c:pt>
                <c:pt idx="5365">
                  <c:v>-26</c:v>
                </c:pt>
                <c:pt idx="5366">
                  <c:v>-20.51</c:v>
                </c:pt>
                <c:pt idx="5367">
                  <c:v>-20.32</c:v>
                </c:pt>
                <c:pt idx="5368">
                  <c:v>-25.37</c:v>
                </c:pt>
                <c:pt idx="5369">
                  <c:v>-24.96</c:v>
                </c:pt>
                <c:pt idx="5370">
                  <c:v>-25.04</c:v>
                </c:pt>
                <c:pt idx="5371">
                  <c:v>-23.1</c:v>
                </c:pt>
                <c:pt idx="5372">
                  <c:v>-27.89</c:v>
                </c:pt>
                <c:pt idx="5373">
                  <c:v>-20.75</c:v>
                </c:pt>
                <c:pt idx="5374">
                  <c:v>-16.5</c:v>
                </c:pt>
                <c:pt idx="5375">
                  <c:v>-21.76</c:v>
                </c:pt>
                <c:pt idx="5376">
                  <c:v>-19.62</c:v>
                </c:pt>
                <c:pt idx="5377">
                  <c:v>-24.77</c:v>
                </c:pt>
                <c:pt idx="5378">
                  <c:v>-25.13</c:v>
                </c:pt>
                <c:pt idx="5379">
                  <c:v>-23.35</c:v>
                </c:pt>
                <c:pt idx="5380">
                  <c:v>-21.36</c:v>
                </c:pt>
                <c:pt idx="5381">
                  <c:v>-22.67</c:v>
                </c:pt>
                <c:pt idx="5382">
                  <c:v>-19.64</c:v>
                </c:pt>
                <c:pt idx="5383">
                  <c:v>-22.83</c:v>
                </c:pt>
                <c:pt idx="5384">
                  <c:v>-22.47</c:v>
                </c:pt>
                <c:pt idx="5385">
                  <c:v>-25.74</c:v>
                </c:pt>
                <c:pt idx="5386">
                  <c:v>-21.39</c:v>
                </c:pt>
                <c:pt idx="5387">
                  <c:v>-23.02</c:v>
                </c:pt>
                <c:pt idx="5388">
                  <c:v>-17.89</c:v>
                </c:pt>
                <c:pt idx="5389">
                  <c:v>-18.3</c:v>
                </c:pt>
                <c:pt idx="5390">
                  <c:v>-18.34</c:v>
                </c:pt>
                <c:pt idx="5391">
                  <c:v>-24.16</c:v>
                </c:pt>
                <c:pt idx="5392">
                  <c:v>-21.56</c:v>
                </c:pt>
                <c:pt idx="5393">
                  <c:v>-22.37</c:v>
                </c:pt>
                <c:pt idx="5394">
                  <c:v>-28.37</c:v>
                </c:pt>
                <c:pt idx="5395">
                  <c:v>-21.88</c:v>
                </c:pt>
                <c:pt idx="5396">
                  <c:v>-24.79</c:v>
                </c:pt>
                <c:pt idx="5397">
                  <c:v>-26.33</c:v>
                </c:pt>
                <c:pt idx="5398">
                  <c:v>-19.64</c:v>
                </c:pt>
                <c:pt idx="5399">
                  <c:v>-24.59</c:v>
                </c:pt>
                <c:pt idx="5400">
                  <c:v>-26.46</c:v>
                </c:pt>
                <c:pt idx="5401">
                  <c:v>-23.63</c:v>
                </c:pt>
                <c:pt idx="5402">
                  <c:v>-22.22</c:v>
                </c:pt>
                <c:pt idx="5403">
                  <c:v>-22.11</c:v>
                </c:pt>
                <c:pt idx="5404">
                  <c:v>-29.38</c:v>
                </c:pt>
                <c:pt idx="5405">
                  <c:v>-22.14</c:v>
                </c:pt>
                <c:pt idx="5406">
                  <c:v>-24.16</c:v>
                </c:pt>
                <c:pt idx="5407">
                  <c:v>-24.5</c:v>
                </c:pt>
                <c:pt idx="5408">
                  <c:v>-27.52</c:v>
                </c:pt>
                <c:pt idx="5409">
                  <c:v>-26.41</c:v>
                </c:pt>
                <c:pt idx="5410">
                  <c:v>-19.93</c:v>
                </c:pt>
                <c:pt idx="5411">
                  <c:v>-19.899999999999999</c:v>
                </c:pt>
                <c:pt idx="5412">
                  <c:v>-21.62</c:v>
                </c:pt>
                <c:pt idx="5413">
                  <c:v>-26.32</c:v>
                </c:pt>
                <c:pt idx="5414">
                  <c:v>-23.43</c:v>
                </c:pt>
                <c:pt idx="5415">
                  <c:v>-28.5</c:v>
                </c:pt>
                <c:pt idx="5416">
                  <c:v>-26.57</c:v>
                </c:pt>
                <c:pt idx="5417">
                  <c:v>-24.4</c:v>
                </c:pt>
                <c:pt idx="5418">
                  <c:v>-25.35</c:v>
                </c:pt>
                <c:pt idx="5419">
                  <c:v>-29.32</c:v>
                </c:pt>
                <c:pt idx="5420">
                  <c:v>-27.68</c:v>
                </c:pt>
                <c:pt idx="5421">
                  <c:v>-25.34</c:v>
                </c:pt>
                <c:pt idx="5422">
                  <c:v>-28.55</c:v>
                </c:pt>
                <c:pt idx="5423">
                  <c:v>-24.83</c:v>
                </c:pt>
                <c:pt idx="5424">
                  <c:v>-23.92</c:v>
                </c:pt>
                <c:pt idx="5425">
                  <c:v>-22.15</c:v>
                </c:pt>
                <c:pt idx="5426">
                  <c:v>-20.65</c:v>
                </c:pt>
                <c:pt idx="5427">
                  <c:v>-26.19</c:v>
                </c:pt>
                <c:pt idx="5428">
                  <c:v>-23.16</c:v>
                </c:pt>
                <c:pt idx="5429">
                  <c:v>-25.43</c:v>
                </c:pt>
                <c:pt idx="5430">
                  <c:v>-21.05</c:v>
                </c:pt>
                <c:pt idx="5431">
                  <c:v>-20.32</c:v>
                </c:pt>
                <c:pt idx="5432">
                  <c:v>-22.97</c:v>
                </c:pt>
                <c:pt idx="5433">
                  <c:v>-22.94</c:v>
                </c:pt>
                <c:pt idx="5434">
                  <c:v>-24.04</c:v>
                </c:pt>
                <c:pt idx="5435">
                  <c:v>-22.28</c:v>
                </c:pt>
                <c:pt idx="5436">
                  <c:v>-25.46</c:v>
                </c:pt>
                <c:pt idx="5437">
                  <c:v>-29.1</c:v>
                </c:pt>
                <c:pt idx="5438">
                  <c:v>-27.16</c:v>
                </c:pt>
                <c:pt idx="5439">
                  <c:v>-27.85</c:v>
                </c:pt>
                <c:pt idx="5440">
                  <c:v>-25.25</c:v>
                </c:pt>
                <c:pt idx="5441">
                  <c:v>-24.12</c:v>
                </c:pt>
                <c:pt idx="5442">
                  <c:v>-28.27</c:v>
                </c:pt>
                <c:pt idx="5443">
                  <c:v>-25.19</c:v>
                </c:pt>
                <c:pt idx="5444">
                  <c:v>-28.43</c:v>
                </c:pt>
                <c:pt idx="5445">
                  <c:v>-21.97</c:v>
                </c:pt>
                <c:pt idx="5446">
                  <c:v>-25.1</c:v>
                </c:pt>
                <c:pt idx="5447">
                  <c:v>-21.68</c:v>
                </c:pt>
                <c:pt idx="5448">
                  <c:v>-24.86</c:v>
                </c:pt>
                <c:pt idx="5449">
                  <c:v>-23.79</c:v>
                </c:pt>
                <c:pt idx="5450">
                  <c:v>-22.37</c:v>
                </c:pt>
                <c:pt idx="5451">
                  <c:v>-16.149999999999999</c:v>
                </c:pt>
                <c:pt idx="5452">
                  <c:v>-26.13</c:v>
                </c:pt>
                <c:pt idx="5453">
                  <c:v>-21.09</c:v>
                </c:pt>
                <c:pt idx="5454">
                  <c:v>-25.78</c:v>
                </c:pt>
                <c:pt idx="5455">
                  <c:v>-18.28</c:v>
                </c:pt>
                <c:pt idx="5456">
                  <c:v>-22.49</c:v>
                </c:pt>
                <c:pt idx="5457">
                  <c:v>-26.07</c:v>
                </c:pt>
                <c:pt idx="5458">
                  <c:v>-22.81</c:v>
                </c:pt>
                <c:pt idx="5459">
                  <c:v>-22.94</c:v>
                </c:pt>
                <c:pt idx="5460">
                  <c:v>-23.38</c:v>
                </c:pt>
                <c:pt idx="5461">
                  <c:v>-26.15</c:v>
                </c:pt>
                <c:pt idx="5462">
                  <c:v>-21.08</c:v>
                </c:pt>
                <c:pt idx="5463">
                  <c:v>-22.64</c:v>
                </c:pt>
                <c:pt idx="5464">
                  <c:v>-17.920000000000002</c:v>
                </c:pt>
                <c:pt idx="5465">
                  <c:v>-23.73</c:v>
                </c:pt>
                <c:pt idx="5466">
                  <c:v>-25.98</c:v>
                </c:pt>
                <c:pt idx="5467">
                  <c:v>-26.49</c:v>
                </c:pt>
                <c:pt idx="5468">
                  <c:v>-26.03</c:v>
                </c:pt>
                <c:pt idx="5469">
                  <c:v>-24.48</c:v>
                </c:pt>
                <c:pt idx="5470">
                  <c:v>-24.85</c:v>
                </c:pt>
                <c:pt idx="5471">
                  <c:v>-23.04</c:v>
                </c:pt>
                <c:pt idx="5472">
                  <c:v>-21.53</c:v>
                </c:pt>
                <c:pt idx="5473">
                  <c:v>-23.79</c:v>
                </c:pt>
                <c:pt idx="5474">
                  <c:v>-22.12</c:v>
                </c:pt>
                <c:pt idx="5475">
                  <c:v>-21.78</c:v>
                </c:pt>
                <c:pt idx="5476">
                  <c:v>-19.989999999999998</c:v>
                </c:pt>
                <c:pt idx="5477">
                  <c:v>-22.19</c:v>
                </c:pt>
                <c:pt idx="5478">
                  <c:v>-22.81</c:v>
                </c:pt>
                <c:pt idx="5479">
                  <c:v>-17.11</c:v>
                </c:pt>
                <c:pt idx="5480">
                  <c:v>-22.37</c:v>
                </c:pt>
                <c:pt idx="5481">
                  <c:v>-20.69</c:v>
                </c:pt>
                <c:pt idx="5482">
                  <c:v>-21.63</c:v>
                </c:pt>
                <c:pt idx="5483">
                  <c:v>-20.79</c:v>
                </c:pt>
                <c:pt idx="5484">
                  <c:v>-22</c:v>
                </c:pt>
                <c:pt idx="5485">
                  <c:v>-19.54</c:v>
                </c:pt>
                <c:pt idx="5486">
                  <c:v>-20.22</c:v>
                </c:pt>
                <c:pt idx="5487">
                  <c:v>-20.67</c:v>
                </c:pt>
                <c:pt idx="5488">
                  <c:v>-21.77</c:v>
                </c:pt>
                <c:pt idx="5489">
                  <c:v>-21.93</c:v>
                </c:pt>
                <c:pt idx="5490">
                  <c:v>-22.74</c:v>
                </c:pt>
                <c:pt idx="5491">
                  <c:v>-20.239999999999998</c:v>
                </c:pt>
                <c:pt idx="5492">
                  <c:v>-24.85</c:v>
                </c:pt>
                <c:pt idx="5493">
                  <c:v>-20.420000000000002</c:v>
                </c:pt>
                <c:pt idx="5494">
                  <c:v>-19.96</c:v>
                </c:pt>
                <c:pt idx="5495">
                  <c:v>-26.93</c:v>
                </c:pt>
                <c:pt idx="5496">
                  <c:v>-28.67</c:v>
                </c:pt>
                <c:pt idx="5497">
                  <c:v>-21.52</c:v>
                </c:pt>
                <c:pt idx="5498">
                  <c:v>-22.13</c:v>
                </c:pt>
                <c:pt idx="5499">
                  <c:v>-22.83</c:v>
                </c:pt>
                <c:pt idx="5500">
                  <c:v>-23.11</c:v>
                </c:pt>
                <c:pt idx="5501">
                  <c:v>-23.19</c:v>
                </c:pt>
                <c:pt idx="5502">
                  <c:v>-27.93</c:v>
                </c:pt>
                <c:pt idx="5503">
                  <c:v>-27.82</c:v>
                </c:pt>
                <c:pt idx="5504">
                  <c:v>-21.75</c:v>
                </c:pt>
                <c:pt idx="5505">
                  <c:v>-23.48</c:v>
                </c:pt>
                <c:pt idx="5506">
                  <c:v>-24.48</c:v>
                </c:pt>
                <c:pt idx="5507">
                  <c:v>-26.86</c:v>
                </c:pt>
                <c:pt idx="5508">
                  <c:v>-25.78</c:v>
                </c:pt>
                <c:pt idx="5509">
                  <c:v>-24.98</c:v>
                </c:pt>
                <c:pt idx="5510">
                  <c:v>-26.31</c:v>
                </c:pt>
                <c:pt idx="5511">
                  <c:v>-27.52</c:v>
                </c:pt>
                <c:pt idx="5512">
                  <c:v>-28.94</c:v>
                </c:pt>
                <c:pt idx="5513">
                  <c:v>-28.3</c:v>
                </c:pt>
                <c:pt idx="5514">
                  <c:v>-20.7</c:v>
                </c:pt>
                <c:pt idx="5515">
                  <c:v>-25.07</c:v>
                </c:pt>
                <c:pt idx="5516">
                  <c:v>-21.59</c:v>
                </c:pt>
                <c:pt idx="5517">
                  <c:v>-22.48</c:v>
                </c:pt>
                <c:pt idx="5518">
                  <c:v>-22.9</c:v>
                </c:pt>
                <c:pt idx="5519">
                  <c:v>-21.58</c:v>
                </c:pt>
                <c:pt idx="5520">
                  <c:v>-21.68</c:v>
                </c:pt>
                <c:pt idx="5521">
                  <c:v>-25.62</c:v>
                </c:pt>
                <c:pt idx="5522">
                  <c:v>-26.17</c:v>
                </c:pt>
                <c:pt idx="5523">
                  <c:v>-29.87</c:v>
                </c:pt>
                <c:pt idx="5524">
                  <c:v>-28.76</c:v>
                </c:pt>
                <c:pt idx="5525">
                  <c:v>-30.78</c:v>
                </c:pt>
                <c:pt idx="5526">
                  <c:v>-27.18</c:v>
                </c:pt>
                <c:pt idx="5527">
                  <c:v>-31.77</c:v>
                </c:pt>
                <c:pt idx="5528">
                  <c:v>-31.98</c:v>
                </c:pt>
                <c:pt idx="5529">
                  <c:v>-29.26</c:v>
                </c:pt>
                <c:pt idx="5530">
                  <c:v>-35.08</c:v>
                </c:pt>
                <c:pt idx="5531">
                  <c:v>-28.35</c:v>
                </c:pt>
                <c:pt idx="5532">
                  <c:v>-24.91</c:v>
                </c:pt>
                <c:pt idx="5533">
                  <c:v>-32.58</c:v>
                </c:pt>
                <c:pt idx="5534">
                  <c:v>-31.59</c:v>
                </c:pt>
                <c:pt idx="5535">
                  <c:v>-33.590000000000003</c:v>
                </c:pt>
                <c:pt idx="5536">
                  <c:v>-32.54</c:v>
                </c:pt>
                <c:pt idx="5537">
                  <c:v>-33.270000000000003</c:v>
                </c:pt>
                <c:pt idx="5538">
                  <c:v>-30.16</c:v>
                </c:pt>
                <c:pt idx="5539">
                  <c:v>-23.82</c:v>
                </c:pt>
                <c:pt idx="5540">
                  <c:v>-30.86</c:v>
                </c:pt>
                <c:pt idx="5541">
                  <c:v>-31.58</c:v>
                </c:pt>
                <c:pt idx="5542">
                  <c:v>-31.13</c:v>
                </c:pt>
                <c:pt idx="5543">
                  <c:v>-26.53</c:v>
                </c:pt>
                <c:pt idx="5544">
                  <c:v>-28.57</c:v>
                </c:pt>
                <c:pt idx="5545">
                  <c:v>-22.53</c:v>
                </c:pt>
                <c:pt idx="5546">
                  <c:v>-22.58</c:v>
                </c:pt>
                <c:pt idx="5547">
                  <c:v>-16.61</c:v>
                </c:pt>
                <c:pt idx="5548">
                  <c:v>-23.92</c:v>
                </c:pt>
                <c:pt idx="5549">
                  <c:v>-24.22</c:v>
                </c:pt>
                <c:pt idx="5550">
                  <c:v>-29.15</c:v>
                </c:pt>
                <c:pt idx="5551">
                  <c:v>-28.14</c:v>
                </c:pt>
                <c:pt idx="5552">
                  <c:v>-30.6</c:v>
                </c:pt>
                <c:pt idx="5553">
                  <c:v>-27.07</c:v>
                </c:pt>
                <c:pt idx="5554">
                  <c:v>-27.21</c:v>
                </c:pt>
                <c:pt idx="5555">
                  <c:v>-33.56</c:v>
                </c:pt>
                <c:pt idx="5556">
                  <c:v>-30.04</c:v>
                </c:pt>
                <c:pt idx="5557">
                  <c:v>-30.25</c:v>
                </c:pt>
                <c:pt idx="5558">
                  <c:v>-23.07</c:v>
                </c:pt>
                <c:pt idx="5559">
                  <c:v>-23</c:v>
                </c:pt>
                <c:pt idx="5560">
                  <c:v>-21.03</c:v>
                </c:pt>
                <c:pt idx="5561">
                  <c:v>-28.64</c:v>
                </c:pt>
                <c:pt idx="5562">
                  <c:v>-24.97</c:v>
                </c:pt>
                <c:pt idx="5563">
                  <c:v>-28.75</c:v>
                </c:pt>
                <c:pt idx="5564">
                  <c:v>-27.77</c:v>
                </c:pt>
                <c:pt idx="5565">
                  <c:v>-24.73</c:v>
                </c:pt>
                <c:pt idx="5566">
                  <c:v>-24.14</c:v>
                </c:pt>
                <c:pt idx="5567">
                  <c:v>-25.41</c:v>
                </c:pt>
                <c:pt idx="5568">
                  <c:v>-28.23</c:v>
                </c:pt>
                <c:pt idx="5569">
                  <c:v>-30.82</c:v>
                </c:pt>
                <c:pt idx="5570">
                  <c:v>-27.3</c:v>
                </c:pt>
                <c:pt idx="5571">
                  <c:v>-26.16</c:v>
                </c:pt>
                <c:pt idx="5572">
                  <c:v>-25.22</c:v>
                </c:pt>
                <c:pt idx="5573">
                  <c:v>-31.75</c:v>
                </c:pt>
                <c:pt idx="5574">
                  <c:v>-28.72</c:v>
                </c:pt>
                <c:pt idx="5575">
                  <c:v>-28.73</c:v>
                </c:pt>
                <c:pt idx="5576">
                  <c:v>-29.1</c:v>
                </c:pt>
                <c:pt idx="5577">
                  <c:v>-26.96</c:v>
                </c:pt>
                <c:pt idx="5578">
                  <c:v>-25.91</c:v>
                </c:pt>
                <c:pt idx="5579">
                  <c:v>-28.66</c:v>
                </c:pt>
                <c:pt idx="5580">
                  <c:v>-28.69</c:v>
                </c:pt>
                <c:pt idx="5581">
                  <c:v>-27.47</c:v>
                </c:pt>
                <c:pt idx="5582">
                  <c:v>-21.91</c:v>
                </c:pt>
                <c:pt idx="5583">
                  <c:v>-24.38</c:v>
                </c:pt>
                <c:pt idx="5584">
                  <c:v>-21.23</c:v>
                </c:pt>
                <c:pt idx="5585">
                  <c:v>-26.08</c:v>
                </c:pt>
                <c:pt idx="5586">
                  <c:v>-28.19</c:v>
                </c:pt>
                <c:pt idx="5587">
                  <c:v>-28.13</c:v>
                </c:pt>
                <c:pt idx="5588">
                  <c:v>-24.69</c:v>
                </c:pt>
                <c:pt idx="5589">
                  <c:v>-28.92</c:v>
                </c:pt>
                <c:pt idx="5590">
                  <c:v>-20.6</c:v>
                </c:pt>
                <c:pt idx="5591">
                  <c:v>-23.73</c:v>
                </c:pt>
                <c:pt idx="5592">
                  <c:v>-20.36</c:v>
                </c:pt>
                <c:pt idx="5593">
                  <c:v>-24.85</c:v>
                </c:pt>
                <c:pt idx="5594">
                  <c:v>-28.38</c:v>
                </c:pt>
                <c:pt idx="5595">
                  <c:v>-21.81</c:v>
                </c:pt>
                <c:pt idx="5596">
                  <c:v>-22.3</c:v>
                </c:pt>
                <c:pt idx="5597">
                  <c:v>-28.65</c:v>
                </c:pt>
                <c:pt idx="5598">
                  <c:v>-21.49</c:v>
                </c:pt>
                <c:pt idx="5599">
                  <c:v>-19.28</c:v>
                </c:pt>
                <c:pt idx="5600">
                  <c:v>-22.52</c:v>
                </c:pt>
                <c:pt idx="5601">
                  <c:v>-28.31</c:v>
                </c:pt>
                <c:pt idx="5602">
                  <c:v>-26.64</c:v>
                </c:pt>
                <c:pt idx="5603">
                  <c:v>-21.83</c:v>
                </c:pt>
                <c:pt idx="5604">
                  <c:v>-22.92</c:v>
                </c:pt>
                <c:pt idx="5605">
                  <c:v>-25.32</c:v>
                </c:pt>
                <c:pt idx="5606">
                  <c:v>-17.170000000000002</c:v>
                </c:pt>
                <c:pt idx="5607">
                  <c:v>-24.79</c:v>
                </c:pt>
                <c:pt idx="5608">
                  <c:v>-25.4</c:v>
                </c:pt>
                <c:pt idx="5609">
                  <c:v>-26.5</c:v>
                </c:pt>
                <c:pt idx="5610">
                  <c:v>-29.97</c:v>
                </c:pt>
                <c:pt idx="5611">
                  <c:v>-24.97</c:v>
                </c:pt>
                <c:pt idx="5612">
                  <c:v>-28.15</c:v>
                </c:pt>
                <c:pt idx="5613">
                  <c:v>-24.33</c:v>
                </c:pt>
                <c:pt idx="5614">
                  <c:v>-28.94</c:v>
                </c:pt>
                <c:pt idx="5615">
                  <c:v>-18.68</c:v>
                </c:pt>
                <c:pt idx="5616">
                  <c:v>-27.11</c:v>
                </c:pt>
                <c:pt idx="5617">
                  <c:v>-29.87</c:v>
                </c:pt>
                <c:pt idx="5618">
                  <c:v>-23.11</c:v>
                </c:pt>
                <c:pt idx="5619">
                  <c:v>-24.93</c:v>
                </c:pt>
                <c:pt idx="5620">
                  <c:v>-27.3</c:v>
                </c:pt>
                <c:pt idx="5621">
                  <c:v>-29.14</c:v>
                </c:pt>
                <c:pt idx="5622">
                  <c:v>-25.6</c:v>
                </c:pt>
                <c:pt idx="5623">
                  <c:v>-27.46</c:v>
                </c:pt>
                <c:pt idx="5624">
                  <c:v>-24.8</c:v>
                </c:pt>
                <c:pt idx="5625">
                  <c:v>-32.43</c:v>
                </c:pt>
                <c:pt idx="5626">
                  <c:v>-28.52</c:v>
                </c:pt>
                <c:pt idx="5627">
                  <c:v>-25.67</c:v>
                </c:pt>
                <c:pt idx="5628">
                  <c:v>-30.35</c:v>
                </c:pt>
                <c:pt idx="5629">
                  <c:v>-31.83</c:v>
                </c:pt>
                <c:pt idx="5630">
                  <c:v>-25.38</c:v>
                </c:pt>
                <c:pt idx="5631">
                  <c:v>-20.77</c:v>
                </c:pt>
                <c:pt idx="5632">
                  <c:v>-11.77</c:v>
                </c:pt>
                <c:pt idx="5633">
                  <c:v>-23.16</c:v>
                </c:pt>
                <c:pt idx="5634">
                  <c:v>-16.66</c:v>
                </c:pt>
                <c:pt idx="5635">
                  <c:v>-15.73</c:v>
                </c:pt>
                <c:pt idx="5636">
                  <c:v>-20.420000000000002</c:v>
                </c:pt>
                <c:pt idx="5637">
                  <c:v>-22.14</c:v>
                </c:pt>
                <c:pt idx="5638">
                  <c:v>-14.12</c:v>
                </c:pt>
                <c:pt idx="5639">
                  <c:v>-19.440000000000001</c:v>
                </c:pt>
                <c:pt idx="5640">
                  <c:v>-20.48</c:v>
                </c:pt>
                <c:pt idx="5641">
                  <c:v>-22.1</c:v>
                </c:pt>
                <c:pt idx="5642">
                  <c:v>-17.5</c:v>
                </c:pt>
                <c:pt idx="5643">
                  <c:v>-22.23</c:v>
                </c:pt>
                <c:pt idx="5644">
                  <c:v>-19.7</c:v>
                </c:pt>
                <c:pt idx="5645">
                  <c:v>-23.81</c:v>
                </c:pt>
                <c:pt idx="5646">
                  <c:v>-27.1</c:v>
                </c:pt>
                <c:pt idx="5647">
                  <c:v>-24.81</c:v>
                </c:pt>
                <c:pt idx="5648">
                  <c:v>-24.47</c:v>
                </c:pt>
                <c:pt idx="5649">
                  <c:v>-19.149999999999999</c:v>
                </c:pt>
                <c:pt idx="5650">
                  <c:v>-20.3</c:v>
                </c:pt>
                <c:pt idx="5651">
                  <c:v>-20.47</c:v>
                </c:pt>
                <c:pt idx="5652">
                  <c:v>-23.03</c:v>
                </c:pt>
                <c:pt idx="5653">
                  <c:v>-26.06</c:v>
                </c:pt>
                <c:pt idx="5654">
                  <c:v>-22.31</c:v>
                </c:pt>
                <c:pt idx="5655">
                  <c:v>-10.16</c:v>
                </c:pt>
                <c:pt idx="5656">
                  <c:v>-17.39</c:v>
                </c:pt>
                <c:pt idx="5657">
                  <c:v>-17.510000000000002</c:v>
                </c:pt>
                <c:pt idx="5658">
                  <c:v>-12.34</c:v>
                </c:pt>
                <c:pt idx="5659">
                  <c:v>-14.03</c:v>
                </c:pt>
                <c:pt idx="5660">
                  <c:v>-15.13</c:v>
                </c:pt>
                <c:pt idx="5661">
                  <c:v>-20.170000000000002</c:v>
                </c:pt>
                <c:pt idx="5662">
                  <c:v>-16.079999999999998</c:v>
                </c:pt>
                <c:pt idx="5663">
                  <c:v>-14.39</c:v>
                </c:pt>
                <c:pt idx="5664">
                  <c:v>-16.63</c:v>
                </c:pt>
                <c:pt idx="5665">
                  <c:v>-13.71</c:v>
                </c:pt>
                <c:pt idx="5666">
                  <c:v>-22.11</c:v>
                </c:pt>
                <c:pt idx="5667">
                  <c:v>-14.27</c:v>
                </c:pt>
                <c:pt idx="5668">
                  <c:v>-22.25</c:v>
                </c:pt>
                <c:pt idx="5669">
                  <c:v>-21.11</c:v>
                </c:pt>
                <c:pt idx="5670">
                  <c:v>-25.37</c:v>
                </c:pt>
                <c:pt idx="5671">
                  <c:v>-16.809999999999999</c:v>
                </c:pt>
                <c:pt idx="5672">
                  <c:v>-18.309999999999999</c:v>
                </c:pt>
                <c:pt idx="5673">
                  <c:v>-24.11</c:v>
                </c:pt>
                <c:pt idx="5674">
                  <c:v>-20.55</c:v>
                </c:pt>
                <c:pt idx="5675">
                  <c:v>-22.28</c:v>
                </c:pt>
                <c:pt idx="5676">
                  <c:v>-21.36</c:v>
                </c:pt>
                <c:pt idx="5677">
                  <c:v>-16.52</c:v>
                </c:pt>
                <c:pt idx="5678">
                  <c:v>-18.899999999999999</c:v>
                </c:pt>
                <c:pt idx="5679">
                  <c:v>-20.78</c:v>
                </c:pt>
                <c:pt idx="5680">
                  <c:v>-17.93</c:v>
                </c:pt>
                <c:pt idx="5681">
                  <c:v>-25.38</c:v>
                </c:pt>
                <c:pt idx="5682">
                  <c:v>-16.399999999999999</c:v>
                </c:pt>
                <c:pt idx="5683">
                  <c:v>-19.48</c:v>
                </c:pt>
                <c:pt idx="5684">
                  <c:v>-16.649999999999999</c:v>
                </c:pt>
                <c:pt idx="5685">
                  <c:v>-15.31</c:v>
                </c:pt>
                <c:pt idx="5686">
                  <c:v>-16.87</c:v>
                </c:pt>
                <c:pt idx="5687">
                  <c:v>-17.16</c:v>
                </c:pt>
                <c:pt idx="5688">
                  <c:v>-10</c:v>
                </c:pt>
                <c:pt idx="5689">
                  <c:v>-13.59</c:v>
                </c:pt>
                <c:pt idx="5690">
                  <c:v>-10.46</c:v>
                </c:pt>
                <c:pt idx="5691">
                  <c:v>-17.34</c:v>
                </c:pt>
                <c:pt idx="5692">
                  <c:v>-17.46</c:v>
                </c:pt>
                <c:pt idx="5693">
                  <c:v>-15.66</c:v>
                </c:pt>
                <c:pt idx="5694">
                  <c:v>-19.18</c:v>
                </c:pt>
                <c:pt idx="5695">
                  <c:v>-12.45</c:v>
                </c:pt>
                <c:pt idx="5696">
                  <c:v>-13.82</c:v>
                </c:pt>
                <c:pt idx="5697">
                  <c:v>-19.62</c:v>
                </c:pt>
                <c:pt idx="5698">
                  <c:v>-17.21</c:v>
                </c:pt>
                <c:pt idx="5699">
                  <c:v>-21.23</c:v>
                </c:pt>
                <c:pt idx="5700">
                  <c:v>-20.29</c:v>
                </c:pt>
                <c:pt idx="5701">
                  <c:v>-18.86</c:v>
                </c:pt>
                <c:pt idx="5702">
                  <c:v>-19.649999999999999</c:v>
                </c:pt>
                <c:pt idx="5703">
                  <c:v>-22.26</c:v>
                </c:pt>
                <c:pt idx="5704">
                  <c:v>-20.47</c:v>
                </c:pt>
                <c:pt idx="5705">
                  <c:v>-21.71</c:v>
                </c:pt>
                <c:pt idx="5706">
                  <c:v>-17.64</c:v>
                </c:pt>
                <c:pt idx="5707">
                  <c:v>-22.46</c:v>
                </c:pt>
                <c:pt idx="5708">
                  <c:v>-22.4</c:v>
                </c:pt>
                <c:pt idx="5709">
                  <c:v>-21.34</c:v>
                </c:pt>
                <c:pt idx="5710">
                  <c:v>-27.7</c:v>
                </c:pt>
                <c:pt idx="5711">
                  <c:v>-20.91</c:v>
                </c:pt>
                <c:pt idx="5712">
                  <c:v>-22.07</c:v>
                </c:pt>
                <c:pt idx="5713">
                  <c:v>-25.55</c:v>
                </c:pt>
                <c:pt idx="5714">
                  <c:v>-25.48</c:v>
                </c:pt>
                <c:pt idx="5715">
                  <c:v>-20.28</c:v>
                </c:pt>
                <c:pt idx="5716">
                  <c:v>-24.18</c:v>
                </c:pt>
                <c:pt idx="5717">
                  <c:v>-20.91</c:v>
                </c:pt>
                <c:pt idx="5718">
                  <c:v>-21.67</c:v>
                </c:pt>
                <c:pt idx="5719">
                  <c:v>-23.09</c:v>
                </c:pt>
                <c:pt idx="5720">
                  <c:v>-26.35</c:v>
                </c:pt>
                <c:pt idx="5721">
                  <c:v>-24.31</c:v>
                </c:pt>
                <c:pt idx="5722">
                  <c:v>-18.75</c:v>
                </c:pt>
                <c:pt idx="5723">
                  <c:v>-17.52</c:v>
                </c:pt>
                <c:pt idx="5724">
                  <c:v>-15.97</c:v>
                </c:pt>
                <c:pt idx="5725">
                  <c:v>-16.52</c:v>
                </c:pt>
                <c:pt idx="5726">
                  <c:v>-21.08</c:v>
                </c:pt>
                <c:pt idx="5727">
                  <c:v>-22.7</c:v>
                </c:pt>
                <c:pt idx="5728">
                  <c:v>-15.26</c:v>
                </c:pt>
                <c:pt idx="5729">
                  <c:v>-17.920000000000002</c:v>
                </c:pt>
                <c:pt idx="5730">
                  <c:v>-18.579999999999998</c:v>
                </c:pt>
                <c:pt idx="5731">
                  <c:v>-17.82</c:v>
                </c:pt>
                <c:pt idx="5732">
                  <c:v>-16.170000000000002</c:v>
                </c:pt>
                <c:pt idx="5733">
                  <c:v>-20.11</c:v>
                </c:pt>
                <c:pt idx="5734">
                  <c:v>-22.25</c:v>
                </c:pt>
                <c:pt idx="5735">
                  <c:v>-22.14</c:v>
                </c:pt>
                <c:pt idx="5736">
                  <c:v>-21.45</c:v>
                </c:pt>
                <c:pt idx="5737">
                  <c:v>-21.55</c:v>
                </c:pt>
                <c:pt idx="5738">
                  <c:v>-20.9</c:v>
                </c:pt>
                <c:pt idx="5739">
                  <c:v>-25.79</c:v>
                </c:pt>
                <c:pt idx="5740">
                  <c:v>-23.94</c:v>
                </c:pt>
                <c:pt idx="5741">
                  <c:v>-25.84</c:v>
                </c:pt>
                <c:pt idx="5742">
                  <c:v>-19.71</c:v>
                </c:pt>
                <c:pt idx="5743">
                  <c:v>-24.29</c:v>
                </c:pt>
                <c:pt idx="5744">
                  <c:v>-18.23</c:v>
                </c:pt>
                <c:pt idx="5745">
                  <c:v>-24.7</c:v>
                </c:pt>
                <c:pt idx="5746">
                  <c:v>-16.829999999999998</c:v>
                </c:pt>
                <c:pt idx="5747">
                  <c:v>-22.87</c:v>
                </c:pt>
                <c:pt idx="5748">
                  <c:v>-20.149999999999999</c:v>
                </c:pt>
                <c:pt idx="5749">
                  <c:v>-23.33</c:v>
                </c:pt>
                <c:pt idx="5750">
                  <c:v>-20.65</c:v>
                </c:pt>
                <c:pt idx="5751">
                  <c:v>-15.32</c:v>
                </c:pt>
                <c:pt idx="5752">
                  <c:v>-24.66</c:v>
                </c:pt>
                <c:pt idx="5753">
                  <c:v>-23.61</c:v>
                </c:pt>
                <c:pt idx="5754">
                  <c:v>-28.67</c:v>
                </c:pt>
                <c:pt idx="5755">
                  <c:v>-26.7</c:v>
                </c:pt>
                <c:pt idx="5756">
                  <c:v>-22.75</c:v>
                </c:pt>
                <c:pt idx="5757">
                  <c:v>-23.73</c:v>
                </c:pt>
                <c:pt idx="5758">
                  <c:v>-26.2</c:v>
                </c:pt>
                <c:pt idx="5759">
                  <c:v>-22.37</c:v>
                </c:pt>
                <c:pt idx="5760">
                  <c:v>-23.62</c:v>
                </c:pt>
                <c:pt idx="5761">
                  <c:v>-23.35</c:v>
                </c:pt>
                <c:pt idx="5762">
                  <c:v>-24.59</c:v>
                </c:pt>
                <c:pt idx="5763">
                  <c:v>-17.23</c:v>
                </c:pt>
                <c:pt idx="5764">
                  <c:v>-28.32</c:v>
                </c:pt>
                <c:pt idx="5765">
                  <c:v>-23.71</c:v>
                </c:pt>
                <c:pt idx="5766">
                  <c:v>-24.37</c:v>
                </c:pt>
                <c:pt idx="5767">
                  <c:v>-20.13</c:v>
                </c:pt>
                <c:pt idx="5768">
                  <c:v>-26.08</c:v>
                </c:pt>
                <c:pt idx="5769">
                  <c:v>-24.46</c:v>
                </c:pt>
                <c:pt idx="5770">
                  <c:v>-23.95</c:v>
                </c:pt>
                <c:pt idx="5771">
                  <c:v>-20.76</c:v>
                </c:pt>
                <c:pt idx="5772">
                  <c:v>-17.739999999999998</c:v>
                </c:pt>
                <c:pt idx="5773">
                  <c:v>-22.73</c:v>
                </c:pt>
                <c:pt idx="5774">
                  <c:v>-23.08</c:v>
                </c:pt>
                <c:pt idx="5775">
                  <c:v>-21.83</c:v>
                </c:pt>
                <c:pt idx="5776">
                  <c:v>-23.48</c:v>
                </c:pt>
                <c:pt idx="5777">
                  <c:v>-31.75</c:v>
                </c:pt>
                <c:pt idx="5778">
                  <c:v>-22.49</c:v>
                </c:pt>
                <c:pt idx="5779">
                  <c:v>-24.78</c:v>
                </c:pt>
                <c:pt idx="5780">
                  <c:v>-23.7</c:v>
                </c:pt>
                <c:pt idx="5781">
                  <c:v>-22.9</c:v>
                </c:pt>
                <c:pt idx="5782">
                  <c:v>-22.45</c:v>
                </c:pt>
                <c:pt idx="5783">
                  <c:v>-19.850000000000001</c:v>
                </c:pt>
                <c:pt idx="5784">
                  <c:v>-23.68</c:v>
                </c:pt>
                <c:pt idx="5785">
                  <c:v>-27.09</c:v>
                </c:pt>
                <c:pt idx="5786">
                  <c:v>-25.33</c:v>
                </c:pt>
                <c:pt idx="5787">
                  <c:v>-24.29</c:v>
                </c:pt>
                <c:pt idx="5788">
                  <c:v>-21.49</c:v>
                </c:pt>
                <c:pt idx="5789">
                  <c:v>-22.43</c:v>
                </c:pt>
                <c:pt idx="5790">
                  <c:v>-21.73</c:v>
                </c:pt>
                <c:pt idx="5791">
                  <c:v>-24.65</c:v>
                </c:pt>
                <c:pt idx="5792">
                  <c:v>-19.13</c:v>
                </c:pt>
                <c:pt idx="5793">
                  <c:v>-22.52</c:v>
                </c:pt>
                <c:pt idx="5794">
                  <c:v>-19.73</c:v>
                </c:pt>
                <c:pt idx="5795">
                  <c:v>-21.91</c:v>
                </c:pt>
                <c:pt idx="5796">
                  <c:v>-12.71</c:v>
                </c:pt>
                <c:pt idx="5797">
                  <c:v>-20.02</c:v>
                </c:pt>
                <c:pt idx="5798">
                  <c:v>-20.12</c:v>
                </c:pt>
                <c:pt idx="5799">
                  <c:v>-19.41</c:v>
                </c:pt>
                <c:pt idx="5800">
                  <c:v>-23.37</c:v>
                </c:pt>
                <c:pt idx="5801">
                  <c:v>-19.88</c:v>
                </c:pt>
                <c:pt idx="5802">
                  <c:v>-18.420000000000002</c:v>
                </c:pt>
                <c:pt idx="5803">
                  <c:v>-18.89</c:v>
                </c:pt>
                <c:pt idx="5804">
                  <c:v>-20.059999999999999</c:v>
                </c:pt>
                <c:pt idx="5805">
                  <c:v>-19.100000000000001</c:v>
                </c:pt>
                <c:pt idx="5806">
                  <c:v>-18.579999999999998</c:v>
                </c:pt>
                <c:pt idx="5807">
                  <c:v>-18.399999999999999</c:v>
                </c:pt>
                <c:pt idx="5808">
                  <c:v>-18.93</c:v>
                </c:pt>
                <c:pt idx="5809">
                  <c:v>-21.58</c:v>
                </c:pt>
                <c:pt idx="5810">
                  <c:v>-24.51</c:v>
                </c:pt>
                <c:pt idx="5811">
                  <c:v>-26.2</c:v>
                </c:pt>
                <c:pt idx="5812">
                  <c:v>-19.739999999999998</c:v>
                </c:pt>
                <c:pt idx="5813">
                  <c:v>-22.47</c:v>
                </c:pt>
                <c:pt idx="5814">
                  <c:v>-24.56</c:v>
                </c:pt>
                <c:pt idx="5815">
                  <c:v>-18.309999999999999</c:v>
                </c:pt>
                <c:pt idx="5816">
                  <c:v>-22.34</c:v>
                </c:pt>
                <c:pt idx="5817">
                  <c:v>-21.93</c:v>
                </c:pt>
                <c:pt idx="5818">
                  <c:v>-25.34</c:v>
                </c:pt>
                <c:pt idx="5819">
                  <c:v>-21.91</c:v>
                </c:pt>
                <c:pt idx="5820">
                  <c:v>-25.76</c:v>
                </c:pt>
                <c:pt idx="5821">
                  <c:v>-32.61</c:v>
                </c:pt>
                <c:pt idx="5822">
                  <c:v>-22.39</c:v>
                </c:pt>
                <c:pt idx="5823">
                  <c:v>-26.49</c:v>
                </c:pt>
                <c:pt idx="5824">
                  <c:v>-18.16</c:v>
                </c:pt>
                <c:pt idx="5825">
                  <c:v>-19.850000000000001</c:v>
                </c:pt>
                <c:pt idx="5826">
                  <c:v>-24.63</c:v>
                </c:pt>
                <c:pt idx="5827">
                  <c:v>-16.489999999999998</c:v>
                </c:pt>
                <c:pt idx="5828">
                  <c:v>-20.09</c:v>
                </c:pt>
                <c:pt idx="5829">
                  <c:v>-23.93</c:v>
                </c:pt>
                <c:pt idx="5830">
                  <c:v>-23.71</c:v>
                </c:pt>
                <c:pt idx="5831">
                  <c:v>-21.71</c:v>
                </c:pt>
                <c:pt idx="5832">
                  <c:v>-20.65</c:v>
                </c:pt>
                <c:pt idx="5833">
                  <c:v>-19.91</c:v>
                </c:pt>
                <c:pt idx="5834">
                  <c:v>-22.24</c:v>
                </c:pt>
                <c:pt idx="5835">
                  <c:v>-19.059999999999999</c:v>
                </c:pt>
                <c:pt idx="5836">
                  <c:v>-12.89</c:v>
                </c:pt>
                <c:pt idx="5837">
                  <c:v>-15.56</c:v>
                </c:pt>
                <c:pt idx="5838">
                  <c:v>-13.76</c:v>
                </c:pt>
                <c:pt idx="5839">
                  <c:v>-11.28</c:v>
                </c:pt>
                <c:pt idx="5840">
                  <c:v>-12.98</c:v>
                </c:pt>
                <c:pt idx="5841">
                  <c:v>-18.98</c:v>
                </c:pt>
                <c:pt idx="5842">
                  <c:v>-13.77</c:v>
                </c:pt>
                <c:pt idx="5843">
                  <c:v>-15.96</c:v>
                </c:pt>
                <c:pt idx="5844">
                  <c:v>-16.7</c:v>
                </c:pt>
                <c:pt idx="5845">
                  <c:v>-10.14</c:v>
                </c:pt>
                <c:pt idx="5846">
                  <c:v>-12.83</c:v>
                </c:pt>
                <c:pt idx="5847">
                  <c:v>-12.57</c:v>
                </c:pt>
                <c:pt idx="5848">
                  <c:v>-9.52</c:v>
                </c:pt>
                <c:pt idx="5849">
                  <c:v>-16.8</c:v>
                </c:pt>
                <c:pt idx="5850">
                  <c:v>-14.22</c:v>
                </c:pt>
                <c:pt idx="5851">
                  <c:v>-17.940000000000001</c:v>
                </c:pt>
                <c:pt idx="5852">
                  <c:v>-22.85</c:v>
                </c:pt>
                <c:pt idx="5853">
                  <c:v>-10.69</c:v>
                </c:pt>
                <c:pt idx="5854">
                  <c:v>-13.69</c:v>
                </c:pt>
                <c:pt idx="5855">
                  <c:v>-21.5</c:v>
                </c:pt>
                <c:pt idx="5856">
                  <c:v>-18.64</c:v>
                </c:pt>
                <c:pt idx="5857">
                  <c:v>-18.989999999999998</c:v>
                </c:pt>
                <c:pt idx="5858">
                  <c:v>-22.7</c:v>
                </c:pt>
                <c:pt idx="5859">
                  <c:v>-29.72</c:v>
                </c:pt>
                <c:pt idx="5860">
                  <c:v>-20.12</c:v>
                </c:pt>
                <c:pt idx="5861">
                  <c:v>-23.63</c:v>
                </c:pt>
                <c:pt idx="5862">
                  <c:v>-23.88</c:v>
                </c:pt>
                <c:pt idx="5863">
                  <c:v>-19.690000000000001</c:v>
                </c:pt>
                <c:pt idx="5864">
                  <c:v>-25.16</c:v>
                </c:pt>
                <c:pt idx="5865">
                  <c:v>-15.64</c:v>
                </c:pt>
                <c:pt idx="5866">
                  <c:v>-17.04</c:v>
                </c:pt>
                <c:pt idx="5867">
                  <c:v>-18.78</c:v>
                </c:pt>
                <c:pt idx="5868">
                  <c:v>-24.08</c:v>
                </c:pt>
                <c:pt idx="5869">
                  <c:v>-23.07</c:v>
                </c:pt>
                <c:pt idx="5870">
                  <c:v>-20.51</c:v>
                </c:pt>
                <c:pt idx="5871">
                  <c:v>-18.38</c:v>
                </c:pt>
                <c:pt idx="5872">
                  <c:v>-19.75</c:v>
                </c:pt>
                <c:pt idx="5873">
                  <c:v>-21.08</c:v>
                </c:pt>
                <c:pt idx="5874">
                  <c:v>-18.309999999999999</c:v>
                </c:pt>
                <c:pt idx="5875">
                  <c:v>-21.25</c:v>
                </c:pt>
                <c:pt idx="5876">
                  <c:v>-18.07</c:v>
                </c:pt>
                <c:pt idx="5877">
                  <c:v>-19.16</c:v>
                </c:pt>
                <c:pt idx="5878">
                  <c:v>-22.42</c:v>
                </c:pt>
                <c:pt idx="5879">
                  <c:v>-19.29</c:v>
                </c:pt>
                <c:pt idx="5880">
                  <c:v>-18.829999999999998</c:v>
                </c:pt>
                <c:pt idx="5881">
                  <c:v>-21.63</c:v>
                </c:pt>
                <c:pt idx="5882">
                  <c:v>-16.75</c:v>
                </c:pt>
                <c:pt idx="5883">
                  <c:v>-14.34</c:v>
                </c:pt>
                <c:pt idx="5884">
                  <c:v>-13.44</c:v>
                </c:pt>
                <c:pt idx="5885">
                  <c:v>-13.48</c:v>
                </c:pt>
                <c:pt idx="5886">
                  <c:v>-20.73</c:v>
                </c:pt>
                <c:pt idx="5887">
                  <c:v>-22.28</c:v>
                </c:pt>
                <c:pt idx="5888">
                  <c:v>-27.09</c:v>
                </c:pt>
                <c:pt idx="5889">
                  <c:v>-26.63</c:v>
                </c:pt>
                <c:pt idx="5890">
                  <c:v>-25.47</c:v>
                </c:pt>
                <c:pt idx="5891">
                  <c:v>-24.83</c:v>
                </c:pt>
                <c:pt idx="5892">
                  <c:v>-26.31</c:v>
                </c:pt>
                <c:pt idx="5893">
                  <c:v>-23.74</c:v>
                </c:pt>
                <c:pt idx="5894">
                  <c:v>-22.32</c:v>
                </c:pt>
                <c:pt idx="5895">
                  <c:v>-23.41</c:v>
                </c:pt>
                <c:pt idx="5896">
                  <c:v>-29.06</c:v>
                </c:pt>
                <c:pt idx="5897">
                  <c:v>-28.96</c:v>
                </c:pt>
                <c:pt idx="5898">
                  <c:v>-26.94</c:v>
                </c:pt>
                <c:pt idx="5899">
                  <c:v>-25.05</c:v>
                </c:pt>
                <c:pt idx="5900">
                  <c:v>-25.8</c:v>
                </c:pt>
                <c:pt idx="5901">
                  <c:v>-24.49</c:v>
                </c:pt>
                <c:pt idx="5902">
                  <c:v>-26.63</c:v>
                </c:pt>
                <c:pt idx="5903">
                  <c:v>-23.26</c:v>
                </c:pt>
                <c:pt idx="5904">
                  <c:v>-25.17</c:v>
                </c:pt>
                <c:pt idx="5905">
                  <c:v>-24.38</c:v>
                </c:pt>
                <c:pt idx="5906">
                  <c:v>-24.68</c:v>
                </c:pt>
                <c:pt idx="5907">
                  <c:v>-26.1</c:v>
                </c:pt>
                <c:pt idx="5908">
                  <c:v>-29.61</c:v>
                </c:pt>
                <c:pt idx="5909">
                  <c:v>-30.32</c:v>
                </c:pt>
                <c:pt idx="5910">
                  <c:v>-26.04</c:v>
                </c:pt>
                <c:pt idx="5911">
                  <c:v>-27.91</c:v>
                </c:pt>
                <c:pt idx="5912">
                  <c:v>-29.28</c:v>
                </c:pt>
                <c:pt idx="5913">
                  <c:v>-27.66</c:v>
                </c:pt>
                <c:pt idx="5914">
                  <c:v>-27.43</c:v>
                </c:pt>
                <c:pt idx="5915">
                  <c:v>-27.51</c:v>
                </c:pt>
                <c:pt idx="5916">
                  <c:v>-25.68</c:v>
                </c:pt>
                <c:pt idx="5917">
                  <c:v>-33.630000000000003</c:v>
                </c:pt>
                <c:pt idx="5918">
                  <c:v>-24.5</c:v>
                </c:pt>
                <c:pt idx="5919">
                  <c:v>-23.26</c:v>
                </c:pt>
                <c:pt idx="5920">
                  <c:v>-27.16</c:v>
                </c:pt>
                <c:pt idx="5921">
                  <c:v>-22.6</c:v>
                </c:pt>
                <c:pt idx="5922">
                  <c:v>-22.95</c:v>
                </c:pt>
                <c:pt idx="5923">
                  <c:v>-24.31</c:v>
                </c:pt>
                <c:pt idx="5924">
                  <c:v>-19.5</c:v>
                </c:pt>
                <c:pt idx="5925">
                  <c:v>-24.95</c:v>
                </c:pt>
                <c:pt idx="5926">
                  <c:v>-20.56</c:v>
                </c:pt>
                <c:pt idx="5927">
                  <c:v>-17.38</c:v>
                </c:pt>
                <c:pt idx="5928">
                  <c:v>-19.899999999999999</c:v>
                </c:pt>
                <c:pt idx="5929">
                  <c:v>-22.21</c:v>
                </c:pt>
                <c:pt idx="5930">
                  <c:v>-22.33</c:v>
                </c:pt>
                <c:pt idx="5931">
                  <c:v>-18.64</c:v>
                </c:pt>
                <c:pt idx="5932">
                  <c:v>-21.11</c:v>
                </c:pt>
                <c:pt idx="5933">
                  <c:v>-24.71</c:v>
                </c:pt>
                <c:pt idx="5934">
                  <c:v>-25.86</c:v>
                </c:pt>
                <c:pt idx="5935">
                  <c:v>-20.87</c:v>
                </c:pt>
                <c:pt idx="5936">
                  <c:v>-16.79</c:v>
                </c:pt>
                <c:pt idx="5937">
                  <c:v>-21.24</c:v>
                </c:pt>
                <c:pt idx="5938">
                  <c:v>-15.98</c:v>
                </c:pt>
                <c:pt idx="5939">
                  <c:v>-19.75</c:v>
                </c:pt>
                <c:pt idx="5940">
                  <c:v>-18.36</c:v>
                </c:pt>
                <c:pt idx="5941">
                  <c:v>-20.11</c:v>
                </c:pt>
                <c:pt idx="5942">
                  <c:v>-21.12</c:v>
                </c:pt>
                <c:pt idx="5943">
                  <c:v>-16.989999999999998</c:v>
                </c:pt>
                <c:pt idx="5944">
                  <c:v>-15.54</c:v>
                </c:pt>
                <c:pt idx="5945">
                  <c:v>-25.42</c:v>
                </c:pt>
                <c:pt idx="5946">
                  <c:v>-22.02</c:v>
                </c:pt>
                <c:pt idx="5947">
                  <c:v>-26.24</c:v>
                </c:pt>
                <c:pt idx="5948">
                  <c:v>-25.83</c:v>
                </c:pt>
                <c:pt idx="5949">
                  <c:v>-21.16</c:v>
                </c:pt>
                <c:pt idx="5950">
                  <c:v>-29.3</c:v>
                </c:pt>
                <c:pt idx="5951">
                  <c:v>-19.48</c:v>
                </c:pt>
                <c:pt idx="5952">
                  <c:v>-24.21</c:v>
                </c:pt>
                <c:pt idx="5953">
                  <c:v>-26.02</c:v>
                </c:pt>
                <c:pt idx="5954">
                  <c:v>-21.32</c:v>
                </c:pt>
                <c:pt idx="5955">
                  <c:v>-17.16</c:v>
                </c:pt>
                <c:pt idx="5956">
                  <c:v>-25.18</c:v>
                </c:pt>
                <c:pt idx="5957">
                  <c:v>-25.7</c:v>
                </c:pt>
                <c:pt idx="5958">
                  <c:v>-23.27</c:v>
                </c:pt>
                <c:pt idx="5959">
                  <c:v>-25.39</c:v>
                </c:pt>
                <c:pt idx="5960">
                  <c:v>-26.2</c:v>
                </c:pt>
                <c:pt idx="5961">
                  <c:v>-23.18</c:v>
                </c:pt>
                <c:pt idx="5962">
                  <c:v>-19.2</c:v>
                </c:pt>
                <c:pt idx="5963">
                  <c:v>-20.28</c:v>
                </c:pt>
                <c:pt idx="5964">
                  <c:v>-19.760000000000002</c:v>
                </c:pt>
                <c:pt idx="5965">
                  <c:v>-20.98</c:v>
                </c:pt>
                <c:pt idx="5966">
                  <c:v>-17.440000000000001</c:v>
                </c:pt>
                <c:pt idx="5967">
                  <c:v>-19.91</c:v>
                </c:pt>
                <c:pt idx="5968">
                  <c:v>-21.86</c:v>
                </c:pt>
                <c:pt idx="5969">
                  <c:v>-23.89</c:v>
                </c:pt>
                <c:pt idx="5970">
                  <c:v>-27.79</c:v>
                </c:pt>
                <c:pt idx="5971">
                  <c:v>-25.68</c:v>
                </c:pt>
                <c:pt idx="5972">
                  <c:v>-25.94</c:v>
                </c:pt>
                <c:pt idx="5973">
                  <c:v>-22.39</c:v>
                </c:pt>
                <c:pt idx="5974">
                  <c:v>-18.18</c:v>
                </c:pt>
                <c:pt idx="5975">
                  <c:v>-25.63</c:v>
                </c:pt>
                <c:pt idx="5976">
                  <c:v>-22.54</c:v>
                </c:pt>
                <c:pt idx="5977">
                  <c:v>-21.34</c:v>
                </c:pt>
                <c:pt idx="5978">
                  <c:v>-28.33</c:v>
                </c:pt>
                <c:pt idx="5979">
                  <c:v>-26.95</c:v>
                </c:pt>
                <c:pt idx="5980">
                  <c:v>-28.14</c:v>
                </c:pt>
                <c:pt idx="5981">
                  <c:v>-28.6</c:v>
                </c:pt>
                <c:pt idx="5982">
                  <c:v>-25.61</c:v>
                </c:pt>
                <c:pt idx="5983">
                  <c:v>-22.6</c:v>
                </c:pt>
                <c:pt idx="5984">
                  <c:v>-24.74</c:v>
                </c:pt>
                <c:pt idx="5985">
                  <c:v>-19.27</c:v>
                </c:pt>
                <c:pt idx="5986">
                  <c:v>-20.22</c:v>
                </c:pt>
                <c:pt idx="5987">
                  <c:v>-20.11</c:v>
                </c:pt>
                <c:pt idx="5988">
                  <c:v>-19.34</c:v>
                </c:pt>
                <c:pt idx="5989">
                  <c:v>-22.79</c:v>
                </c:pt>
                <c:pt idx="5990">
                  <c:v>-28.26</c:v>
                </c:pt>
                <c:pt idx="5991">
                  <c:v>-24.35</c:v>
                </c:pt>
                <c:pt idx="5992">
                  <c:v>-20.399999999999999</c:v>
                </c:pt>
                <c:pt idx="5993">
                  <c:v>-21.22</c:v>
                </c:pt>
                <c:pt idx="5994">
                  <c:v>-18.64</c:v>
                </c:pt>
                <c:pt idx="5995">
                  <c:v>-24.63</c:v>
                </c:pt>
                <c:pt idx="5996">
                  <c:v>-17.57</c:v>
                </c:pt>
                <c:pt idx="5997">
                  <c:v>-21.96</c:v>
                </c:pt>
                <c:pt idx="5998">
                  <c:v>-24.48</c:v>
                </c:pt>
                <c:pt idx="5999">
                  <c:v>-23.23</c:v>
                </c:pt>
                <c:pt idx="6000">
                  <c:v>-23.36</c:v>
                </c:pt>
                <c:pt idx="6001">
                  <c:v>-22.79</c:v>
                </c:pt>
                <c:pt idx="6002">
                  <c:v>-27.35</c:v>
                </c:pt>
                <c:pt idx="6003">
                  <c:v>-17.48</c:v>
                </c:pt>
                <c:pt idx="6004">
                  <c:v>-17.850000000000001</c:v>
                </c:pt>
                <c:pt idx="6005">
                  <c:v>-23.75</c:v>
                </c:pt>
                <c:pt idx="6006">
                  <c:v>-18.62</c:v>
                </c:pt>
                <c:pt idx="6007">
                  <c:v>-23.98</c:v>
                </c:pt>
                <c:pt idx="6008">
                  <c:v>-24.69</c:v>
                </c:pt>
                <c:pt idx="6009">
                  <c:v>-22.88</c:v>
                </c:pt>
                <c:pt idx="6010">
                  <c:v>-23.53</c:v>
                </c:pt>
                <c:pt idx="6011">
                  <c:v>-22.58</c:v>
                </c:pt>
                <c:pt idx="6012">
                  <c:v>-26.73</c:v>
                </c:pt>
                <c:pt idx="6013">
                  <c:v>-20.100000000000001</c:v>
                </c:pt>
                <c:pt idx="6014">
                  <c:v>-23.3</c:v>
                </c:pt>
                <c:pt idx="6015">
                  <c:v>-23.34</c:v>
                </c:pt>
                <c:pt idx="6016">
                  <c:v>-21.76</c:v>
                </c:pt>
                <c:pt idx="6017">
                  <c:v>-23.28</c:v>
                </c:pt>
                <c:pt idx="6018">
                  <c:v>-19.72</c:v>
                </c:pt>
                <c:pt idx="6019">
                  <c:v>-26.85</c:v>
                </c:pt>
                <c:pt idx="6020">
                  <c:v>-25.05</c:v>
                </c:pt>
                <c:pt idx="6021">
                  <c:v>-26.34</c:v>
                </c:pt>
                <c:pt idx="6022">
                  <c:v>-22.6</c:v>
                </c:pt>
                <c:pt idx="6023">
                  <c:v>-24.88</c:v>
                </c:pt>
                <c:pt idx="6024">
                  <c:v>-23.27</c:v>
                </c:pt>
                <c:pt idx="6025">
                  <c:v>-22.92</c:v>
                </c:pt>
                <c:pt idx="6026">
                  <c:v>-22.83</c:v>
                </c:pt>
                <c:pt idx="6027">
                  <c:v>-21.39</c:v>
                </c:pt>
                <c:pt idx="6028">
                  <c:v>-21.15</c:v>
                </c:pt>
                <c:pt idx="6029">
                  <c:v>-26.09</c:v>
                </c:pt>
                <c:pt idx="6030">
                  <c:v>-25.09</c:v>
                </c:pt>
                <c:pt idx="6031">
                  <c:v>-22.31</c:v>
                </c:pt>
                <c:pt idx="6032">
                  <c:v>-19.03</c:v>
                </c:pt>
                <c:pt idx="6033">
                  <c:v>-18.53</c:v>
                </c:pt>
                <c:pt idx="6034">
                  <c:v>-20.65</c:v>
                </c:pt>
                <c:pt idx="6035">
                  <c:v>-29.82</c:v>
                </c:pt>
                <c:pt idx="6036">
                  <c:v>-24.08</c:v>
                </c:pt>
                <c:pt idx="6037">
                  <c:v>-29.75</c:v>
                </c:pt>
                <c:pt idx="6038">
                  <c:v>-36.46</c:v>
                </c:pt>
                <c:pt idx="6039">
                  <c:v>-27.42</c:v>
                </c:pt>
                <c:pt idx="6040">
                  <c:v>-31.94</c:v>
                </c:pt>
                <c:pt idx="6041">
                  <c:v>-18.38</c:v>
                </c:pt>
                <c:pt idx="6042">
                  <c:v>-27.78</c:v>
                </c:pt>
                <c:pt idx="6043">
                  <c:v>-32.909999999999997</c:v>
                </c:pt>
                <c:pt idx="6044">
                  <c:v>-23.58</c:v>
                </c:pt>
                <c:pt idx="6045">
                  <c:v>-35.729999999999997</c:v>
                </c:pt>
                <c:pt idx="6046">
                  <c:v>-27.16</c:v>
                </c:pt>
                <c:pt idx="6047">
                  <c:v>-29.94</c:v>
                </c:pt>
                <c:pt idx="6048">
                  <c:v>-32.299999999999997</c:v>
                </c:pt>
                <c:pt idx="6049">
                  <c:v>-35.520000000000003</c:v>
                </c:pt>
                <c:pt idx="6050">
                  <c:v>-29.47</c:v>
                </c:pt>
                <c:pt idx="6051">
                  <c:v>-30.53</c:v>
                </c:pt>
                <c:pt idx="6052">
                  <c:v>-21.9</c:v>
                </c:pt>
                <c:pt idx="6053">
                  <c:v>-24.75</c:v>
                </c:pt>
                <c:pt idx="6054">
                  <c:v>-21.87</c:v>
                </c:pt>
                <c:pt idx="6055">
                  <c:v>-23.83</c:v>
                </c:pt>
                <c:pt idx="6056">
                  <c:v>-23.74</c:v>
                </c:pt>
                <c:pt idx="6057">
                  <c:v>-21.44</c:v>
                </c:pt>
                <c:pt idx="6058">
                  <c:v>-25.88</c:v>
                </c:pt>
                <c:pt idx="6059">
                  <c:v>-17.239999999999998</c:v>
                </c:pt>
                <c:pt idx="6060">
                  <c:v>-18.91</c:v>
                </c:pt>
                <c:pt idx="6061">
                  <c:v>-25.7</c:v>
                </c:pt>
                <c:pt idx="6062">
                  <c:v>-19.59</c:v>
                </c:pt>
                <c:pt idx="6063">
                  <c:v>-24.42</c:v>
                </c:pt>
                <c:pt idx="6064">
                  <c:v>-23.8</c:v>
                </c:pt>
                <c:pt idx="6065">
                  <c:v>-18.100000000000001</c:v>
                </c:pt>
                <c:pt idx="6066">
                  <c:v>-20.79</c:v>
                </c:pt>
                <c:pt idx="6067">
                  <c:v>-22.6</c:v>
                </c:pt>
                <c:pt idx="6068">
                  <c:v>-18.399999999999999</c:v>
                </c:pt>
                <c:pt idx="6069">
                  <c:v>-17.14</c:v>
                </c:pt>
                <c:pt idx="6070">
                  <c:v>-21.8</c:v>
                </c:pt>
                <c:pt idx="6071">
                  <c:v>-19.86</c:v>
                </c:pt>
                <c:pt idx="6072">
                  <c:v>-20.74</c:v>
                </c:pt>
                <c:pt idx="6073">
                  <c:v>-22.74</c:v>
                </c:pt>
                <c:pt idx="6074">
                  <c:v>-18.97</c:v>
                </c:pt>
                <c:pt idx="6075">
                  <c:v>-26.58</c:v>
                </c:pt>
                <c:pt idx="6076">
                  <c:v>-20.68</c:v>
                </c:pt>
                <c:pt idx="6077">
                  <c:v>-28.91</c:v>
                </c:pt>
                <c:pt idx="6078">
                  <c:v>-18.190000000000001</c:v>
                </c:pt>
                <c:pt idx="6079">
                  <c:v>-17.53</c:v>
                </c:pt>
                <c:pt idx="6080">
                  <c:v>-19.649999999999999</c:v>
                </c:pt>
                <c:pt idx="6081">
                  <c:v>-20.059999999999999</c:v>
                </c:pt>
                <c:pt idx="6082">
                  <c:v>-21.28</c:v>
                </c:pt>
                <c:pt idx="6083">
                  <c:v>-20.59</c:v>
                </c:pt>
                <c:pt idx="6084">
                  <c:v>-21.55</c:v>
                </c:pt>
                <c:pt idx="6085">
                  <c:v>-22.9</c:v>
                </c:pt>
                <c:pt idx="6086">
                  <c:v>-18.61</c:v>
                </c:pt>
                <c:pt idx="6087">
                  <c:v>-18.3</c:v>
                </c:pt>
                <c:pt idx="6088">
                  <c:v>-17.38</c:v>
                </c:pt>
                <c:pt idx="6089">
                  <c:v>-21.49</c:v>
                </c:pt>
                <c:pt idx="6090">
                  <c:v>-16.149999999999999</c:v>
                </c:pt>
                <c:pt idx="6091">
                  <c:v>-19.96</c:v>
                </c:pt>
                <c:pt idx="6092">
                  <c:v>-18.43</c:v>
                </c:pt>
                <c:pt idx="6093">
                  <c:v>-20.190000000000001</c:v>
                </c:pt>
                <c:pt idx="6094">
                  <c:v>-18.760000000000002</c:v>
                </c:pt>
                <c:pt idx="6095">
                  <c:v>-19.2</c:v>
                </c:pt>
                <c:pt idx="6096">
                  <c:v>-11.96</c:v>
                </c:pt>
                <c:pt idx="6097">
                  <c:v>-19.13</c:v>
                </c:pt>
                <c:pt idx="6098">
                  <c:v>-22.62</c:v>
                </c:pt>
                <c:pt idx="6099">
                  <c:v>-23.67</c:v>
                </c:pt>
                <c:pt idx="6100">
                  <c:v>-24.24</c:v>
                </c:pt>
                <c:pt idx="6101">
                  <c:v>-15.74</c:v>
                </c:pt>
                <c:pt idx="6102">
                  <c:v>-9.07</c:v>
                </c:pt>
                <c:pt idx="6103">
                  <c:v>-18.27</c:v>
                </c:pt>
                <c:pt idx="6104">
                  <c:v>-23.85</c:v>
                </c:pt>
                <c:pt idx="6105">
                  <c:v>-23.63</c:v>
                </c:pt>
                <c:pt idx="6106">
                  <c:v>-13.35</c:v>
                </c:pt>
                <c:pt idx="6107">
                  <c:v>-16.77</c:v>
                </c:pt>
                <c:pt idx="6108">
                  <c:v>-14.32</c:v>
                </c:pt>
                <c:pt idx="6109">
                  <c:v>-17.37</c:v>
                </c:pt>
                <c:pt idx="6110">
                  <c:v>-19.05</c:v>
                </c:pt>
                <c:pt idx="6111">
                  <c:v>-19.07</c:v>
                </c:pt>
                <c:pt idx="6112">
                  <c:v>-20.45</c:v>
                </c:pt>
                <c:pt idx="6113">
                  <c:v>-21.27</c:v>
                </c:pt>
                <c:pt idx="6114">
                  <c:v>-24.57</c:v>
                </c:pt>
                <c:pt idx="6115">
                  <c:v>-20.3</c:v>
                </c:pt>
                <c:pt idx="6116">
                  <c:v>-16.52</c:v>
                </c:pt>
                <c:pt idx="6117">
                  <c:v>-14.48</c:v>
                </c:pt>
                <c:pt idx="6118">
                  <c:v>-20.420000000000002</c:v>
                </c:pt>
                <c:pt idx="6119">
                  <c:v>-19.100000000000001</c:v>
                </c:pt>
                <c:pt idx="6120">
                  <c:v>-21.76</c:v>
                </c:pt>
                <c:pt idx="6121">
                  <c:v>-15.2</c:v>
                </c:pt>
                <c:pt idx="6122">
                  <c:v>-20.68</c:v>
                </c:pt>
                <c:pt idx="6123">
                  <c:v>-19.079999999999998</c:v>
                </c:pt>
                <c:pt idx="6124">
                  <c:v>-19.920000000000002</c:v>
                </c:pt>
                <c:pt idx="6125">
                  <c:v>-19.059999999999999</c:v>
                </c:pt>
                <c:pt idx="6126">
                  <c:v>-13.74</c:v>
                </c:pt>
                <c:pt idx="6127">
                  <c:v>-22.28</c:v>
                </c:pt>
                <c:pt idx="6128">
                  <c:v>-18.79</c:v>
                </c:pt>
                <c:pt idx="6129">
                  <c:v>-24.85</c:v>
                </c:pt>
                <c:pt idx="6130">
                  <c:v>-21.86</c:v>
                </c:pt>
                <c:pt idx="6131">
                  <c:v>-20.81</c:v>
                </c:pt>
                <c:pt idx="6132">
                  <c:v>-22.42</c:v>
                </c:pt>
                <c:pt idx="6133">
                  <c:v>-17.309999999999999</c:v>
                </c:pt>
                <c:pt idx="6134">
                  <c:v>-24.35</c:v>
                </c:pt>
                <c:pt idx="6135">
                  <c:v>-21.78</c:v>
                </c:pt>
                <c:pt idx="6136">
                  <c:v>-20.6</c:v>
                </c:pt>
                <c:pt idx="6137">
                  <c:v>-19.329999999999998</c:v>
                </c:pt>
                <c:pt idx="6138">
                  <c:v>-21.83</c:v>
                </c:pt>
                <c:pt idx="6139">
                  <c:v>-24.84</c:v>
                </c:pt>
                <c:pt idx="6140">
                  <c:v>-16.72</c:v>
                </c:pt>
                <c:pt idx="6141">
                  <c:v>-25.2</c:v>
                </c:pt>
                <c:pt idx="6142">
                  <c:v>-21.59</c:v>
                </c:pt>
                <c:pt idx="6143">
                  <c:v>-23.02</c:v>
                </c:pt>
                <c:pt idx="6144">
                  <c:v>-22.51</c:v>
                </c:pt>
                <c:pt idx="6145">
                  <c:v>-20.04</c:v>
                </c:pt>
                <c:pt idx="6146">
                  <c:v>-26</c:v>
                </c:pt>
                <c:pt idx="6147">
                  <c:v>-20.67</c:v>
                </c:pt>
                <c:pt idx="6148">
                  <c:v>-19.79</c:v>
                </c:pt>
                <c:pt idx="6149">
                  <c:v>-21.18</c:v>
                </c:pt>
                <c:pt idx="6150">
                  <c:v>-18.3</c:v>
                </c:pt>
                <c:pt idx="6151">
                  <c:v>-23.27</c:v>
                </c:pt>
                <c:pt idx="6152">
                  <c:v>-20.57</c:v>
                </c:pt>
                <c:pt idx="6153">
                  <c:v>-20.63</c:v>
                </c:pt>
                <c:pt idx="6154">
                  <c:v>-25.81</c:v>
                </c:pt>
                <c:pt idx="6155">
                  <c:v>-17.38</c:v>
                </c:pt>
                <c:pt idx="6156">
                  <c:v>-18.75</c:v>
                </c:pt>
                <c:pt idx="6157">
                  <c:v>-18.36</c:v>
                </c:pt>
                <c:pt idx="6158">
                  <c:v>-17.329999999999998</c:v>
                </c:pt>
                <c:pt idx="6159">
                  <c:v>-18.690000000000001</c:v>
                </c:pt>
                <c:pt idx="6160">
                  <c:v>-20.95</c:v>
                </c:pt>
                <c:pt idx="6161">
                  <c:v>-17.53</c:v>
                </c:pt>
                <c:pt idx="6162">
                  <c:v>-17.41</c:v>
                </c:pt>
                <c:pt idx="6163">
                  <c:v>-16.87</c:v>
                </c:pt>
                <c:pt idx="6164">
                  <c:v>-9.39</c:v>
                </c:pt>
                <c:pt idx="6165">
                  <c:v>-11.64</c:v>
                </c:pt>
                <c:pt idx="6166">
                  <c:v>-13.05</c:v>
                </c:pt>
                <c:pt idx="6167">
                  <c:v>-5.15</c:v>
                </c:pt>
                <c:pt idx="6168">
                  <c:v>-14.61</c:v>
                </c:pt>
                <c:pt idx="6169">
                  <c:v>-10.74</c:v>
                </c:pt>
                <c:pt idx="6170">
                  <c:v>-13.55</c:v>
                </c:pt>
                <c:pt idx="6171">
                  <c:v>-11.19</c:v>
                </c:pt>
                <c:pt idx="6172">
                  <c:v>-11.48</c:v>
                </c:pt>
                <c:pt idx="6173">
                  <c:v>-13.21</c:v>
                </c:pt>
                <c:pt idx="6174">
                  <c:v>-17.71</c:v>
                </c:pt>
                <c:pt idx="6175">
                  <c:v>-8.07</c:v>
                </c:pt>
                <c:pt idx="6176">
                  <c:v>-17.600000000000001</c:v>
                </c:pt>
                <c:pt idx="6177">
                  <c:v>-12.57</c:v>
                </c:pt>
                <c:pt idx="6178">
                  <c:v>-16.39</c:v>
                </c:pt>
                <c:pt idx="6179">
                  <c:v>-17.940000000000001</c:v>
                </c:pt>
                <c:pt idx="6180">
                  <c:v>-13.91</c:v>
                </c:pt>
                <c:pt idx="6181">
                  <c:v>-14.18</c:v>
                </c:pt>
                <c:pt idx="6182">
                  <c:v>-12.6</c:v>
                </c:pt>
                <c:pt idx="6183">
                  <c:v>-9.41</c:v>
                </c:pt>
                <c:pt idx="6184">
                  <c:v>-14.4</c:v>
                </c:pt>
                <c:pt idx="6185">
                  <c:v>-14.38</c:v>
                </c:pt>
                <c:pt idx="6186">
                  <c:v>-11.39</c:v>
                </c:pt>
                <c:pt idx="6187">
                  <c:v>-19.07</c:v>
                </c:pt>
                <c:pt idx="6188">
                  <c:v>-21.85</c:v>
                </c:pt>
                <c:pt idx="6189">
                  <c:v>-15.14</c:v>
                </c:pt>
                <c:pt idx="6190">
                  <c:v>-16.329999999999998</c:v>
                </c:pt>
                <c:pt idx="6191">
                  <c:v>-16.96</c:v>
                </c:pt>
                <c:pt idx="6192">
                  <c:v>-15.02</c:v>
                </c:pt>
                <c:pt idx="6193">
                  <c:v>-19.52</c:v>
                </c:pt>
                <c:pt idx="6194">
                  <c:v>-12.22</c:v>
                </c:pt>
                <c:pt idx="6195">
                  <c:v>-23.79</c:v>
                </c:pt>
                <c:pt idx="6196">
                  <c:v>-12.91</c:v>
                </c:pt>
                <c:pt idx="6197">
                  <c:v>-15.02</c:v>
                </c:pt>
                <c:pt idx="6198">
                  <c:v>-23.28</c:v>
                </c:pt>
                <c:pt idx="6199">
                  <c:v>-14.19</c:v>
                </c:pt>
                <c:pt idx="6200">
                  <c:v>-20.49</c:v>
                </c:pt>
                <c:pt idx="6201">
                  <c:v>-20.27</c:v>
                </c:pt>
                <c:pt idx="6202">
                  <c:v>-14.37</c:v>
                </c:pt>
                <c:pt idx="6203">
                  <c:v>-19.32</c:v>
                </c:pt>
                <c:pt idx="6204">
                  <c:v>-11.21</c:v>
                </c:pt>
                <c:pt idx="6205">
                  <c:v>-14.86</c:v>
                </c:pt>
                <c:pt idx="6206">
                  <c:v>-19.64</c:v>
                </c:pt>
                <c:pt idx="6207">
                  <c:v>-13.08</c:v>
                </c:pt>
                <c:pt idx="6208">
                  <c:v>-16.32</c:v>
                </c:pt>
                <c:pt idx="6209">
                  <c:v>-12.35</c:v>
                </c:pt>
                <c:pt idx="6210">
                  <c:v>-12.31</c:v>
                </c:pt>
                <c:pt idx="6211">
                  <c:v>-20.89</c:v>
                </c:pt>
                <c:pt idx="6212">
                  <c:v>-11.32</c:v>
                </c:pt>
                <c:pt idx="6213">
                  <c:v>-6.15</c:v>
                </c:pt>
                <c:pt idx="6214">
                  <c:v>-15.15</c:v>
                </c:pt>
                <c:pt idx="6215">
                  <c:v>-15.5</c:v>
                </c:pt>
                <c:pt idx="6216">
                  <c:v>-13.27</c:v>
                </c:pt>
                <c:pt idx="6217">
                  <c:v>-18.53</c:v>
                </c:pt>
                <c:pt idx="6218">
                  <c:v>-18.899999999999999</c:v>
                </c:pt>
                <c:pt idx="6219">
                  <c:v>-10.72</c:v>
                </c:pt>
                <c:pt idx="6220">
                  <c:v>-8.8000000000000007</c:v>
                </c:pt>
                <c:pt idx="6221">
                  <c:v>-11.58</c:v>
                </c:pt>
                <c:pt idx="6222">
                  <c:v>-15.17</c:v>
                </c:pt>
                <c:pt idx="6223">
                  <c:v>-14.81</c:v>
                </c:pt>
                <c:pt idx="6224">
                  <c:v>-13.93</c:v>
                </c:pt>
                <c:pt idx="6225">
                  <c:v>-15.81</c:v>
                </c:pt>
                <c:pt idx="6226">
                  <c:v>-15.61</c:v>
                </c:pt>
                <c:pt idx="6227">
                  <c:v>-13.06</c:v>
                </c:pt>
                <c:pt idx="6228">
                  <c:v>-14.62</c:v>
                </c:pt>
                <c:pt idx="6229">
                  <c:v>-18.079999999999998</c:v>
                </c:pt>
                <c:pt idx="6230">
                  <c:v>-13.8</c:v>
                </c:pt>
                <c:pt idx="6231">
                  <c:v>-22.1</c:v>
                </c:pt>
                <c:pt idx="6232">
                  <c:v>-17.510000000000002</c:v>
                </c:pt>
                <c:pt idx="6233">
                  <c:v>-13.9</c:v>
                </c:pt>
                <c:pt idx="6234">
                  <c:v>-12.96</c:v>
                </c:pt>
                <c:pt idx="6235">
                  <c:v>-11.77</c:v>
                </c:pt>
                <c:pt idx="6236">
                  <c:v>-21.24</c:v>
                </c:pt>
                <c:pt idx="6237">
                  <c:v>-23.01</c:v>
                </c:pt>
                <c:pt idx="6238">
                  <c:v>-19.78</c:v>
                </c:pt>
                <c:pt idx="6239">
                  <c:v>-9.82</c:v>
                </c:pt>
                <c:pt idx="6240">
                  <c:v>-15.32</c:v>
                </c:pt>
                <c:pt idx="6241">
                  <c:v>-12.38</c:v>
                </c:pt>
                <c:pt idx="6242">
                  <c:v>-18.07</c:v>
                </c:pt>
                <c:pt idx="6243">
                  <c:v>-17.86</c:v>
                </c:pt>
                <c:pt idx="6244">
                  <c:v>-16.91</c:v>
                </c:pt>
                <c:pt idx="6245">
                  <c:v>-15.07</c:v>
                </c:pt>
                <c:pt idx="6246">
                  <c:v>-19.91</c:v>
                </c:pt>
                <c:pt idx="6247">
                  <c:v>-12.12</c:v>
                </c:pt>
                <c:pt idx="6248">
                  <c:v>-16.66</c:v>
                </c:pt>
                <c:pt idx="6249">
                  <c:v>-18.760000000000002</c:v>
                </c:pt>
                <c:pt idx="6250">
                  <c:v>-17.11</c:v>
                </c:pt>
                <c:pt idx="6251">
                  <c:v>-19.559999999999999</c:v>
                </c:pt>
                <c:pt idx="6252">
                  <c:v>-15.82</c:v>
                </c:pt>
                <c:pt idx="6253">
                  <c:v>-13.61</c:v>
                </c:pt>
                <c:pt idx="6254">
                  <c:v>-14.94</c:v>
                </c:pt>
                <c:pt idx="6255">
                  <c:v>-13.2</c:v>
                </c:pt>
                <c:pt idx="6256">
                  <c:v>-14.75</c:v>
                </c:pt>
                <c:pt idx="6257">
                  <c:v>-17.61</c:v>
                </c:pt>
                <c:pt idx="6258">
                  <c:v>-14.62</c:v>
                </c:pt>
                <c:pt idx="6259">
                  <c:v>-13.14</c:v>
                </c:pt>
                <c:pt idx="6260">
                  <c:v>-10.46</c:v>
                </c:pt>
                <c:pt idx="6261">
                  <c:v>-15.85</c:v>
                </c:pt>
                <c:pt idx="6262">
                  <c:v>-14.13</c:v>
                </c:pt>
                <c:pt idx="6263">
                  <c:v>-10.85</c:v>
                </c:pt>
                <c:pt idx="6264">
                  <c:v>-8.43</c:v>
                </c:pt>
                <c:pt idx="6265">
                  <c:v>-7.16</c:v>
                </c:pt>
                <c:pt idx="6266">
                  <c:v>-13.8</c:v>
                </c:pt>
                <c:pt idx="6267">
                  <c:v>-14.72</c:v>
                </c:pt>
                <c:pt idx="6268">
                  <c:v>-11</c:v>
                </c:pt>
                <c:pt idx="6269">
                  <c:v>-16</c:v>
                </c:pt>
                <c:pt idx="6270">
                  <c:v>-12.48</c:v>
                </c:pt>
                <c:pt idx="6271">
                  <c:v>-14.28</c:v>
                </c:pt>
                <c:pt idx="6272">
                  <c:v>-13.59</c:v>
                </c:pt>
                <c:pt idx="6273">
                  <c:v>-15.09</c:v>
                </c:pt>
                <c:pt idx="6274">
                  <c:v>-12</c:v>
                </c:pt>
                <c:pt idx="6275">
                  <c:v>-8.85</c:v>
                </c:pt>
                <c:pt idx="6276">
                  <c:v>-8.61</c:v>
                </c:pt>
                <c:pt idx="6277">
                  <c:v>-15.38</c:v>
                </c:pt>
                <c:pt idx="6278">
                  <c:v>-15.44</c:v>
                </c:pt>
                <c:pt idx="6279">
                  <c:v>-10.49</c:v>
                </c:pt>
                <c:pt idx="6280">
                  <c:v>-18.420000000000002</c:v>
                </c:pt>
                <c:pt idx="6281">
                  <c:v>-14.12</c:v>
                </c:pt>
                <c:pt idx="6282">
                  <c:v>-13.94</c:v>
                </c:pt>
                <c:pt idx="6283">
                  <c:v>-7.15</c:v>
                </c:pt>
                <c:pt idx="6284">
                  <c:v>-11.72</c:v>
                </c:pt>
                <c:pt idx="6285">
                  <c:v>-15.96</c:v>
                </c:pt>
                <c:pt idx="6286">
                  <c:v>-14.82</c:v>
                </c:pt>
                <c:pt idx="6287">
                  <c:v>-10.97</c:v>
                </c:pt>
                <c:pt idx="6288">
                  <c:v>-5.94</c:v>
                </c:pt>
                <c:pt idx="6289">
                  <c:v>-15.21</c:v>
                </c:pt>
                <c:pt idx="6290">
                  <c:v>-16.61</c:v>
                </c:pt>
                <c:pt idx="6291">
                  <c:v>-14.97</c:v>
                </c:pt>
                <c:pt idx="6292">
                  <c:v>-9.67</c:v>
                </c:pt>
                <c:pt idx="6293">
                  <c:v>-10.53</c:v>
                </c:pt>
                <c:pt idx="6294">
                  <c:v>-11.56</c:v>
                </c:pt>
                <c:pt idx="6295">
                  <c:v>-16.989999999999998</c:v>
                </c:pt>
                <c:pt idx="6296">
                  <c:v>-19.82</c:v>
                </c:pt>
                <c:pt idx="6297">
                  <c:v>-16.23</c:v>
                </c:pt>
                <c:pt idx="6298">
                  <c:v>-8.1999999999999993</c:v>
                </c:pt>
                <c:pt idx="6299">
                  <c:v>-16.600000000000001</c:v>
                </c:pt>
                <c:pt idx="6300">
                  <c:v>-9.14</c:v>
                </c:pt>
                <c:pt idx="6301">
                  <c:v>-15.95</c:v>
                </c:pt>
                <c:pt idx="6302">
                  <c:v>-13.32</c:v>
                </c:pt>
                <c:pt idx="6303">
                  <c:v>-9.67</c:v>
                </c:pt>
                <c:pt idx="6304">
                  <c:v>-15.31</c:v>
                </c:pt>
                <c:pt idx="6305">
                  <c:v>-14.38</c:v>
                </c:pt>
                <c:pt idx="6306">
                  <c:v>-19.23</c:v>
                </c:pt>
                <c:pt idx="6307">
                  <c:v>-11.77</c:v>
                </c:pt>
                <c:pt idx="6308">
                  <c:v>-14.67</c:v>
                </c:pt>
                <c:pt idx="6309">
                  <c:v>-16.66</c:v>
                </c:pt>
                <c:pt idx="6310">
                  <c:v>-14.15</c:v>
                </c:pt>
                <c:pt idx="6311">
                  <c:v>-7.07</c:v>
                </c:pt>
                <c:pt idx="6312">
                  <c:v>-21.04</c:v>
                </c:pt>
                <c:pt idx="6313">
                  <c:v>-20.48</c:v>
                </c:pt>
                <c:pt idx="6314">
                  <c:v>-20.64</c:v>
                </c:pt>
                <c:pt idx="6315">
                  <c:v>-20.02</c:v>
                </c:pt>
                <c:pt idx="6316">
                  <c:v>-24.96</c:v>
                </c:pt>
                <c:pt idx="6317">
                  <c:v>-19.37</c:v>
                </c:pt>
                <c:pt idx="6318">
                  <c:v>-23.07</c:v>
                </c:pt>
                <c:pt idx="6319">
                  <c:v>-23.53</c:v>
                </c:pt>
                <c:pt idx="6320">
                  <c:v>-16.079999999999998</c:v>
                </c:pt>
                <c:pt idx="6321">
                  <c:v>-17.96</c:v>
                </c:pt>
                <c:pt idx="6322">
                  <c:v>-20.88</c:v>
                </c:pt>
                <c:pt idx="6323">
                  <c:v>-22.45</c:v>
                </c:pt>
                <c:pt idx="6324">
                  <c:v>-19.22</c:v>
                </c:pt>
                <c:pt idx="6325">
                  <c:v>-16.829999999999998</c:v>
                </c:pt>
                <c:pt idx="6326">
                  <c:v>-23.18</c:v>
                </c:pt>
                <c:pt idx="6327">
                  <c:v>-20.97</c:v>
                </c:pt>
                <c:pt idx="6328">
                  <c:v>-25.95</c:v>
                </c:pt>
                <c:pt idx="6329">
                  <c:v>-22.04</c:v>
                </c:pt>
                <c:pt idx="6330">
                  <c:v>-24.11</c:v>
                </c:pt>
                <c:pt idx="6331">
                  <c:v>-21.43</c:v>
                </c:pt>
                <c:pt idx="6332">
                  <c:v>-24.09</c:v>
                </c:pt>
                <c:pt idx="6333">
                  <c:v>-24.07</c:v>
                </c:pt>
                <c:pt idx="6334">
                  <c:v>-25.02</c:v>
                </c:pt>
                <c:pt idx="6335">
                  <c:v>-15.33</c:v>
                </c:pt>
                <c:pt idx="6336">
                  <c:v>-14.85</c:v>
                </c:pt>
                <c:pt idx="6337">
                  <c:v>-17.88</c:v>
                </c:pt>
                <c:pt idx="6338">
                  <c:v>-11.62</c:v>
                </c:pt>
                <c:pt idx="6339">
                  <c:v>-13.78</c:v>
                </c:pt>
                <c:pt idx="6340">
                  <c:v>-15.37</c:v>
                </c:pt>
                <c:pt idx="6341">
                  <c:v>-10.82</c:v>
                </c:pt>
                <c:pt idx="6342">
                  <c:v>-9.24</c:v>
                </c:pt>
                <c:pt idx="6343">
                  <c:v>-18.27</c:v>
                </c:pt>
                <c:pt idx="6344">
                  <c:v>-13.13</c:v>
                </c:pt>
                <c:pt idx="6345">
                  <c:v>-10.17</c:v>
                </c:pt>
                <c:pt idx="6346">
                  <c:v>-11.06</c:v>
                </c:pt>
                <c:pt idx="6347">
                  <c:v>-14.38</c:v>
                </c:pt>
                <c:pt idx="6348">
                  <c:v>-10.51</c:v>
                </c:pt>
                <c:pt idx="6349">
                  <c:v>-15.32</c:v>
                </c:pt>
                <c:pt idx="6350">
                  <c:v>-14.37</c:v>
                </c:pt>
                <c:pt idx="6351">
                  <c:v>-14.71</c:v>
                </c:pt>
                <c:pt idx="6352">
                  <c:v>-13.51</c:v>
                </c:pt>
                <c:pt idx="6353">
                  <c:v>-16.73</c:v>
                </c:pt>
                <c:pt idx="6354">
                  <c:v>-14.74</c:v>
                </c:pt>
                <c:pt idx="6355">
                  <c:v>-9.5299999999999994</c:v>
                </c:pt>
                <c:pt idx="6356">
                  <c:v>-14.66</c:v>
                </c:pt>
                <c:pt idx="6357">
                  <c:v>-9.2100000000000009</c:v>
                </c:pt>
                <c:pt idx="6358">
                  <c:v>-11.37</c:v>
                </c:pt>
                <c:pt idx="6359">
                  <c:v>-10.19</c:v>
                </c:pt>
                <c:pt idx="6360">
                  <c:v>-18.43</c:v>
                </c:pt>
                <c:pt idx="6361">
                  <c:v>-7.04</c:v>
                </c:pt>
                <c:pt idx="6362">
                  <c:v>-11.89</c:v>
                </c:pt>
                <c:pt idx="6363">
                  <c:v>-8.18</c:v>
                </c:pt>
                <c:pt idx="6364">
                  <c:v>-22.59</c:v>
                </c:pt>
                <c:pt idx="6365">
                  <c:v>-18.11</c:v>
                </c:pt>
                <c:pt idx="6366">
                  <c:v>-14.75</c:v>
                </c:pt>
                <c:pt idx="6367">
                  <c:v>-21.11</c:v>
                </c:pt>
                <c:pt idx="6368">
                  <c:v>-12.13</c:v>
                </c:pt>
                <c:pt idx="6369">
                  <c:v>-20.7</c:v>
                </c:pt>
                <c:pt idx="6370">
                  <c:v>-19.53</c:v>
                </c:pt>
                <c:pt idx="6371">
                  <c:v>-18.36</c:v>
                </c:pt>
                <c:pt idx="6372">
                  <c:v>-14.97</c:v>
                </c:pt>
                <c:pt idx="6373">
                  <c:v>-16.510000000000002</c:v>
                </c:pt>
                <c:pt idx="6374">
                  <c:v>-17.3</c:v>
                </c:pt>
                <c:pt idx="6375">
                  <c:v>-10.199999999999999</c:v>
                </c:pt>
                <c:pt idx="6376">
                  <c:v>-11.99</c:v>
                </c:pt>
                <c:pt idx="6377">
                  <c:v>-16.420000000000002</c:v>
                </c:pt>
                <c:pt idx="6378">
                  <c:v>-16.690000000000001</c:v>
                </c:pt>
                <c:pt idx="6379">
                  <c:v>-5.21</c:v>
                </c:pt>
                <c:pt idx="6380">
                  <c:v>-14.78</c:v>
                </c:pt>
                <c:pt idx="6381">
                  <c:v>-16.41</c:v>
                </c:pt>
                <c:pt idx="6382">
                  <c:v>-14.22</c:v>
                </c:pt>
                <c:pt idx="6383">
                  <c:v>-18.95</c:v>
                </c:pt>
                <c:pt idx="6384">
                  <c:v>-18.04</c:v>
                </c:pt>
                <c:pt idx="6385">
                  <c:v>-16.420000000000002</c:v>
                </c:pt>
                <c:pt idx="6386">
                  <c:v>-19.010000000000002</c:v>
                </c:pt>
                <c:pt idx="6387">
                  <c:v>-22.57</c:v>
                </c:pt>
                <c:pt idx="6388">
                  <c:v>-20.420000000000002</c:v>
                </c:pt>
                <c:pt idx="6389">
                  <c:v>-18.010000000000002</c:v>
                </c:pt>
                <c:pt idx="6390">
                  <c:v>-12.29</c:v>
                </c:pt>
                <c:pt idx="6391">
                  <c:v>-14.58</c:v>
                </c:pt>
                <c:pt idx="6392">
                  <c:v>-13.53</c:v>
                </c:pt>
                <c:pt idx="6393">
                  <c:v>-17.89</c:v>
                </c:pt>
                <c:pt idx="6394">
                  <c:v>-19.62</c:v>
                </c:pt>
                <c:pt idx="6395">
                  <c:v>-17</c:v>
                </c:pt>
                <c:pt idx="6396">
                  <c:v>-16.32</c:v>
                </c:pt>
                <c:pt idx="6397">
                  <c:v>-13.87</c:v>
                </c:pt>
                <c:pt idx="6398">
                  <c:v>-13.66</c:v>
                </c:pt>
                <c:pt idx="6399">
                  <c:v>-13.08</c:v>
                </c:pt>
                <c:pt idx="6400">
                  <c:v>-11.1</c:v>
                </c:pt>
                <c:pt idx="6401">
                  <c:v>-15.22</c:v>
                </c:pt>
                <c:pt idx="6402">
                  <c:v>-15.1</c:v>
                </c:pt>
                <c:pt idx="6403">
                  <c:v>-14.1</c:v>
                </c:pt>
                <c:pt idx="6404">
                  <c:v>-12.51</c:v>
                </c:pt>
                <c:pt idx="6405">
                  <c:v>-9.59</c:v>
                </c:pt>
                <c:pt idx="6406">
                  <c:v>-13.72</c:v>
                </c:pt>
                <c:pt idx="6407">
                  <c:v>-12.58</c:v>
                </c:pt>
                <c:pt idx="6408">
                  <c:v>-13.45</c:v>
                </c:pt>
                <c:pt idx="6409">
                  <c:v>-13.31</c:v>
                </c:pt>
                <c:pt idx="6410">
                  <c:v>-12.89</c:v>
                </c:pt>
                <c:pt idx="6411">
                  <c:v>-14.1</c:v>
                </c:pt>
                <c:pt idx="6412">
                  <c:v>-16.09</c:v>
                </c:pt>
                <c:pt idx="6413">
                  <c:v>-16.62</c:v>
                </c:pt>
                <c:pt idx="6414">
                  <c:v>-14.75</c:v>
                </c:pt>
                <c:pt idx="6415">
                  <c:v>-17.63</c:v>
                </c:pt>
                <c:pt idx="6416">
                  <c:v>-19.27</c:v>
                </c:pt>
                <c:pt idx="6417">
                  <c:v>-20.239999999999998</c:v>
                </c:pt>
                <c:pt idx="6418">
                  <c:v>-21.87</c:v>
                </c:pt>
                <c:pt idx="6419">
                  <c:v>-18.18</c:v>
                </c:pt>
                <c:pt idx="6420">
                  <c:v>-19.239999999999998</c:v>
                </c:pt>
                <c:pt idx="6421">
                  <c:v>-22.45</c:v>
                </c:pt>
                <c:pt idx="6422">
                  <c:v>-17.649999999999999</c:v>
                </c:pt>
                <c:pt idx="6423">
                  <c:v>-21.81</c:v>
                </c:pt>
                <c:pt idx="6424">
                  <c:v>-17.62</c:v>
                </c:pt>
                <c:pt idx="6425">
                  <c:v>-22.49</c:v>
                </c:pt>
                <c:pt idx="6426">
                  <c:v>-17.57</c:v>
                </c:pt>
                <c:pt idx="6427">
                  <c:v>-21.66</c:v>
                </c:pt>
                <c:pt idx="6428">
                  <c:v>-21.98</c:v>
                </c:pt>
                <c:pt idx="6429">
                  <c:v>-28.4</c:v>
                </c:pt>
                <c:pt idx="6430">
                  <c:v>-20.89</c:v>
                </c:pt>
                <c:pt idx="6431">
                  <c:v>-23.01</c:v>
                </c:pt>
                <c:pt idx="6432">
                  <c:v>-26.68</c:v>
                </c:pt>
                <c:pt idx="6433">
                  <c:v>-22.09</c:v>
                </c:pt>
                <c:pt idx="6434">
                  <c:v>-27.08</c:v>
                </c:pt>
                <c:pt idx="6435">
                  <c:v>-26.39</c:v>
                </c:pt>
                <c:pt idx="6436">
                  <c:v>-22.67</c:v>
                </c:pt>
                <c:pt idx="6437">
                  <c:v>-21.33</c:v>
                </c:pt>
                <c:pt idx="6438">
                  <c:v>-24.08</c:v>
                </c:pt>
                <c:pt idx="6439">
                  <c:v>-25.9</c:v>
                </c:pt>
                <c:pt idx="6440">
                  <c:v>-22.78</c:v>
                </c:pt>
                <c:pt idx="6441">
                  <c:v>-23.12</c:v>
                </c:pt>
                <c:pt idx="6442">
                  <c:v>-25.16</c:v>
                </c:pt>
                <c:pt idx="6443">
                  <c:v>-17.71</c:v>
                </c:pt>
                <c:pt idx="6444">
                  <c:v>-17.739999999999998</c:v>
                </c:pt>
                <c:pt idx="6445">
                  <c:v>-27.06</c:v>
                </c:pt>
                <c:pt idx="6446">
                  <c:v>-24.85</c:v>
                </c:pt>
                <c:pt idx="6447">
                  <c:v>-25.97</c:v>
                </c:pt>
                <c:pt idx="6448">
                  <c:v>-25.14</c:v>
                </c:pt>
                <c:pt idx="6449">
                  <c:v>-23.05</c:v>
                </c:pt>
                <c:pt idx="6450">
                  <c:v>-23.09</c:v>
                </c:pt>
                <c:pt idx="6451">
                  <c:v>-24.01</c:v>
                </c:pt>
                <c:pt idx="6452">
                  <c:v>-22.8</c:v>
                </c:pt>
                <c:pt idx="6453">
                  <c:v>-23.05</c:v>
                </c:pt>
                <c:pt idx="6454">
                  <c:v>-25.32</c:v>
                </c:pt>
                <c:pt idx="6455">
                  <c:v>-23.75</c:v>
                </c:pt>
                <c:pt idx="6456">
                  <c:v>-23.7</c:v>
                </c:pt>
                <c:pt idx="6457">
                  <c:v>-21.33</c:v>
                </c:pt>
                <c:pt idx="6458">
                  <c:v>-25.08</c:v>
                </c:pt>
                <c:pt idx="6459">
                  <c:v>-17.46</c:v>
                </c:pt>
                <c:pt idx="6460">
                  <c:v>-24.25</c:v>
                </c:pt>
                <c:pt idx="6461">
                  <c:v>-20.83</c:v>
                </c:pt>
                <c:pt idx="6462">
                  <c:v>-26.3</c:v>
                </c:pt>
                <c:pt idx="6463">
                  <c:v>-27.22</c:v>
                </c:pt>
                <c:pt idx="6464">
                  <c:v>-25.13</c:v>
                </c:pt>
                <c:pt idx="6465">
                  <c:v>-24.03</c:v>
                </c:pt>
                <c:pt idx="6466">
                  <c:v>-23.97</c:v>
                </c:pt>
                <c:pt idx="6467">
                  <c:v>-24.26</c:v>
                </c:pt>
                <c:pt idx="6468">
                  <c:v>-23.77</c:v>
                </c:pt>
                <c:pt idx="6469">
                  <c:v>-20.350000000000001</c:v>
                </c:pt>
                <c:pt idx="6470">
                  <c:v>-25.71</c:v>
                </c:pt>
                <c:pt idx="6471">
                  <c:v>-27.37</c:v>
                </c:pt>
                <c:pt idx="6472">
                  <c:v>-26.42</c:v>
                </c:pt>
                <c:pt idx="6473">
                  <c:v>-27.21</c:v>
                </c:pt>
                <c:pt idx="6474">
                  <c:v>-23.12</c:v>
                </c:pt>
                <c:pt idx="6475">
                  <c:v>-28.45</c:v>
                </c:pt>
                <c:pt idx="6476">
                  <c:v>-23.45</c:v>
                </c:pt>
                <c:pt idx="6477">
                  <c:v>-21.13</c:v>
                </c:pt>
                <c:pt idx="6478">
                  <c:v>-19.899999999999999</c:v>
                </c:pt>
                <c:pt idx="6479">
                  <c:v>-20.23</c:v>
                </c:pt>
                <c:pt idx="6480">
                  <c:v>-28.74</c:v>
                </c:pt>
                <c:pt idx="6481">
                  <c:v>-22.66</c:v>
                </c:pt>
                <c:pt idx="6482">
                  <c:v>-23.51</c:v>
                </c:pt>
                <c:pt idx="6483">
                  <c:v>-26.4</c:v>
                </c:pt>
                <c:pt idx="6484">
                  <c:v>-22.43</c:v>
                </c:pt>
                <c:pt idx="6485">
                  <c:v>-23.46</c:v>
                </c:pt>
                <c:pt idx="6486">
                  <c:v>-28.74</c:v>
                </c:pt>
                <c:pt idx="6487">
                  <c:v>-27.59</c:v>
                </c:pt>
                <c:pt idx="6488">
                  <c:v>-24.03</c:v>
                </c:pt>
                <c:pt idx="6489">
                  <c:v>-25.44</c:v>
                </c:pt>
                <c:pt idx="6490">
                  <c:v>-21.42</c:v>
                </c:pt>
                <c:pt idx="6491">
                  <c:v>-21.56</c:v>
                </c:pt>
                <c:pt idx="6492">
                  <c:v>-24.55</c:v>
                </c:pt>
                <c:pt idx="6493">
                  <c:v>-28.72</c:v>
                </c:pt>
                <c:pt idx="6494">
                  <c:v>-26.04</c:v>
                </c:pt>
                <c:pt idx="6495">
                  <c:v>-23.49</c:v>
                </c:pt>
                <c:pt idx="6496">
                  <c:v>-24.65</c:v>
                </c:pt>
                <c:pt idx="6497">
                  <c:v>-24.45</c:v>
                </c:pt>
                <c:pt idx="6498">
                  <c:v>-23.89</c:v>
                </c:pt>
                <c:pt idx="6499">
                  <c:v>-22.6</c:v>
                </c:pt>
                <c:pt idx="6500">
                  <c:v>-23.44</c:v>
                </c:pt>
                <c:pt idx="6501">
                  <c:v>-22.33</c:v>
                </c:pt>
                <c:pt idx="6502">
                  <c:v>-20.02</c:v>
                </c:pt>
                <c:pt idx="6503">
                  <c:v>-24.56</c:v>
                </c:pt>
                <c:pt idx="6504">
                  <c:v>-24.47</c:v>
                </c:pt>
                <c:pt idx="6505">
                  <c:v>-17.59</c:v>
                </c:pt>
                <c:pt idx="6506">
                  <c:v>-24.4</c:v>
                </c:pt>
                <c:pt idx="6507">
                  <c:v>-26.45</c:v>
                </c:pt>
                <c:pt idx="6508">
                  <c:v>-21.65</c:v>
                </c:pt>
                <c:pt idx="6509">
                  <c:v>-19.149999999999999</c:v>
                </c:pt>
                <c:pt idx="6510">
                  <c:v>-21.6</c:v>
                </c:pt>
                <c:pt idx="6511">
                  <c:v>-21.74</c:v>
                </c:pt>
                <c:pt idx="6512">
                  <c:v>-24.73</c:v>
                </c:pt>
                <c:pt idx="6513">
                  <c:v>-20.62</c:v>
                </c:pt>
                <c:pt idx="6514">
                  <c:v>-17.03</c:v>
                </c:pt>
                <c:pt idx="6515">
                  <c:v>-18.77</c:v>
                </c:pt>
                <c:pt idx="6516">
                  <c:v>-18.62</c:v>
                </c:pt>
                <c:pt idx="6517">
                  <c:v>-22.51</c:v>
                </c:pt>
                <c:pt idx="6518">
                  <c:v>-23.32</c:v>
                </c:pt>
                <c:pt idx="6519">
                  <c:v>-25.07</c:v>
                </c:pt>
                <c:pt idx="6520">
                  <c:v>-25.39</c:v>
                </c:pt>
                <c:pt idx="6521">
                  <c:v>-23.04</c:v>
                </c:pt>
                <c:pt idx="6522">
                  <c:v>-27.17</c:v>
                </c:pt>
                <c:pt idx="6523">
                  <c:v>-30.9</c:v>
                </c:pt>
                <c:pt idx="6524">
                  <c:v>-23.9</c:v>
                </c:pt>
                <c:pt idx="6525">
                  <c:v>-21.45</c:v>
                </c:pt>
                <c:pt idx="6526">
                  <c:v>-22.41</c:v>
                </c:pt>
                <c:pt idx="6527">
                  <c:v>-21.08</c:v>
                </c:pt>
                <c:pt idx="6528">
                  <c:v>-29.21</c:v>
                </c:pt>
                <c:pt idx="6529">
                  <c:v>-25.69</c:v>
                </c:pt>
                <c:pt idx="6530">
                  <c:v>-20.18</c:v>
                </c:pt>
                <c:pt idx="6531">
                  <c:v>-24.28</c:v>
                </c:pt>
                <c:pt idx="6532">
                  <c:v>-27.86</c:v>
                </c:pt>
                <c:pt idx="6533">
                  <c:v>-25.71</c:v>
                </c:pt>
                <c:pt idx="6534">
                  <c:v>-19.66</c:v>
                </c:pt>
                <c:pt idx="6535">
                  <c:v>-22.82</c:v>
                </c:pt>
                <c:pt idx="6536">
                  <c:v>-22.99</c:v>
                </c:pt>
                <c:pt idx="6537">
                  <c:v>-25.38</c:v>
                </c:pt>
                <c:pt idx="6538">
                  <c:v>-25.33</c:v>
                </c:pt>
                <c:pt idx="6539">
                  <c:v>-28.73</c:v>
                </c:pt>
                <c:pt idx="6540">
                  <c:v>-25.82</c:v>
                </c:pt>
                <c:pt idx="6541">
                  <c:v>-29.3</c:v>
                </c:pt>
                <c:pt idx="6542">
                  <c:v>-25.62</c:v>
                </c:pt>
                <c:pt idx="6543">
                  <c:v>-25.39</c:v>
                </c:pt>
                <c:pt idx="6544">
                  <c:v>-17.88</c:v>
                </c:pt>
                <c:pt idx="6545">
                  <c:v>-27.99</c:v>
                </c:pt>
                <c:pt idx="6546">
                  <c:v>-30.39</c:v>
                </c:pt>
                <c:pt idx="6547">
                  <c:v>-26.92</c:v>
                </c:pt>
                <c:pt idx="6548">
                  <c:v>-27.75</c:v>
                </c:pt>
                <c:pt idx="6549">
                  <c:v>-21.86</c:v>
                </c:pt>
                <c:pt idx="6550">
                  <c:v>-22.58</c:v>
                </c:pt>
                <c:pt idx="6551">
                  <c:v>-19.260000000000002</c:v>
                </c:pt>
                <c:pt idx="6552">
                  <c:v>-24.46</c:v>
                </c:pt>
                <c:pt idx="6553">
                  <c:v>-22.36</c:v>
                </c:pt>
                <c:pt idx="6554">
                  <c:v>-23.81</c:v>
                </c:pt>
                <c:pt idx="6555">
                  <c:v>-22.04</c:v>
                </c:pt>
                <c:pt idx="6556">
                  <c:v>-21.72</c:v>
                </c:pt>
                <c:pt idx="6557">
                  <c:v>-23</c:v>
                </c:pt>
                <c:pt idx="6558">
                  <c:v>-26.48</c:v>
                </c:pt>
                <c:pt idx="6559">
                  <c:v>-17.260000000000002</c:v>
                </c:pt>
                <c:pt idx="6560">
                  <c:v>-25.19</c:v>
                </c:pt>
                <c:pt idx="6561">
                  <c:v>-26.61</c:v>
                </c:pt>
                <c:pt idx="6562">
                  <c:v>-22.35</c:v>
                </c:pt>
                <c:pt idx="6563">
                  <c:v>-26.3</c:v>
                </c:pt>
                <c:pt idx="6564">
                  <c:v>-24.37</c:v>
                </c:pt>
                <c:pt idx="6565">
                  <c:v>-25.41</c:v>
                </c:pt>
                <c:pt idx="6566">
                  <c:v>-21.98</c:v>
                </c:pt>
                <c:pt idx="6567">
                  <c:v>-21.79</c:v>
                </c:pt>
                <c:pt idx="6568">
                  <c:v>-21.87</c:v>
                </c:pt>
                <c:pt idx="6569">
                  <c:v>-20.77</c:v>
                </c:pt>
                <c:pt idx="6570">
                  <c:v>-24.1</c:v>
                </c:pt>
                <c:pt idx="6571">
                  <c:v>-20.05</c:v>
                </c:pt>
                <c:pt idx="6572">
                  <c:v>-20.67</c:v>
                </c:pt>
                <c:pt idx="6573">
                  <c:v>-24.31</c:v>
                </c:pt>
                <c:pt idx="6574">
                  <c:v>-25.2</c:v>
                </c:pt>
                <c:pt idx="6575">
                  <c:v>-26.6</c:v>
                </c:pt>
                <c:pt idx="6576">
                  <c:v>-22.2</c:v>
                </c:pt>
                <c:pt idx="6577">
                  <c:v>-22.25</c:v>
                </c:pt>
                <c:pt idx="6578">
                  <c:v>-24.98</c:v>
                </c:pt>
                <c:pt idx="6579">
                  <c:v>-20.91</c:v>
                </c:pt>
                <c:pt idx="6580">
                  <c:v>-30.01</c:v>
                </c:pt>
                <c:pt idx="6581">
                  <c:v>-22.89</c:v>
                </c:pt>
                <c:pt idx="6582">
                  <c:v>-26.78</c:v>
                </c:pt>
                <c:pt idx="6583">
                  <c:v>-21.33</c:v>
                </c:pt>
                <c:pt idx="6584">
                  <c:v>-26.77</c:v>
                </c:pt>
                <c:pt idx="6585">
                  <c:v>-21.38</c:v>
                </c:pt>
                <c:pt idx="6586">
                  <c:v>-21.38</c:v>
                </c:pt>
                <c:pt idx="6587">
                  <c:v>-24.49</c:v>
                </c:pt>
                <c:pt idx="6588">
                  <c:v>-24.26</c:v>
                </c:pt>
                <c:pt idx="6589">
                  <c:v>-20.48</c:v>
                </c:pt>
                <c:pt idx="6590">
                  <c:v>-21.25</c:v>
                </c:pt>
                <c:pt idx="6591">
                  <c:v>-20.46</c:v>
                </c:pt>
                <c:pt idx="6592">
                  <c:v>-24.61</c:v>
                </c:pt>
                <c:pt idx="6593">
                  <c:v>-25.44</c:v>
                </c:pt>
                <c:pt idx="6594">
                  <c:v>-22.8</c:v>
                </c:pt>
                <c:pt idx="6595">
                  <c:v>-25.77</c:v>
                </c:pt>
                <c:pt idx="6596">
                  <c:v>-27.94</c:v>
                </c:pt>
                <c:pt idx="6597">
                  <c:v>-25.97</c:v>
                </c:pt>
                <c:pt idx="6598">
                  <c:v>-17</c:v>
                </c:pt>
                <c:pt idx="6599">
                  <c:v>-25.35</c:v>
                </c:pt>
                <c:pt idx="6600">
                  <c:v>-21.42</c:v>
                </c:pt>
                <c:pt idx="6601">
                  <c:v>-26.06</c:v>
                </c:pt>
                <c:pt idx="6602">
                  <c:v>-32.49</c:v>
                </c:pt>
                <c:pt idx="6603">
                  <c:v>-32.29</c:v>
                </c:pt>
                <c:pt idx="6604">
                  <c:v>-31.5</c:v>
                </c:pt>
                <c:pt idx="6605">
                  <c:v>-32.4</c:v>
                </c:pt>
                <c:pt idx="6606">
                  <c:v>-24.11</c:v>
                </c:pt>
                <c:pt idx="6607">
                  <c:v>-29.78</c:v>
                </c:pt>
                <c:pt idx="6608">
                  <c:v>-36.119999999999997</c:v>
                </c:pt>
                <c:pt idx="6609">
                  <c:v>-29.41</c:v>
                </c:pt>
                <c:pt idx="6610">
                  <c:v>-34.19</c:v>
                </c:pt>
                <c:pt idx="6611">
                  <c:v>-27.71</c:v>
                </c:pt>
                <c:pt idx="6612">
                  <c:v>-29.88</c:v>
                </c:pt>
                <c:pt idx="6613">
                  <c:v>-31.53</c:v>
                </c:pt>
                <c:pt idx="6614">
                  <c:v>-26.38</c:v>
                </c:pt>
                <c:pt idx="6615">
                  <c:v>-29.11</c:v>
                </c:pt>
                <c:pt idx="6616">
                  <c:v>-24.59</c:v>
                </c:pt>
                <c:pt idx="6617">
                  <c:v>-28.76</c:v>
                </c:pt>
                <c:pt idx="6618">
                  <c:v>-26.85</c:v>
                </c:pt>
                <c:pt idx="6619">
                  <c:v>-24.08</c:v>
                </c:pt>
                <c:pt idx="6620">
                  <c:v>-23.02</c:v>
                </c:pt>
                <c:pt idx="6621">
                  <c:v>-28.5</c:v>
                </c:pt>
                <c:pt idx="6622">
                  <c:v>-28.94</c:v>
                </c:pt>
                <c:pt idx="6623">
                  <c:v>-27.72</c:v>
                </c:pt>
                <c:pt idx="6624">
                  <c:v>-29.82</c:v>
                </c:pt>
                <c:pt idx="6625">
                  <c:v>-28.3</c:v>
                </c:pt>
                <c:pt idx="6626">
                  <c:v>-23.66</c:v>
                </c:pt>
                <c:pt idx="6627">
                  <c:v>-23.39</c:v>
                </c:pt>
                <c:pt idx="6628">
                  <c:v>-21.42</c:v>
                </c:pt>
                <c:pt idx="6629">
                  <c:v>-14.26</c:v>
                </c:pt>
                <c:pt idx="6630">
                  <c:v>-22.16</c:v>
                </c:pt>
                <c:pt idx="6631">
                  <c:v>-23.59</c:v>
                </c:pt>
                <c:pt idx="6632">
                  <c:v>-23.25</c:v>
                </c:pt>
                <c:pt idx="6633">
                  <c:v>-21.59</c:v>
                </c:pt>
                <c:pt idx="6634">
                  <c:v>-19.79</c:v>
                </c:pt>
                <c:pt idx="6635">
                  <c:v>-27.48</c:v>
                </c:pt>
                <c:pt idx="6636">
                  <c:v>-24.47</c:v>
                </c:pt>
                <c:pt idx="6637">
                  <c:v>-25.88</c:v>
                </c:pt>
                <c:pt idx="6638">
                  <c:v>-25.29</c:v>
                </c:pt>
                <c:pt idx="6639">
                  <c:v>-23.31</c:v>
                </c:pt>
                <c:pt idx="6640">
                  <c:v>-27.46</c:v>
                </c:pt>
                <c:pt idx="6641">
                  <c:v>-19.149999999999999</c:v>
                </c:pt>
                <c:pt idx="6642">
                  <c:v>-23.3</c:v>
                </c:pt>
                <c:pt idx="6643">
                  <c:v>-21.71</c:v>
                </c:pt>
                <c:pt idx="6644">
                  <c:v>-21.81</c:v>
                </c:pt>
                <c:pt idx="6645">
                  <c:v>-24.19</c:v>
                </c:pt>
                <c:pt idx="6646">
                  <c:v>-24.16</c:v>
                </c:pt>
                <c:pt idx="6647">
                  <c:v>-23.75</c:v>
                </c:pt>
                <c:pt idx="6648">
                  <c:v>-26.38</c:v>
                </c:pt>
                <c:pt idx="6649">
                  <c:v>-22.32</c:v>
                </c:pt>
                <c:pt idx="6650">
                  <c:v>-20.58</c:v>
                </c:pt>
                <c:pt idx="6651">
                  <c:v>-19.309999999999999</c:v>
                </c:pt>
                <c:pt idx="6652">
                  <c:v>-24.55</c:v>
                </c:pt>
                <c:pt idx="6653">
                  <c:v>-15.89</c:v>
                </c:pt>
                <c:pt idx="6654">
                  <c:v>-20.84</c:v>
                </c:pt>
                <c:pt idx="6655">
                  <c:v>-25.24</c:v>
                </c:pt>
                <c:pt idx="6656">
                  <c:v>-23.88</c:v>
                </c:pt>
                <c:pt idx="6657">
                  <c:v>-26.46</c:v>
                </c:pt>
                <c:pt idx="6658">
                  <c:v>-26.05</c:v>
                </c:pt>
                <c:pt idx="6659">
                  <c:v>-26.2</c:v>
                </c:pt>
                <c:pt idx="6660">
                  <c:v>-26.75</c:v>
                </c:pt>
                <c:pt idx="6661">
                  <c:v>-25.65</c:v>
                </c:pt>
                <c:pt idx="6662">
                  <c:v>-22.24</c:v>
                </c:pt>
                <c:pt idx="6663">
                  <c:v>-27.76</c:v>
                </c:pt>
                <c:pt idx="6664">
                  <c:v>-24.1</c:v>
                </c:pt>
                <c:pt idx="6665">
                  <c:v>-23.42</c:v>
                </c:pt>
                <c:pt idx="6666">
                  <c:v>-23.63</c:v>
                </c:pt>
                <c:pt idx="6667">
                  <c:v>-25.98</c:v>
                </c:pt>
                <c:pt idx="6668">
                  <c:v>-19.25</c:v>
                </c:pt>
                <c:pt idx="6669">
                  <c:v>-20.85</c:v>
                </c:pt>
                <c:pt idx="6670">
                  <c:v>-22.44</c:v>
                </c:pt>
                <c:pt idx="6671">
                  <c:v>-21.47</c:v>
                </c:pt>
                <c:pt idx="6672">
                  <c:v>-21.84</c:v>
                </c:pt>
                <c:pt idx="6673">
                  <c:v>-18.170000000000002</c:v>
                </c:pt>
                <c:pt idx="6674">
                  <c:v>-27.69</c:v>
                </c:pt>
                <c:pt idx="6675">
                  <c:v>-26.8</c:v>
                </c:pt>
                <c:pt idx="6676">
                  <c:v>-28.91</c:v>
                </c:pt>
                <c:pt idx="6677">
                  <c:v>-28.63</c:v>
                </c:pt>
                <c:pt idx="6678">
                  <c:v>-32.26</c:v>
                </c:pt>
                <c:pt idx="6679">
                  <c:v>-22.55</c:v>
                </c:pt>
                <c:pt idx="6680">
                  <c:v>-30.57</c:v>
                </c:pt>
                <c:pt idx="6681">
                  <c:v>-29.54</c:v>
                </c:pt>
                <c:pt idx="6682">
                  <c:v>-29.44</c:v>
                </c:pt>
                <c:pt idx="6683">
                  <c:v>-29.72</c:v>
                </c:pt>
                <c:pt idx="6684">
                  <c:v>-25.81</c:v>
                </c:pt>
                <c:pt idx="6685">
                  <c:v>-20.7</c:v>
                </c:pt>
                <c:pt idx="6686">
                  <c:v>-22.18</c:v>
                </c:pt>
                <c:pt idx="6687">
                  <c:v>-26.25</c:v>
                </c:pt>
                <c:pt idx="6688">
                  <c:v>-28.36</c:v>
                </c:pt>
                <c:pt idx="6689">
                  <c:v>-29.34</c:v>
                </c:pt>
                <c:pt idx="6690">
                  <c:v>-29.62</c:v>
                </c:pt>
                <c:pt idx="6691">
                  <c:v>-26.86</c:v>
                </c:pt>
                <c:pt idx="6692">
                  <c:v>-30.93</c:v>
                </c:pt>
                <c:pt idx="6693">
                  <c:v>-26.9</c:v>
                </c:pt>
                <c:pt idx="6694">
                  <c:v>-30.55</c:v>
                </c:pt>
                <c:pt idx="6695">
                  <c:v>-31.57</c:v>
                </c:pt>
                <c:pt idx="6696">
                  <c:v>-32.770000000000003</c:v>
                </c:pt>
                <c:pt idx="6697">
                  <c:v>-30.74</c:v>
                </c:pt>
                <c:pt idx="6698">
                  <c:v>-29.07</c:v>
                </c:pt>
                <c:pt idx="6699">
                  <c:v>-28.21</c:v>
                </c:pt>
                <c:pt idx="6700">
                  <c:v>-23.08</c:v>
                </c:pt>
                <c:pt idx="6701">
                  <c:v>-25.25</c:v>
                </c:pt>
                <c:pt idx="6702">
                  <c:v>-30.32</c:v>
                </c:pt>
                <c:pt idx="6703">
                  <c:v>-27.3</c:v>
                </c:pt>
                <c:pt idx="6704">
                  <c:v>-26.23</c:v>
                </c:pt>
                <c:pt idx="6705">
                  <c:v>-31.73</c:v>
                </c:pt>
                <c:pt idx="6706">
                  <c:v>-27.35</c:v>
                </c:pt>
                <c:pt idx="6707">
                  <c:v>-29.84</c:v>
                </c:pt>
                <c:pt idx="6708">
                  <c:v>-23.93</c:v>
                </c:pt>
                <c:pt idx="6709">
                  <c:v>-24.99</c:v>
                </c:pt>
                <c:pt idx="6710">
                  <c:v>-24.07</c:v>
                </c:pt>
                <c:pt idx="6711">
                  <c:v>-35.28</c:v>
                </c:pt>
                <c:pt idx="6712">
                  <c:v>-36.869999999999997</c:v>
                </c:pt>
                <c:pt idx="6713">
                  <c:v>-31.84</c:v>
                </c:pt>
                <c:pt idx="6714">
                  <c:v>-34.97</c:v>
                </c:pt>
                <c:pt idx="6715">
                  <c:v>-21.42</c:v>
                </c:pt>
                <c:pt idx="6716">
                  <c:v>-23.97</c:v>
                </c:pt>
                <c:pt idx="6717">
                  <c:v>-21.45</c:v>
                </c:pt>
                <c:pt idx="6718">
                  <c:v>-27.55</c:v>
                </c:pt>
                <c:pt idx="6719">
                  <c:v>-20.059999999999999</c:v>
                </c:pt>
                <c:pt idx="6720">
                  <c:v>-25.21</c:v>
                </c:pt>
                <c:pt idx="6721">
                  <c:v>-27.37</c:v>
                </c:pt>
                <c:pt idx="6722">
                  <c:v>-33.18</c:v>
                </c:pt>
                <c:pt idx="6723">
                  <c:v>-28.86</c:v>
                </c:pt>
                <c:pt idx="6724">
                  <c:v>-28.89</c:v>
                </c:pt>
                <c:pt idx="6725">
                  <c:v>-24.03</c:v>
                </c:pt>
                <c:pt idx="6726">
                  <c:v>-28.6</c:v>
                </c:pt>
                <c:pt idx="6727">
                  <c:v>-23.93</c:v>
                </c:pt>
                <c:pt idx="6728">
                  <c:v>-31.65</c:v>
                </c:pt>
                <c:pt idx="6729">
                  <c:v>-26.9</c:v>
                </c:pt>
                <c:pt idx="6730">
                  <c:v>-25.34</c:v>
                </c:pt>
                <c:pt idx="6731">
                  <c:v>-28.59</c:v>
                </c:pt>
                <c:pt idx="6732">
                  <c:v>-28.31</c:v>
                </c:pt>
                <c:pt idx="6733">
                  <c:v>-34.06</c:v>
                </c:pt>
                <c:pt idx="6734">
                  <c:v>-32.880000000000003</c:v>
                </c:pt>
                <c:pt idx="6735">
                  <c:v>-27.17</c:v>
                </c:pt>
                <c:pt idx="6736">
                  <c:v>-31.29</c:v>
                </c:pt>
                <c:pt idx="6737">
                  <c:v>-30.4</c:v>
                </c:pt>
                <c:pt idx="6738">
                  <c:v>-33.65</c:v>
                </c:pt>
                <c:pt idx="6739">
                  <c:v>-31.85</c:v>
                </c:pt>
                <c:pt idx="6740">
                  <c:v>-29.09</c:v>
                </c:pt>
                <c:pt idx="6741">
                  <c:v>-22.65</c:v>
                </c:pt>
                <c:pt idx="6742">
                  <c:v>-28.12</c:v>
                </c:pt>
                <c:pt idx="6743">
                  <c:v>-28.69</c:v>
                </c:pt>
                <c:pt idx="6744">
                  <c:v>-19.32</c:v>
                </c:pt>
                <c:pt idx="6745">
                  <c:v>-22.13</c:v>
                </c:pt>
                <c:pt idx="6746">
                  <c:v>-19.899999999999999</c:v>
                </c:pt>
                <c:pt idx="6747">
                  <c:v>-28.34</c:v>
                </c:pt>
                <c:pt idx="6748">
                  <c:v>-31.56</c:v>
                </c:pt>
                <c:pt idx="6749">
                  <c:v>-25.52</c:v>
                </c:pt>
                <c:pt idx="6750">
                  <c:v>-32.85</c:v>
                </c:pt>
                <c:pt idx="6751">
                  <c:v>-24.15</c:v>
                </c:pt>
                <c:pt idx="6752">
                  <c:v>-22.77</c:v>
                </c:pt>
                <c:pt idx="6753">
                  <c:v>-27.14</c:v>
                </c:pt>
                <c:pt idx="6754">
                  <c:v>-32.630000000000003</c:v>
                </c:pt>
                <c:pt idx="6755">
                  <c:v>-32.96</c:v>
                </c:pt>
                <c:pt idx="6756">
                  <c:v>-32.159999999999997</c:v>
                </c:pt>
                <c:pt idx="6757">
                  <c:v>-35.36</c:v>
                </c:pt>
                <c:pt idx="6758">
                  <c:v>-29.95</c:v>
                </c:pt>
                <c:pt idx="6759">
                  <c:v>-35.18</c:v>
                </c:pt>
                <c:pt idx="6760">
                  <c:v>-23.54</c:v>
                </c:pt>
                <c:pt idx="6761">
                  <c:v>-21.75</c:v>
                </c:pt>
                <c:pt idx="6762">
                  <c:v>-28.33</c:v>
                </c:pt>
                <c:pt idx="6763">
                  <c:v>-34.71</c:v>
                </c:pt>
                <c:pt idx="6764">
                  <c:v>-29.53</c:v>
                </c:pt>
                <c:pt idx="6765">
                  <c:v>-34.08</c:v>
                </c:pt>
                <c:pt idx="6766">
                  <c:v>-24.67</c:v>
                </c:pt>
                <c:pt idx="6767">
                  <c:v>-25.08</c:v>
                </c:pt>
                <c:pt idx="6768">
                  <c:v>-31.92</c:v>
                </c:pt>
                <c:pt idx="6769">
                  <c:v>-26.05</c:v>
                </c:pt>
                <c:pt idx="6770">
                  <c:v>-29.13</c:v>
                </c:pt>
                <c:pt idx="6771">
                  <c:v>-24.25</c:v>
                </c:pt>
                <c:pt idx="6772">
                  <c:v>-20.28</c:v>
                </c:pt>
                <c:pt idx="6773">
                  <c:v>-20.95</c:v>
                </c:pt>
                <c:pt idx="6774">
                  <c:v>-25.82</c:v>
                </c:pt>
                <c:pt idx="6775">
                  <c:v>-18.61</c:v>
                </c:pt>
                <c:pt idx="6776">
                  <c:v>-19.09</c:v>
                </c:pt>
                <c:pt idx="6777">
                  <c:v>-19.02</c:v>
                </c:pt>
                <c:pt idx="6778">
                  <c:v>-21.75</c:v>
                </c:pt>
                <c:pt idx="6779">
                  <c:v>-14.89</c:v>
                </c:pt>
                <c:pt idx="6780">
                  <c:v>-17.309999999999999</c:v>
                </c:pt>
                <c:pt idx="6781">
                  <c:v>-20.309999999999999</c:v>
                </c:pt>
                <c:pt idx="6782">
                  <c:v>-21.03</c:v>
                </c:pt>
                <c:pt idx="6783">
                  <c:v>-19.239999999999998</c:v>
                </c:pt>
                <c:pt idx="6784">
                  <c:v>-13.97</c:v>
                </c:pt>
                <c:pt idx="6785">
                  <c:v>-17.010000000000002</c:v>
                </c:pt>
                <c:pt idx="6786">
                  <c:v>-16.52</c:v>
                </c:pt>
                <c:pt idx="6787">
                  <c:v>-22.87</c:v>
                </c:pt>
                <c:pt idx="6788">
                  <c:v>-20.89</c:v>
                </c:pt>
                <c:pt idx="6789">
                  <c:v>-22.28</c:v>
                </c:pt>
                <c:pt idx="6790">
                  <c:v>-20.84</c:v>
                </c:pt>
                <c:pt idx="6791">
                  <c:v>-21.27</c:v>
                </c:pt>
                <c:pt idx="6792">
                  <c:v>-15.72</c:v>
                </c:pt>
                <c:pt idx="6793">
                  <c:v>-22.63</c:v>
                </c:pt>
                <c:pt idx="6794">
                  <c:v>-20.14</c:v>
                </c:pt>
                <c:pt idx="6795">
                  <c:v>-26.05</c:v>
                </c:pt>
                <c:pt idx="6796">
                  <c:v>-23.94</c:v>
                </c:pt>
                <c:pt idx="6797">
                  <c:v>-23.51</c:v>
                </c:pt>
                <c:pt idx="6798">
                  <c:v>-21.56</c:v>
                </c:pt>
                <c:pt idx="6799">
                  <c:v>-19.47</c:v>
                </c:pt>
                <c:pt idx="6800">
                  <c:v>-22.06</c:v>
                </c:pt>
                <c:pt idx="6801">
                  <c:v>-28.85</c:v>
                </c:pt>
                <c:pt idx="6802">
                  <c:v>-27.98</c:v>
                </c:pt>
                <c:pt idx="6803">
                  <c:v>-23.35</c:v>
                </c:pt>
                <c:pt idx="6804">
                  <c:v>-31.2</c:v>
                </c:pt>
                <c:pt idx="6805">
                  <c:v>-28.1</c:v>
                </c:pt>
                <c:pt idx="6806">
                  <c:v>-24.66</c:v>
                </c:pt>
                <c:pt idx="6807">
                  <c:v>-27.9</c:v>
                </c:pt>
                <c:pt idx="6808">
                  <c:v>-23.53</c:v>
                </c:pt>
                <c:pt idx="6809">
                  <c:v>-27.9</c:v>
                </c:pt>
                <c:pt idx="6810">
                  <c:v>-23.48</c:v>
                </c:pt>
                <c:pt idx="6811">
                  <c:v>-30.21</c:v>
                </c:pt>
                <c:pt idx="6812">
                  <c:v>-26.91</c:v>
                </c:pt>
                <c:pt idx="6813">
                  <c:v>-27.53</c:v>
                </c:pt>
                <c:pt idx="6814">
                  <c:v>-34.590000000000003</c:v>
                </c:pt>
                <c:pt idx="6815">
                  <c:v>-27.22</c:v>
                </c:pt>
                <c:pt idx="6816">
                  <c:v>-28</c:v>
                </c:pt>
                <c:pt idx="6817">
                  <c:v>-27.41</c:v>
                </c:pt>
                <c:pt idx="6818">
                  <c:v>-31.48</c:v>
                </c:pt>
                <c:pt idx="6819">
                  <c:v>-31.88</c:v>
                </c:pt>
                <c:pt idx="6820">
                  <c:v>-34.17</c:v>
                </c:pt>
                <c:pt idx="6821">
                  <c:v>-24.7</c:v>
                </c:pt>
                <c:pt idx="6822">
                  <c:v>-28.07</c:v>
                </c:pt>
                <c:pt idx="6823">
                  <c:v>-29.01</c:v>
                </c:pt>
                <c:pt idx="6824">
                  <c:v>-25.66</c:v>
                </c:pt>
                <c:pt idx="6825">
                  <c:v>-21.9</c:v>
                </c:pt>
                <c:pt idx="6826">
                  <c:v>-20.2</c:v>
                </c:pt>
                <c:pt idx="6827">
                  <c:v>-23.39</c:v>
                </c:pt>
                <c:pt idx="6828">
                  <c:v>-30.06</c:v>
                </c:pt>
                <c:pt idx="6829">
                  <c:v>-36.380000000000003</c:v>
                </c:pt>
                <c:pt idx="6830">
                  <c:v>-24.78</c:v>
                </c:pt>
                <c:pt idx="6831">
                  <c:v>-19.100000000000001</c:v>
                </c:pt>
                <c:pt idx="6832">
                  <c:v>-20.79</c:v>
                </c:pt>
                <c:pt idx="6833">
                  <c:v>-22.87</c:v>
                </c:pt>
                <c:pt idx="6834">
                  <c:v>-21.78</c:v>
                </c:pt>
                <c:pt idx="6835">
                  <c:v>-24.83</c:v>
                </c:pt>
                <c:pt idx="6836">
                  <c:v>-25.4</c:v>
                </c:pt>
                <c:pt idx="6837">
                  <c:v>-22.26</c:v>
                </c:pt>
                <c:pt idx="6838">
                  <c:v>-25.19</c:v>
                </c:pt>
                <c:pt idx="6839">
                  <c:v>-30.2</c:v>
                </c:pt>
                <c:pt idx="6840">
                  <c:v>-25.19</c:v>
                </c:pt>
                <c:pt idx="6841">
                  <c:v>-24.57</c:v>
                </c:pt>
                <c:pt idx="6842">
                  <c:v>-32.01</c:v>
                </c:pt>
                <c:pt idx="6843">
                  <c:v>-31.18</c:v>
                </c:pt>
                <c:pt idx="6844">
                  <c:v>-35.64</c:v>
                </c:pt>
                <c:pt idx="6845">
                  <c:v>-31.9</c:v>
                </c:pt>
                <c:pt idx="6846">
                  <c:v>-22.29</c:v>
                </c:pt>
                <c:pt idx="6847">
                  <c:v>-25.7</c:v>
                </c:pt>
                <c:pt idx="6848">
                  <c:v>-29</c:v>
                </c:pt>
                <c:pt idx="6849">
                  <c:v>-22.93</c:v>
                </c:pt>
                <c:pt idx="6850">
                  <c:v>-25.92</c:v>
                </c:pt>
                <c:pt idx="6851">
                  <c:v>-25.52</c:v>
                </c:pt>
                <c:pt idx="6852">
                  <c:v>-29</c:v>
                </c:pt>
                <c:pt idx="6853">
                  <c:v>-18.850000000000001</c:v>
                </c:pt>
                <c:pt idx="6854">
                  <c:v>-26.06</c:v>
                </c:pt>
                <c:pt idx="6855">
                  <c:v>-21.91</c:v>
                </c:pt>
                <c:pt idx="6856">
                  <c:v>-28.72</c:v>
                </c:pt>
                <c:pt idx="6857">
                  <c:v>-29.04</c:v>
                </c:pt>
                <c:pt idx="6858">
                  <c:v>-30.19</c:v>
                </c:pt>
                <c:pt idx="6859">
                  <c:v>-28.03</c:v>
                </c:pt>
                <c:pt idx="6860">
                  <c:v>-27.28</c:v>
                </c:pt>
                <c:pt idx="6861">
                  <c:v>-25.76</c:v>
                </c:pt>
                <c:pt idx="6862">
                  <c:v>-21.22</c:v>
                </c:pt>
                <c:pt idx="6863">
                  <c:v>-23.2</c:v>
                </c:pt>
                <c:pt idx="6864">
                  <c:v>-22.43</c:v>
                </c:pt>
                <c:pt idx="6865">
                  <c:v>-25.04</c:v>
                </c:pt>
                <c:pt idx="6866">
                  <c:v>-21.02</c:v>
                </c:pt>
                <c:pt idx="6867">
                  <c:v>-24.74</c:v>
                </c:pt>
                <c:pt idx="6868">
                  <c:v>-24.1</c:v>
                </c:pt>
                <c:pt idx="6869">
                  <c:v>-19.420000000000002</c:v>
                </c:pt>
                <c:pt idx="6870">
                  <c:v>-30.64</c:v>
                </c:pt>
                <c:pt idx="6871">
                  <c:v>-27.16</c:v>
                </c:pt>
                <c:pt idx="6872">
                  <c:v>-23.15</c:v>
                </c:pt>
                <c:pt idx="6873">
                  <c:v>-32.979999999999997</c:v>
                </c:pt>
                <c:pt idx="6874">
                  <c:v>-25.04</c:v>
                </c:pt>
                <c:pt idx="6875">
                  <c:v>-28.64</c:v>
                </c:pt>
                <c:pt idx="6876">
                  <c:v>-28.65</c:v>
                </c:pt>
                <c:pt idx="6877">
                  <c:v>-23.73</c:v>
                </c:pt>
                <c:pt idx="6878">
                  <c:v>-28.66</c:v>
                </c:pt>
                <c:pt idx="6879">
                  <c:v>-23.46</c:v>
                </c:pt>
                <c:pt idx="6880">
                  <c:v>-28.37</c:v>
                </c:pt>
                <c:pt idx="6881">
                  <c:v>-27.51</c:v>
                </c:pt>
                <c:pt idx="6882">
                  <c:v>-24.37</c:v>
                </c:pt>
                <c:pt idx="6883">
                  <c:v>-32.729999999999997</c:v>
                </c:pt>
                <c:pt idx="6884">
                  <c:v>-31.34</c:v>
                </c:pt>
                <c:pt idx="6885">
                  <c:v>-30.61</c:v>
                </c:pt>
                <c:pt idx="6886">
                  <c:v>-28.15</c:v>
                </c:pt>
                <c:pt idx="6887">
                  <c:v>-30.79</c:v>
                </c:pt>
                <c:pt idx="6888">
                  <c:v>-24.47</c:v>
                </c:pt>
                <c:pt idx="6889">
                  <c:v>-23.88</c:v>
                </c:pt>
                <c:pt idx="6890">
                  <c:v>-26.59</c:v>
                </c:pt>
                <c:pt idx="6891">
                  <c:v>-29.81</c:v>
                </c:pt>
                <c:pt idx="6892">
                  <c:v>-27.21</c:v>
                </c:pt>
                <c:pt idx="6893">
                  <c:v>-24.93</c:v>
                </c:pt>
                <c:pt idx="6894">
                  <c:v>-24.51</c:v>
                </c:pt>
                <c:pt idx="6895">
                  <c:v>-25.02</c:v>
                </c:pt>
                <c:pt idx="6896">
                  <c:v>-24.45</c:v>
                </c:pt>
                <c:pt idx="6897">
                  <c:v>-30.14</c:v>
                </c:pt>
                <c:pt idx="6898">
                  <c:v>-30.1</c:v>
                </c:pt>
                <c:pt idx="6899">
                  <c:v>-26.6</c:v>
                </c:pt>
                <c:pt idx="6900">
                  <c:v>-28.85</c:v>
                </c:pt>
                <c:pt idx="6901">
                  <c:v>-31.58</c:v>
                </c:pt>
                <c:pt idx="6902">
                  <c:v>-25.68</c:v>
                </c:pt>
                <c:pt idx="6903">
                  <c:v>-23.91</c:v>
                </c:pt>
                <c:pt idx="6904">
                  <c:v>-28.67</c:v>
                </c:pt>
                <c:pt idx="6905">
                  <c:v>-29.4</c:v>
                </c:pt>
                <c:pt idx="6906">
                  <c:v>-25.22</c:v>
                </c:pt>
                <c:pt idx="6907">
                  <c:v>-29.48</c:v>
                </c:pt>
                <c:pt idx="6908">
                  <c:v>-26.77</c:v>
                </c:pt>
                <c:pt idx="6909">
                  <c:v>-26.96</c:v>
                </c:pt>
                <c:pt idx="6910">
                  <c:v>-22.76</c:v>
                </c:pt>
                <c:pt idx="6911">
                  <c:v>-28.38</c:v>
                </c:pt>
                <c:pt idx="6912">
                  <c:v>-29.08</c:v>
                </c:pt>
                <c:pt idx="6913">
                  <c:v>-30.14</c:v>
                </c:pt>
                <c:pt idx="6914">
                  <c:v>-28.56</c:v>
                </c:pt>
                <c:pt idx="6915">
                  <c:v>-27.49</c:v>
                </c:pt>
                <c:pt idx="6916">
                  <c:v>-22.11</c:v>
                </c:pt>
                <c:pt idx="6917">
                  <c:v>-21.16</c:v>
                </c:pt>
                <c:pt idx="6918">
                  <c:v>-20.45</c:v>
                </c:pt>
                <c:pt idx="6919">
                  <c:v>-19.29</c:v>
                </c:pt>
                <c:pt idx="6920">
                  <c:v>-27.21</c:v>
                </c:pt>
                <c:pt idx="6921">
                  <c:v>-24.95</c:v>
                </c:pt>
                <c:pt idx="6922">
                  <c:v>-25.49</c:v>
                </c:pt>
                <c:pt idx="6923">
                  <c:v>-20.48</c:v>
                </c:pt>
                <c:pt idx="6924">
                  <c:v>-19.309999999999999</c:v>
                </c:pt>
                <c:pt idx="6925">
                  <c:v>-17.21</c:v>
                </c:pt>
                <c:pt idx="6926">
                  <c:v>-20.65</c:v>
                </c:pt>
                <c:pt idx="6927">
                  <c:v>-23.54</c:v>
                </c:pt>
                <c:pt idx="6928">
                  <c:v>-25.77</c:v>
                </c:pt>
                <c:pt idx="6929">
                  <c:v>-25.92</c:v>
                </c:pt>
                <c:pt idx="6930">
                  <c:v>-29.99</c:v>
                </c:pt>
                <c:pt idx="6931">
                  <c:v>-21.52</c:v>
                </c:pt>
                <c:pt idx="6932">
                  <c:v>-12.59</c:v>
                </c:pt>
                <c:pt idx="6933">
                  <c:v>-17.18</c:v>
                </c:pt>
                <c:pt idx="6934">
                  <c:v>-19.59</c:v>
                </c:pt>
                <c:pt idx="6935">
                  <c:v>-21.34</c:v>
                </c:pt>
                <c:pt idx="6936">
                  <c:v>-22.52</c:v>
                </c:pt>
                <c:pt idx="6937">
                  <c:v>-20.79</c:v>
                </c:pt>
                <c:pt idx="6938">
                  <c:v>-22.56</c:v>
                </c:pt>
                <c:pt idx="6939">
                  <c:v>-16.989999999999998</c:v>
                </c:pt>
                <c:pt idx="6940">
                  <c:v>-22.75</c:v>
                </c:pt>
                <c:pt idx="6941">
                  <c:v>-19.63</c:v>
                </c:pt>
                <c:pt idx="6942">
                  <c:v>-20.09</c:v>
                </c:pt>
                <c:pt idx="6943">
                  <c:v>-24.23</c:v>
                </c:pt>
                <c:pt idx="6944">
                  <c:v>-22.22</c:v>
                </c:pt>
                <c:pt idx="6945">
                  <c:v>-21.62</c:v>
                </c:pt>
                <c:pt idx="6946">
                  <c:v>-20.79</c:v>
                </c:pt>
                <c:pt idx="6947">
                  <c:v>-18.64</c:v>
                </c:pt>
                <c:pt idx="6948">
                  <c:v>-21.5</c:v>
                </c:pt>
                <c:pt idx="6949">
                  <c:v>-23.67</c:v>
                </c:pt>
                <c:pt idx="6950">
                  <c:v>-24.22</c:v>
                </c:pt>
                <c:pt idx="6951">
                  <c:v>-23.36</c:v>
                </c:pt>
                <c:pt idx="6952">
                  <c:v>-19.47</c:v>
                </c:pt>
                <c:pt idx="6953">
                  <c:v>-23.49</c:v>
                </c:pt>
                <c:pt idx="6954">
                  <c:v>-21.2</c:v>
                </c:pt>
                <c:pt idx="6955">
                  <c:v>-19.77</c:v>
                </c:pt>
                <c:pt idx="6956">
                  <c:v>-23.45</c:v>
                </c:pt>
                <c:pt idx="6957">
                  <c:v>-20.94</c:v>
                </c:pt>
                <c:pt idx="6958">
                  <c:v>-26.02</c:v>
                </c:pt>
                <c:pt idx="6959">
                  <c:v>-31.01</c:v>
                </c:pt>
                <c:pt idx="6960">
                  <c:v>-26.08</c:v>
                </c:pt>
                <c:pt idx="6961">
                  <c:v>-25.46</c:v>
                </c:pt>
                <c:pt idx="6962">
                  <c:v>-26.68</c:v>
                </c:pt>
                <c:pt idx="6963">
                  <c:v>-30.78</c:v>
                </c:pt>
                <c:pt idx="6964">
                  <c:v>-30.71</c:v>
                </c:pt>
                <c:pt idx="6965">
                  <c:v>-23.76</c:v>
                </c:pt>
                <c:pt idx="6966">
                  <c:v>-23.95</c:v>
                </c:pt>
                <c:pt idx="6967">
                  <c:v>-27.7</c:v>
                </c:pt>
                <c:pt idx="6968">
                  <c:v>-28.48</c:v>
                </c:pt>
                <c:pt idx="6969">
                  <c:v>-32.51</c:v>
                </c:pt>
                <c:pt idx="6970">
                  <c:v>-38.54</c:v>
                </c:pt>
                <c:pt idx="6971">
                  <c:v>-22.99</c:v>
                </c:pt>
                <c:pt idx="6972">
                  <c:v>-22.83</c:v>
                </c:pt>
                <c:pt idx="6973">
                  <c:v>-24.53</c:v>
                </c:pt>
                <c:pt idx="6974">
                  <c:v>-21.49</c:v>
                </c:pt>
                <c:pt idx="6975">
                  <c:v>-21.75</c:v>
                </c:pt>
                <c:pt idx="6976">
                  <c:v>-19.420000000000002</c:v>
                </c:pt>
                <c:pt idx="6977">
                  <c:v>-17.190000000000001</c:v>
                </c:pt>
                <c:pt idx="6978">
                  <c:v>-19.690000000000001</c:v>
                </c:pt>
                <c:pt idx="6979">
                  <c:v>-21.43</c:v>
                </c:pt>
                <c:pt idx="6980">
                  <c:v>-19.55</c:v>
                </c:pt>
                <c:pt idx="6981">
                  <c:v>-15.68</c:v>
                </c:pt>
                <c:pt idx="6982">
                  <c:v>-16.66</c:v>
                </c:pt>
                <c:pt idx="6983">
                  <c:v>-22.23</c:v>
                </c:pt>
                <c:pt idx="6984">
                  <c:v>-16.850000000000001</c:v>
                </c:pt>
                <c:pt idx="6985">
                  <c:v>-16.45</c:v>
                </c:pt>
                <c:pt idx="6986">
                  <c:v>-27.12</c:v>
                </c:pt>
                <c:pt idx="6987">
                  <c:v>-15.75</c:v>
                </c:pt>
                <c:pt idx="6988">
                  <c:v>-13.09</c:v>
                </c:pt>
                <c:pt idx="6989">
                  <c:v>-18.940000000000001</c:v>
                </c:pt>
                <c:pt idx="6990">
                  <c:v>-17.39</c:v>
                </c:pt>
                <c:pt idx="6991">
                  <c:v>-20.399999999999999</c:v>
                </c:pt>
                <c:pt idx="6992">
                  <c:v>-16.07</c:v>
                </c:pt>
                <c:pt idx="6993">
                  <c:v>-16.72</c:v>
                </c:pt>
                <c:pt idx="6994">
                  <c:v>-18.11</c:v>
                </c:pt>
                <c:pt idx="6995">
                  <c:v>-14.22</c:v>
                </c:pt>
                <c:pt idx="6996">
                  <c:v>-14.73</c:v>
                </c:pt>
                <c:pt idx="6997">
                  <c:v>-17.45</c:v>
                </c:pt>
                <c:pt idx="6998">
                  <c:v>-14.2</c:v>
                </c:pt>
                <c:pt idx="6999">
                  <c:v>-19.13</c:v>
                </c:pt>
                <c:pt idx="7000">
                  <c:v>-16.95</c:v>
                </c:pt>
                <c:pt idx="7001">
                  <c:v>-17.13</c:v>
                </c:pt>
                <c:pt idx="7002">
                  <c:v>-23.48</c:v>
                </c:pt>
                <c:pt idx="7003">
                  <c:v>-19.39</c:v>
                </c:pt>
                <c:pt idx="7004">
                  <c:v>-17.82</c:v>
                </c:pt>
                <c:pt idx="7005">
                  <c:v>-20.11</c:v>
                </c:pt>
                <c:pt idx="7006">
                  <c:v>-24.01</c:v>
                </c:pt>
                <c:pt idx="7007">
                  <c:v>-19.350000000000001</c:v>
                </c:pt>
                <c:pt idx="7008">
                  <c:v>-24.96</c:v>
                </c:pt>
                <c:pt idx="7009">
                  <c:v>-34.32</c:v>
                </c:pt>
                <c:pt idx="7010">
                  <c:v>-25.09</c:v>
                </c:pt>
                <c:pt idx="7011">
                  <c:v>-25.56</c:v>
                </c:pt>
                <c:pt idx="7012">
                  <c:v>-28.84</c:v>
                </c:pt>
                <c:pt idx="7013">
                  <c:v>-28.54</c:v>
                </c:pt>
                <c:pt idx="7014">
                  <c:v>-27.69</c:v>
                </c:pt>
                <c:pt idx="7015">
                  <c:v>-24.5</c:v>
                </c:pt>
                <c:pt idx="7016">
                  <c:v>-30.36</c:v>
                </c:pt>
                <c:pt idx="7017">
                  <c:v>-21.75</c:v>
                </c:pt>
                <c:pt idx="7018">
                  <c:v>-19.47</c:v>
                </c:pt>
                <c:pt idx="7019">
                  <c:v>-19.63</c:v>
                </c:pt>
                <c:pt idx="7020">
                  <c:v>-15.71</c:v>
                </c:pt>
                <c:pt idx="7021">
                  <c:v>-22.74</c:v>
                </c:pt>
                <c:pt idx="7022">
                  <c:v>-20.25</c:v>
                </c:pt>
                <c:pt idx="7023">
                  <c:v>-23.91</c:v>
                </c:pt>
                <c:pt idx="7024">
                  <c:v>-23.66</c:v>
                </c:pt>
                <c:pt idx="7025">
                  <c:v>-24.78</c:v>
                </c:pt>
                <c:pt idx="7026">
                  <c:v>-25.79</c:v>
                </c:pt>
                <c:pt idx="7027">
                  <c:v>-31.98</c:v>
                </c:pt>
                <c:pt idx="7028">
                  <c:v>-26.34</c:v>
                </c:pt>
                <c:pt idx="7029">
                  <c:v>-28.65</c:v>
                </c:pt>
                <c:pt idx="7030">
                  <c:v>-25.59</c:v>
                </c:pt>
                <c:pt idx="7031">
                  <c:v>-24.5</c:v>
                </c:pt>
                <c:pt idx="7032">
                  <c:v>-25.72</c:v>
                </c:pt>
                <c:pt idx="7033">
                  <c:v>-27.57</c:v>
                </c:pt>
                <c:pt idx="7034">
                  <c:v>-25.8</c:v>
                </c:pt>
                <c:pt idx="7035">
                  <c:v>-20.91</c:v>
                </c:pt>
                <c:pt idx="7036">
                  <c:v>-22.25</c:v>
                </c:pt>
                <c:pt idx="7037">
                  <c:v>-19.260000000000002</c:v>
                </c:pt>
                <c:pt idx="7038">
                  <c:v>-23.48</c:v>
                </c:pt>
                <c:pt idx="7039">
                  <c:v>-23.79</c:v>
                </c:pt>
                <c:pt idx="7040">
                  <c:v>-22.87</c:v>
                </c:pt>
                <c:pt idx="7041">
                  <c:v>-31.73</c:v>
                </c:pt>
                <c:pt idx="7042">
                  <c:v>-26.11</c:v>
                </c:pt>
                <c:pt idx="7043">
                  <c:v>-19.989999999999998</c:v>
                </c:pt>
                <c:pt idx="7044">
                  <c:v>-13.78</c:v>
                </c:pt>
                <c:pt idx="7045">
                  <c:v>-12.58</c:v>
                </c:pt>
                <c:pt idx="7046">
                  <c:v>-5.22</c:v>
                </c:pt>
                <c:pt idx="7047">
                  <c:v>-6.48</c:v>
                </c:pt>
                <c:pt idx="7048">
                  <c:v>-6.05</c:v>
                </c:pt>
                <c:pt idx="7049">
                  <c:v>-16.440000000000001</c:v>
                </c:pt>
                <c:pt idx="7050">
                  <c:v>-10.6</c:v>
                </c:pt>
                <c:pt idx="7051">
                  <c:v>-12.78</c:v>
                </c:pt>
                <c:pt idx="7052">
                  <c:v>-12.7</c:v>
                </c:pt>
                <c:pt idx="7053">
                  <c:v>-11.66</c:v>
                </c:pt>
                <c:pt idx="7054">
                  <c:v>-18.07</c:v>
                </c:pt>
                <c:pt idx="7055">
                  <c:v>-17.079999999999998</c:v>
                </c:pt>
                <c:pt idx="7056">
                  <c:v>-13.74</c:v>
                </c:pt>
                <c:pt idx="7057">
                  <c:v>-8.34</c:v>
                </c:pt>
                <c:pt idx="7058">
                  <c:v>-17.61</c:v>
                </c:pt>
                <c:pt idx="7059">
                  <c:v>-12.55</c:v>
                </c:pt>
                <c:pt idx="7060">
                  <c:v>-14.44</c:v>
                </c:pt>
                <c:pt idx="7061">
                  <c:v>-17.09</c:v>
                </c:pt>
                <c:pt idx="7062">
                  <c:v>-14.17</c:v>
                </c:pt>
                <c:pt idx="7063">
                  <c:v>-15.91</c:v>
                </c:pt>
                <c:pt idx="7064">
                  <c:v>-18.2</c:v>
                </c:pt>
                <c:pt idx="7065">
                  <c:v>-21.82</c:v>
                </c:pt>
                <c:pt idx="7066">
                  <c:v>-17.059999999999999</c:v>
                </c:pt>
                <c:pt idx="7067">
                  <c:v>-19.09</c:v>
                </c:pt>
                <c:pt idx="7068">
                  <c:v>-16.02</c:v>
                </c:pt>
                <c:pt idx="7069">
                  <c:v>-20.23</c:v>
                </c:pt>
                <c:pt idx="7070">
                  <c:v>-19.79</c:v>
                </c:pt>
                <c:pt idx="7071">
                  <c:v>-17.420000000000002</c:v>
                </c:pt>
                <c:pt idx="7072">
                  <c:v>-13.16</c:v>
                </c:pt>
                <c:pt idx="7073">
                  <c:v>-13.02</c:v>
                </c:pt>
                <c:pt idx="7074">
                  <c:v>-14.67</c:v>
                </c:pt>
                <c:pt idx="7075">
                  <c:v>-13.31</c:v>
                </c:pt>
                <c:pt idx="7076">
                  <c:v>-16.75</c:v>
                </c:pt>
                <c:pt idx="7077">
                  <c:v>-13.37</c:v>
                </c:pt>
                <c:pt idx="7078">
                  <c:v>-14.49</c:v>
                </c:pt>
                <c:pt idx="7079">
                  <c:v>-18.100000000000001</c:v>
                </c:pt>
                <c:pt idx="7080">
                  <c:v>-18.600000000000001</c:v>
                </c:pt>
                <c:pt idx="7081">
                  <c:v>-15.86</c:v>
                </c:pt>
                <c:pt idx="7082">
                  <c:v>-16.73</c:v>
                </c:pt>
                <c:pt idx="7083">
                  <c:v>-15.63</c:v>
                </c:pt>
                <c:pt idx="7084">
                  <c:v>-18.98</c:v>
                </c:pt>
                <c:pt idx="7085">
                  <c:v>-21.53</c:v>
                </c:pt>
                <c:pt idx="7086">
                  <c:v>-19.75</c:v>
                </c:pt>
                <c:pt idx="7087">
                  <c:v>-18.93</c:v>
                </c:pt>
                <c:pt idx="7088">
                  <c:v>-15.77</c:v>
                </c:pt>
                <c:pt idx="7089">
                  <c:v>-25.77</c:v>
                </c:pt>
                <c:pt idx="7090">
                  <c:v>-23.18</c:v>
                </c:pt>
                <c:pt idx="7091">
                  <c:v>-20.09</c:v>
                </c:pt>
                <c:pt idx="7092">
                  <c:v>-21</c:v>
                </c:pt>
                <c:pt idx="7093">
                  <c:v>-23.72</c:v>
                </c:pt>
                <c:pt idx="7094">
                  <c:v>-25.24</c:v>
                </c:pt>
                <c:pt idx="7095">
                  <c:v>-18.12</c:v>
                </c:pt>
                <c:pt idx="7096">
                  <c:v>-24.14</c:v>
                </c:pt>
                <c:pt idx="7097">
                  <c:v>-21.96</c:v>
                </c:pt>
                <c:pt idx="7098">
                  <c:v>-20.49</c:v>
                </c:pt>
                <c:pt idx="7099">
                  <c:v>-19.57</c:v>
                </c:pt>
                <c:pt idx="7100">
                  <c:v>-20.86</c:v>
                </c:pt>
                <c:pt idx="7101">
                  <c:v>-22.81</c:v>
                </c:pt>
                <c:pt idx="7102">
                  <c:v>-21.62</c:v>
                </c:pt>
                <c:pt idx="7103">
                  <c:v>-18.07</c:v>
                </c:pt>
                <c:pt idx="7104">
                  <c:v>-20.399999999999999</c:v>
                </c:pt>
                <c:pt idx="7105">
                  <c:v>-21.25</c:v>
                </c:pt>
                <c:pt idx="7106">
                  <c:v>-17.52</c:v>
                </c:pt>
                <c:pt idx="7107">
                  <c:v>-20.43</c:v>
                </c:pt>
                <c:pt idx="7108">
                  <c:v>-17.670000000000002</c:v>
                </c:pt>
                <c:pt idx="7109">
                  <c:v>-20.46</c:v>
                </c:pt>
                <c:pt idx="7110">
                  <c:v>-21.47</c:v>
                </c:pt>
                <c:pt idx="7111">
                  <c:v>-15.24</c:v>
                </c:pt>
                <c:pt idx="7112">
                  <c:v>-25.88</c:v>
                </c:pt>
                <c:pt idx="7113">
                  <c:v>-21.85</c:v>
                </c:pt>
                <c:pt idx="7114">
                  <c:v>-27.39</c:v>
                </c:pt>
                <c:pt idx="7115">
                  <c:v>-26.63</c:v>
                </c:pt>
                <c:pt idx="7116">
                  <c:v>-25.68</c:v>
                </c:pt>
                <c:pt idx="7117">
                  <c:v>-23.79</c:v>
                </c:pt>
                <c:pt idx="7118">
                  <c:v>-25.47</c:v>
                </c:pt>
                <c:pt idx="7119">
                  <c:v>-26.99</c:v>
                </c:pt>
                <c:pt idx="7120">
                  <c:v>-24.22</c:v>
                </c:pt>
                <c:pt idx="7121">
                  <c:v>-23.76</c:v>
                </c:pt>
                <c:pt idx="7122">
                  <c:v>-22.71</c:v>
                </c:pt>
                <c:pt idx="7123">
                  <c:v>-23.65</c:v>
                </c:pt>
                <c:pt idx="7124">
                  <c:v>-23.88</c:v>
                </c:pt>
                <c:pt idx="7125">
                  <c:v>-20.2</c:v>
                </c:pt>
                <c:pt idx="7126">
                  <c:v>-21.92</c:v>
                </c:pt>
                <c:pt idx="7127">
                  <c:v>-24.47</c:v>
                </c:pt>
                <c:pt idx="7128">
                  <c:v>-23.75</c:v>
                </c:pt>
                <c:pt idx="7129">
                  <c:v>-22.16</c:v>
                </c:pt>
                <c:pt idx="7130">
                  <c:v>-19.739999999999998</c:v>
                </c:pt>
                <c:pt idx="7131">
                  <c:v>-27.54</c:v>
                </c:pt>
                <c:pt idx="7132">
                  <c:v>-25.6</c:v>
                </c:pt>
                <c:pt idx="7133">
                  <c:v>-23.68</c:v>
                </c:pt>
                <c:pt idx="7134">
                  <c:v>-25.52</c:v>
                </c:pt>
                <c:pt idx="7135">
                  <c:v>-29.74</c:v>
                </c:pt>
                <c:pt idx="7136">
                  <c:v>-25.45</c:v>
                </c:pt>
                <c:pt idx="7137">
                  <c:v>-24.94</c:v>
                </c:pt>
                <c:pt idx="7138">
                  <c:v>-27.78</c:v>
                </c:pt>
                <c:pt idx="7139">
                  <c:v>-27.01</c:v>
                </c:pt>
                <c:pt idx="7140">
                  <c:v>-25.11</c:v>
                </c:pt>
                <c:pt idx="7141">
                  <c:v>-31.8</c:v>
                </c:pt>
                <c:pt idx="7142">
                  <c:v>-27.89</c:v>
                </c:pt>
                <c:pt idx="7143">
                  <c:v>-24.97</c:v>
                </c:pt>
                <c:pt idx="7144">
                  <c:v>-24.58</c:v>
                </c:pt>
                <c:pt idx="7145">
                  <c:v>-23.28</c:v>
                </c:pt>
                <c:pt idx="7146">
                  <c:v>-26.89</c:v>
                </c:pt>
                <c:pt idx="7147">
                  <c:v>-25.53</c:v>
                </c:pt>
                <c:pt idx="7148">
                  <c:v>-25.66</c:v>
                </c:pt>
                <c:pt idx="7149">
                  <c:v>-23.51</c:v>
                </c:pt>
                <c:pt idx="7150">
                  <c:v>-26.99</c:v>
                </c:pt>
                <c:pt idx="7151">
                  <c:v>-28.51</c:v>
                </c:pt>
                <c:pt idx="7152">
                  <c:v>-27.95</c:v>
                </c:pt>
                <c:pt idx="7153">
                  <c:v>-28.59</c:v>
                </c:pt>
                <c:pt idx="7154">
                  <c:v>-24.84</c:v>
                </c:pt>
                <c:pt idx="7155">
                  <c:v>-27.41</c:v>
                </c:pt>
                <c:pt idx="7156">
                  <c:v>-24.23</c:v>
                </c:pt>
                <c:pt idx="7157">
                  <c:v>-24.69</c:v>
                </c:pt>
                <c:pt idx="7158">
                  <c:v>-19.739999999999998</c:v>
                </c:pt>
                <c:pt idx="7159">
                  <c:v>-22.65</c:v>
                </c:pt>
                <c:pt idx="7160">
                  <c:v>-21.93</c:v>
                </c:pt>
                <c:pt idx="7161">
                  <c:v>-21.21</c:v>
                </c:pt>
                <c:pt idx="7162">
                  <c:v>-21.54</c:v>
                </c:pt>
                <c:pt idx="7163">
                  <c:v>-23.45</c:v>
                </c:pt>
                <c:pt idx="7164">
                  <c:v>-23.05</c:v>
                </c:pt>
                <c:pt idx="7165">
                  <c:v>-24.65</c:v>
                </c:pt>
                <c:pt idx="7166">
                  <c:v>-24.84</c:v>
                </c:pt>
                <c:pt idx="7167">
                  <c:v>-25.76</c:v>
                </c:pt>
                <c:pt idx="7168">
                  <c:v>-26.56</c:v>
                </c:pt>
                <c:pt idx="7169">
                  <c:v>-28.04</c:v>
                </c:pt>
                <c:pt idx="7170">
                  <c:v>-27.22</c:v>
                </c:pt>
                <c:pt idx="7171">
                  <c:v>-29.08</c:v>
                </c:pt>
                <c:pt idx="7172">
                  <c:v>-27.79</c:v>
                </c:pt>
                <c:pt idx="7173">
                  <c:v>-27.32</c:v>
                </c:pt>
                <c:pt idx="7174">
                  <c:v>-25.92</c:v>
                </c:pt>
                <c:pt idx="7175">
                  <c:v>-22.69</c:v>
                </c:pt>
                <c:pt idx="7176">
                  <c:v>-21.53</c:v>
                </c:pt>
                <c:pt idx="7177">
                  <c:v>-19.89</c:v>
                </c:pt>
                <c:pt idx="7178">
                  <c:v>-23.56</c:v>
                </c:pt>
                <c:pt idx="7179">
                  <c:v>-22.14</c:v>
                </c:pt>
                <c:pt idx="7180">
                  <c:v>-19.34</c:v>
                </c:pt>
                <c:pt idx="7181">
                  <c:v>-17.579999999999998</c:v>
                </c:pt>
                <c:pt idx="7182">
                  <c:v>-22.6</c:v>
                </c:pt>
                <c:pt idx="7183">
                  <c:v>-20.87</c:v>
                </c:pt>
                <c:pt idx="7184">
                  <c:v>-20.68</c:v>
                </c:pt>
                <c:pt idx="7185">
                  <c:v>-23.69</c:v>
                </c:pt>
                <c:pt idx="7186">
                  <c:v>-21.09</c:v>
                </c:pt>
                <c:pt idx="7187">
                  <c:v>-20.27</c:v>
                </c:pt>
                <c:pt idx="7188">
                  <c:v>-20.420000000000002</c:v>
                </c:pt>
                <c:pt idx="7189">
                  <c:v>-23.02</c:v>
                </c:pt>
                <c:pt idx="7190">
                  <c:v>-29.48</c:v>
                </c:pt>
                <c:pt idx="7191">
                  <c:v>-25.73</c:v>
                </c:pt>
                <c:pt idx="7192">
                  <c:v>-29.91</c:v>
                </c:pt>
                <c:pt idx="7193">
                  <c:v>-29.58</c:v>
                </c:pt>
                <c:pt idx="7194">
                  <c:v>-23.75</c:v>
                </c:pt>
                <c:pt idx="7195">
                  <c:v>-25.87</c:v>
                </c:pt>
                <c:pt idx="7196">
                  <c:v>-23.83</c:v>
                </c:pt>
                <c:pt idx="7197">
                  <c:v>-26.01</c:v>
                </c:pt>
                <c:pt idx="7198">
                  <c:v>-24.8</c:v>
                </c:pt>
                <c:pt idx="7199">
                  <c:v>-20.92</c:v>
                </c:pt>
                <c:pt idx="7200">
                  <c:v>-22.83</c:v>
                </c:pt>
                <c:pt idx="7201">
                  <c:v>-28.36</c:v>
                </c:pt>
                <c:pt idx="7202">
                  <c:v>-21.19</c:v>
                </c:pt>
                <c:pt idx="7203">
                  <c:v>-25.27</c:v>
                </c:pt>
                <c:pt idx="7204">
                  <c:v>-21.93</c:v>
                </c:pt>
                <c:pt idx="7205">
                  <c:v>-21.47</c:v>
                </c:pt>
                <c:pt idx="7206">
                  <c:v>-21.62</c:v>
                </c:pt>
                <c:pt idx="7207">
                  <c:v>-24.33</c:v>
                </c:pt>
                <c:pt idx="7208">
                  <c:v>-20.63</c:v>
                </c:pt>
                <c:pt idx="7209">
                  <c:v>-24.24</c:v>
                </c:pt>
                <c:pt idx="7210">
                  <c:v>-22.95</c:v>
                </c:pt>
                <c:pt idx="7211">
                  <c:v>-21.38</c:v>
                </c:pt>
                <c:pt idx="7212">
                  <c:v>-26.12</c:v>
                </c:pt>
                <c:pt idx="7213">
                  <c:v>-23.02</c:v>
                </c:pt>
                <c:pt idx="7214">
                  <c:v>-21.16</c:v>
                </c:pt>
                <c:pt idx="7215">
                  <c:v>-18.989999999999998</c:v>
                </c:pt>
                <c:pt idx="7216">
                  <c:v>-23.26</c:v>
                </c:pt>
                <c:pt idx="7217">
                  <c:v>-18.63</c:v>
                </c:pt>
                <c:pt idx="7218">
                  <c:v>-17.52</c:v>
                </c:pt>
                <c:pt idx="7219">
                  <c:v>-22.18</c:v>
                </c:pt>
                <c:pt idx="7220">
                  <c:v>-17.23</c:v>
                </c:pt>
                <c:pt idx="7221">
                  <c:v>-18.989999999999998</c:v>
                </c:pt>
                <c:pt idx="7222">
                  <c:v>-17.510000000000002</c:v>
                </c:pt>
                <c:pt idx="7223">
                  <c:v>-22.28</c:v>
                </c:pt>
                <c:pt idx="7224">
                  <c:v>-24.47</c:v>
                </c:pt>
                <c:pt idx="7225">
                  <c:v>-23.79</c:v>
                </c:pt>
                <c:pt idx="7226">
                  <c:v>-18.149999999999999</c:v>
                </c:pt>
                <c:pt idx="7227">
                  <c:v>-19.22</c:v>
                </c:pt>
                <c:pt idx="7228">
                  <c:v>-19.23</c:v>
                </c:pt>
                <c:pt idx="7229">
                  <c:v>-25.04</c:v>
                </c:pt>
                <c:pt idx="7230">
                  <c:v>-20.49</c:v>
                </c:pt>
                <c:pt idx="7231">
                  <c:v>-21.32</c:v>
                </c:pt>
                <c:pt idx="7232">
                  <c:v>-22.05</c:v>
                </c:pt>
                <c:pt idx="7233">
                  <c:v>-14.36</c:v>
                </c:pt>
                <c:pt idx="7234">
                  <c:v>-14.62</c:v>
                </c:pt>
                <c:pt idx="7235">
                  <c:v>-13.71</c:v>
                </c:pt>
                <c:pt idx="7236">
                  <c:v>-17.149999999999999</c:v>
                </c:pt>
                <c:pt idx="7237">
                  <c:v>-18.309999999999999</c:v>
                </c:pt>
                <c:pt idx="7238">
                  <c:v>-18.23</c:v>
                </c:pt>
                <c:pt idx="7239">
                  <c:v>-15.55</c:v>
                </c:pt>
                <c:pt idx="7240">
                  <c:v>-17.28</c:v>
                </c:pt>
                <c:pt idx="7241">
                  <c:v>-20.37</c:v>
                </c:pt>
                <c:pt idx="7242">
                  <c:v>-20.18</c:v>
                </c:pt>
                <c:pt idx="7243">
                  <c:v>-20.85</c:v>
                </c:pt>
                <c:pt idx="7244">
                  <c:v>-22.01</c:v>
                </c:pt>
                <c:pt idx="7245">
                  <c:v>-18.170000000000002</c:v>
                </c:pt>
                <c:pt idx="7246">
                  <c:v>-16.760000000000002</c:v>
                </c:pt>
                <c:pt idx="7247">
                  <c:v>-14.87</c:v>
                </c:pt>
                <c:pt idx="7248">
                  <c:v>-18.309999999999999</c:v>
                </c:pt>
                <c:pt idx="7249">
                  <c:v>-20.97</c:v>
                </c:pt>
                <c:pt idx="7250">
                  <c:v>-15.32</c:v>
                </c:pt>
                <c:pt idx="7251">
                  <c:v>-14.99</c:v>
                </c:pt>
                <c:pt idx="7252">
                  <c:v>-17.489999999999998</c:v>
                </c:pt>
                <c:pt idx="7253">
                  <c:v>-18.95</c:v>
                </c:pt>
                <c:pt idx="7254">
                  <c:v>-8.6199999999999992</c:v>
                </c:pt>
                <c:pt idx="7255">
                  <c:v>-20.69</c:v>
                </c:pt>
                <c:pt idx="7256">
                  <c:v>-14.92</c:v>
                </c:pt>
                <c:pt idx="7257">
                  <c:v>-16.260000000000002</c:v>
                </c:pt>
                <c:pt idx="7258">
                  <c:v>-15.19</c:v>
                </c:pt>
                <c:pt idx="7259">
                  <c:v>-1.71</c:v>
                </c:pt>
                <c:pt idx="7260">
                  <c:v>-10.15</c:v>
                </c:pt>
                <c:pt idx="7261">
                  <c:v>-2.1800000000000002</c:v>
                </c:pt>
                <c:pt idx="7262">
                  <c:v>-5.41</c:v>
                </c:pt>
                <c:pt idx="7263">
                  <c:v>-10.92</c:v>
                </c:pt>
                <c:pt idx="7264">
                  <c:v>-14.02</c:v>
                </c:pt>
                <c:pt idx="7265">
                  <c:v>-7.09</c:v>
                </c:pt>
                <c:pt idx="7266">
                  <c:v>-11.62</c:v>
                </c:pt>
                <c:pt idx="7267">
                  <c:v>-3.71</c:v>
                </c:pt>
                <c:pt idx="7268">
                  <c:v>-7.53</c:v>
                </c:pt>
                <c:pt idx="7269">
                  <c:v>-6.29</c:v>
                </c:pt>
                <c:pt idx="7270">
                  <c:v>-16.29</c:v>
                </c:pt>
                <c:pt idx="7271">
                  <c:v>-13.6</c:v>
                </c:pt>
                <c:pt idx="7272">
                  <c:v>-10.61</c:v>
                </c:pt>
                <c:pt idx="7273">
                  <c:v>-10.199999999999999</c:v>
                </c:pt>
                <c:pt idx="7274">
                  <c:v>-11.32</c:v>
                </c:pt>
                <c:pt idx="7275">
                  <c:v>-11.32</c:v>
                </c:pt>
                <c:pt idx="7276">
                  <c:v>-12.43</c:v>
                </c:pt>
                <c:pt idx="7277">
                  <c:v>-10.7</c:v>
                </c:pt>
                <c:pt idx="7278">
                  <c:v>-12.83</c:v>
                </c:pt>
                <c:pt idx="7279">
                  <c:v>-10.95</c:v>
                </c:pt>
                <c:pt idx="7280">
                  <c:v>-17.61</c:v>
                </c:pt>
                <c:pt idx="7281">
                  <c:v>-19.420000000000002</c:v>
                </c:pt>
                <c:pt idx="7282">
                  <c:v>-17.54</c:v>
                </c:pt>
                <c:pt idx="7283">
                  <c:v>-18.57</c:v>
                </c:pt>
                <c:pt idx="7284">
                  <c:v>-8.94</c:v>
                </c:pt>
                <c:pt idx="7285">
                  <c:v>0.69</c:v>
                </c:pt>
                <c:pt idx="7286">
                  <c:v>-10.47</c:v>
                </c:pt>
                <c:pt idx="7287">
                  <c:v>-11.6</c:v>
                </c:pt>
                <c:pt idx="7288">
                  <c:v>-10.99</c:v>
                </c:pt>
                <c:pt idx="7289">
                  <c:v>-10.17</c:v>
                </c:pt>
                <c:pt idx="7290">
                  <c:v>-8.4700000000000006</c:v>
                </c:pt>
                <c:pt idx="7291">
                  <c:v>-7.48</c:v>
                </c:pt>
                <c:pt idx="7292">
                  <c:v>-12.27</c:v>
                </c:pt>
                <c:pt idx="7293">
                  <c:v>-5.55</c:v>
                </c:pt>
                <c:pt idx="7294">
                  <c:v>-7.05</c:v>
                </c:pt>
                <c:pt idx="7295">
                  <c:v>-7.7</c:v>
                </c:pt>
                <c:pt idx="7296">
                  <c:v>-18.25</c:v>
                </c:pt>
                <c:pt idx="7297">
                  <c:v>-19.350000000000001</c:v>
                </c:pt>
                <c:pt idx="7298">
                  <c:v>-21.23</c:v>
                </c:pt>
                <c:pt idx="7299">
                  <c:v>-18.18</c:v>
                </c:pt>
                <c:pt idx="7300">
                  <c:v>-20.309999999999999</c:v>
                </c:pt>
                <c:pt idx="7301">
                  <c:v>-27.25</c:v>
                </c:pt>
                <c:pt idx="7302">
                  <c:v>-26.85</c:v>
                </c:pt>
                <c:pt idx="7303">
                  <c:v>-26.54</c:v>
                </c:pt>
                <c:pt idx="7304">
                  <c:v>-23.2</c:v>
                </c:pt>
                <c:pt idx="7305">
                  <c:v>-24.81</c:v>
                </c:pt>
                <c:pt idx="7306">
                  <c:v>-27.44</c:v>
                </c:pt>
                <c:pt idx="7307">
                  <c:v>-27.19</c:v>
                </c:pt>
                <c:pt idx="7308">
                  <c:v>-20.52</c:v>
                </c:pt>
                <c:pt idx="7309">
                  <c:v>-25.7</c:v>
                </c:pt>
                <c:pt idx="7310">
                  <c:v>-19.7</c:v>
                </c:pt>
                <c:pt idx="7311">
                  <c:v>-20.02</c:v>
                </c:pt>
                <c:pt idx="7312">
                  <c:v>-22.24</c:v>
                </c:pt>
                <c:pt idx="7313">
                  <c:v>-23.34</c:v>
                </c:pt>
                <c:pt idx="7314">
                  <c:v>-19.07</c:v>
                </c:pt>
                <c:pt idx="7315">
                  <c:v>-22.35</c:v>
                </c:pt>
                <c:pt idx="7316">
                  <c:v>-22.1</c:v>
                </c:pt>
                <c:pt idx="7317">
                  <c:v>-19.84</c:v>
                </c:pt>
                <c:pt idx="7318">
                  <c:v>-21.09</c:v>
                </c:pt>
                <c:pt idx="7319">
                  <c:v>-22.9</c:v>
                </c:pt>
                <c:pt idx="7320">
                  <c:v>-22.64</c:v>
                </c:pt>
                <c:pt idx="7321">
                  <c:v>-17.12</c:v>
                </c:pt>
                <c:pt idx="7322">
                  <c:v>-21.96</c:v>
                </c:pt>
                <c:pt idx="7323">
                  <c:v>-21.31</c:v>
                </c:pt>
                <c:pt idx="7324">
                  <c:v>-20.52</c:v>
                </c:pt>
                <c:pt idx="7325">
                  <c:v>-23.28</c:v>
                </c:pt>
                <c:pt idx="7326">
                  <c:v>-13.92</c:v>
                </c:pt>
                <c:pt idx="7327">
                  <c:v>-15.29</c:v>
                </c:pt>
                <c:pt idx="7328">
                  <c:v>-13.78</c:v>
                </c:pt>
                <c:pt idx="7329">
                  <c:v>-16.34</c:v>
                </c:pt>
                <c:pt idx="7330">
                  <c:v>-15.95</c:v>
                </c:pt>
                <c:pt idx="7331">
                  <c:v>-17.64</c:v>
                </c:pt>
                <c:pt idx="7332">
                  <c:v>-15.71</c:v>
                </c:pt>
                <c:pt idx="7333">
                  <c:v>-15.5</c:v>
                </c:pt>
                <c:pt idx="7334">
                  <c:v>-18.84</c:v>
                </c:pt>
                <c:pt idx="7335">
                  <c:v>-6.93</c:v>
                </c:pt>
                <c:pt idx="7336">
                  <c:v>-16.43</c:v>
                </c:pt>
                <c:pt idx="7337">
                  <c:v>-16.170000000000002</c:v>
                </c:pt>
                <c:pt idx="7338">
                  <c:v>-14.76</c:v>
                </c:pt>
                <c:pt idx="7339">
                  <c:v>-19.46</c:v>
                </c:pt>
                <c:pt idx="7340">
                  <c:v>-23.86</c:v>
                </c:pt>
                <c:pt idx="7341">
                  <c:v>-19.739999999999998</c:v>
                </c:pt>
                <c:pt idx="7342">
                  <c:v>-14.35</c:v>
                </c:pt>
                <c:pt idx="7343">
                  <c:v>-21.7</c:v>
                </c:pt>
                <c:pt idx="7344">
                  <c:v>-25.05</c:v>
                </c:pt>
                <c:pt idx="7345">
                  <c:v>-19.28</c:v>
                </c:pt>
                <c:pt idx="7346">
                  <c:v>-20.02</c:v>
                </c:pt>
                <c:pt idx="7347">
                  <c:v>-21.35</c:v>
                </c:pt>
                <c:pt idx="7348">
                  <c:v>-20.93</c:v>
                </c:pt>
                <c:pt idx="7349">
                  <c:v>-18.62</c:v>
                </c:pt>
                <c:pt idx="7350">
                  <c:v>-18.739999999999998</c:v>
                </c:pt>
                <c:pt idx="7351">
                  <c:v>-15.6</c:v>
                </c:pt>
                <c:pt idx="7352">
                  <c:v>-20.010000000000002</c:v>
                </c:pt>
                <c:pt idx="7353">
                  <c:v>-18.7</c:v>
                </c:pt>
                <c:pt idx="7354">
                  <c:v>-17.850000000000001</c:v>
                </c:pt>
                <c:pt idx="7355">
                  <c:v>-22.78</c:v>
                </c:pt>
                <c:pt idx="7356">
                  <c:v>-16.21</c:v>
                </c:pt>
                <c:pt idx="7357">
                  <c:v>-14.18</c:v>
                </c:pt>
                <c:pt idx="7358">
                  <c:v>-11.34</c:v>
                </c:pt>
                <c:pt idx="7359">
                  <c:v>-10.050000000000001</c:v>
                </c:pt>
                <c:pt idx="7360">
                  <c:v>-16.440000000000001</c:v>
                </c:pt>
                <c:pt idx="7361">
                  <c:v>-14.69</c:v>
                </c:pt>
                <c:pt idx="7362">
                  <c:v>-12.45</c:v>
                </c:pt>
                <c:pt idx="7363">
                  <c:v>-17.989999999999998</c:v>
                </c:pt>
                <c:pt idx="7364">
                  <c:v>-20.170000000000002</c:v>
                </c:pt>
                <c:pt idx="7365">
                  <c:v>-24.61</c:v>
                </c:pt>
                <c:pt idx="7366">
                  <c:v>-17.14</c:v>
                </c:pt>
                <c:pt idx="7367">
                  <c:v>-18.84</c:v>
                </c:pt>
                <c:pt idx="7368">
                  <c:v>-21.61</c:v>
                </c:pt>
                <c:pt idx="7369">
                  <c:v>-19.89</c:v>
                </c:pt>
                <c:pt idx="7370">
                  <c:v>-23.28</c:v>
                </c:pt>
                <c:pt idx="7371">
                  <c:v>-15.96</c:v>
                </c:pt>
                <c:pt idx="7372">
                  <c:v>-18.8</c:v>
                </c:pt>
                <c:pt idx="7373">
                  <c:v>-16.66</c:v>
                </c:pt>
                <c:pt idx="7374">
                  <c:v>-21.13</c:v>
                </c:pt>
                <c:pt idx="7375">
                  <c:v>-20.63</c:v>
                </c:pt>
                <c:pt idx="7376">
                  <c:v>-14.39</c:v>
                </c:pt>
                <c:pt idx="7377">
                  <c:v>-19.05</c:v>
                </c:pt>
                <c:pt idx="7378">
                  <c:v>-17.09</c:v>
                </c:pt>
                <c:pt idx="7379">
                  <c:v>-16.86</c:v>
                </c:pt>
                <c:pt idx="7380">
                  <c:v>-16.64</c:v>
                </c:pt>
                <c:pt idx="7381">
                  <c:v>-16.32</c:v>
                </c:pt>
                <c:pt idx="7382">
                  <c:v>-19.05</c:v>
                </c:pt>
                <c:pt idx="7383">
                  <c:v>-18.760000000000002</c:v>
                </c:pt>
                <c:pt idx="7384">
                  <c:v>-18.64</c:v>
                </c:pt>
                <c:pt idx="7385">
                  <c:v>-17.32</c:v>
                </c:pt>
                <c:pt idx="7386">
                  <c:v>-15.69</c:v>
                </c:pt>
                <c:pt idx="7387">
                  <c:v>-14.87</c:v>
                </c:pt>
                <c:pt idx="7388">
                  <c:v>-17.190000000000001</c:v>
                </c:pt>
                <c:pt idx="7389">
                  <c:v>-20.37</c:v>
                </c:pt>
                <c:pt idx="7390">
                  <c:v>-10.42</c:v>
                </c:pt>
                <c:pt idx="7391">
                  <c:v>-18.329999999999998</c:v>
                </c:pt>
                <c:pt idx="7392">
                  <c:v>-12.99</c:v>
                </c:pt>
                <c:pt idx="7393">
                  <c:v>-13.62</c:v>
                </c:pt>
                <c:pt idx="7394">
                  <c:v>-14.66</c:v>
                </c:pt>
                <c:pt idx="7395">
                  <c:v>-15.75</c:v>
                </c:pt>
                <c:pt idx="7396">
                  <c:v>-14.32</c:v>
                </c:pt>
                <c:pt idx="7397">
                  <c:v>-12.29</c:v>
                </c:pt>
                <c:pt idx="7398">
                  <c:v>-18.86</c:v>
                </c:pt>
                <c:pt idx="7399">
                  <c:v>-17.8</c:v>
                </c:pt>
                <c:pt idx="7400">
                  <c:v>-15.82</c:v>
                </c:pt>
                <c:pt idx="7401">
                  <c:v>-14.02</c:v>
                </c:pt>
                <c:pt idx="7402">
                  <c:v>-12.36</c:v>
                </c:pt>
                <c:pt idx="7403">
                  <c:v>-15.43</c:v>
                </c:pt>
                <c:pt idx="7404">
                  <c:v>-16.95</c:v>
                </c:pt>
                <c:pt idx="7405">
                  <c:v>-16.05</c:v>
                </c:pt>
                <c:pt idx="7406">
                  <c:v>-6.27</c:v>
                </c:pt>
                <c:pt idx="7407">
                  <c:v>-15.74</c:v>
                </c:pt>
                <c:pt idx="7408">
                  <c:v>-13.79</c:v>
                </c:pt>
                <c:pt idx="7409">
                  <c:v>-15.43</c:v>
                </c:pt>
                <c:pt idx="7410">
                  <c:v>-15.25</c:v>
                </c:pt>
                <c:pt idx="7411">
                  <c:v>-5.65</c:v>
                </c:pt>
                <c:pt idx="7412">
                  <c:v>-13.31</c:v>
                </c:pt>
                <c:pt idx="7413">
                  <c:v>-14.87</c:v>
                </c:pt>
                <c:pt idx="7414">
                  <c:v>-12.88</c:v>
                </c:pt>
                <c:pt idx="7415">
                  <c:v>-14.17</c:v>
                </c:pt>
                <c:pt idx="7416">
                  <c:v>-10.75</c:v>
                </c:pt>
                <c:pt idx="7417">
                  <c:v>-9.65</c:v>
                </c:pt>
                <c:pt idx="7418">
                  <c:v>-13.06</c:v>
                </c:pt>
                <c:pt idx="7419">
                  <c:v>-14.54</c:v>
                </c:pt>
                <c:pt idx="7420">
                  <c:v>-14.34</c:v>
                </c:pt>
                <c:pt idx="7421">
                  <c:v>-13.25</c:v>
                </c:pt>
                <c:pt idx="7422">
                  <c:v>-7.65</c:v>
                </c:pt>
                <c:pt idx="7423">
                  <c:v>-5.27</c:v>
                </c:pt>
                <c:pt idx="7424">
                  <c:v>-8.5500000000000007</c:v>
                </c:pt>
                <c:pt idx="7425">
                  <c:v>-11.44</c:v>
                </c:pt>
                <c:pt idx="7426">
                  <c:v>-5.2</c:v>
                </c:pt>
                <c:pt idx="7427">
                  <c:v>-8.08</c:v>
                </c:pt>
                <c:pt idx="7428">
                  <c:v>-9.75</c:v>
                </c:pt>
                <c:pt idx="7429">
                  <c:v>-11.39</c:v>
                </c:pt>
                <c:pt idx="7430">
                  <c:v>-7.5</c:v>
                </c:pt>
                <c:pt idx="7431">
                  <c:v>-4.03</c:v>
                </c:pt>
                <c:pt idx="7432">
                  <c:v>-10.97</c:v>
                </c:pt>
                <c:pt idx="7433">
                  <c:v>-15.24</c:v>
                </c:pt>
                <c:pt idx="7434">
                  <c:v>-4.99</c:v>
                </c:pt>
                <c:pt idx="7435">
                  <c:v>-14.03</c:v>
                </c:pt>
                <c:pt idx="7436">
                  <c:v>-11.43</c:v>
                </c:pt>
                <c:pt idx="7437">
                  <c:v>-11.46</c:v>
                </c:pt>
                <c:pt idx="7438">
                  <c:v>-16.55</c:v>
                </c:pt>
                <c:pt idx="7439">
                  <c:v>-7.9</c:v>
                </c:pt>
                <c:pt idx="7440">
                  <c:v>-13.33</c:v>
                </c:pt>
                <c:pt idx="7441">
                  <c:v>-17.850000000000001</c:v>
                </c:pt>
                <c:pt idx="7442">
                  <c:v>-15.3</c:v>
                </c:pt>
                <c:pt idx="7443">
                  <c:v>-20.29</c:v>
                </c:pt>
                <c:pt idx="7444">
                  <c:v>-15.17</c:v>
                </c:pt>
                <c:pt idx="7445">
                  <c:v>-17.12</c:v>
                </c:pt>
                <c:pt idx="7446">
                  <c:v>-8.5</c:v>
                </c:pt>
                <c:pt idx="7447">
                  <c:v>-15.69</c:v>
                </c:pt>
                <c:pt idx="7448">
                  <c:v>-21.22</c:v>
                </c:pt>
                <c:pt idx="7449">
                  <c:v>-14.14</c:v>
                </c:pt>
                <c:pt idx="7450">
                  <c:v>-19.309999999999999</c:v>
                </c:pt>
                <c:pt idx="7451">
                  <c:v>-12.98</c:v>
                </c:pt>
                <c:pt idx="7452">
                  <c:v>-15.5</c:v>
                </c:pt>
                <c:pt idx="7453">
                  <c:v>-17.11</c:v>
                </c:pt>
                <c:pt idx="7454">
                  <c:v>-12.04</c:v>
                </c:pt>
                <c:pt idx="7455">
                  <c:v>-13.74</c:v>
                </c:pt>
                <c:pt idx="7456">
                  <c:v>-9.64</c:v>
                </c:pt>
                <c:pt idx="7457">
                  <c:v>-16.11</c:v>
                </c:pt>
                <c:pt idx="7458">
                  <c:v>-9.07</c:v>
                </c:pt>
                <c:pt idx="7459">
                  <c:v>-14.99</c:v>
                </c:pt>
                <c:pt idx="7460">
                  <c:v>-16.57</c:v>
                </c:pt>
                <c:pt idx="7461">
                  <c:v>-11.17</c:v>
                </c:pt>
                <c:pt idx="7462">
                  <c:v>-14.99</c:v>
                </c:pt>
                <c:pt idx="7463">
                  <c:v>-14.3</c:v>
                </c:pt>
                <c:pt idx="7464">
                  <c:v>-16.420000000000002</c:v>
                </c:pt>
                <c:pt idx="7465">
                  <c:v>-20.65</c:v>
                </c:pt>
                <c:pt idx="7466">
                  <c:v>-19.25</c:v>
                </c:pt>
                <c:pt idx="7467">
                  <c:v>-14.14</c:v>
                </c:pt>
                <c:pt idx="7468">
                  <c:v>-18.77</c:v>
                </c:pt>
                <c:pt idx="7469">
                  <c:v>-19.55</c:v>
                </c:pt>
                <c:pt idx="7470">
                  <c:v>-15.25</c:v>
                </c:pt>
                <c:pt idx="7471">
                  <c:v>-17.02</c:v>
                </c:pt>
                <c:pt idx="7472">
                  <c:v>-11.66</c:v>
                </c:pt>
                <c:pt idx="7473">
                  <c:v>-6.52</c:v>
                </c:pt>
                <c:pt idx="7474">
                  <c:v>-10.75</c:v>
                </c:pt>
                <c:pt idx="7475">
                  <c:v>-10.75</c:v>
                </c:pt>
                <c:pt idx="7476">
                  <c:v>-2.9</c:v>
                </c:pt>
                <c:pt idx="7477">
                  <c:v>-10.130000000000001</c:v>
                </c:pt>
                <c:pt idx="7478">
                  <c:v>-2.81</c:v>
                </c:pt>
                <c:pt idx="7479">
                  <c:v>-9.2799999999999994</c:v>
                </c:pt>
                <c:pt idx="7480">
                  <c:v>-12.11</c:v>
                </c:pt>
                <c:pt idx="7481">
                  <c:v>-11.28</c:v>
                </c:pt>
                <c:pt idx="7482">
                  <c:v>0.06</c:v>
                </c:pt>
                <c:pt idx="7483">
                  <c:v>-6.84</c:v>
                </c:pt>
                <c:pt idx="7484">
                  <c:v>-8.0500000000000007</c:v>
                </c:pt>
                <c:pt idx="7485">
                  <c:v>-10.210000000000001</c:v>
                </c:pt>
                <c:pt idx="7486">
                  <c:v>-1.76</c:v>
                </c:pt>
                <c:pt idx="7487">
                  <c:v>-4.68</c:v>
                </c:pt>
                <c:pt idx="7488">
                  <c:v>-6.23</c:v>
                </c:pt>
                <c:pt idx="7489">
                  <c:v>-6.61</c:v>
                </c:pt>
                <c:pt idx="7490">
                  <c:v>-5.2</c:v>
                </c:pt>
                <c:pt idx="7491">
                  <c:v>-6.78</c:v>
                </c:pt>
                <c:pt idx="7492">
                  <c:v>-9.8000000000000007</c:v>
                </c:pt>
                <c:pt idx="7493">
                  <c:v>-11.93</c:v>
                </c:pt>
                <c:pt idx="7494">
                  <c:v>-12.74</c:v>
                </c:pt>
                <c:pt idx="7495">
                  <c:v>-9.57</c:v>
                </c:pt>
                <c:pt idx="7496">
                  <c:v>-15.21</c:v>
                </c:pt>
                <c:pt idx="7497">
                  <c:v>-15.15</c:v>
                </c:pt>
                <c:pt idx="7498">
                  <c:v>-14.05</c:v>
                </c:pt>
                <c:pt idx="7499">
                  <c:v>-15.3</c:v>
                </c:pt>
                <c:pt idx="7500">
                  <c:v>-12.79</c:v>
                </c:pt>
                <c:pt idx="7501">
                  <c:v>-19.38</c:v>
                </c:pt>
                <c:pt idx="7502">
                  <c:v>-16.809999999999999</c:v>
                </c:pt>
                <c:pt idx="7503">
                  <c:v>-15.11</c:v>
                </c:pt>
                <c:pt idx="7504">
                  <c:v>-16.16</c:v>
                </c:pt>
                <c:pt idx="7505">
                  <c:v>-14.94</c:v>
                </c:pt>
                <c:pt idx="7506">
                  <c:v>-17.350000000000001</c:v>
                </c:pt>
                <c:pt idx="7507">
                  <c:v>-15.91</c:v>
                </c:pt>
                <c:pt idx="7508">
                  <c:v>-16.73</c:v>
                </c:pt>
                <c:pt idx="7509">
                  <c:v>-14.96</c:v>
                </c:pt>
                <c:pt idx="7510">
                  <c:v>-9.58</c:v>
                </c:pt>
                <c:pt idx="7511">
                  <c:v>-14.23</c:v>
                </c:pt>
                <c:pt idx="7512">
                  <c:v>-15.28</c:v>
                </c:pt>
                <c:pt idx="7513">
                  <c:v>-10.85</c:v>
                </c:pt>
                <c:pt idx="7514">
                  <c:v>-21.07</c:v>
                </c:pt>
                <c:pt idx="7515">
                  <c:v>-14.29</c:v>
                </c:pt>
                <c:pt idx="7516">
                  <c:v>-15.29</c:v>
                </c:pt>
                <c:pt idx="7517">
                  <c:v>-17.829999999999998</c:v>
                </c:pt>
                <c:pt idx="7518">
                  <c:v>-13.92</c:v>
                </c:pt>
                <c:pt idx="7519">
                  <c:v>-17.809999999999999</c:v>
                </c:pt>
                <c:pt idx="7520">
                  <c:v>-11.65</c:v>
                </c:pt>
                <c:pt idx="7521">
                  <c:v>-24.48</c:v>
                </c:pt>
                <c:pt idx="7522">
                  <c:v>-24.53</c:v>
                </c:pt>
                <c:pt idx="7523">
                  <c:v>-19.2</c:v>
                </c:pt>
                <c:pt idx="7524">
                  <c:v>-28.3</c:v>
                </c:pt>
                <c:pt idx="7525">
                  <c:v>-25.73</c:v>
                </c:pt>
                <c:pt idx="7526">
                  <c:v>-17.010000000000002</c:v>
                </c:pt>
                <c:pt idx="7527">
                  <c:v>-22.89</c:v>
                </c:pt>
                <c:pt idx="7528">
                  <c:v>-24.28</c:v>
                </c:pt>
                <c:pt idx="7529">
                  <c:v>-25.22</c:v>
                </c:pt>
                <c:pt idx="7530">
                  <c:v>-21.5</c:v>
                </c:pt>
                <c:pt idx="7531">
                  <c:v>-22.67</c:v>
                </c:pt>
                <c:pt idx="7532">
                  <c:v>-19.87</c:v>
                </c:pt>
                <c:pt idx="7533">
                  <c:v>-18.21</c:v>
                </c:pt>
                <c:pt idx="7534">
                  <c:v>-16.989999999999998</c:v>
                </c:pt>
                <c:pt idx="7535">
                  <c:v>-24.47</c:v>
                </c:pt>
                <c:pt idx="7536">
                  <c:v>-24.34</c:v>
                </c:pt>
                <c:pt idx="7537">
                  <c:v>-23.31</c:v>
                </c:pt>
                <c:pt idx="7538">
                  <c:v>-24.37</c:v>
                </c:pt>
                <c:pt idx="7539">
                  <c:v>-21.84</c:v>
                </c:pt>
                <c:pt idx="7540">
                  <c:v>-17.399999999999999</c:v>
                </c:pt>
                <c:pt idx="7541">
                  <c:v>-20.64</c:v>
                </c:pt>
                <c:pt idx="7542">
                  <c:v>-17.84</c:v>
                </c:pt>
                <c:pt idx="7543">
                  <c:v>-24.36</c:v>
                </c:pt>
                <c:pt idx="7544">
                  <c:v>-22.64</c:v>
                </c:pt>
                <c:pt idx="7545">
                  <c:v>-19.260000000000002</c:v>
                </c:pt>
                <c:pt idx="7546">
                  <c:v>-18.149999999999999</c:v>
                </c:pt>
                <c:pt idx="7547">
                  <c:v>-21.48</c:v>
                </c:pt>
                <c:pt idx="7548">
                  <c:v>-18.18</c:v>
                </c:pt>
                <c:pt idx="7549">
                  <c:v>-16.07</c:v>
                </c:pt>
                <c:pt idx="7550">
                  <c:v>-20.3</c:v>
                </c:pt>
                <c:pt idx="7551">
                  <c:v>-20.36</c:v>
                </c:pt>
                <c:pt idx="7552">
                  <c:v>-16.75</c:v>
                </c:pt>
                <c:pt idx="7553">
                  <c:v>-23.15</c:v>
                </c:pt>
                <c:pt idx="7554">
                  <c:v>-23.01</c:v>
                </c:pt>
                <c:pt idx="7555">
                  <c:v>-18.739999999999998</c:v>
                </c:pt>
                <c:pt idx="7556">
                  <c:v>-18.3</c:v>
                </c:pt>
                <c:pt idx="7557">
                  <c:v>-20.82</c:v>
                </c:pt>
                <c:pt idx="7558">
                  <c:v>-16.170000000000002</c:v>
                </c:pt>
                <c:pt idx="7559">
                  <c:v>-18.73</c:v>
                </c:pt>
                <c:pt idx="7560">
                  <c:v>-18.079999999999998</c:v>
                </c:pt>
                <c:pt idx="7561">
                  <c:v>-22.17</c:v>
                </c:pt>
                <c:pt idx="7562">
                  <c:v>-16.079999999999998</c:v>
                </c:pt>
                <c:pt idx="7563">
                  <c:v>-17.21</c:v>
                </c:pt>
                <c:pt idx="7564">
                  <c:v>-19.940000000000001</c:v>
                </c:pt>
                <c:pt idx="7565">
                  <c:v>-21.4</c:v>
                </c:pt>
                <c:pt idx="7566">
                  <c:v>-17.170000000000002</c:v>
                </c:pt>
                <c:pt idx="7567">
                  <c:v>-13.09</c:v>
                </c:pt>
                <c:pt idx="7568">
                  <c:v>-20.8</c:v>
                </c:pt>
                <c:pt idx="7569">
                  <c:v>-14.8</c:v>
                </c:pt>
                <c:pt idx="7570">
                  <c:v>-22.74</c:v>
                </c:pt>
                <c:pt idx="7571">
                  <c:v>-20.83</c:v>
                </c:pt>
                <c:pt idx="7572">
                  <c:v>-21.06</c:v>
                </c:pt>
                <c:pt idx="7573">
                  <c:v>-28.51</c:v>
                </c:pt>
                <c:pt idx="7574">
                  <c:v>-21.1</c:v>
                </c:pt>
                <c:pt idx="7575">
                  <c:v>-23.92</c:v>
                </c:pt>
                <c:pt idx="7576">
                  <c:v>-29.39</c:v>
                </c:pt>
                <c:pt idx="7577">
                  <c:v>-26.94</c:v>
                </c:pt>
                <c:pt idx="7578">
                  <c:v>-27.88</c:v>
                </c:pt>
                <c:pt idx="7579">
                  <c:v>-27.55</c:v>
                </c:pt>
                <c:pt idx="7580">
                  <c:v>-26.99</c:v>
                </c:pt>
                <c:pt idx="7581">
                  <c:v>-28.2</c:v>
                </c:pt>
                <c:pt idx="7582">
                  <c:v>-24.88</c:v>
                </c:pt>
                <c:pt idx="7583">
                  <c:v>-26.19</c:v>
                </c:pt>
                <c:pt idx="7584">
                  <c:v>-25.52</c:v>
                </c:pt>
                <c:pt idx="7585">
                  <c:v>-20.39</c:v>
                </c:pt>
                <c:pt idx="7586">
                  <c:v>-27.88</c:v>
                </c:pt>
                <c:pt idx="7587">
                  <c:v>-23.56</c:v>
                </c:pt>
                <c:pt idx="7588">
                  <c:v>-25.42</c:v>
                </c:pt>
                <c:pt idx="7589">
                  <c:v>-31.9</c:v>
                </c:pt>
                <c:pt idx="7590">
                  <c:v>-14.83</c:v>
                </c:pt>
                <c:pt idx="7591">
                  <c:v>-23.14</c:v>
                </c:pt>
                <c:pt idx="7592">
                  <c:v>-19.21</c:v>
                </c:pt>
                <c:pt idx="7593">
                  <c:v>-27.33</c:v>
                </c:pt>
                <c:pt idx="7594">
                  <c:v>-22.99</c:v>
                </c:pt>
                <c:pt idx="7595">
                  <c:v>-21.77</c:v>
                </c:pt>
                <c:pt idx="7596">
                  <c:v>-25.25</c:v>
                </c:pt>
                <c:pt idx="7597">
                  <c:v>-26.02</c:v>
                </c:pt>
                <c:pt idx="7598">
                  <c:v>-17.149999999999999</c:v>
                </c:pt>
                <c:pt idx="7599">
                  <c:v>-24.59</c:v>
                </c:pt>
                <c:pt idx="7600">
                  <c:v>-24.5</c:v>
                </c:pt>
                <c:pt idx="7601">
                  <c:v>-19.43</c:v>
                </c:pt>
                <c:pt idx="7602">
                  <c:v>-23.18</c:v>
                </c:pt>
                <c:pt idx="7603">
                  <c:v>-15.06</c:v>
                </c:pt>
                <c:pt idx="7604">
                  <c:v>-23.9</c:v>
                </c:pt>
                <c:pt idx="7605">
                  <c:v>-22.76</c:v>
                </c:pt>
                <c:pt idx="7606">
                  <c:v>-17.45</c:v>
                </c:pt>
                <c:pt idx="7607">
                  <c:v>-25.62</c:v>
                </c:pt>
                <c:pt idx="7608">
                  <c:v>-26.81</c:v>
                </c:pt>
                <c:pt idx="7609">
                  <c:v>-24.53</c:v>
                </c:pt>
                <c:pt idx="7610">
                  <c:v>-24.18</c:v>
                </c:pt>
                <c:pt idx="7611">
                  <c:v>-26.64</c:v>
                </c:pt>
                <c:pt idx="7612">
                  <c:v>-23.74</c:v>
                </c:pt>
                <c:pt idx="7613">
                  <c:v>-24.77</c:v>
                </c:pt>
                <c:pt idx="7614">
                  <c:v>-21.7</c:v>
                </c:pt>
                <c:pt idx="7615">
                  <c:v>-17.420000000000002</c:v>
                </c:pt>
                <c:pt idx="7616">
                  <c:v>-20.079999999999998</c:v>
                </c:pt>
                <c:pt idx="7617">
                  <c:v>-24.9</c:v>
                </c:pt>
                <c:pt idx="7618">
                  <c:v>-27.02</c:v>
                </c:pt>
                <c:pt idx="7619">
                  <c:v>-23.98</c:v>
                </c:pt>
                <c:pt idx="7620">
                  <c:v>-28.1</c:v>
                </c:pt>
                <c:pt idx="7621">
                  <c:v>-23.54</c:v>
                </c:pt>
                <c:pt idx="7622">
                  <c:v>-25.17</c:v>
                </c:pt>
                <c:pt idx="7623">
                  <c:v>-20.36</c:v>
                </c:pt>
                <c:pt idx="7624">
                  <c:v>-24.07</c:v>
                </c:pt>
                <c:pt idx="7625">
                  <c:v>-22.81</c:v>
                </c:pt>
                <c:pt idx="7626">
                  <c:v>-30.93</c:v>
                </c:pt>
                <c:pt idx="7627">
                  <c:v>-18.420000000000002</c:v>
                </c:pt>
                <c:pt idx="7628">
                  <c:v>-23.47</c:v>
                </c:pt>
                <c:pt idx="7629">
                  <c:v>-14.25</c:v>
                </c:pt>
                <c:pt idx="7630">
                  <c:v>-17.32</c:v>
                </c:pt>
                <c:pt idx="7631">
                  <c:v>-15.59</c:v>
                </c:pt>
                <c:pt idx="7632">
                  <c:v>-14.9</c:v>
                </c:pt>
                <c:pt idx="7633">
                  <c:v>-21.18</c:v>
                </c:pt>
                <c:pt idx="7634">
                  <c:v>-18.61</c:v>
                </c:pt>
                <c:pt idx="7635">
                  <c:v>-20.45</c:v>
                </c:pt>
                <c:pt idx="7636">
                  <c:v>-19.77</c:v>
                </c:pt>
                <c:pt idx="7637">
                  <c:v>-23.85</c:v>
                </c:pt>
                <c:pt idx="7638">
                  <c:v>-24.69</c:v>
                </c:pt>
                <c:pt idx="7639">
                  <c:v>-11.27</c:v>
                </c:pt>
                <c:pt idx="7640">
                  <c:v>-16.71</c:v>
                </c:pt>
                <c:pt idx="7641">
                  <c:v>-14.66</c:v>
                </c:pt>
                <c:pt idx="7642">
                  <c:v>-15.3</c:v>
                </c:pt>
                <c:pt idx="7643">
                  <c:v>-17.059999999999999</c:v>
                </c:pt>
                <c:pt idx="7644">
                  <c:v>-18.760000000000002</c:v>
                </c:pt>
                <c:pt idx="7645">
                  <c:v>-16.260000000000002</c:v>
                </c:pt>
                <c:pt idx="7646">
                  <c:v>-21.46</c:v>
                </c:pt>
                <c:pt idx="7647">
                  <c:v>-20.79</c:v>
                </c:pt>
                <c:pt idx="7648">
                  <c:v>-21.04</c:v>
                </c:pt>
                <c:pt idx="7649">
                  <c:v>-21.86</c:v>
                </c:pt>
                <c:pt idx="7650">
                  <c:v>-21.49</c:v>
                </c:pt>
                <c:pt idx="7651">
                  <c:v>-21.24</c:v>
                </c:pt>
                <c:pt idx="7652">
                  <c:v>-21.22</c:v>
                </c:pt>
                <c:pt idx="7653">
                  <c:v>-22.79</c:v>
                </c:pt>
                <c:pt idx="7654">
                  <c:v>-17.920000000000002</c:v>
                </c:pt>
                <c:pt idx="7655">
                  <c:v>-20.29</c:v>
                </c:pt>
                <c:pt idx="7656">
                  <c:v>-20.2</c:v>
                </c:pt>
                <c:pt idx="7657">
                  <c:v>-15.31</c:v>
                </c:pt>
                <c:pt idx="7658">
                  <c:v>-18.079999999999998</c:v>
                </c:pt>
                <c:pt idx="7659">
                  <c:v>-23.14</c:v>
                </c:pt>
                <c:pt idx="7660">
                  <c:v>-16.95</c:v>
                </c:pt>
                <c:pt idx="7661">
                  <c:v>-19.79</c:v>
                </c:pt>
                <c:pt idx="7662">
                  <c:v>-14.82</c:v>
                </c:pt>
                <c:pt idx="7663">
                  <c:v>-14.85</c:v>
                </c:pt>
                <c:pt idx="7664">
                  <c:v>-17.28</c:v>
                </c:pt>
                <c:pt idx="7665">
                  <c:v>-17.559999999999999</c:v>
                </c:pt>
                <c:pt idx="7666">
                  <c:v>-17.739999999999998</c:v>
                </c:pt>
                <c:pt idx="7667">
                  <c:v>-16.86</c:v>
                </c:pt>
                <c:pt idx="7668">
                  <c:v>-14.76</c:v>
                </c:pt>
                <c:pt idx="7669">
                  <c:v>-21.52</c:v>
                </c:pt>
                <c:pt idx="7670">
                  <c:v>-15.63</c:v>
                </c:pt>
                <c:pt idx="7671">
                  <c:v>-18.52</c:v>
                </c:pt>
                <c:pt idx="7672">
                  <c:v>-19.73</c:v>
                </c:pt>
                <c:pt idx="7673">
                  <c:v>-20.85</c:v>
                </c:pt>
                <c:pt idx="7674">
                  <c:v>-15.55</c:v>
                </c:pt>
                <c:pt idx="7675">
                  <c:v>-27.59</c:v>
                </c:pt>
                <c:pt idx="7676">
                  <c:v>-24.36</c:v>
                </c:pt>
                <c:pt idx="7677">
                  <c:v>-23.26</c:v>
                </c:pt>
                <c:pt idx="7678">
                  <c:v>-22.71</c:v>
                </c:pt>
                <c:pt idx="7679">
                  <c:v>-23.29</c:v>
                </c:pt>
                <c:pt idx="7680">
                  <c:v>-24.22</c:v>
                </c:pt>
                <c:pt idx="7681">
                  <c:v>-23.25</c:v>
                </c:pt>
                <c:pt idx="7682">
                  <c:v>-18.190000000000001</c:v>
                </c:pt>
                <c:pt idx="7683">
                  <c:v>-21.61</c:v>
                </c:pt>
                <c:pt idx="7684">
                  <c:v>-22.32</c:v>
                </c:pt>
                <c:pt idx="7685">
                  <c:v>-22.04</c:v>
                </c:pt>
                <c:pt idx="7686">
                  <c:v>-21.1</c:v>
                </c:pt>
                <c:pt idx="7687">
                  <c:v>-22.89</c:v>
                </c:pt>
                <c:pt idx="7688">
                  <c:v>-23.33</c:v>
                </c:pt>
                <c:pt idx="7689">
                  <c:v>-23.89</c:v>
                </c:pt>
                <c:pt idx="7690">
                  <c:v>-24.88</c:v>
                </c:pt>
                <c:pt idx="7691">
                  <c:v>-18.829999999999998</c:v>
                </c:pt>
                <c:pt idx="7692">
                  <c:v>-25.88</c:v>
                </c:pt>
                <c:pt idx="7693">
                  <c:v>-21.1</c:v>
                </c:pt>
                <c:pt idx="7694">
                  <c:v>-20.9</c:v>
                </c:pt>
                <c:pt idx="7695">
                  <c:v>-18.61</c:v>
                </c:pt>
                <c:pt idx="7696">
                  <c:v>-20.51</c:v>
                </c:pt>
                <c:pt idx="7697">
                  <c:v>-24.52</c:v>
                </c:pt>
                <c:pt idx="7698">
                  <c:v>-19.28</c:v>
                </c:pt>
                <c:pt idx="7699">
                  <c:v>-25.42</c:v>
                </c:pt>
                <c:pt idx="7700">
                  <c:v>-23.35</c:v>
                </c:pt>
                <c:pt idx="7701">
                  <c:v>-25.89</c:v>
                </c:pt>
                <c:pt idx="7702">
                  <c:v>-23.69</c:v>
                </c:pt>
                <c:pt idx="7703">
                  <c:v>-23.68</c:v>
                </c:pt>
                <c:pt idx="7704">
                  <c:v>-27.38</c:v>
                </c:pt>
                <c:pt idx="7705">
                  <c:v>-19.32</c:v>
                </c:pt>
                <c:pt idx="7706">
                  <c:v>-17.739999999999998</c:v>
                </c:pt>
                <c:pt idx="7707">
                  <c:v>-19.82</c:v>
                </c:pt>
                <c:pt idx="7708">
                  <c:v>-27.8</c:v>
                </c:pt>
                <c:pt idx="7709">
                  <c:v>-23.21</c:v>
                </c:pt>
                <c:pt idx="7710">
                  <c:v>-25.31</c:v>
                </c:pt>
                <c:pt idx="7711">
                  <c:v>-20.71</c:v>
                </c:pt>
                <c:pt idx="7712">
                  <c:v>-24.97</c:v>
                </c:pt>
                <c:pt idx="7713">
                  <c:v>-27.4</c:v>
                </c:pt>
                <c:pt idx="7714">
                  <c:v>-19.87</c:v>
                </c:pt>
                <c:pt idx="7715">
                  <c:v>-23.98</c:v>
                </c:pt>
                <c:pt idx="7716">
                  <c:v>-25.4</c:v>
                </c:pt>
                <c:pt idx="7717">
                  <c:v>-25.31</c:v>
                </c:pt>
                <c:pt idx="7718">
                  <c:v>-23.32</c:v>
                </c:pt>
                <c:pt idx="7719">
                  <c:v>-22.9</c:v>
                </c:pt>
                <c:pt idx="7720">
                  <c:v>-22.59</c:v>
                </c:pt>
                <c:pt idx="7721">
                  <c:v>-21.66</c:v>
                </c:pt>
                <c:pt idx="7722">
                  <c:v>-21.45</c:v>
                </c:pt>
                <c:pt idx="7723">
                  <c:v>-25.87</c:v>
                </c:pt>
                <c:pt idx="7724">
                  <c:v>-21.32</c:v>
                </c:pt>
                <c:pt idx="7725">
                  <c:v>-22.55</c:v>
                </c:pt>
                <c:pt idx="7726">
                  <c:v>-21.28</c:v>
                </c:pt>
                <c:pt idx="7727">
                  <c:v>-24.93</c:v>
                </c:pt>
                <c:pt idx="7728">
                  <c:v>-25.34</c:v>
                </c:pt>
                <c:pt idx="7729">
                  <c:v>-24</c:v>
                </c:pt>
                <c:pt idx="7730">
                  <c:v>-17.89</c:v>
                </c:pt>
                <c:pt idx="7731">
                  <c:v>-15.45</c:v>
                </c:pt>
                <c:pt idx="7732">
                  <c:v>-21</c:v>
                </c:pt>
                <c:pt idx="7733">
                  <c:v>-17.670000000000002</c:v>
                </c:pt>
                <c:pt idx="7734">
                  <c:v>-15.12</c:v>
                </c:pt>
                <c:pt idx="7735">
                  <c:v>-18.53</c:v>
                </c:pt>
                <c:pt idx="7736">
                  <c:v>-17.75</c:v>
                </c:pt>
                <c:pt idx="7737">
                  <c:v>-19.5</c:v>
                </c:pt>
                <c:pt idx="7738">
                  <c:v>-19.149999999999999</c:v>
                </c:pt>
                <c:pt idx="7739">
                  <c:v>-16.98</c:v>
                </c:pt>
                <c:pt idx="7740">
                  <c:v>-20.61</c:v>
                </c:pt>
                <c:pt idx="7741">
                  <c:v>-18</c:v>
                </c:pt>
                <c:pt idx="7742">
                  <c:v>-10.42</c:v>
                </c:pt>
                <c:pt idx="7743">
                  <c:v>-12.75</c:v>
                </c:pt>
                <c:pt idx="7744">
                  <c:v>-15.03</c:v>
                </c:pt>
                <c:pt idx="7745">
                  <c:v>-21.83</c:v>
                </c:pt>
                <c:pt idx="7746">
                  <c:v>-15.12</c:v>
                </c:pt>
                <c:pt idx="7747">
                  <c:v>-16.350000000000001</c:v>
                </c:pt>
                <c:pt idx="7748">
                  <c:v>-23.15</c:v>
                </c:pt>
                <c:pt idx="7749">
                  <c:v>-26.01</c:v>
                </c:pt>
                <c:pt idx="7750">
                  <c:v>-27.33</c:v>
                </c:pt>
                <c:pt idx="7751">
                  <c:v>-23.04</c:v>
                </c:pt>
                <c:pt idx="7752">
                  <c:v>-16.45</c:v>
                </c:pt>
                <c:pt idx="7753">
                  <c:v>-26.12</c:v>
                </c:pt>
                <c:pt idx="7754">
                  <c:v>-24.93</c:v>
                </c:pt>
                <c:pt idx="7755">
                  <c:v>-24.84</c:v>
                </c:pt>
                <c:pt idx="7756">
                  <c:v>-21.42</c:v>
                </c:pt>
                <c:pt idx="7757">
                  <c:v>-25.14</c:v>
                </c:pt>
                <c:pt idx="7758">
                  <c:v>-26.24</c:v>
                </c:pt>
                <c:pt idx="7759">
                  <c:v>-26.47</c:v>
                </c:pt>
                <c:pt idx="7760">
                  <c:v>-24.53</c:v>
                </c:pt>
                <c:pt idx="7761">
                  <c:v>-29.34</c:v>
                </c:pt>
                <c:pt idx="7762">
                  <c:v>-24.98</c:v>
                </c:pt>
                <c:pt idx="7763">
                  <c:v>-21.35</c:v>
                </c:pt>
                <c:pt idx="7764">
                  <c:v>-25.15</c:v>
                </c:pt>
                <c:pt idx="7765">
                  <c:v>-22.6</c:v>
                </c:pt>
                <c:pt idx="7766">
                  <c:v>-21.44</c:v>
                </c:pt>
                <c:pt idx="7767">
                  <c:v>-19.89</c:v>
                </c:pt>
                <c:pt idx="7768">
                  <c:v>-18.329999999999998</c:v>
                </c:pt>
                <c:pt idx="7769">
                  <c:v>-19.3</c:v>
                </c:pt>
                <c:pt idx="7770">
                  <c:v>-22.5</c:v>
                </c:pt>
                <c:pt idx="7771">
                  <c:v>-24.68</c:v>
                </c:pt>
                <c:pt idx="7772">
                  <c:v>-24.09</c:v>
                </c:pt>
                <c:pt idx="7773">
                  <c:v>-24.26</c:v>
                </c:pt>
                <c:pt idx="7774">
                  <c:v>-20.13</c:v>
                </c:pt>
                <c:pt idx="7775">
                  <c:v>-17.39</c:v>
                </c:pt>
                <c:pt idx="7776">
                  <c:v>-22.56</c:v>
                </c:pt>
                <c:pt idx="7777">
                  <c:v>-23.07</c:v>
                </c:pt>
                <c:pt idx="7778">
                  <c:v>-22.89</c:v>
                </c:pt>
                <c:pt idx="7779">
                  <c:v>-20.51</c:v>
                </c:pt>
                <c:pt idx="7780">
                  <c:v>-23.71</c:v>
                </c:pt>
                <c:pt idx="7781">
                  <c:v>-22.53</c:v>
                </c:pt>
                <c:pt idx="7782">
                  <c:v>-21.11</c:v>
                </c:pt>
                <c:pt idx="7783">
                  <c:v>-21.21</c:v>
                </c:pt>
                <c:pt idx="7784">
                  <c:v>-21.03</c:v>
                </c:pt>
                <c:pt idx="7785">
                  <c:v>-22.59</c:v>
                </c:pt>
                <c:pt idx="7786">
                  <c:v>-27.55</c:v>
                </c:pt>
                <c:pt idx="7787">
                  <c:v>-21.99</c:v>
                </c:pt>
                <c:pt idx="7788">
                  <c:v>-19.55</c:v>
                </c:pt>
                <c:pt idx="7789">
                  <c:v>-22.39</c:v>
                </c:pt>
                <c:pt idx="7790">
                  <c:v>-24.54</c:v>
                </c:pt>
                <c:pt idx="7791">
                  <c:v>-26.46</c:v>
                </c:pt>
                <c:pt idx="7792">
                  <c:v>-22.46</c:v>
                </c:pt>
                <c:pt idx="7793">
                  <c:v>-22.33</c:v>
                </c:pt>
                <c:pt idx="7794">
                  <c:v>-25.56</c:v>
                </c:pt>
                <c:pt idx="7795">
                  <c:v>-21.34</c:v>
                </c:pt>
                <c:pt idx="7796">
                  <c:v>-20.2</c:v>
                </c:pt>
                <c:pt idx="7797">
                  <c:v>-20.59</c:v>
                </c:pt>
                <c:pt idx="7798">
                  <c:v>-22.93</c:v>
                </c:pt>
                <c:pt idx="7799">
                  <c:v>-21.35</c:v>
                </c:pt>
                <c:pt idx="7800">
                  <c:v>-21.18</c:v>
                </c:pt>
                <c:pt idx="7801">
                  <c:v>-20.69</c:v>
                </c:pt>
                <c:pt idx="7802">
                  <c:v>-17.79</c:v>
                </c:pt>
                <c:pt idx="7803">
                  <c:v>-19.04</c:v>
                </c:pt>
                <c:pt idx="7804">
                  <c:v>-15.18</c:v>
                </c:pt>
                <c:pt idx="7805">
                  <c:v>-18.059999999999999</c:v>
                </c:pt>
                <c:pt idx="7806">
                  <c:v>-21.87</c:v>
                </c:pt>
                <c:pt idx="7807">
                  <c:v>-20.59</c:v>
                </c:pt>
                <c:pt idx="7808">
                  <c:v>-24.87</c:v>
                </c:pt>
                <c:pt idx="7809">
                  <c:v>-22.54</c:v>
                </c:pt>
                <c:pt idx="7810">
                  <c:v>-21.43</c:v>
                </c:pt>
                <c:pt idx="7811">
                  <c:v>-22.88</c:v>
                </c:pt>
                <c:pt idx="7812">
                  <c:v>-24.6</c:v>
                </c:pt>
                <c:pt idx="7813">
                  <c:v>-25.78</c:v>
                </c:pt>
                <c:pt idx="7814">
                  <c:v>-22.91</c:v>
                </c:pt>
                <c:pt idx="7815">
                  <c:v>-18.11</c:v>
                </c:pt>
                <c:pt idx="7816">
                  <c:v>-25.4</c:v>
                </c:pt>
                <c:pt idx="7817">
                  <c:v>-20.39</c:v>
                </c:pt>
                <c:pt idx="7818">
                  <c:v>-22.54</c:v>
                </c:pt>
                <c:pt idx="7819">
                  <c:v>-22.73</c:v>
                </c:pt>
                <c:pt idx="7820">
                  <c:v>-25.47</c:v>
                </c:pt>
                <c:pt idx="7821">
                  <c:v>-25.8</c:v>
                </c:pt>
                <c:pt idx="7822">
                  <c:v>-19.05</c:v>
                </c:pt>
                <c:pt idx="7823">
                  <c:v>-23.52</c:v>
                </c:pt>
                <c:pt idx="7824">
                  <c:v>-24.18</c:v>
                </c:pt>
                <c:pt idx="7825">
                  <c:v>-22.59</c:v>
                </c:pt>
                <c:pt idx="7826">
                  <c:v>-24.44</c:v>
                </c:pt>
                <c:pt idx="7827">
                  <c:v>-22.31</c:v>
                </c:pt>
                <c:pt idx="7828">
                  <c:v>-23.96</c:v>
                </c:pt>
                <c:pt idx="7829">
                  <c:v>-18.95</c:v>
                </c:pt>
                <c:pt idx="7830">
                  <c:v>-23.28</c:v>
                </c:pt>
                <c:pt idx="7831">
                  <c:v>-23.52</c:v>
                </c:pt>
                <c:pt idx="7832">
                  <c:v>-21.67</c:v>
                </c:pt>
                <c:pt idx="7833">
                  <c:v>-21.81</c:v>
                </c:pt>
                <c:pt idx="7834">
                  <c:v>-22.05</c:v>
                </c:pt>
                <c:pt idx="7835">
                  <c:v>-26.3</c:v>
                </c:pt>
                <c:pt idx="7836">
                  <c:v>-20.350000000000001</c:v>
                </c:pt>
                <c:pt idx="7837">
                  <c:v>-24.22</c:v>
                </c:pt>
                <c:pt idx="7838">
                  <c:v>-25.72</c:v>
                </c:pt>
                <c:pt idx="7839">
                  <c:v>-26.71</c:v>
                </c:pt>
                <c:pt idx="7840">
                  <c:v>-22.78</c:v>
                </c:pt>
                <c:pt idx="7841">
                  <c:v>-25.42</c:v>
                </c:pt>
                <c:pt idx="7842">
                  <c:v>-22.39</c:v>
                </c:pt>
                <c:pt idx="7843">
                  <c:v>-24.06</c:v>
                </c:pt>
                <c:pt idx="7844">
                  <c:v>-23.42</c:v>
                </c:pt>
                <c:pt idx="7845">
                  <c:v>-23.4</c:v>
                </c:pt>
                <c:pt idx="7846">
                  <c:v>-24.58</c:v>
                </c:pt>
                <c:pt idx="7847">
                  <c:v>-19.600000000000001</c:v>
                </c:pt>
                <c:pt idx="7848">
                  <c:v>-22.01</c:v>
                </c:pt>
                <c:pt idx="7849">
                  <c:v>-23.33</c:v>
                </c:pt>
                <c:pt idx="7850">
                  <c:v>-22.16</c:v>
                </c:pt>
                <c:pt idx="7851">
                  <c:v>-23.58</c:v>
                </c:pt>
                <c:pt idx="7852">
                  <c:v>-22.42</c:v>
                </c:pt>
                <c:pt idx="7853">
                  <c:v>-20.64</c:v>
                </c:pt>
                <c:pt idx="7854">
                  <c:v>-22.83</c:v>
                </c:pt>
                <c:pt idx="7855">
                  <c:v>-25.29</c:v>
                </c:pt>
                <c:pt idx="7856">
                  <c:v>-21.95</c:v>
                </c:pt>
                <c:pt idx="7857">
                  <c:v>-24.24</c:v>
                </c:pt>
                <c:pt idx="7858">
                  <c:v>-25.02</c:v>
                </c:pt>
                <c:pt idx="7859">
                  <c:v>-21.86</c:v>
                </c:pt>
                <c:pt idx="7860">
                  <c:v>-21.41</c:v>
                </c:pt>
                <c:pt idx="7861">
                  <c:v>-22.88</c:v>
                </c:pt>
                <c:pt idx="7862">
                  <c:v>-25.45</c:v>
                </c:pt>
                <c:pt idx="7863">
                  <c:v>-22.96</c:v>
                </c:pt>
                <c:pt idx="7864">
                  <c:v>-26.03</c:v>
                </c:pt>
                <c:pt idx="7865">
                  <c:v>-23.03</c:v>
                </c:pt>
                <c:pt idx="7866">
                  <c:v>-22.69</c:v>
                </c:pt>
                <c:pt idx="7867">
                  <c:v>-23.17</c:v>
                </c:pt>
                <c:pt idx="7868">
                  <c:v>-26.33</c:v>
                </c:pt>
                <c:pt idx="7869">
                  <c:v>-20.53</c:v>
                </c:pt>
                <c:pt idx="7870">
                  <c:v>-21</c:v>
                </c:pt>
                <c:pt idx="7871">
                  <c:v>-18.190000000000001</c:v>
                </c:pt>
                <c:pt idx="7872">
                  <c:v>-25.08</c:v>
                </c:pt>
                <c:pt idx="7873">
                  <c:v>-16.39</c:v>
                </c:pt>
                <c:pt idx="7874">
                  <c:v>-23.09</c:v>
                </c:pt>
                <c:pt idx="7875">
                  <c:v>-22.21</c:v>
                </c:pt>
                <c:pt idx="7876">
                  <c:v>-23.9</c:v>
                </c:pt>
                <c:pt idx="7877">
                  <c:v>-21.61</c:v>
                </c:pt>
                <c:pt idx="7878">
                  <c:v>-25.14</c:v>
                </c:pt>
                <c:pt idx="7879">
                  <c:v>-21.24</c:v>
                </c:pt>
                <c:pt idx="7880">
                  <c:v>-22.86</c:v>
                </c:pt>
                <c:pt idx="7881">
                  <c:v>-20.63</c:v>
                </c:pt>
                <c:pt idx="7882">
                  <c:v>-20.77</c:v>
                </c:pt>
                <c:pt idx="7883">
                  <c:v>-22.33</c:v>
                </c:pt>
                <c:pt idx="7884">
                  <c:v>-26.18</c:v>
                </c:pt>
                <c:pt idx="7885">
                  <c:v>-23.01</c:v>
                </c:pt>
                <c:pt idx="7886">
                  <c:v>-22.97</c:v>
                </c:pt>
                <c:pt idx="7887">
                  <c:v>-22.16</c:v>
                </c:pt>
                <c:pt idx="7888">
                  <c:v>-25.2</c:v>
                </c:pt>
                <c:pt idx="7889">
                  <c:v>-19.82</c:v>
                </c:pt>
                <c:pt idx="7890">
                  <c:v>-21.16</c:v>
                </c:pt>
                <c:pt idx="7891">
                  <c:v>-24.67</c:v>
                </c:pt>
                <c:pt idx="7892">
                  <c:v>-22.86</c:v>
                </c:pt>
                <c:pt idx="7893">
                  <c:v>-22.83</c:v>
                </c:pt>
                <c:pt idx="7894">
                  <c:v>-19.88</c:v>
                </c:pt>
                <c:pt idx="7895">
                  <c:v>-19.38</c:v>
                </c:pt>
                <c:pt idx="7896">
                  <c:v>-26.22</c:v>
                </c:pt>
                <c:pt idx="7897">
                  <c:v>-19.73</c:v>
                </c:pt>
                <c:pt idx="7898">
                  <c:v>-24.6</c:v>
                </c:pt>
                <c:pt idx="7899">
                  <c:v>-21.06</c:v>
                </c:pt>
                <c:pt idx="7900">
                  <c:v>-21.3</c:v>
                </c:pt>
                <c:pt idx="7901">
                  <c:v>-22.54</c:v>
                </c:pt>
                <c:pt idx="7902">
                  <c:v>-22.99</c:v>
                </c:pt>
                <c:pt idx="7903">
                  <c:v>-24.42</c:v>
                </c:pt>
                <c:pt idx="7904">
                  <c:v>-20.22</c:v>
                </c:pt>
                <c:pt idx="7905">
                  <c:v>-20.69</c:v>
                </c:pt>
                <c:pt idx="7906">
                  <c:v>-15.69</c:v>
                </c:pt>
                <c:pt idx="7907">
                  <c:v>-21.19</c:v>
                </c:pt>
                <c:pt idx="7908">
                  <c:v>-15.01</c:v>
                </c:pt>
                <c:pt idx="7909">
                  <c:v>-18.239999999999998</c:v>
                </c:pt>
                <c:pt idx="7910">
                  <c:v>-20.32</c:v>
                </c:pt>
                <c:pt idx="7911">
                  <c:v>-19.559999999999999</c:v>
                </c:pt>
                <c:pt idx="7912">
                  <c:v>-21.7</c:v>
                </c:pt>
                <c:pt idx="7913">
                  <c:v>-16.690000000000001</c:v>
                </c:pt>
                <c:pt idx="7914">
                  <c:v>-18.07</c:v>
                </c:pt>
                <c:pt idx="7915">
                  <c:v>-17.010000000000002</c:v>
                </c:pt>
                <c:pt idx="7916">
                  <c:v>-21.63</c:v>
                </c:pt>
                <c:pt idx="7917">
                  <c:v>-21.65</c:v>
                </c:pt>
                <c:pt idx="7918">
                  <c:v>-27.81</c:v>
                </c:pt>
                <c:pt idx="7919">
                  <c:v>-24.36</c:v>
                </c:pt>
                <c:pt idx="7920">
                  <c:v>-23.99</c:v>
                </c:pt>
                <c:pt idx="7921">
                  <c:v>-27.61</c:v>
                </c:pt>
                <c:pt idx="7922">
                  <c:v>-24.22</c:v>
                </c:pt>
                <c:pt idx="7923">
                  <c:v>-18.98</c:v>
                </c:pt>
                <c:pt idx="7924">
                  <c:v>-19.46</c:v>
                </c:pt>
                <c:pt idx="7925">
                  <c:v>-18.440000000000001</c:v>
                </c:pt>
                <c:pt idx="7926">
                  <c:v>-23.74</c:v>
                </c:pt>
                <c:pt idx="7927">
                  <c:v>-24.94</c:v>
                </c:pt>
                <c:pt idx="7928">
                  <c:v>-26.58</c:v>
                </c:pt>
                <c:pt idx="7929">
                  <c:v>-27.75</c:v>
                </c:pt>
                <c:pt idx="7930">
                  <c:v>-22.15</c:v>
                </c:pt>
                <c:pt idx="7931">
                  <c:v>-23.76</c:v>
                </c:pt>
                <c:pt idx="7932">
                  <c:v>-21.49</c:v>
                </c:pt>
                <c:pt idx="7933">
                  <c:v>-29.97</c:v>
                </c:pt>
                <c:pt idx="7934">
                  <c:v>-24.82</c:v>
                </c:pt>
                <c:pt idx="7935">
                  <c:v>-24.24</c:v>
                </c:pt>
                <c:pt idx="7936">
                  <c:v>-26.56</c:v>
                </c:pt>
                <c:pt idx="7937">
                  <c:v>-23.35</c:v>
                </c:pt>
                <c:pt idx="7938">
                  <c:v>-20.45</c:v>
                </c:pt>
                <c:pt idx="7939">
                  <c:v>-19.86</c:v>
                </c:pt>
                <c:pt idx="7940">
                  <c:v>-15.1</c:v>
                </c:pt>
                <c:pt idx="7941">
                  <c:v>-24.39</c:v>
                </c:pt>
                <c:pt idx="7942">
                  <c:v>-22.25</c:v>
                </c:pt>
                <c:pt idx="7943">
                  <c:v>-23.18</c:v>
                </c:pt>
                <c:pt idx="7944">
                  <c:v>-21.2</c:v>
                </c:pt>
                <c:pt idx="7945">
                  <c:v>-23.08</c:v>
                </c:pt>
                <c:pt idx="7946">
                  <c:v>-23.18</c:v>
                </c:pt>
                <c:pt idx="7947">
                  <c:v>-21.31</c:v>
                </c:pt>
                <c:pt idx="7948">
                  <c:v>-18.07</c:v>
                </c:pt>
                <c:pt idx="7949">
                  <c:v>-17.440000000000001</c:v>
                </c:pt>
                <c:pt idx="7950">
                  <c:v>-15.28</c:v>
                </c:pt>
                <c:pt idx="7951">
                  <c:v>-19.25</c:v>
                </c:pt>
                <c:pt idx="7952">
                  <c:v>-14.96</c:v>
                </c:pt>
                <c:pt idx="7953">
                  <c:v>-19.579999999999998</c:v>
                </c:pt>
                <c:pt idx="7954">
                  <c:v>-15.24</c:v>
                </c:pt>
                <c:pt idx="7955">
                  <c:v>-19.55</c:v>
                </c:pt>
                <c:pt idx="7956">
                  <c:v>-19.989999999999998</c:v>
                </c:pt>
                <c:pt idx="7957">
                  <c:v>-20.87</c:v>
                </c:pt>
                <c:pt idx="7958">
                  <c:v>-21.76</c:v>
                </c:pt>
                <c:pt idx="7959">
                  <c:v>-21.15</c:v>
                </c:pt>
                <c:pt idx="7960">
                  <c:v>-20.88</c:v>
                </c:pt>
                <c:pt idx="7961">
                  <c:v>-21.81</c:v>
                </c:pt>
                <c:pt idx="7962">
                  <c:v>-22.39</c:v>
                </c:pt>
                <c:pt idx="7963">
                  <c:v>-21.85</c:v>
                </c:pt>
                <c:pt idx="7964">
                  <c:v>-22.2</c:v>
                </c:pt>
                <c:pt idx="7965">
                  <c:v>-24.15</c:v>
                </c:pt>
                <c:pt idx="7966">
                  <c:v>-19.09</c:v>
                </c:pt>
                <c:pt idx="7967">
                  <c:v>-23.22</c:v>
                </c:pt>
                <c:pt idx="7968">
                  <c:v>-19.72</c:v>
                </c:pt>
                <c:pt idx="7969">
                  <c:v>-19.59</c:v>
                </c:pt>
                <c:pt idx="7970">
                  <c:v>-25.61</c:v>
                </c:pt>
                <c:pt idx="7971">
                  <c:v>-25.6</c:v>
                </c:pt>
                <c:pt idx="7972">
                  <c:v>-26.54</c:v>
                </c:pt>
                <c:pt idx="7973">
                  <c:v>-23.6</c:v>
                </c:pt>
                <c:pt idx="7974">
                  <c:v>-23.2</c:v>
                </c:pt>
                <c:pt idx="7975">
                  <c:v>-21.46</c:v>
                </c:pt>
                <c:pt idx="7976">
                  <c:v>-20.21</c:v>
                </c:pt>
                <c:pt idx="7977">
                  <c:v>-21.52</c:v>
                </c:pt>
                <c:pt idx="7978">
                  <c:v>-21.41</c:v>
                </c:pt>
                <c:pt idx="7979">
                  <c:v>-20.81</c:v>
                </c:pt>
                <c:pt idx="7980">
                  <c:v>-21</c:v>
                </c:pt>
                <c:pt idx="7981">
                  <c:v>-17.78</c:v>
                </c:pt>
                <c:pt idx="7982">
                  <c:v>-23.07</c:v>
                </c:pt>
                <c:pt idx="7983">
                  <c:v>-22.89</c:v>
                </c:pt>
                <c:pt idx="7984">
                  <c:v>-21.2</c:v>
                </c:pt>
                <c:pt idx="7985">
                  <c:v>-25.92</c:v>
                </c:pt>
                <c:pt idx="7986">
                  <c:v>-22.22</c:v>
                </c:pt>
                <c:pt idx="7987">
                  <c:v>-21.49</c:v>
                </c:pt>
                <c:pt idx="7988">
                  <c:v>-25.04</c:v>
                </c:pt>
                <c:pt idx="7989">
                  <c:v>-23.57</c:v>
                </c:pt>
                <c:pt idx="7990">
                  <c:v>-24.14</c:v>
                </c:pt>
                <c:pt idx="7991">
                  <c:v>-23.62</c:v>
                </c:pt>
                <c:pt idx="7992">
                  <c:v>-16.32</c:v>
                </c:pt>
                <c:pt idx="7993">
                  <c:v>-23.33</c:v>
                </c:pt>
                <c:pt idx="7994">
                  <c:v>-22.35</c:v>
                </c:pt>
                <c:pt idx="7995">
                  <c:v>-21.59</c:v>
                </c:pt>
                <c:pt idx="7996">
                  <c:v>-23.53</c:v>
                </c:pt>
                <c:pt idx="7997">
                  <c:v>-23.73</c:v>
                </c:pt>
                <c:pt idx="7998">
                  <c:v>-17.75</c:v>
                </c:pt>
                <c:pt idx="7999">
                  <c:v>-21.71</c:v>
                </c:pt>
                <c:pt idx="8000">
                  <c:v>-21.63</c:v>
                </c:pt>
                <c:pt idx="8001">
                  <c:v>-21.93</c:v>
                </c:pt>
                <c:pt idx="8002">
                  <c:v>-24.19</c:v>
                </c:pt>
                <c:pt idx="8003">
                  <c:v>-27.32</c:v>
                </c:pt>
                <c:pt idx="8004">
                  <c:v>-29.09</c:v>
                </c:pt>
                <c:pt idx="8005">
                  <c:v>-24.09</c:v>
                </c:pt>
                <c:pt idx="8006">
                  <c:v>-26.22</c:v>
                </c:pt>
                <c:pt idx="8007">
                  <c:v>-20.09</c:v>
                </c:pt>
                <c:pt idx="8008">
                  <c:v>-23.42</c:v>
                </c:pt>
                <c:pt idx="8009">
                  <c:v>-24</c:v>
                </c:pt>
                <c:pt idx="8010">
                  <c:v>-21.73</c:v>
                </c:pt>
                <c:pt idx="8011">
                  <c:v>-21.45</c:v>
                </c:pt>
                <c:pt idx="8012">
                  <c:v>-21.17</c:v>
                </c:pt>
                <c:pt idx="8013">
                  <c:v>-21.36</c:v>
                </c:pt>
                <c:pt idx="8014">
                  <c:v>-21.49</c:v>
                </c:pt>
                <c:pt idx="8015">
                  <c:v>-22.82</c:v>
                </c:pt>
                <c:pt idx="8016">
                  <c:v>-22.35</c:v>
                </c:pt>
                <c:pt idx="8017">
                  <c:v>-20.39</c:v>
                </c:pt>
                <c:pt idx="8018">
                  <c:v>-24.86</c:v>
                </c:pt>
                <c:pt idx="8019">
                  <c:v>-20.41</c:v>
                </c:pt>
                <c:pt idx="8020">
                  <c:v>-22.23</c:v>
                </c:pt>
                <c:pt idx="8021">
                  <c:v>-23.07</c:v>
                </c:pt>
                <c:pt idx="8022">
                  <c:v>-21.79</c:v>
                </c:pt>
                <c:pt idx="8023">
                  <c:v>-21.03</c:v>
                </c:pt>
                <c:pt idx="8024">
                  <c:v>-20.55</c:v>
                </c:pt>
                <c:pt idx="8025">
                  <c:v>-26.54</c:v>
                </c:pt>
                <c:pt idx="8026">
                  <c:v>-23.76</c:v>
                </c:pt>
                <c:pt idx="8027">
                  <c:v>-21.87</c:v>
                </c:pt>
                <c:pt idx="8028">
                  <c:v>-25.73</c:v>
                </c:pt>
                <c:pt idx="8029">
                  <c:v>-26.71</c:v>
                </c:pt>
                <c:pt idx="8030">
                  <c:v>-20.58</c:v>
                </c:pt>
                <c:pt idx="8031">
                  <c:v>-22.75</c:v>
                </c:pt>
                <c:pt idx="8032">
                  <c:v>-21.43</c:v>
                </c:pt>
                <c:pt idx="8033">
                  <c:v>-23.75</c:v>
                </c:pt>
                <c:pt idx="8034">
                  <c:v>-24.33</c:v>
                </c:pt>
                <c:pt idx="8035">
                  <c:v>-25.23</c:v>
                </c:pt>
                <c:pt idx="8036">
                  <c:v>-21.42</c:v>
                </c:pt>
                <c:pt idx="8037">
                  <c:v>-20.87</c:v>
                </c:pt>
                <c:pt idx="8038">
                  <c:v>-20.5</c:v>
                </c:pt>
                <c:pt idx="8039">
                  <c:v>-21.75</c:v>
                </c:pt>
                <c:pt idx="8040">
                  <c:v>-25.33</c:v>
                </c:pt>
                <c:pt idx="8041">
                  <c:v>-19.8</c:v>
                </c:pt>
                <c:pt idx="8042">
                  <c:v>-20.309999999999999</c:v>
                </c:pt>
                <c:pt idx="8043">
                  <c:v>-20.88</c:v>
                </c:pt>
                <c:pt idx="8044">
                  <c:v>-17.34</c:v>
                </c:pt>
                <c:pt idx="8045">
                  <c:v>-18.62</c:v>
                </c:pt>
                <c:pt idx="8046">
                  <c:v>-22.93</c:v>
                </c:pt>
                <c:pt idx="8047">
                  <c:v>-21.77</c:v>
                </c:pt>
                <c:pt idx="8048">
                  <c:v>-25.24</c:v>
                </c:pt>
                <c:pt idx="8049">
                  <c:v>-26.14</c:v>
                </c:pt>
                <c:pt idx="8050">
                  <c:v>-26.99</c:v>
                </c:pt>
                <c:pt idx="8051">
                  <c:v>-18.21</c:v>
                </c:pt>
                <c:pt idx="8052">
                  <c:v>-28.87</c:v>
                </c:pt>
                <c:pt idx="8053">
                  <c:v>-26.94</c:v>
                </c:pt>
                <c:pt idx="8054">
                  <c:v>-26.87</c:v>
                </c:pt>
                <c:pt idx="8055">
                  <c:v>-24.66</c:v>
                </c:pt>
                <c:pt idx="8056">
                  <c:v>-25.32</c:v>
                </c:pt>
                <c:pt idx="8057">
                  <c:v>-23.08</c:v>
                </c:pt>
                <c:pt idx="8058">
                  <c:v>-20.41</c:v>
                </c:pt>
                <c:pt idx="8059">
                  <c:v>-25.43</c:v>
                </c:pt>
                <c:pt idx="8060">
                  <c:v>-23.18</c:v>
                </c:pt>
                <c:pt idx="8061">
                  <c:v>-25.45</c:v>
                </c:pt>
                <c:pt idx="8062">
                  <c:v>-24.22</c:v>
                </c:pt>
                <c:pt idx="8063">
                  <c:v>-26.13</c:v>
                </c:pt>
                <c:pt idx="8064">
                  <c:v>-23.12</c:v>
                </c:pt>
                <c:pt idx="8065">
                  <c:v>-19.77</c:v>
                </c:pt>
                <c:pt idx="8066">
                  <c:v>-22.64</c:v>
                </c:pt>
                <c:pt idx="8067">
                  <c:v>-26.87</c:v>
                </c:pt>
                <c:pt idx="8068">
                  <c:v>-26.83</c:v>
                </c:pt>
                <c:pt idx="8069">
                  <c:v>-19.600000000000001</c:v>
                </c:pt>
                <c:pt idx="8070">
                  <c:v>-25.55</c:v>
                </c:pt>
                <c:pt idx="8071">
                  <c:v>-23.26</c:v>
                </c:pt>
                <c:pt idx="8072">
                  <c:v>-20.7</c:v>
                </c:pt>
                <c:pt idx="8073">
                  <c:v>-24.65</c:v>
                </c:pt>
                <c:pt idx="8074">
                  <c:v>-23.49</c:v>
                </c:pt>
                <c:pt idx="8075">
                  <c:v>-27.39</c:v>
                </c:pt>
                <c:pt idx="8076">
                  <c:v>-19.72</c:v>
                </c:pt>
                <c:pt idx="8077">
                  <c:v>-24.08</c:v>
                </c:pt>
                <c:pt idx="8078">
                  <c:v>-22.37</c:v>
                </c:pt>
                <c:pt idx="8079">
                  <c:v>-21.32</c:v>
                </c:pt>
                <c:pt idx="8080">
                  <c:v>-18.829999999999998</c:v>
                </c:pt>
                <c:pt idx="8081">
                  <c:v>-22.8</c:v>
                </c:pt>
                <c:pt idx="8082">
                  <c:v>-21.53</c:v>
                </c:pt>
                <c:pt idx="8083">
                  <c:v>-19.079999999999998</c:v>
                </c:pt>
                <c:pt idx="8084">
                  <c:v>-17.27</c:v>
                </c:pt>
                <c:pt idx="8085">
                  <c:v>-23.04</c:v>
                </c:pt>
                <c:pt idx="8086">
                  <c:v>-21.15</c:v>
                </c:pt>
                <c:pt idx="8087">
                  <c:v>-19.510000000000002</c:v>
                </c:pt>
                <c:pt idx="8088">
                  <c:v>-23.05</c:v>
                </c:pt>
                <c:pt idx="8089">
                  <c:v>-29.31</c:v>
                </c:pt>
                <c:pt idx="8090">
                  <c:v>-30.99</c:v>
                </c:pt>
                <c:pt idx="8091">
                  <c:v>-21.32</c:v>
                </c:pt>
                <c:pt idx="8092">
                  <c:v>-28.14</c:v>
                </c:pt>
                <c:pt idx="8093">
                  <c:v>-26.63</c:v>
                </c:pt>
                <c:pt idx="8094">
                  <c:v>-22.68</c:v>
                </c:pt>
                <c:pt idx="8095">
                  <c:v>-25.89</c:v>
                </c:pt>
                <c:pt idx="8096">
                  <c:v>-25.7</c:v>
                </c:pt>
                <c:pt idx="8097">
                  <c:v>-27.74</c:v>
                </c:pt>
                <c:pt idx="8098">
                  <c:v>-26.64</c:v>
                </c:pt>
                <c:pt idx="8099">
                  <c:v>-27.69</c:v>
                </c:pt>
                <c:pt idx="8100">
                  <c:v>-28.03</c:v>
                </c:pt>
                <c:pt idx="8101">
                  <c:v>-24.72</c:v>
                </c:pt>
                <c:pt idx="8102">
                  <c:v>-30.68</c:v>
                </c:pt>
                <c:pt idx="8103">
                  <c:v>-28.77</c:v>
                </c:pt>
                <c:pt idx="8104">
                  <c:v>-24.62</c:v>
                </c:pt>
                <c:pt idx="8105">
                  <c:v>-24.5</c:v>
                </c:pt>
                <c:pt idx="8106">
                  <c:v>-21.48</c:v>
                </c:pt>
                <c:pt idx="8107">
                  <c:v>-20.59</c:v>
                </c:pt>
                <c:pt idx="8108">
                  <c:v>-27.16</c:v>
                </c:pt>
                <c:pt idx="8109">
                  <c:v>-20.61</c:v>
                </c:pt>
                <c:pt idx="8110">
                  <c:v>-21.14</c:v>
                </c:pt>
                <c:pt idx="8111">
                  <c:v>-28.74</c:v>
                </c:pt>
                <c:pt idx="8112">
                  <c:v>-25.02</c:v>
                </c:pt>
                <c:pt idx="8113">
                  <c:v>-20.81</c:v>
                </c:pt>
                <c:pt idx="8114">
                  <c:v>-23.13</c:v>
                </c:pt>
                <c:pt idx="8115">
                  <c:v>-24.17</c:v>
                </c:pt>
                <c:pt idx="8116">
                  <c:v>-23.81</c:v>
                </c:pt>
                <c:pt idx="8117">
                  <c:v>-23.44</c:v>
                </c:pt>
                <c:pt idx="8118">
                  <c:v>-22.95</c:v>
                </c:pt>
                <c:pt idx="8119">
                  <c:v>-28.09</c:v>
                </c:pt>
                <c:pt idx="8120">
                  <c:v>-27.42</c:v>
                </c:pt>
                <c:pt idx="8121">
                  <c:v>-22.29</c:v>
                </c:pt>
                <c:pt idx="8122">
                  <c:v>-26.75</c:v>
                </c:pt>
                <c:pt idx="8123">
                  <c:v>-27.05</c:v>
                </c:pt>
                <c:pt idx="8124">
                  <c:v>-27.37</c:v>
                </c:pt>
                <c:pt idx="8125">
                  <c:v>-20.84</c:v>
                </c:pt>
                <c:pt idx="8126">
                  <c:v>-22.46</c:v>
                </c:pt>
                <c:pt idx="8127">
                  <c:v>-29.05</c:v>
                </c:pt>
                <c:pt idx="8128">
                  <c:v>-19.59</c:v>
                </c:pt>
                <c:pt idx="8129">
                  <c:v>-21.47</c:v>
                </c:pt>
                <c:pt idx="8130">
                  <c:v>-25.29</c:v>
                </c:pt>
                <c:pt idx="8131">
                  <c:v>-29.89</c:v>
                </c:pt>
                <c:pt idx="8132">
                  <c:v>-18.100000000000001</c:v>
                </c:pt>
                <c:pt idx="8133">
                  <c:v>-22.92</c:v>
                </c:pt>
                <c:pt idx="8134">
                  <c:v>-20.37</c:v>
                </c:pt>
                <c:pt idx="8135">
                  <c:v>-22.86</c:v>
                </c:pt>
                <c:pt idx="8136">
                  <c:v>-23.63</c:v>
                </c:pt>
                <c:pt idx="8137">
                  <c:v>-23.72</c:v>
                </c:pt>
                <c:pt idx="8138">
                  <c:v>-27.97</c:v>
                </c:pt>
                <c:pt idx="8139">
                  <c:v>-26.74</c:v>
                </c:pt>
                <c:pt idx="8140">
                  <c:v>-20.190000000000001</c:v>
                </c:pt>
                <c:pt idx="8141">
                  <c:v>-19.96</c:v>
                </c:pt>
                <c:pt idx="8142">
                  <c:v>-22.3</c:v>
                </c:pt>
                <c:pt idx="8143">
                  <c:v>-19.95</c:v>
                </c:pt>
                <c:pt idx="8144">
                  <c:v>-20.74</c:v>
                </c:pt>
                <c:pt idx="8145">
                  <c:v>-18.88</c:v>
                </c:pt>
                <c:pt idx="8146">
                  <c:v>-21.48</c:v>
                </c:pt>
                <c:pt idx="8147">
                  <c:v>-21.71</c:v>
                </c:pt>
                <c:pt idx="8148">
                  <c:v>-19.350000000000001</c:v>
                </c:pt>
                <c:pt idx="8149">
                  <c:v>-15.15</c:v>
                </c:pt>
                <c:pt idx="8150">
                  <c:v>-24.68</c:v>
                </c:pt>
                <c:pt idx="8151">
                  <c:v>-24.93</c:v>
                </c:pt>
                <c:pt idx="8152">
                  <c:v>-24.14</c:v>
                </c:pt>
                <c:pt idx="8153">
                  <c:v>-19.88</c:v>
                </c:pt>
                <c:pt idx="8154">
                  <c:v>-21.13</c:v>
                </c:pt>
                <c:pt idx="8155">
                  <c:v>-23.19</c:v>
                </c:pt>
                <c:pt idx="8156">
                  <c:v>-27.73</c:v>
                </c:pt>
                <c:pt idx="8157">
                  <c:v>-25.61</c:v>
                </c:pt>
                <c:pt idx="8158">
                  <c:v>-22.78</c:v>
                </c:pt>
                <c:pt idx="8159">
                  <c:v>-24.7</c:v>
                </c:pt>
                <c:pt idx="8160">
                  <c:v>-23.51</c:v>
                </c:pt>
                <c:pt idx="8161">
                  <c:v>-23.4</c:v>
                </c:pt>
                <c:pt idx="8162">
                  <c:v>-24.9</c:v>
                </c:pt>
                <c:pt idx="8163">
                  <c:v>-26.24</c:v>
                </c:pt>
                <c:pt idx="8164">
                  <c:v>-21.59</c:v>
                </c:pt>
                <c:pt idx="8165">
                  <c:v>-24.54</c:v>
                </c:pt>
                <c:pt idx="8166">
                  <c:v>-26.71</c:v>
                </c:pt>
                <c:pt idx="8167">
                  <c:v>-23.32</c:v>
                </c:pt>
                <c:pt idx="8168">
                  <c:v>-25.88</c:v>
                </c:pt>
                <c:pt idx="8169">
                  <c:v>-25.03</c:v>
                </c:pt>
                <c:pt idx="8170">
                  <c:v>-24.12</c:v>
                </c:pt>
                <c:pt idx="8171">
                  <c:v>-19.64</c:v>
                </c:pt>
                <c:pt idx="8172">
                  <c:v>-23.08</c:v>
                </c:pt>
                <c:pt idx="8173">
                  <c:v>-21.02</c:v>
                </c:pt>
                <c:pt idx="8174">
                  <c:v>-24.64</c:v>
                </c:pt>
                <c:pt idx="8175">
                  <c:v>-22.26</c:v>
                </c:pt>
                <c:pt idx="8176">
                  <c:v>-25.47</c:v>
                </c:pt>
                <c:pt idx="8177">
                  <c:v>-20.399999999999999</c:v>
                </c:pt>
                <c:pt idx="8178">
                  <c:v>-22.22</c:v>
                </c:pt>
                <c:pt idx="8179">
                  <c:v>-20.89</c:v>
                </c:pt>
                <c:pt idx="8180">
                  <c:v>-20.69</c:v>
                </c:pt>
                <c:pt idx="8181">
                  <c:v>-21.78</c:v>
                </c:pt>
                <c:pt idx="8182">
                  <c:v>-27.99</c:v>
                </c:pt>
                <c:pt idx="8183">
                  <c:v>-23.36</c:v>
                </c:pt>
                <c:pt idx="8184">
                  <c:v>-24.84</c:v>
                </c:pt>
                <c:pt idx="8185">
                  <c:v>-21.62</c:v>
                </c:pt>
                <c:pt idx="8186">
                  <c:v>-29.92</c:v>
                </c:pt>
                <c:pt idx="8187">
                  <c:v>-24.42</c:v>
                </c:pt>
                <c:pt idx="8188">
                  <c:v>-19.440000000000001</c:v>
                </c:pt>
                <c:pt idx="8189">
                  <c:v>-19.420000000000002</c:v>
                </c:pt>
                <c:pt idx="8190">
                  <c:v>-23.97</c:v>
                </c:pt>
                <c:pt idx="8191">
                  <c:v>-24.02</c:v>
                </c:pt>
                <c:pt idx="8192">
                  <c:v>-23.58</c:v>
                </c:pt>
                <c:pt idx="8193">
                  <c:v>-25.77</c:v>
                </c:pt>
                <c:pt idx="8194">
                  <c:v>-22.84</c:v>
                </c:pt>
                <c:pt idx="8195">
                  <c:v>-26</c:v>
                </c:pt>
                <c:pt idx="8196">
                  <c:v>-23.97</c:v>
                </c:pt>
                <c:pt idx="8197">
                  <c:v>-20.63</c:v>
                </c:pt>
                <c:pt idx="8198">
                  <c:v>-26.72</c:v>
                </c:pt>
                <c:pt idx="8199">
                  <c:v>-24.1</c:v>
                </c:pt>
                <c:pt idx="8200">
                  <c:v>-23.9</c:v>
                </c:pt>
                <c:pt idx="8201">
                  <c:v>-26.69</c:v>
                </c:pt>
                <c:pt idx="8202">
                  <c:v>-25.26</c:v>
                </c:pt>
                <c:pt idx="8203">
                  <c:v>-22.83</c:v>
                </c:pt>
                <c:pt idx="8204">
                  <c:v>-20.77</c:v>
                </c:pt>
                <c:pt idx="8205">
                  <c:v>-21.06</c:v>
                </c:pt>
                <c:pt idx="8206">
                  <c:v>-19.88</c:v>
                </c:pt>
                <c:pt idx="8207">
                  <c:v>-16.71</c:v>
                </c:pt>
                <c:pt idx="8208">
                  <c:v>-21.58</c:v>
                </c:pt>
                <c:pt idx="8209">
                  <c:v>-22.32</c:v>
                </c:pt>
                <c:pt idx="8210">
                  <c:v>-24.99</c:v>
                </c:pt>
                <c:pt idx="8211">
                  <c:v>-21.55</c:v>
                </c:pt>
                <c:pt idx="8212">
                  <c:v>-26.96</c:v>
                </c:pt>
                <c:pt idx="8213">
                  <c:v>-29.14</c:v>
                </c:pt>
                <c:pt idx="8214">
                  <c:v>-22.21</c:v>
                </c:pt>
                <c:pt idx="8215">
                  <c:v>-28.99</c:v>
                </c:pt>
                <c:pt idx="8216">
                  <c:v>-28.91</c:v>
                </c:pt>
                <c:pt idx="8217">
                  <c:v>-29.25</c:v>
                </c:pt>
                <c:pt idx="8218">
                  <c:v>-25.48</c:v>
                </c:pt>
                <c:pt idx="8219">
                  <c:v>-26.58</c:v>
                </c:pt>
                <c:pt idx="8220">
                  <c:v>-20.41</c:v>
                </c:pt>
                <c:pt idx="8221">
                  <c:v>-21</c:v>
                </c:pt>
                <c:pt idx="8222">
                  <c:v>-25.58</c:v>
                </c:pt>
                <c:pt idx="8223">
                  <c:v>-24.56</c:v>
                </c:pt>
                <c:pt idx="8224">
                  <c:v>-25.47</c:v>
                </c:pt>
                <c:pt idx="8225">
                  <c:v>-17.97</c:v>
                </c:pt>
                <c:pt idx="8226">
                  <c:v>-21.96</c:v>
                </c:pt>
                <c:pt idx="8227">
                  <c:v>-23.47</c:v>
                </c:pt>
                <c:pt idx="8228">
                  <c:v>-16.45</c:v>
                </c:pt>
                <c:pt idx="8229">
                  <c:v>-20.56</c:v>
                </c:pt>
                <c:pt idx="8230">
                  <c:v>-19.63</c:v>
                </c:pt>
                <c:pt idx="8231">
                  <c:v>-17.739999999999998</c:v>
                </c:pt>
                <c:pt idx="8232">
                  <c:v>-19.62</c:v>
                </c:pt>
                <c:pt idx="8233">
                  <c:v>-24.97</c:v>
                </c:pt>
                <c:pt idx="8234">
                  <c:v>-21.33</c:v>
                </c:pt>
                <c:pt idx="8235">
                  <c:v>-26.39</c:v>
                </c:pt>
                <c:pt idx="8236">
                  <c:v>-22.55</c:v>
                </c:pt>
                <c:pt idx="8237">
                  <c:v>-25.83</c:v>
                </c:pt>
                <c:pt idx="8238">
                  <c:v>-22.16</c:v>
                </c:pt>
                <c:pt idx="8239">
                  <c:v>-20.399999999999999</c:v>
                </c:pt>
                <c:pt idx="8240">
                  <c:v>-20.55</c:v>
                </c:pt>
                <c:pt idx="8241">
                  <c:v>-19.34</c:v>
                </c:pt>
                <c:pt idx="8242">
                  <c:v>-20.91</c:v>
                </c:pt>
                <c:pt idx="8243">
                  <c:v>-23.42</c:v>
                </c:pt>
                <c:pt idx="8244">
                  <c:v>-25.01</c:v>
                </c:pt>
                <c:pt idx="8245">
                  <c:v>-28.64</c:v>
                </c:pt>
                <c:pt idx="8246">
                  <c:v>-22.59</c:v>
                </c:pt>
                <c:pt idx="8247">
                  <c:v>-18.2</c:v>
                </c:pt>
                <c:pt idx="8248">
                  <c:v>-23.86</c:v>
                </c:pt>
                <c:pt idx="8249">
                  <c:v>-22.56</c:v>
                </c:pt>
                <c:pt idx="8250">
                  <c:v>-20.38</c:v>
                </c:pt>
                <c:pt idx="8251">
                  <c:v>-19.2</c:v>
                </c:pt>
                <c:pt idx="8252">
                  <c:v>-23.88</c:v>
                </c:pt>
                <c:pt idx="8253">
                  <c:v>-20.239999999999998</c:v>
                </c:pt>
                <c:pt idx="8254">
                  <c:v>-24.47</c:v>
                </c:pt>
                <c:pt idx="8255">
                  <c:v>-17.66</c:v>
                </c:pt>
                <c:pt idx="8256">
                  <c:v>-22.84</c:v>
                </c:pt>
                <c:pt idx="8257">
                  <c:v>-26.79</c:v>
                </c:pt>
                <c:pt idx="8258">
                  <c:v>-23.8</c:v>
                </c:pt>
                <c:pt idx="8259">
                  <c:v>-23.33</c:v>
                </c:pt>
                <c:pt idx="8260">
                  <c:v>-24.31</c:v>
                </c:pt>
                <c:pt idx="8261">
                  <c:v>-27.09</c:v>
                </c:pt>
                <c:pt idx="8262">
                  <c:v>-26.65</c:v>
                </c:pt>
                <c:pt idx="8263">
                  <c:v>-20.25</c:v>
                </c:pt>
                <c:pt idx="8264">
                  <c:v>-18.5</c:v>
                </c:pt>
                <c:pt idx="8265">
                  <c:v>-19.52</c:v>
                </c:pt>
                <c:pt idx="8266">
                  <c:v>-22.7</c:v>
                </c:pt>
                <c:pt idx="8267">
                  <c:v>-22.58</c:v>
                </c:pt>
                <c:pt idx="8268">
                  <c:v>-22.17</c:v>
                </c:pt>
                <c:pt idx="8269">
                  <c:v>-24.91</c:v>
                </c:pt>
                <c:pt idx="8270">
                  <c:v>-24.7</c:v>
                </c:pt>
                <c:pt idx="8271">
                  <c:v>-21.81</c:v>
                </c:pt>
                <c:pt idx="8272">
                  <c:v>-11.55</c:v>
                </c:pt>
                <c:pt idx="8273">
                  <c:v>-17.72</c:v>
                </c:pt>
                <c:pt idx="8274">
                  <c:v>-15.44</c:v>
                </c:pt>
                <c:pt idx="8275">
                  <c:v>-18.87</c:v>
                </c:pt>
                <c:pt idx="8276">
                  <c:v>-17.260000000000002</c:v>
                </c:pt>
                <c:pt idx="8277">
                  <c:v>-18.41</c:v>
                </c:pt>
                <c:pt idx="8278">
                  <c:v>-16.170000000000002</c:v>
                </c:pt>
                <c:pt idx="8279">
                  <c:v>-19.350000000000001</c:v>
                </c:pt>
                <c:pt idx="8280">
                  <c:v>-18.97</c:v>
                </c:pt>
                <c:pt idx="8281">
                  <c:v>-19.72</c:v>
                </c:pt>
                <c:pt idx="8282">
                  <c:v>-17.41</c:v>
                </c:pt>
                <c:pt idx="8283">
                  <c:v>-18.559999999999999</c:v>
                </c:pt>
                <c:pt idx="8284">
                  <c:v>-16.72</c:v>
                </c:pt>
                <c:pt idx="8285">
                  <c:v>-13.37</c:v>
                </c:pt>
                <c:pt idx="8286">
                  <c:v>-14.42</c:v>
                </c:pt>
                <c:pt idx="8287">
                  <c:v>-15.1</c:v>
                </c:pt>
                <c:pt idx="8288">
                  <c:v>-17.04</c:v>
                </c:pt>
                <c:pt idx="8289">
                  <c:v>-16.46</c:v>
                </c:pt>
                <c:pt idx="8290">
                  <c:v>-19.18</c:v>
                </c:pt>
                <c:pt idx="8291">
                  <c:v>-14.19</c:v>
                </c:pt>
                <c:pt idx="8292">
                  <c:v>-21.57</c:v>
                </c:pt>
                <c:pt idx="8293">
                  <c:v>-19.73</c:v>
                </c:pt>
                <c:pt idx="8294">
                  <c:v>-23.14</c:v>
                </c:pt>
                <c:pt idx="8295">
                  <c:v>-18.760000000000002</c:v>
                </c:pt>
                <c:pt idx="8296">
                  <c:v>-22.4</c:v>
                </c:pt>
                <c:pt idx="8297">
                  <c:v>-14.95</c:v>
                </c:pt>
                <c:pt idx="8298">
                  <c:v>-16.670000000000002</c:v>
                </c:pt>
                <c:pt idx="8299">
                  <c:v>-16.940000000000001</c:v>
                </c:pt>
                <c:pt idx="8300">
                  <c:v>-15.27</c:v>
                </c:pt>
                <c:pt idx="8301">
                  <c:v>-18.27</c:v>
                </c:pt>
                <c:pt idx="8302">
                  <c:v>-19.38</c:v>
                </c:pt>
                <c:pt idx="8303">
                  <c:v>-18.809999999999999</c:v>
                </c:pt>
                <c:pt idx="8304">
                  <c:v>-17.95</c:v>
                </c:pt>
                <c:pt idx="8305">
                  <c:v>-19.809999999999999</c:v>
                </c:pt>
                <c:pt idx="8306">
                  <c:v>-21.52</c:v>
                </c:pt>
                <c:pt idx="8307">
                  <c:v>-22.99</c:v>
                </c:pt>
                <c:pt idx="8308">
                  <c:v>-20.49</c:v>
                </c:pt>
                <c:pt idx="8309">
                  <c:v>-17.600000000000001</c:v>
                </c:pt>
                <c:pt idx="8310">
                  <c:v>-21</c:v>
                </c:pt>
                <c:pt idx="8311">
                  <c:v>-22.63</c:v>
                </c:pt>
                <c:pt idx="8312">
                  <c:v>-19.850000000000001</c:v>
                </c:pt>
                <c:pt idx="8313">
                  <c:v>-20.93</c:v>
                </c:pt>
                <c:pt idx="8314">
                  <c:v>-21.41</c:v>
                </c:pt>
                <c:pt idx="8315">
                  <c:v>-22</c:v>
                </c:pt>
                <c:pt idx="8316">
                  <c:v>-20.97</c:v>
                </c:pt>
                <c:pt idx="8317">
                  <c:v>-22.68</c:v>
                </c:pt>
                <c:pt idx="8318">
                  <c:v>-18.670000000000002</c:v>
                </c:pt>
                <c:pt idx="8319">
                  <c:v>-24.22</c:v>
                </c:pt>
                <c:pt idx="8320">
                  <c:v>-24.58</c:v>
                </c:pt>
                <c:pt idx="8321">
                  <c:v>-25.31</c:v>
                </c:pt>
                <c:pt idx="8322">
                  <c:v>-23.68</c:v>
                </c:pt>
                <c:pt idx="8323">
                  <c:v>-18.34</c:v>
                </c:pt>
                <c:pt idx="8324">
                  <c:v>-23.79</c:v>
                </c:pt>
                <c:pt idx="8325">
                  <c:v>-15.51</c:v>
                </c:pt>
                <c:pt idx="8326">
                  <c:v>-18.54</c:v>
                </c:pt>
                <c:pt idx="8327">
                  <c:v>-23.12</c:v>
                </c:pt>
                <c:pt idx="8328">
                  <c:v>-22.82</c:v>
                </c:pt>
                <c:pt idx="8329">
                  <c:v>-21.62</c:v>
                </c:pt>
                <c:pt idx="8330">
                  <c:v>-22.14</c:v>
                </c:pt>
                <c:pt idx="8331">
                  <c:v>-23.93</c:v>
                </c:pt>
                <c:pt idx="8332">
                  <c:v>-27.46</c:v>
                </c:pt>
                <c:pt idx="8333">
                  <c:v>-25.16</c:v>
                </c:pt>
                <c:pt idx="8334">
                  <c:v>-27.44</c:v>
                </c:pt>
                <c:pt idx="8335">
                  <c:v>-28.81</c:v>
                </c:pt>
                <c:pt idx="8336">
                  <c:v>-27.42</c:v>
                </c:pt>
                <c:pt idx="8337">
                  <c:v>-25.94</c:v>
                </c:pt>
                <c:pt idx="8338">
                  <c:v>-26.46</c:v>
                </c:pt>
                <c:pt idx="8339">
                  <c:v>-26.77</c:v>
                </c:pt>
                <c:pt idx="8340">
                  <c:v>-26.89</c:v>
                </c:pt>
                <c:pt idx="8341">
                  <c:v>-21.89</c:v>
                </c:pt>
                <c:pt idx="8342">
                  <c:v>-26.95</c:v>
                </c:pt>
                <c:pt idx="8343">
                  <c:v>-26.28</c:v>
                </c:pt>
                <c:pt idx="8344">
                  <c:v>-24.36</c:v>
                </c:pt>
                <c:pt idx="8345">
                  <c:v>-21.14</c:v>
                </c:pt>
                <c:pt idx="8346">
                  <c:v>-21.34</c:v>
                </c:pt>
                <c:pt idx="8347">
                  <c:v>-19.13</c:v>
                </c:pt>
                <c:pt idx="8348">
                  <c:v>-22.52</c:v>
                </c:pt>
                <c:pt idx="8349">
                  <c:v>-22.86</c:v>
                </c:pt>
                <c:pt idx="8350">
                  <c:v>-21.17</c:v>
                </c:pt>
                <c:pt idx="8351">
                  <c:v>-20.29</c:v>
                </c:pt>
                <c:pt idx="8352">
                  <c:v>-26.25</c:v>
                </c:pt>
                <c:pt idx="8353">
                  <c:v>-23.37</c:v>
                </c:pt>
                <c:pt idx="8354">
                  <c:v>-27.63</c:v>
                </c:pt>
                <c:pt idx="8355">
                  <c:v>-22.63</c:v>
                </c:pt>
                <c:pt idx="8356">
                  <c:v>-27.6</c:v>
                </c:pt>
                <c:pt idx="8357">
                  <c:v>-20.66</c:v>
                </c:pt>
                <c:pt idx="8358">
                  <c:v>-24.38</c:v>
                </c:pt>
                <c:pt idx="8359">
                  <c:v>-24.47</c:v>
                </c:pt>
                <c:pt idx="8360">
                  <c:v>-25.02</c:v>
                </c:pt>
                <c:pt idx="8361">
                  <c:v>-22.18</c:v>
                </c:pt>
                <c:pt idx="8362">
                  <c:v>-26.55</c:v>
                </c:pt>
                <c:pt idx="8363">
                  <c:v>-30.68</c:v>
                </c:pt>
                <c:pt idx="8364">
                  <c:v>-27.77</c:v>
                </c:pt>
                <c:pt idx="8365">
                  <c:v>-24.6</c:v>
                </c:pt>
                <c:pt idx="8366">
                  <c:v>-23.97</c:v>
                </c:pt>
                <c:pt idx="8367">
                  <c:v>-25.11</c:v>
                </c:pt>
                <c:pt idx="8368">
                  <c:v>-25.2</c:v>
                </c:pt>
                <c:pt idx="8369">
                  <c:v>-25.05</c:v>
                </c:pt>
                <c:pt idx="8370">
                  <c:v>-28.67</c:v>
                </c:pt>
                <c:pt idx="8371">
                  <c:v>-28.15</c:v>
                </c:pt>
                <c:pt idx="8372">
                  <c:v>-29.02</c:v>
                </c:pt>
                <c:pt idx="8373">
                  <c:v>-25.7</c:v>
                </c:pt>
                <c:pt idx="8374">
                  <c:v>-22.51</c:v>
                </c:pt>
                <c:pt idx="8375">
                  <c:v>-24.3</c:v>
                </c:pt>
                <c:pt idx="8376">
                  <c:v>-27.9</c:v>
                </c:pt>
                <c:pt idx="8377">
                  <c:v>-28.95</c:v>
                </c:pt>
                <c:pt idx="8378">
                  <c:v>-25.09</c:v>
                </c:pt>
                <c:pt idx="8379">
                  <c:v>-24.7</c:v>
                </c:pt>
                <c:pt idx="8380">
                  <c:v>-23.96</c:v>
                </c:pt>
                <c:pt idx="8381">
                  <c:v>-28.64</c:v>
                </c:pt>
                <c:pt idx="8382">
                  <c:v>-25.85</c:v>
                </c:pt>
                <c:pt idx="8383">
                  <c:v>-27.56</c:v>
                </c:pt>
                <c:pt idx="8384">
                  <c:v>-26.83</c:v>
                </c:pt>
                <c:pt idx="8385">
                  <c:v>-23.99</c:v>
                </c:pt>
                <c:pt idx="8386">
                  <c:v>-21.63</c:v>
                </c:pt>
                <c:pt idx="8387">
                  <c:v>-27.2</c:v>
                </c:pt>
                <c:pt idx="8388">
                  <c:v>-25.61</c:v>
                </c:pt>
                <c:pt idx="8389">
                  <c:v>-26.3</c:v>
                </c:pt>
                <c:pt idx="8390">
                  <c:v>-23.99</c:v>
                </c:pt>
                <c:pt idx="8391">
                  <c:v>-20.93</c:v>
                </c:pt>
                <c:pt idx="8392">
                  <c:v>-22.45</c:v>
                </c:pt>
                <c:pt idx="8393">
                  <c:v>-28.15</c:v>
                </c:pt>
                <c:pt idx="8394">
                  <c:v>-25.99</c:v>
                </c:pt>
                <c:pt idx="8395">
                  <c:v>-23.72</c:v>
                </c:pt>
                <c:pt idx="8396">
                  <c:v>-25</c:v>
                </c:pt>
                <c:pt idx="8397">
                  <c:v>-25.64</c:v>
                </c:pt>
                <c:pt idx="8398">
                  <c:v>-26.26</c:v>
                </c:pt>
                <c:pt idx="8399">
                  <c:v>-19.34</c:v>
                </c:pt>
                <c:pt idx="8400">
                  <c:v>-21.18</c:v>
                </c:pt>
                <c:pt idx="8401">
                  <c:v>-26.11</c:v>
                </c:pt>
                <c:pt idx="8402">
                  <c:v>-23.93</c:v>
                </c:pt>
                <c:pt idx="8403">
                  <c:v>-22.94</c:v>
                </c:pt>
                <c:pt idx="8404">
                  <c:v>-24.06</c:v>
                </c:pt>
                <c:pt idx="8405">
                  <c:v>-27.28</c:v>
                </c:pt>
                <c:pt idx="8406">
                  <c:v>-16.22</c:v>
                </c:pt>
                <c:pt idx="8407">
                  <c:v>-10.92</c:v>
                </c:pt>
                <c:pt idx="8408">
                  <c:v>-18.59</c:v>
                </c:pt>
                <c:pt idx="8409">
                  <c:v>-23.4</c:v>
                </c:pt>
                <c:pt idx="8410">
                  <c:v>-26.15</c:v>
                </c:pt>
                <c:pt idx="8411">
                  <c:v>-22.22</c:v>
                </c:pt>
                <c:pt idx="8412">
                  <c:v>-12.73</c:v>
                </c:pt>
                <c:pt idx="8413">
                  <c:v>-18.190000000000001</c:v>
                </c:pt>
                <c:pt idx="8414">
                  <c:v>-24.91</c:v>
                </c:pt>
                <c:pt idx="8415">
                  <c:v>-21.68</c:v>
                </c:pt>
                <c:pt idx="8416">
                  <c:v>-28.4</c:v>
                </c:pt>
                <c:pt idx="8417">
                  <c:v>-19.29</c:v>
                </c:pt>
                <c:pt idx="8418">
                  <c:v>-24.26</c:v>
                </c:pt>
                <c:pt idx="8419">
                  <c:v>-24.19</c:v>
                </c:pt>
                <c:pt idx="8420">
                  <c:v>-25.53</c:v>
                </c:pt>
                <c:pt idx="8421">
                  <c:v>-20.83</c:v>
                </c:pt>
                <c:pt idx="8422">
                  <c:v>-21.31</c:v>
                </c:pt>
                <c:pt idx="8423">
                  <c:v>-23.34</c:v>
                </c:pt>
                <c:pt idx="8424">
                  <c:v>-22.3</c:v>
                </c:pt>
                <c:pt idx="8425">
                  <c:v>-25.73</c:v>
                </c:pt>
                <c:pt idx="8426">
                  <c:v>-22.37</c:v>
                </c:pt>
                <c:pt idx="8427">
                  <c:v>-25.55</c:v>
                </c:pt>
                <c:pt idx="8428">
                  <c:v>-22.63</c:v>
                </c:pt>
                <c:pt idx="8429">
                  <c:v>-20.27</c:v>
                </c:pt>
                <c:pt idx="8430">
                  <c:v>-21.95</c:v>
                </c:pt>
                <c:pt idx="8431">
                  <c:v>-26.07</c:v>
                </c:pt>
                <c:pt idx="8432">
                  <c:v>-24.43</c:v>
                </c:pt>
                <c:pt idx="8433">
                  <c:v>-23.07</c:v>
                </c:pt>
                <c:pt idx="8434">
                  <c:v>-23.65</c:v>
                </c:pt>
                <c:pt idx="8435">
                  <c:v>-23.24</c:v>
                </c:pt>
                <c:pt idx="8436">
                  <c:v>-25.72</c:v>
                </c:pt>
                <c:pt idx="8437">
                  <c:v>-26.98</c:v>
                </c:pt>
                <c:pt idx="8438">
                  <c:v>-26.69</c:v>
                </c:pt>
                <c:pt idx="8439">
                  <c:v>-27.69</c:v>
                </c:pt>
                <c:pt idx="8440">
                  <c:v>-23.93</c:v>
                </c:pt>
                <c:pt idx="8441">
                  <c:v>-26.39</c:v>
                </c:pt>
                <c:pt idx="8442">
                  <c:v>-24.99</c:v>
                </c:pt>
                <c:pt idx="8443">
                  <c:v>-25.81</c:v>
                </c:pt>
                <c:pt idx="8444">
                  <c:v>-26.22</c:v>
                </c:pt>
                <c:pt idx="8445">
                  <c:v>-24.62</c:v>
                </c:pt>
                <c:pt idx="8446">
                  <c:v>-28.17</c:v>
                </c:pt>
                <c:pt idx="8447">
                  <c:v>-22.88</c:v>
                </c:pt>
                <c:pt idx="8448">
                  <c:v>-22.75</c:v>
                </c:pt>
                <c:pt idx="8449">
                  <c:v>-22.12</c:v>
                </c:pt>
                <c:pt idx="8450">
                  <c:v>-20.59</c:v>
                </c:pt>
                <c:pt idx="8451">
                  <c:v>-23.9</c:v>
                </c:pt>
                <c:pt idx="8452">
                  <c:v>-22.6</c:v>
                </c:pt>
                <c:pt idx="8453">
                  <c:v>-26.77</c:v>
                </c:pt>
                <c:pt idx="8454">
                  <c:v>-25.38</c:v>
                </c:pt>
                <c:pt idx="8455">
                  <c:v>-27.51</c:v>
                </c:pt>
                <c:pt idx="8456">
                  <c:v>-25.85</c:v>
                </c:pt>
                <c:pt idx="8457">
                  <c:v>-22.58</c:v>
                </c:pt>
                <c:pt idx="8458">
                  <c:v>-23.81</c:v>
                </c:pt>
                <c:pt idx="8459">
                  <c:v>-23.62</c:v>
                </c:pt>
                <c:pt idx="8460">
                  <c:v>-20.059999999999999</c:v>
                </c:pt>
                <c:pt idx="8461">
                  <c:v>-24.91</c:v>
                </c:pt>
                <c:pt idx="8462">
                  <c:v>-23.76</c:v>
                </c:pt>
                <c:pt idx="8463">
                  <c:v>-21.75</c:v>
                </c:pt>
                <c:pt idx="8464">
                  <c:v>-25.6</c:v>
                </c:pt>
                <c:pt idx="8465">
                  <c:v>-20.68</c:v>
                </c:pt>
                <c:pt idx="8466">
                  <c:v>-20.5</c:v>
                </c:pt>
                <c:pt idx="8467">
                  <c:v>-27.2</c:v>
                </c:pt>
                <c:pt idx="8468">
                  <c:v>-29.13</c:v>
                </c:pt>
                <c:pt idx="8469">
                  <c:v>-22.82</c:v>
                </c:pt>
                <c:pt idx="8470">
                  <c:v>-23.89</c:v>
                </c:pt>
                <c:pt idx="8471">
                  <c:v>-20.91</c:v>
                </c:pt>
                <c:pt idx="8472">
                  <c:v>-25.17</c:v>
                </c:pt>
                <c:pt idx="8473">
                  <c:v>-21.08</c:v>
                </c:pt>
                <c:pt idx="8474">
                  <c:v>-27.1</c:v>
                </c:pt>
                <c:pt idx="8475">
                  <c:v>-25.04</c:v>
                </c:pt>
                <c:pt idx="8476">
                  <c:v>-23.08</c:v>
                </c:pt>
                <c:pt idx="8477">
                  <c:v>-22.54</c:v>
                </c:pt>
                <c:pt idx="8478">
                  <c:v>-26.4</c:v>
                </c:pt>
                <c:pt idx="8479">
                  <c:v>-24.05</c:v>
                </c:pt>
                <c:pt idx="8480">
                  <c:v>-24.37</c:v>
                </c:pt>
                <c:pt idx="8481">
                  <c:v>-25.16</c:v>
                </c:pt>
                <c:pt idx="8482">
                  <c:v>-23.52</c:v>
                </c:pt>
                <c:pt idx="8483">
                  <c:v>-20.94</c:v>
                </c:pt>
                <c:pt idx="8484">
                  <c:v>-18.5</c:v>
                </c:pt>
                <c:pt idx="8485">
                  <c:v>-26.37</c:v>
                </c:pt>
                <c:pt idx="8486">
                  <c:v>-21.59</c:v>
                </c:pt>
                <c:pt idx="8487">
                  <c:v>-21.62</c:v>
                </c:pt>
                <c:pt idx="8488">
                  <c:v>-22.13</c:v>
                </c:pt>
                <c:pt idx="8489">
                  <c:v>-23.33</c:v>
                </c:pt>
                <c:pt idx="8490">
                  <c:v>-22.62</c:v>
                </c:pt>
                <c:pt idx="8491">
                  <c:v>-26.21</c:v>
                </c:pt>
                <c:pt idx="8492">
                  <c:v>-24.97</c:v>
                </c:pt>
                <c:pt idx="8493">
                  <c:v>-24.71</c:v>
                </c:pt>
                <c:pt idx="8494">
                  <c:v>-23.05</c:v>
                </c:pt>
                <c:pt idx="8495">
                  <c:v>-23.8</c:v>
                </c:pt>
                <c:pt idx="8496">
                  <c:v>-25.35</c:v>
                </c:pt>
                <c:pt idx="8497">
                  <c:v>-26.23</c:v>
                </c:pt>
                <c:pt idx="8498">
                  <c:v>-25.01</c:v>
                </c:pt>
                <c:pt idx="8499">
                  <c:v>-24.63</c:v>
                </c:pt>
                <c:pt idx="8500">
                  <c:v>-24.65</c:v>
                </c:pt>
                <c:pt idx="8501">
                  <c:v>-25.26</c:v>
                </c:pt>
                <c:pt idx="8502">
                  <c:v>-23.26</c:v>
                </c:pt>
                <c:pt idx="8503">
                  <c:v>-20.190000000000001</c:v>
                </c:pt>
                <c:pt idx="8504">
                  <c:v>-22.19</c:v>
                </c:pt>
                <c:pt idx="8505">
                  <c:v>-22.46</c:v>
                </c:pt>
                <c:pt idx="8506">
                  <c:v>-24.08</c:v>
                </c:pt>
                <c:pt idx="8507">
                  <c:v>-22.67</c:v>
                </c:pt>
                <c:pt idx="8508">
                  <c:v>-23.79</c:v>
                </c:pt>
                <c:pt idx="8509">
                  <c:v>-23.18</c:v>
                </c:pt>
                <c:pt idx="8510">
                  <c:v>-27.05</c:v>
                </c:pt>
                <c:pt idx="8511">
                  <c:v>-18.690000000000001</c:v>
                </c:pt>
                <c:pt idx="8512">
                  <c:v>-23.52</c:v>
                </c:pt>
                <c:pt idx="8513">
                  <c:v>-23.09</c:v>
                </c:pt>
                <c:pt idx="8514">
                  <c:v>-22.67</c:v>
                </c:pt>
                <c:pt idx="8515">
                  <c:v>-22.38</c:v>
                </c:pt>
                <c:pt idx="8516">
                  <c:v>-25.58</c:v>
                </c:pt>
                <c:pt idx="8517">
                  <c:v>-21.24</c:v>
                </c:pt>
                <c:pt idx="8518">
                  <c:v>-25.33</c:v>
                </c:pt>
                <c:pt idx="8519">
                  <c:v>-21.01</c:v>
                </c:pt>
                <c:pt idx="8520">
                  <c:v>-22.35</c:v>
                </c:pt>
                <c:pt idx="8521">
                  <c:v>-21.73</c:v>
                </c:pt>
                <c:pt idx="8522">
                  <c:v>-24.88</c:v>
                </c:pt>
                <c:pt idx="8523">
                  <c:v>-24.57</c:v>
                </c:pt>
                <c:pt idx="8524">
                  <c:v>-18.84</c:v>
                </c:pt>
                <c:pt idx="8525">
                  <c:v>-16.940000000000001</c:v>
                </c:pt>
                <c:pt idx="8526">
                  <c:v>-20.55</c:v>
                </c:pt>
                <c:pt idx="8527">
                  <c:v>-16.260000000000002</c:v>
                </c:pt>
                <c:pt idx="8528">
                  <c:v>-17.53</c:v>
                </c:pt>
                <c:pt idx="8529">
                  <c:v>-20.239999999999998</c:v>
                </c:pt>
                <c:pt idx="8530">
                  <c:v>-24.1</c:v>
                </c:pt>
                <c:pt idx="8531">
                  <c:v>-24.57</c:v>
                </c:pt>
                <c:pt idx="8532">
                  <c:v>-23.32</c:v>
                </c:pt>
                <c:pt idx="8533">
                  <c:v>-26.35</c:v>
                </c:pt>
                <c:pt idx="8534">
                  <c:v>-24.3</c:v>
                </c:pt>
                <c:pt idx="8535">
                  <c:v>-24.84</c:v>
                </c:pt>
                <c:pt idx="8536">
                  <c:v>-21.09</c:v>
                </c:pt>
                <c:pt idx="8537">
                  <c:v>-26.24</c:v>
                </c:pt>
                <c:pt idx="8538">
                  <c:v>-25.69</c:v>
                </c:pt>
                <c:pt idx="8539">
                  <c:v>-24.29</c:v>
                </c:pt>
                <c:pt idx="8540">
                  <c:v>-19.420000000000002</c:v>
                </c:pt>
                <c:pt idx="8541">
                  <c:v>-20.47</c:v>
                </c:pt>
                <c:pt idx="8542">
                  <c:v>-24</c:v>
                </c:pt>
                <c:pt idx="8543">
                  <c:v>-20.14</c:v>
                </c:pt>
                <c:pt idx="8544">
                  <c:v>-27.96</c:v>
                </c:pt>
                <c:pt idx="8545">
                  <c:v>-22.73</c:v>
                </c:pt>
                <c:pt idx="8546">
                  <c:v>-22.62</c:v>
                </c:pt>
                <c:pt idx="8547">
                  <c:v>-24.7</c:v>
                </c:pt>
                <c:pt idx="8548">
                  <c:v>-25.31</c:v>
                </c:pt>
                <c:pt idx="8549">
                  <c:v>-25.88</c:v>
                </c:pt>
                <c:pt idx="8550">
                  <c:v>-24.3</c:v>
                </c:pt>
                <c:pt idx="8551">
                  <c:v>-23.08</c:v>
                </c:pt>
                <c:pt idx="8552">
                  <c:v>-22.48</c:v>
                </c:pt>
                <c:pt idx="8553">
                  <c:v>-26.7</c:v>
                </c:pt>
                <c:pt idx="8554">
                  <c:v>-22.09</c:v>
                </c:pt>
                <c:pt idx="8555">
                  <c:v>-22.38</c:v>
                </c:pt>
                <c:pt idx="8556">
                  <c:v>-22.53</c:v>
                </c:pt>
                <c:pt idx="8557">
                  <c:v>-20.84</c:v>
                </c:pt>
                <c:pt idx="8558">
                  <c:v>-20.7</c:v>
                </c:pt>
                <c:pt idx="8559">
                  <c:v>-25.56</c:v>
                </c:pt>
                <c:pt idx="8560">
                  <c:v>-26.27</c:v>
                </c:pt>
                <c:pt idx="8561">
                  <c:v>-21.07</c:v>
                </c:pt>
                <c:pt idx="8562">
                  <c:v>-22.07</c:v>
                </c:pt>
                <c:pt idx="8563">
                  <c:v>-20.87</c:v>
                </c:pt>
                <c:pt idx="8564">
                  <c:v>-20.6</c:v>
                </c:pt>
                <c:pt idx="8565">
                  <c:v>-21.82</c:v>
                </c:pt>
                <c:pt idx="8566">
                  <c:v>-19.309999999999999</c:v>
                </c:pt>
                <c:pt idx="8567">
                  <c:v>-24.29</c:v>
                </c:pt>
                <c:pt idx="8568">
                  <c:v>-26.67</c:v>
                </c:pt>
                <c:pt idx="8569">
                  <c:v>-24.41</c:v>
                </c:pt>
                <c:pt idx="8570">
                  <c:v>-20.059999999999999</c:v>
                </c:pt>
                <c:pt idx="8571">
                  <c:v>-25.36</c:v>
                </c:pt>
                <c:pt idx="8572">
                  <c:v>-24.35</c:v>
                </c:pt>
                <c:pt idx="8573">
                  <c:v>-28.16</c:v>
                </c:pt>
                <c:pt idx="8574">
                  <c:v>-25.41</c:v>
                </c:pt>
                <c:pt idx="8575">
                  <c:v>-24.52</c:v>
                </c:pt>
                <c:pt idx="8576">
                  <c:v>-23.09</c:v>
                </c:pt>
                <c:pt idx="8577">
                  <c:v>-25.12</c:v>
                </c:pt>
                <c:pt idx="8578">
                  <c:v>-24.34</c:v>
                </c:pt>
                <c:pt idx="8579">
                  <c:v>-22.15</c:v>
                </c:pt>
                <c:pt idx="8580">
                  <c:v>-26.36</c:v>
                </c:pt>
                <c:pt idx="8581">
                  <c:v>-25.04</c:v>
                </c:pt>
                <c:pt idx="8582">
                  <c:v>-20.2</c:v>
                </c:pt>
                <c:pt idx="8583">
                  <c:v>-24.76</c:v>
                </c:pt>
                <c:pt idx="8584">
                  <c:v>-19.95</c:v>
                </c:pt>
                <c:pt idx="8585">
                  <c:v>-26.56</c:v>
                </c:pt>
                <c:pt idx="8586">
                  <c:v>-25.17</c:v>
                </c:pt>
                <c:pt idx="8587">
                  <c:v>-21.33</c:v>
                </c:pt>
                <c:pt idx="8588">
                  <c:v>-23.49</c:v>
                </c:pt>
                <c:pt idx="8589">
                  <c:v>-21.65</c:v>
                </c:pt>
                <c:pt idx="8590">
                  <c:v>-25.56</c:v>
                </c:pt>
                <c:pt idx="8591">
                  <c:v>-21.47</c:v>
                </c:pt>
                <c:pt idx="8592">
                  <c:v>-23.77</c:v>
                </c:pt>
                <c:pt idx="8593">
                  <c:v>-25.48</c:v>
                </c:pt>
                <c:pt idx="8594">
                  <c:v>-24.78</c:v>
                </c:pt>
                <c:pt idx="8595">
                  <c:v>-22.61</c:v>
                </c:pt>
                <c:pt idx="8596">
                  <c:v>-23.26</c:v>
                </c:pt>
                <c:pt idx="8597">
                  <c:v>-21.94</c:v>
                </c:pt>
                <c:pt idx="8598">
                  <c:v>-21.41</c:v>
                </c:pt>
                <c:pt idx="8599">
                  <c:v>-24.52</c:v>
                </c:pt>
                <c:pt idx="8600">
                  <c:v>-21.82</c:v>
                </c:pt>
                <c:pt idx="8601">
                  <c:v>-21.88</c:v>
                </c:pt>
                <c:pt idx="8602">
                  <c:v>-24.18</c:v>
                </c:pt>
                <c:pt idx="8603">
                  <c:v>-24.18</c:v>
                </c:pt>
                <c:pt idx="8604">
                  <c:v>-26.91</c:v>
                </c:pt>
                <c:pt idx="8605">
                  <c:v>-26.97</c:v>
                </c:pt>
                <c:pt idx="8606">
                  <c:v>-26.38</c:v>
                </c:pt>
                <c:pt idx="8607">
                  <c:v>-24.39</c:v>
                </c:pt>
                <c:pt idx="8608">
                  <c:v>-24.4</c:v>
                </c:pt>
                <c:pt idx="8609">
                  <c:v>-26.37</c:v>
                </c:pt>
                <c:pt idx="8610">
                  <c:v>-23.7</c:v>
                </c:pt>
                <c:pt idx="8611">
                  <c:v>-18.5</c:v>
                </c:pt>
                <c:pt idx="8612">
                  <c:v>-26.45</c:v>
                </c:pt>
                <c:pt idx="8613">
                  <c:v>-24.3</c:v>
                </c:pt>
                <c:pt idx="8614">
                  <c:v>-22.56</c:v>
                </c:pt>
                <c:pt idx="8615">
                  <c:v>-24.22</c:v>
                </c:pt>
                <c:pt idx="8616">
                  <c:v>-29.39</c:v>
                </c:pt>
                <c:pt idx="8617">
                  <c:v>-26.3</c:v>
                </c:pt>
                <c:pt idx="8618">
                  <c:v>-24.86</c:v>
                </c:pt>
                <c:pt idx="8619">
                  <c:v>-21.73</c:v>
                </c:pt>
                <c:pt idx="8620">
                  <c:v>-23.93</c:v>
                </c:pt>
                <c:pt idx="8621">
                  <c:v>-23.99</c:v>
                </c:pt>
                <c:pt idx="8622">
                  <c:v>-21.4</c:v>
                </c:pt>
                <c:pt idx="8623">
                  <c:v>-28.08</c:v>
                </c:pt>
                <c:pt idx="8624">
                  <c:v>-20.67</c:v>
                </c:pt>
                <c:pt idx="8625">
                  <c:v>-28.33</c:v>
                </c:pt>
                <c:pt idx="8626">
                  <c:v>-23.37</c:v>
                </c:pt>
                <c:pt idx="8627">
                  <c:v>-28.73</c:v>
                </c:pt>
                <c:pt idx="8628">
                  <c:v>-25.67</c:v>
                </c:pt>
                <c:pt idx="8629">
                  <c:v>-24.76</c:v>
                </c:pt>
                <c:pt idx="8630">
                  <c:v>-24.72</c:v>
                </c:pt>
                <c:pt idx="8631">
                  <c:v>-25.43</c:v>
                </c:pt>
                <c:pt idx="8632">
                  <c:v>-20.73</c:v>
                </c:pt>
                <c:pt idx="8633">
                  <c:v>-21.38</c:v>
                </c:pt>
                <c:pt idx="8634">
                  <c:v>-23.88</c:v>
                </c:pt>
                <c:pt idx="8635">
                  <c:v>-25.57</c:v>
                </c:pt>
                <c:pt idx="8636">
                  <c:v>-21.12</c:v>
                </c:pt>
                <c:pt idx="8637">
                  <c:v>-24.88</c:v>
                </c:pt>
                <c:pt idx="8638">
                  <c:v>-21.91</c:v>
                </c:pt>
                <c:pt idx="8639">
                  <c:v>-21.27</c:v>
                </c:pt>
                <c:pt idx="8640">
                  <c:v>-22.91</c:v>
                </c:pt>
                <c:pt idx="8641">
                  <c:v>-24.84</c:v>
                </c:pt>
                <c:pt idx="8642">
                  <c:v>-22.57</c:v>
                </c:pt>
                <c:pt idx="8643">
                  <c:v>-22.63</c:v>
                </c:pt>
                <c:pt idx="8644">
                  <c:v>-23.31</c:v>
                </c:pt>
                <c:pt idx="8645">
                  <c:v>-23.84</c:v>
                </c:pt>
                <c:pt idx="8646">
                  <c:v>-18.89</c:v>
                </c:pt>
                <c:pt idx="8647">
                  <c:v>-17.899999999999999</c:v>
                </c:pt>
                <c:pt idx="8648">
                  <c:v>-20.49</c:v>
                </c:pt>
                <c:pt idx="8649">
                  <c:v>-22.39</c:v>
                </c:pt>
                <c:pt idx="8650">
                  <c:v>-20.440000000000001</c:v>
                </c:pt>
                <c:pt idx="8651">
                  <c:v>-22.22</c:v>
                </c:pt>
                <c:pt idx="8652">
                  <c:v>-19.87</c:v>
                </c:pt>
                <c:pt idx="8653">
                  <c:v>-22.82</c:v>
                </c:pt>
                <c:pt idx="8654">
                  <c:v>-25.84</c:v>
                </c:pt>
                <c:pt idx="8655">
                  <c:v>-24.6</c:v>
                </c:pt>
                <c:pt idx="8656">
                  <c:v>-27.95</c:v>
                </c:pt>
                <c:pt idx="8657">
                  <c:v>-25.44</c:v>
                </c:pt>
                <c:pt idx="8658">
                  <c:v>-25.2</c:v>
                </c:pt>
                <c:pt idx="8659">
                  <c:v>-23.49</c:v>
                </c:pt>
                <c:pt idx="8660">
                  <c:v>-25.29</c:v>
                </c:pt>
                <c:pt idx="8661">
                  <c:v>-26.48</c:v>
                </c:pt>
                <c:pt idx="8662">
                  <c:v>-26.84</c:v>
                </c:pt>
                <c:pt idx="8663">
                  <c:v>-21.47</c:v>
                </c:pt>
                <c:pt idx="8664">
                  <c:v>-24.61</c:v>
                </c:pt>
                <c:pt idx="8665">
                  <c:v>-24.99</c:v>
                </c:pt>
                <c:pt idx="8666">
                  <c:v>-23.23</c:v>
                </c:pt>
                <c:pt idx="8667">
                  <c:v>-21.28</c:v>
                </c:pt>
                <c:pt idx="8668">
                  <c:v>-23.78</c:v>
                </c:pt>
                <c:pt idx="8669">
                  <c:v>-25.73</c:v>
                </c:pt>
                <c:pt idx="8670">
                  <c:v>-23.92</c:v>
                </c:pt>
                <c:pt idx="8671">
                  <c:v>-25.11</c:v>
                </c:pt>
                <c:pt idx="8672">
                  <c:v>-24.11</c:v>
                </c:pt>
                <c:pt idx="8673">
                  <c:v>-22.13</c:v>
                </c:pt>
                <c:pt idx="8674">
                  <c:v>-18.03</c:v>
                </c:pt>
                <c:pt idx="8675">
                  <c:v>-22.36</c:v>
                </c:pt>
                <c:pt idx="8676">
                  <c:v>-23.78</c:v>
                </c:pt>
                <c:pt idx="8677">
                  <c:v>-20.86</c:v>
                </c:pt>
                <c:pt idx="8678">
                  <c:v>-21.6</c:v>
                </c:pt>
                <c:pt idx="8679">
                  <c:v>-25.17</c:v>
                </c:pt>
                <c:pt idx="8680">
                  <c:v>-28.71</c:v>
                </c:pt>
                <c:pt idx="8681">
                  <c:v>-29.04</c:v>
                </c:pt>
                <c:pt idx="8682">
                  <c:v>-30.82</c:v>
                </c:pt>
                <c:pt idx="8683">
                  <c:v>-33.869999999999997</c:v>
                </c:pt>
                <c:pt idx="8684">
                  <c:v>-32.79</c:v>
                </c:pt>
                <c:pt idx="8685">
                  <c:v>-27.85</c:v>
                </c:pt>
                <c:pt idx="8686">
                  <c:v>-28.37</c:v>
                </c:pt>
                <c:pt idx="8687">
                  <c:v>-25.28</c:v>
                </c:pt>
                <c:pt idx="8688">
                  <c:v>-25.38</c:v>
                </c:pt>
                <c:pt idx="8689">
                  <c:v>-25.54</c:v>
                </c:pt>
                <c:pt idx="8690">
                  <c:v>-26.49</c:v>
                </c:pt>
                <c:pt idx="8691">
                  <c:v>-30.5</c:v>
                </c:pt>
                <c:pt idx="8692">
                  <c:v>-28.98</c:v>
                </c:pt>
                <c:pt idx="8693">
                  <c:v>-29.32</c:v>
                </c:pt>
                <c:pt idx="8694">
                  <c:v>-26.02</c:v>
                </c:pt>
                <c:pt idx="8695">
                  <c:v>-30.54</c:v>
                </c:pt>
                <c:pt idx="8696">
                  <c:v>-26.42</c:v>
                </c:pt>
                <c:pt idx="8697">
                  <c:v>-29.84</c:v>
                </c:pt>
                <c:pt idx="8698">
                  <c:v>-34.28</c:v>
                </c:pt>
                <c:pt idx="8699">
                  <c:v>-31.51</c:v>
                </c:pt>
                <c:pt idx="8700">
                  <c:v>-31.16</c:v>
                </c:pt>
                <c:pt idx="8701">
                  <c:v>-28.25</c:v>
                </c:pt>
                <c:pt idx="8702">
                  <c:v>-29.38</c:v>
                </c:pt>
                <c:pt idx="8703">
                  <c:v>-29.55</c:v>
                </c:pt>
                <c:pt idx="8704">
                  <c:v>-28.34</c:v>
                </c:pt>
                <c:pt idx="8705">
                  <c:v>-26.48</c:v>
                </c:pt>
                <c:pt idx="8706">
                  <c:v>-34.72</c:v>
                </c:pt>
                <c:pt idx="8707">
                  <c:v>-31.32</c:v>
                </c:pt>
                <c:pt idx="8708">
                  <c:v>-29.49</c:v>
                </c:pt>
                <c:pt idx="8709">
                  <c:v>-30.47</c:v>
                </c:pt>
                <c:pt idx="8710">
                  <c:v>-32.31</c:v>
                </c:pt>
                <c:pt idx="8711">
                  <c:v>-30.34</c:v>
                </c:pt>
                <c:pt idx="8712">
                  <c:v>-31.74</c:v>
                </c:pt>
                <c:pt idx="8713">
                  <c:v>-29.23</c:v>
                </c:pt>
                <c:pt idx="8714">
                  <c:v>-29.28</c:v>
                </c:pt>
                <c:pt idx="8715">
                  <c:v>-29.85</c:v>
                </c:pt>
                <c:pt idx="8716">
                  <c:v>-22.39</c:v>
                </c:pt>
                <c:pt idx="8717">
                  <c:v>-28.09</c:v>
                </c:pt>
                <c:pt idx="8718">
                  <c:v>-29.4</c:v>
                </c:pt>
                <c:pt idx="8719">
                  <c:v>-29.75</c:v>
                </c:pt>
                <c:pt idx="8720">
                  <c:v>-24.24</c:v>
                </c:pt>
                <c:pt idx="8721">
                  <c:v>-32.04</c:v>
                </c:pt>
                <c:pt idx="8722">
                  <c:v>-29.7</c:v>
                </c:pt>
                <c:pt idx="8723">
                  <c:v>-33.97</c:v>
                </c:pt>
                <c:pt idx="8724">
                  <c:v>-27.14</c:v>
                </c:pt>
                <c:pt idx="8725">
                  <c:v>-32.92</c:v>
                </c:pt>
                <c:pt idx="8726">
                  <c:v>-33.729999999999997</c:v>
                </c:pt>
                <c:pt idx="8727">
                  <c:v>-32.97</c:v>
                </c:pt>
                <c:pt idx="8728">
                  <c:v>-34.799999999999997</c:v>
                </c:pt>
                <c:pt idx="8729">
                  <c:v>-30.26</c:v>
                </c:pt>
                <c:pt idx="8730">
                  <c:v>-33.909999999999997</c:v>
                </c:pt>
                <c:pt idx="8731">
                  <c:v>-30.82</c:v>
                </c:pt>
                <c:pt idx="8732">
                  <c:v>-24.89</c:v>
                </c:pt>
                <c:pt idx="8733">
                  <c:v>-33.22</c:v>
                </c:pt>
                <c:pt idx="8734">
                  <c:v>-30.5</c:v>
                </c:pt>
                <c:pt idx="8735">
                  <c:v>-33.04</c:v>
                </c:pt>
                <c:pt idx="8736">
                  <c:v>-34.39</c:v>
                </c:pt>
                <c:pt idx="8737">
                  <c:v>-31.17</c:v>
                </c:pt>
                <c:pt idx="8738">
                  <c:v>-29.52</c:v>
                </c:pt>
                <c:pt idx="8739">
                  <c:v>-30.8</c:v>
                </c:pt>
                <c:pt idx="8740">
                  <c:v>-33.409999999999997</c:v>
                </c:pt>
                <c:pt idx="8741">
                  <c:v>-30.43</c:v>
                </c:pt>
                <c:pt idx="8742">
                  <c:v>-30.73</c:v>
                </c:pt>
                <c:pt idx="8743">
                  <c:v>-31.37</c:v>
                </c:pt>
                <c:pt idx="8744">
                  <c:v>-33.94</c:v>
                </c:pt>
                <c:pt idx="8745">
                  <c:v>-26.98</c:v>
                </c:pt>
                <c:pt idx="8746">
                  <c:v>-27.45</c:v>
                </c:pt>
                <c:pt idx="8747">
                  <c:v>-31.66</c:v>
                </c:pt>
                <c:pt idx="8748">
                  <c:v>-33.659999999999997</c:v>
                </c:pt>
                <c:pt idx="8749">
                  <c:v>-30.17</c:v>
                </c:pt>
                <c:pt idx="8750">
                  <c:v>-31.68</c:v>
                </c:pt>
                <c:pt idx="8751">
                  <c:v>-31.39</c:v>
                </c:pt>
                <c:pt idx="8752">
                  <c:v>-27.18</c:v>
                </c:pt>
                <c:pt idx="8753">
                  <c:v>-31.27</c:v>
                </c:pt>
                <c:pt idx="8754">
                  <c:v>-32.380000000000003</c:v>
                </c:pt>
                <c:pt idx="8755">
                  <c:v>-30.8</c:v>
                </c:pt>
                <c:pt idx="8756">
                  <c:v>-30.21</c:v>
                </c:pt>
                <c:pt idx="8757">
                  <c:v>-31.28</c:v>
                </c:pt>
                <c:pt idx="8758">
                  <c:v>-29.34</c:v>
                </c:pt>
                <c:pt idx="8759">
                  <c:v>-29.78</c:v>
                </c:pt>
                <c:pt idx="8760">
                  <c:v>-33.979999999999997</c:v>
                </c:pt>
                <c:pt idx="8761">
                  <c:v>-33.28</c:v>
                </c:pt>
                <c:pt idx="8762">
                  <c:v>-31.89</c:v>
                </c:pt>
                <c:pt idx="8763">
                  <c:v>-31.34</c:v>
                </c:pt>
                <c:pt idx="8764">
                  <c:v>-34.15</c:v>
                </c:pt>
                <c:pt idx="8765">
                  <c:v>-32.22</c:v>
                </c:pt>
                <c:pt idx="8766">
                  <c:v>-28.94</c:v>
                </c:pt>
                <c:pt idx="8767">
                  <c:v>-30.41</c:v>
                </c:pt>
                <c:pt idx="8768">
                  <c:v>-25.83</c:v>
                </c:pt>
                <c:pt idx="8769">
                  <c:v>-31.46</c:v>
                </c:pt>
                <c:pt idx="8770">
                  <c:v>-32.24</c:v>
                </c:pt>
                <c:pt idx="8771">
                  <c:v>-30.2</c:v>
                </c:pt>
                <c:pt idx="8772">
                  <c:v>-33.42</c:v>
                </c:pt>
                <c:pt idx="8773">
                  <c:v>-30.15</c:v>
                </c:pt>
                <c:pt idx="8774">
                  <c:v>-32.75</c:v>
                </c:pt>
                <c:pt idx="8775">
                  <c:v>-33.58</c:v>
                </c:pt>
                <c:pt idx="8776">
                  <c:v>-32.76</c:v>
                </c:pt>
                <c:pt idx="8777">
                  <c:v>-26.13</c:v>
                </c:pt>
                <c:pt idx="8778">
                  <c:v>-32.76</c:v>
                </c:pt>
                <c:pt idx="8779">
                  <c:v>-29.25</c:v>
                </c:pt>
                <c:pt idx="8780">
                  <c:v>-28.7</c:v>
                </c:pt>
                <c:pt idx="8781">
                  <c:v>-26.16</c:v>
                </c:pt>
                <c:pt idx="8782">
                  <c:v>-30.19</c:v>
                </c:pt>
                <c:pt idx="8783">
                  <c:v>-32.26</c:v>
                </c:pt>
                <c:pt idx="8784">
                  <c:v>-25.47</c:v>
                </c:pt>
                <c:pt idx="8785">
                  <c:v>-22.83</c:v>
                </c:pt>
                <c:pt idx="8786">
                  <c:v>-32.380000000000003</c:v>
                </c:pt>
                <c:pt idx="8787">
                  <c:v>-30.2</c:v>
                </c:pt>
                <c:pt idx="8788">
                  <c:v>-24.88</c:v>
                </c:pt>
                <c:pt idx="8789">
                  <c:v>-23.22</c:v>
                </c:pt>
                <c:pt idx="8790">
                  <c:v>-28.59</c:v>
                </c:pt>
                <c:pt idx="8791">
                  <c:v>-27.63</c:v>
                </c:pt>
                <c:pt idx="8792">
                  <c:v>-27.44</c:v>
                </c:pt>
                <c:pt idx="8793">
                  <c:v>-27.3</c:v>
                </c:pt>
                <c:pt idx="8794">
                  <c:v>-34.15</c:v>
                </c:pt>
                <c:pt idx="8795">
                  <c:v>-33.33</c:v>
                </c:pt>
                <c:pt idx="8796">
                  <c:v>-32.4</c:v>
                </c:pt>
                <c:pt idx="8797">
                  <c:v>-32.340000000000003</c:v>
                </c:pt>
                <c:pt idx="8798">
                  <c:v>-31.29</c:v>
                </c:pt>
                <c:pt idx="8799">
                  <c:v>-28.92</c:v>
                </c:pt>
                <c:pt idx="8800">
                  <c:v>-29.87</c:v>
                </c:pt>
                <c:pt idx="8801">
                  <c:v>-30.29</c:v>
                </c:pt>
                <c:pt idx="8802">
                  <c:v>-24.03</c:v>
                </c:pt>
                <c:pt idx="8803">
                  <c:v>-33.380000000000003</c:v>
                </c:pt>
                <c:pt idx="8804">
                  <c:v>-28.88</c:v>
                </c:pt>
                <c:pt idx="8805">
                  <c:v>-28.97</c:v>
                </c:pt>
                <c:pt idx="8806">
                  <c:v>-28.64</c:v>
                </c:pt>
                <c:pt idx="8807">
                  <c:v>-30.69</c:v>
                </c:pt>
                <c:pt idx="8808">
                  <c:v>-28.33</c:v>
                </c:pt>
                <c:pt idx="8809">
                  <c:v>-30.01</c:v>
                </c:pt>
                <c:pt idx="8810">
                  <c:v>-28.64</c:v>
                </c:pt>
                <c:pt idx="8811">
                  <c:v>-28.13</c:v>
                </c:pt>
                <c:pt idx="8812">
                  <c:v>-27.95</c:v>
                </c:pt>
                <c:pt idx="8813">
                  <c:v>-23.26</c:v>
                </c:pt>
                <c:pt idx="8814">
                  <c:v>-21.29</c:v>
                </c:pt>
                <c:pt idx="8815">
                  <c:v>-30.03</c:v>
                </c:pt>
                <c:pt idx="8816">
                  <c:v>-30.61</c:v>
                </c:pt>
                <c:pt idx="8817">
                  <c:v>-28.31</c:v>
                </c:pt>
                <c:pt idx="8818">
                  <c:v>-30.68</c:v>
                </c:pt>
                <c:pt idx="8819">
                  <c:v>-29.77</c:v>
                </c:pt>
                <c:pt idx="8820">
                  <c:v>-27.11</c:v>
                </c:pt>
                <c:pt idx="8821">
                  <c:v>-31.45</c:v>
                </c:pt>
                <c:pt idx="8822">
                  <c:v>-24.59</c:v>
                </c:pt>
                <c:pt idx="8823">
                  <c:v>-28.37</c:v>
                </c:pt>
                <c:pt idx="8824">
                  <c:v>-30.02</c:v>
                </c:pt>
                <c:pt idx="8825">
                  <c:v>-30.36</c:v>
                </c:pt>
                <c:pt idx="8826">
                  <c:v>-29.95</c:v>
                </c:pt>
                <c:pt idx="8827">
                  <c:v>-29.42</c:v>
                </c:pt>
                <c:pt idx="8828">
                  <c:v>-29.99</c:v>
                </c:pt>
                <c:pt idx="8829">
                  <c:v>-32.65</c:v>
                </c:pt>
                <c:pt idx="8830">
                  <c:v>-25.86</c:v>
                </c:pt>
                <c:pt idx="8831">
                  <c:v>-29.64</c:v>
                </c:pt>
                <c:pt idx="8832">
                  <c:v>-32.159999999999997</c:v>
                </c:pt>
                <c:pt idx="8833">
                  <c:v>-29.81</c:v>
                </c:pt>
                <c:pt idx="8834">
                  <c:v>-29.09</c:v>
                </c:pt>
                <c:pt idx="8835">
                  <c:v>-24.78</c:v>
                </c:pt>
                <c:pt idx="8836">
                  <c:v>-30.92</c:v>
                </c:pt>
                <c:pt idx="8837">
                  <c:v>-26.38</c:v>
                </c:pt>
                <c:pt idx="8838">
                  <c:v>-34.75</c:v>
                </c:pt>
                <c:pt idx="8839">
                  <c:v>-32.24</c:v>
                </c:pt>
                <c:pt idx="8840">
                  <c:v>-29.78</c:v>
                </c:pt>
                <c:pt idx="8841">
                  <c:v>-31.72</c:v>
                </c:pt>
                <c:pt idx="8842">
                  <c:v>-27.91</c:v>
                </c:pt>
                <c:pt idx="8843">
                  <c:v>-30.62</c:v>
                </c:pt>
                <c:pt idx="8844">
                  <c:v>-27.46</c:v>
                </c:pt>
                <c:pt idx="8845">
                  <c:v>-34.479999999999997</c:v>
                </c:pt>
                <c:pt idx="8846">
                  <c:v>-32.119999999999997</c:v>
                </c:pt>
                <c:pt idx="8847">
                  <c:v>-35.18</c:v>
                </c:pt>
                <c:pt idx="8848">
                  <c:v>-29.93</c:v>
                </c:pt>
                <c:pt idx="8849">
                  <c:v>-29.32</c:v>
                </c:pt>
                <c:pt idx="8850">
                  <c:v>-35.5</c:v>
                </c:pt>
                <c:pt idx="8851">
                  <c:v>-28.18</c:v>
                </c:pt>
                <c:pt idx="8852">
                  <c:v>-28.67</c:v>
                </c:pt>
                <c:pt idx="8853">
                  <c:v>-32.909999999999997</c:v>
                </c:pt>
                <c:pt idx="8854">
                  <c:v>-32.28</c:v>
                </c:pt>
                <c:pt idx="8855">
                  <c:v>-31.73</c:v>
                </c:pt>
                <c:pt idx="8856">
                  <c:v>-31.78</c:v>
                </c:pt>
                <c:pt idx="8857">
                  <c:v>-30.22</c:v>
                </c:pt>
                <c:pt idx="8858">
                  <c:v>-34.61</c:v>
                </c:pt>
                <c:pt idx="8859">
                  <c:v>-33.119999999999997</c:v>
                </c:pt>
                <c:pt idx="8860">
                  <c:v>-32.11</c:v>
                </c:pt>
                <c:pt idx="8861">
                  <c:v>-33.770000000000003</c:v>
                </c:pt>
                <c:pt idx="8862">
                  <c:v>-29.18</c:v>
                </c:pt>
                <c:pt idx="8863">
                  <c:v>-30.03</c:v>
                </c:pt>
                <c:pt idx="8864">
                  <c:v>-22.85</c:v>
                </c:pt>
                <c:pt idx="8865">
                  <c:v>-33.5</c:v>
                </c:pt>
                <c:pt idx="8866">
                  <c:v>-26.97</c:v>
                </c:pt>
                <c:pt idx="8867">
                  <c:v>-36.14</c:v>
                </c:pt>
                <c:pt idx="8868">
                  <c:v>-30.55</c:v>
                </c:pt>
                <c:pt idx="8869">
                  <c:v>-29.88</c:v>
                </c:pt>
                <c:pt idx="8870">
                  <c:v>-29.22</c:v>
                </c:pt>
                <c:pt idx="8871">
                  <c:v>-33.159999999999997</c:v>
                </c:pt>
                <c:pt idx="8872">
                  <c:v>-30</c:v>
                </c:pt>
                <c:pt idx="8873">
                  <c:v>-30.05</c:v>
                </c:pt>
                <c:pt idx="8874">
                  <c:v>-32.49</c:v>
                </c:pt>
                <c:pt idx="8875">
                  <c:v>-31.52</c:v>
                </c:pt>
                <c:pt idx="8876">
                  <c:v>-26.57</c:v>
                </c:pt>
                <c:pt idx="8877">
                  <c:v>-24.07</c:v>
                </c:pt>
                <c:pt idx="8878">
                  <c:v>-33.549999999999997</c:v>
                </c:pt>
                <c:pt idx="8879">
                  <c:v>-33.85</c:v>
                </c:pt>
                <c:pt idx="8880">
                  <c:v>-33.799999999999997</c:v>
                </c:pt>
                <c:pt idx="8881">
                  <c:v>-29.49</c:v>
                </c:pt>
                <c:pt idx="8882">
                  <c:v>-28.07</c:v>
                </c:pt>
                <c:pt idx="8883">
                  <c:v>-28.27</c:v>
                </c:pt>
                <c:pt idx="8884">
                  <c:v>-33.54</c:v>
                </c:pt>
                <c:pt idx="8885">
                  <c:v>-35.049999999999997</c:v>
                </c:pt>
                <c:pt idx="8886">
                  <c:v>-30.75</c:v>
                </c:pt>
                <c:pt idx="8887">
                  <c:v>-34.54</c:v>
                </c:pt>
                <c:pt idx="8888">
                  <c:v>-24.52</c:v>
                </c:pt>
                <c:pt idx="8889">
                  <c:v>-32.33</c:v>
                </c:pt>
                <c:pt idx="8890">
                  <c:v>-33.96</c:v>
                </c:pt>
                <c:pt idx="8891">
                  <c:v>-27.08</c:v>
                </c:pt>
                <c:pt idx="8892">
                  <c:v>-28.65</c:v>
                </c:pt>
                <c:pt idx="8893">
                  <c:v>-37.200000000000003</c:v>
                </c:pt>
                <c:pt idx="8894">
                  <c:v>-35.03</c:v>
                </c:pt>
                <c:pt idx="8895">
                  <c:v>-30.61</c:v>
                </c:pt>
                <c:pt idx="8896">
                  <c:v>-28.64</c:v>
                </c:pt>
                <c:pt idx="8897">
                  <c:v>-34.81</c:v>
                </c:pt>
                <c:pt idx="8898">
                  <c:v>-31.37</c:v>
                </c:pt>
                <c:pt idx="8899">
                  <c:v>-31.2</c:v>
                </c:pt>
                <c:pt idx="8900">
                  <c:v>-34.299999999999997</c:v>
                </c:pt>
                <c:pt idx="8901">
                  <c:v>-29.2</c:v>
                </c:pt>
                <c:pt idx="8902">
                  <c:v>-34</c:v>
                </c:pt>
                <c:pt idx="8903">
                  <c:v>-28.82</c:v>
                </c:pt>
                <c:pt idx="8904">
                  <c:v>-30.61</c:v>
                </c:pt>
                <c:pt idx="8905">
                  <c:v>-26.02</c:v>
                </c:pt>
                <c:pt idx="8906">
                  <c:v>-28.89</c:v>
                </c:pt>
                <c:pt idx="8907">
                  <c:v>-30.27</c:v>
                </c:pt>
                <c:pt idx="8908">
                  <c:v>-34.31</c:v>
                </c:pt>
                <c:pt idx="8909">
                  <c:v>-31.16</c:v>
                </c:pt>
                <c:pt idx="8910">
                  <c:v>-33.31</c:v>
                </c:pt>
                <c:pt idx="8911">
                  <c:v>-30</c:v>
                </c:pt>
                <c:pt idx="8912">
                  <c:v>-28.97</c:v>
                </c:pt>
                <c:pt idx="8913">
                  <c:v>-26.95</c:v>
                </c:pt>
                <c:pt idx="8914">
                  <c:v>-28.08</c:v>
                </c:pt>
                <c:pt idx="8915">
                  <c:v>-29.53</c:v>
                </c:pt>
                <c:pt idx="8916">
                  <c:v>-28.37</c:v>
                </c:pt>
                <c:pt idx="8917">
                  <c:v>-28.42</c:v>
                </c:pt>
                <c:pt idx="8918">
                  <c:v>-28.39</c:v>
                </c:pt>
                <c:pt idx="8919">
                  <c:v>-28.38</c:v>
                </c:pt>
                <c:pt idx="8920">
                  <c:v>-27.01</c:v>
                </c:pt>
                <c:pt idx="8921">
                  <c:v>-31.44</c:v>
                </c:pt>
                <c:pt idx="8922">
                  <c:v>-27.1</c:v>
                </c:pt>
                <c:pt idx="8923">
                  <c:v>-27.57</c:v>
                </c:pt>
                <c:pt idx="8924">
                  <c:v>-29.13</c:v>
                </c:pt>
                <c:pt idx="8925">
                  <c:v>-29.3</c:v>
                </c:pt>
                <c:pt idx="8926">
                  <c:v>-32.979999999999997</c:v>
                </c:pt>
                <c:pt idx="8927">
                  <c:v>-30.48</c:v>
                </c:pt>
                <c:pt idx="8928">
                  <c:v>-30.26</c:v>
                </c:pt>
                <c:pt idx="8929">
                  <c:v>-31.91</c:v>
                </c:pt>
                <c:pt idx="8930">
                  <c:v>-31.65</c:v>
                </c:pt>
                <c:pt idx="8931">
                  <c:v>-33.43</c:v>
                </c:pt>
                <c:pt idx="8932">
                  <c:v>-28.51</c:v>
                </c:pt>
                <c:pt idx="8933">
                  <c:v>-24.98</c:v>
                </c:pt>
                <c:pt idx="8934">
                  <c:v>-28.37</c:v>
                </c:pt>
                <c:pt idx="8935">
                  <c:v>-29.87</c:v>
                </c:pt>
                <c:pt idx="8936">
                  <c:v>-29.63</c:v>
                </c:pt>
                <c:pt idx="8937">
                  <c:v>-25.53</c:v>
                </c:pt>
                <c:pt idx="8938">
                  <c:v>-27.64</c:v>
                </c:pt>
                <c:pt idx="8939">
                  <c:v>-27.07</c:v>
                </c:pt>
                <c:pt idx="8940">
                  <c:v>-29.75</c:v>
                </c:pt>
                <c:pt idx="8941">
                  <c:v>-27.6</c:v>
                </c:pt>
                <c:pt idx="8942">
                  <c:v>-31.2</c:v>
                </c:pt>
                <c:pt idx="8943">
                  <c:v>-27.07</c:v>
                </c:pt>
                <c:pt idx="8944">
                  <c:v>-33.86</c:v>
                </c:pt>
                <c:pt idx="8945">
                  <c:v>-30.02</c:v>
                </c:pt>
                <c:pt idx="8946">
                  <c:v>-29.3</c:v>
                </c:pt>
                <c:pt idx="8947">
                  <c:v>-30.93</c:v>
                </c:pt>
                <c:pt idx="8948">
                  <c:v>-29.1</c:v>
                </c:pt>
                <c:pt idx="8949">
                  <c:v>-28.25</c:v>
                </c:pt>
                <c:pt idx="8950">
                  <c:v>-25.19</c:v>
                </c:pt>
                <c:pt idx="8951">
                  <c:v>-28.38</c:v>
                </c:pt>
                <c:pt idx="8952">
                  <c:v>-29.5</c:v>
                </c:pt>
                <c:pt idx="8953">
                  <c:v>-29.78</c:v>
                </c:pt>
                <c:pt idx="8954">
                  <c:v>-29.36</c:v>
                </c:pt>
                <c:pt idx="8955">
                  <c:v>-28.77</c:v>
                </c:pt>
                <c:pt idx="8956">
                  <c:v>-29.34</c:v>
                </c:pt>
                <c:pt idx="8957">
                  <c:v>-27.64</c:v>
                </c:pt>
                <c:pt idx="8958">
                  <c:v>-29.39</c:v>
                </c:pt>
                <c:pt idx="8959">
                  <c:v>-30.06</c:v>
                </c:pt>
                <c:pt idx="8960">
                  <c:v>-32.4</c:v>
                </c:pt>
                <c:pt idx="8961">
                  <c:v>-33.21</c:v>
                </c:pt>
                <c:pt idx="8962">
                  <c:v>-32.56</c:v>
                </c:pt>
                <c:pt idx="8963">
                  <c:v>-24.64</c:v>
                </c:pt>
                <c:pt idx="8964">
                  <c:v>-32.68</c:v>
                </c:pt>
                <c:pt idx="8965">
                  <c:v>-29.73</c:v>
                </c:pt>
                <c:pt idx="8966">
                  <c:v>-23.87</c:v>
                </c:pt>
                <c:pt idx="8967">
                  <c:v>-27.53</c:v>
                </c:pt>
                <c:pt idx="8968">
                  <c:v>-25.37</c:v>
                </c:pt>
                <c:pt idx="8969">
                  <c:v>-27.47</c:v>
                </c:pt>
                <c:pt idx="8970">
                  <c:v>-32.270000000000003</c:v>
                </c:pt>
                <c:pt idx="8971">
                  <c:v>-30.01</c:v>
                </c:pt>
                <c:pt idx="8972">
                  <c:v>-29.21</c:v>
                </c:pt>
                <c:pt idx="8973">
                  <c:v>-30.89</c:v>
                </c:pt>
                <c:pt idx="8974">
                  <c:v>-30.06</c:v>
                </c:pt>
                <c:pt idx="8975">
                  <c:v>-28.43</c:v>
                </c:pt>
                <c:pt idx="8976">
                  <c:v>-27.13</c:v>
                </c:pt>
                <c:pt idx="8977">
                  <c:v>-31.36</c:v>
                </c:pt>
                <c:pt idx="8978">
                  <c:v>-34.22</c:v>
                </c:pt>
                <c:pt idx="8979">
                  <c:v>-31.31</c:v>
                </c:pt>
                <c:pt idx="8980">
                  <c:v>-33.729999999999997</c:v>
                </c:pt>
                <c:pt idx="8981">
                  <c:v>-25.1</c:v>
                </c:pt>
                <c:pt idx="8982">
                  <c:v>-30.12</c:v>
                </c:pt>
                <c:pt idx="8983">
                  <c:v>-29.98</c:v>
                </c:pt>
                <c:pt idx="8984">
                  <c:v>-24.38</c:v>
                </c:pt>
                <c:pt idx="8985">
                  <c:v>-29.9</c:v>
                </c:pt>
                <c:pt idx="8986">
                  <c:v>-30.47</c:v>
                </c:pt>
                <c:pt idx="8987">
                  <c:v>-32.880000000000003</c:v>
                </c:pt>
                <c:pt idx="8988">
                  <c:v>-29.96</c:v>
                </c:pt>
                <c:pt idx="8989">
                  <c:v>-26.54</c:v>
                </c:pt>
                <c:pt idx="8990">
                  <c:v>-31.06</c:v>
                </c:pt>
                <c:pt idx="8991">
                  <c:v>-27.28</c:v>
                </c:pt>
                <c:pt idx="8992">
                  <c:v>-31.36</c:v>
                </c:pt>
                <c:pt idx="8993">
                  <c:v>-30.3</c:v>
                </c:pt>
                <c:pt idx="8994">
                  <c:v>-29.68</c:v>
                </c:pt>
                <c:pt idx="8995">
                  <c:v>-29.58</c:v>
                </c:pt>
                <c:pt idx="8996">
                  <c:v>-32.11</c:v>
                </c:pt>
                <c:pt idx="8997">
                  <c:v>-31.67</c:v>
                </c:pt>
                <c:pt idx="8998">
                  <c:v>-35.43</c:v>
                </c:pt>
                <c:pt idx="8999">
                  <c:v>-35.76</c:v>
                </c:pt>
                <c:pt idx="9000">
                  <c:v>-33</c:v>
                </c:pt>
                <c:pt idx="9001">
                  <c:v>-31.16</c:v>
                </c:pt>
                <c:pt idx="9002">
                  <c:v>-31.36</c:v>
                </c:pt>
                <c:pt idx="9003">
                  <c:v>-32.700000000000003</c:v>
                </c:pt>
                <c:pt idx="9004">
                  <c:v>-29.13</c:v>
                </c:pt>
                <c:pt idx="9005">
                  <c:v>-28.63</c:v>
                </c:pt>
                <c:pt idx="9006">
                  <c:v>-27.7</c:v>
                </c:pt>
                <c:pt idx="9007">
                  <c:v>-33.99</c:v>
                </c:pt>
                <c:pt idx="9008">
                  <c:v>-30.38</c:v>
                </c:pt>
                <c:pt idx="9009">
                  <c:v>-31.86</c:v>
                </c:pt>
                <c:pt idx="9010">
                  <c:v>-31.9</c:v>
                </c:pt>
                <c:pt idx="9011">
                  <c:v>-27.56</c:v>
                </c:pt>
                <c:pt idx="9012">
                  <c:v>-33.61</c:v>
                </c:pt>
                <c:pt idx="9013">
                  <c:v>-33.729999999999997</c:v>
                </c:pt>
                <c:pt idx="9014">
                  <c:v>-29.22</c:v>
                </c:pt>
                <c:pt idx="9015">
                  <c:v>-28.94</c:v>
                </c:pt>
                <c:pt idx="9016">
                  <c:v>-30.72</c:v>
                </c:pt>
                <c:pt idx="9017">
                  <c:v>-28.72</c:v>
                </c:pt>
                <c:pt idx="9018">
                  <c:v>-32.340000000000003</c:v>
                </c:pt>
                <c:pt idx="9019">
                  <c:v>-27.79</c:v>
                </c:pt>
                <c:pt idx="9020">
                  <c:v>-25.51</c:v>
                </c:pt>
                <c:pt idx="9021">
                  <c:v>-30.73</c:v>
                </c:pt>
                <c:pt idx="9022">
                  <c:v>-36.67</c:v>
                </c:pt>
                <c:pt idx="9023">
                  <c:v>-29.32</c:v>
                </c:pt>
                <c:pt idx="9024">
                  <c:v>-31.43</c:v>
                </c:pt>
                <c:pt idx="9025">
                  <c:v>-30.81</c:v>
                </c:pt>
                <c:pt idx="9026">
                  <c:v>-28.16</c:v>
                </c:pt>
                <c:pt idx="9027">
                  <c:v>-32.950000000000003</c:v>
                </c:pt>
                <c:pt idx="9028">
                  <c:v>-33.4</c:v>
                </c:pt>
                <c:pt idx="9029">
                  <c:v>-29.91</c:v>
                </c:pt>
                <c:pt idx="9030">
                  <c:v>-33.630000000000003</c:v>
                </c:pt>
                <c:pt idx="9031">
                  <c:v>-32.270000000000003</c:v>
                </c:pt>
                <c:pt idx="9032">
                  <c:v>-31.11</c:v>
                </c:pt>
                <c:pt idx="9033">
                  <c:v>-33.880000000000003</c:v>
                </c:pt>
                <c:pt idx="9034">
                  <c:v>-31.72</c:v>
                </c:pt>
                <c:pt idx="9035">
                  <c:v>-32.17</c:v>
                </c:pt>
                <c:pt idx="9036">
                  <c:v>-28.99</c:v>
                </c:pt>
                <c:pt idx="9037">
                  <c:v>-30.55</c:v>
                </c:pt>
                <c:pt idx="9038">
                  <c:v>-30.41</c:v>
                </c:pt>
                <c:pt idx="9039">
                  <c:v>-29.98</c:v>
                </c:pt>
                <c:pt idx="9040">
                  <c:v>-29.39</c:v>
                </c:pt>
                <c:pt idx="9041">
                  <c:v>-28.69</c:v>
                </c:pt>
                <c:pt idx="9042">
                  <c:v>-35.94</c:v>
                </c:pt>
                <c:pt idx="9043">
                  <c:v>-34.51</c:v>
                </c:pt>
                <c:pt idx="9044">
                  <c:v>-29.08</c:v>
                </c:pt>
                <c:pt idx="9045">
                  <c:v>-30.44</c:v>
                </c:pt>
                <c:pt idx="9046">
                  <c:v>-31.43</c:v>
                </c:pt>
                <c:pt idx="9047">
                  <c:v>-30.2</c:v>
                </c:pt>
                <c:pt idx="9048">
                  <c:v>-26.35</c:v>
                </c:pt>
                <c:pt idx="9049">
                  <c:v>-35.93</c:v>
                </c:pt>
                <c:pt idx="9050">
                  <c:v>-33.54</c:v>
                </c:pt>
                <c:pt idx="9051">
                  <c:v>-33.229999999999997</c:v>
                </c:pt>
                <c:pt idx="9052">
                  <c:v>-27.55</c:v>
                </c:pt>
                <c:pt idx="9053">
                  <c:v>-34.159999999999997</c:v>
                </c:pt>
                <c:pt idx="9054">
                  <c:v>-30.37</c:v>
                </c:pt>
                <c:pt idx="9055">
                  <c:v>-32.58</c:v>
                </c:pt>
                <c:pt idx="9056">
                  <c:v>-34.159999999999997</c:v>
                </c:pt>
                <c:pt idx="9057">
                  <c:v>-29.06</c:v>
                </c:pt>
                <c:pt idx="9058">
                  <c:v>-33.119999999999997</c:v>
                </c:pt>
                <c:pt idx="9059">
                  <c:v>-31.81</c:v>
                </c:pt>
                <c:pt idx="9060">
                  <c:v>-30.32</c:v>
                </c:pt>
                <c:pt idx="9061">
                  <c:v>-31.63</c:v>
                </c:pt>
                <c:pt idx="9062">
                  <c:v>-34.880000000000003</c:v>
                </c:pt>
                <c:pt idx="9063">
                  <c:v>-34.32</c:v>
                </c:pt>
                <c:pt idx="9064">
                  <c:v>-27.08</c:v>
                </c:pt>
                <c:pt idx="9065">
                  <c:v>-32.950000000000003</c:v>
                </c:pt>
                <c:pt idx="9066">
                  <c:v>-33.36</c:v>
                </c:pt>
                <c:pt idx="9067">
                  <c:v>-30.2</c:v>
                </c:pt>
                <c:pt idx="9068">
                  <c:v>-34.26</c:v>
                </c:pt>
                <c:pt idx="9069">
                  <c:v>-34.520000000000003</c:v>
                </c:pt>
                <c:pt idx="9070">
                  <c:v>-33.630000000000003</c:v>
                </c:pt>
                <c:pt idx="9071">
                  <c:v>-34.86</c:v>
                </c:pt>
                <c:pt idx="9072">
                  <c:v>-36.520000000000003</c:v>
                </c:pt>
                <c:pt idx="9073">
                  <c:v>-30.77</c:v>
                </c:pt>
                <c:pt idx="9074">
                  <c:v>-33.03</c:v>
                </c:pt>
                <c:pt idx="9075">
                  <c:v>-31.11</c:v>
                </c:pt>
                <c:pt idx="9076">
                  <c:v>-31.16</c:v>
                </c:pt>
                <c:pt idx="9077">
                  <c:v>-30.7</c:v>
                </c:pt>
                <c:pt idx="9078">
                  <c:v>-30.57</c:v>
                </c:pt>
                <c:pt idx="9079">
                  <c:v>-32.5</c:v>
                </c:pt>
                <c:pt idx="9080">
                  <c:v>-35.270000000000003</c:v>
                </c:pt>
                <c:pt idx="9081">
                  <c:v>-30.42</c:v>
                </c:pt>
                <c:pt idx="9082">
                  <c:v>-32.68</c:v>
                </c:pt>
                <c:pt idx="9083">
                  <c:v>-32.14</c:v>
                </c:pt>
                <c:pt idx="9084">
                  <c:v>-32.82</c:v>
                </c:pt>
                <c:pt idx="9085">
                  <c:v>-34.67</c:v>
                </c:pt>
                <c:pt idx="9086">
                  <c:v>-27.15</c:v>
                </c:pt>
                <c:pt idx="9087">
                  <c:v>-30.26</c:v>
                </c:pt>
                <c:pt idx="9088">
                  <c:v>-33.270000000000003</c:v>
                </c:pt>
                <c:pt idx="9089">
                  <c:v>-33.03</c:v>
                </c:pt>
                <c:pt idx="9090">
                  <c:v>-31.42</c:v>
                </c:pt>
                <c:pt idx="9091">
                  <c:v>-29.33</c:v>
                </c:pt>
                <c:pt idx="9092">
                  <c:v>-33</c:v>
                </c:pt>
                <c:pt idx="9093">
                  <c:v>-33.72</c:v>
                </c:pt>
                <c:pt idx="9094">
                  <c:v>-29.86</c:v>
                </c:pt>
                <c:pt idx="9095">
                  <c:v>-32.93</c:v>
                </c:pt>
                <c:pt idx="9096">
                  <c:v>-31</c:v>
                </c:pt>
                <c:pt idx="9097">
                  <c:v>-31.31</c:v>
                </c:pt>
                <c:pt idx="9098">
                  <c:v>-26.17</c:v>
                </c:pt>
                <c:pt idx="9099">
                  <c:v>-29.48</c:v>
                </c:pt>
                <c:pt idx="9100">
                  <c:v>-31.01</c:v>
                </c:pt>
                <c:pt idx="9101">
                  <c:v>-29.04</c:v>
                </c:pt>
                <c:pt idx="9102">
                  <c:v>-31.09</c:v>
                </c:pt>
                <c:pt idx="9103">
                  <c:v>-29.18</c:v>
                </c:pt>
                <c:pt idx="9104">
                  <c:v>-30.52</c:v>
                </c:pt>
                <c:pt idx="9105">
                  <c:v>-32.520000000000003</c:v>
                </c:pt>
                <c:pt idx="9106">
                  <c:v>-34.29</c:v>
                </c:pt>
                <c:pt idx="9107">
                  <c:v>-27.07</c:v>
                </c:pt>
                <c:pt idx="9108">
                  <c:v>-31.74</c:v>
                </c:pt>
                <c:pt idx="9109">
                  <c:v>-31.42</c:v>
                </c:pt>
                <c:pt idx="9110">
                  <c:v>-31.12</c:v>
                </c:pt>
                <c:pt idx="9111">
                  <c:v>-33.049999999999997</c:v>
                </c:pt>
                <c:pt idx="9112">
                  <c:v>-33.58</c:v>
                </c:pt>
                <c:pt idx="9113">
                  <c:v>-28.61</c:v>
                </c:pt>
                <c:pt idx="9114">
                  <c:v>-27.73</c:v>
                </c:pt>
                <c:pt idx="9115">
                  <c:v>-29.47</c:v>
                </c:pt>
                <c:pt idx="9116">
                  <c:v>-30.92</c:v>
                </c:pt>
                <c:pt idx="9117">
                  <c:v>-28.34</c:v>
                </c:pt>
                <c:pt idx="9118">
                  <c:v>-31.14</c:v>
                </c:pt>
                <c:pt idx="9119">
                  <c:v>-28.66</c:v>
                </c:pt>
                <c:pt idx="9120">
                  <c:v>-35.46</c:v>
                </c:pt>
                <c:pt idx="9121">
                  <c:v>-29.15</c:v>
                </c:pt>
                <c:pt idx="9122">
                  <c:v>-32.17</c:v>
                </c:pt>
                <c:pt idx="9123">
                  <c:v>-25.1</c:v>
                </c:pt>
                <c:pt idx="9124">
                  <c:v>-29.93</c:v>
                </c:pt>
                <c:pt idx="9125">
                  <c:v>-23.36</c:v>
                </c:pt>
                <c:pt idx="9126">
                  <c:v>-32.56</c:v>
                </c:pt>
                <c:pt idx="9127">
                  <c:v>-29.03</c:v>
                </c:pt>
                <c:pt idx="9128">
                  <c:v>-28.09</c:v>
                </c:pt>
                <c:pt idx="9129">
                  <c:v>-27.64</c:v>
                </c:pt>
                <c:pt idx="9130">
                  <c:v>-29.56</c:v>
                </c:pt>
                <c:pt idx="9131">
                  <c:v>-28.6</c:v>
                </c:pt>
                <c:pt idx="9132">
                  <c:v>-31.54</c:v>
                </c:pt>
                <c:pt idx="9133">
                  <c:v>-27.6</c:v>
                </c:pt>
                <c:pt idx="9134">
                  <c:v>-24.45</c:v>
                </c:pt>
                <c:pt idx="9135">
                  <c:v>-26.08</c:v>
                </c:pt>
                <c:pt idx="9136">
                  <c:v>-32.6</c:v>
                </c:pt>
                <c:pt idx="9137">
                  <c:v>-32.9</c:v>
                </c:pt>
                <c:pt idx="9138">
                  <c:v>-24.6</c:v>
                </c:pt>
                <c:pt idx="9139">
                  <c:v>-30.92</c:v>
                </c:pt>
                <c:pt idx="9140">
                  <c:v>-29.58</c:v>
                </c:pt>
                <c:pt idx="9141">
                  <c:v>-27.45</c:v>
                </c:pt>
                <c:pt idx="9142">
                  <c:v>-28.86</c:v>
                </c:pt>
                <c:pt idx="9143">
                  <c:v>-30.53</c:v>
                </c:pt>
                <c:pt idx="9144">
                  <c:v>-29.68</c:v>
                </c:pt>
                <c:pt idx="9145">
                  <c:v>-34.97</c:v>
                </c:pt>
                <c:pt idx="9146">
                  <c:v>-22.91</c:v>
                </c:pt>
                <c:pt idx="9147">
                  <c:v>-28.05</c:v>
                </c:pt>
                <c:pt idx="9148">
                  <c:v>-33.4</c:v>
                </c:pt>
                <c:pt idx="9149">
                  <c:v>-27.09</c:v>
                </c:pt>
                <c:pt idx="9150">
                  <c:v>-32.17</c:v>
                </c:pt>
                <c:pt idx="9151">
                  <c:v>-29.86</c:v>
                </c:pt>
                <c:pt idx="9152">
                  <c:v>-36.700000000000003</c:v>
                </c:pt>
                <c:pt idx="9153">
                  <c:v>-31.38</c:v>
                </c:pt>
                <c:pt idx="9154">
                  <c:v>-30.51</c:v>
                </c:pt>
                <c:pt idx="9155">
                  <c:v>-22.51</c:v>
                </c:pt>
                <c:pt idx="9156">
                  <c:v>-33.25</c:v>
                </c:pt>
                <c:pt idx="9157">
                  <c:v>-26.14</c:v>
                </c:pt>
                <c:pt idx="9158">
                  <c:v>-27.52</c:v>
                </c:pt>
                <c:pt idx="9159">
                  <c:v>-30.31</c:v>
                </c:pt>
                <c:pt idx="9160">
                  <c:v>-26.04</c:v>
                </c:pt>
                <c:pt idx="9161">
                  <c:v>-26.36</c:v>
                </c:pt>
                <c:pt idx="9162">
                  <c:v>-29.96</c:v>
                </c:pt>
                <c:pt idx="9163">
                  <c:v>-31.72</c:v>
                </c:pt>
                <c:pt idx="9164">
                  <c:v>-27.03</c:v>
                </c:pt>
                <c:pt idx="9165">
                  <c:v>-33.57</c:v>
                </c:pt>
                <c:pt idx="9166">
                  <c:v>-30.83</c:v>
                </c:pt>
                <c:pt idx="9167">
                  <c:v>-25.15</c:v>
                </c:pt>
                <c:pt idx="9168">
                  <c:v>-33.159999999999997</c:v>
                </c:pt>
                <c:pt idx="9169">
                  <c:v>-33.950000000000003</c:v>
                </c:pt>
                <c:pt idx="9170">
                  <c:v>-32.22</c:v>
                </c:pt>
                <c:pt idx="9171">
                  <c:v>-31.44</c:v>
                </c:pt>
                <c:pt idx="9172">
                  <c:v>-28.44</c:v>
                </c:pt>
                <c:pt idx="9173">
                  <c:v>-31.04</c:v>
                </c:pt>
                <c:pt idx="9174">
                  <c:v>-29.87</c:v>
                </c:pt>
                <c:pt idx="9175">
                  <c:v>-22.55</c:v>
                </c:pt>
                <c:pt idx="9176">
                  <c:v>-32.29</c:v>
                </c:pt>
                <c:pt idx="9177">
                  <c:v>-30.66</c:v>
                </c:pt>
                <c:pt idx="9178">
                  <c:v>-28.39</c:v>
                </c:pt>
                <c:pt idx="9179">
                  <c:v>-28.79</c:v>
                </c:pt>
                <c:pt idx="9180">
                  <c:v>-30.15</c:v>
                </c:pt>
                <c:pt idx="9181">
                  <c:v>-30.64</c:v>
                </c:pt>
                <c:pt idx="9182">
                  <c:v>-30.76</c:v>
                </c:pt>
                <c:pt idx="9183">
                  <c:v>-32.549999999999997</c:v>
                </c:pt>
                <c:pt idx="9184">
                  <c:v>-28.49</c:v>
                </c:pt>
                <c:pt idx="9185">
                  <c:v>-33.93</c:v>
                </c:pt>
                <c:pt idx="9186">
                  <c:v>-31.7</c:v>
                </c:pt>
                <c:pt idx="9187">
                  <c:v>-28.47</c:v>
                </c:pt>
                <c:pt idx="9188">
                  <c:v>-32.549999999999997</c:v>
                </c:pt>
                <c:pt idx="9189">
                  <c:v>-31.82</c:v>
                </c:pt>
                <c:pt idx="9190">
                  <c:v>-27.91</c:v>
                </c:pt>
                <c:pt idx="9191">
                  <c:v>-31.49</c:v>
                </c:pt>
                <c:pt idx="9192">
                  <c:v>-29.34</c:v>
                </c:pt>
                <c:pt idx="9193">
                  <c:v>-29.57</c:v>
                </c:pt>
                <c:pt idx="9194">
                  <c:v>-31.98</c:v>
                </c:pt>
                <c:pt idx="9195">
                  <c:v>-27.44</c:v>
                </c:pt>
                <c:pt idx="9196">
                  <c:v>-29.22</c:v>
                </c:pt>
                <c:pt idx="9197">
                  <c:v>-33.04</c:v>
                </c:pt>
                <c:pt idx="9198">
                  <c:v>-32.07</c:v>
                </c:pt>
                <c:pt idx="9199">
                  <c:v>-33.5</c:v>
                </c:pt>
                <c:pt idx="9200">
                  <c:v>-33.549999999999997</c:v>
                </c:pt>
                <c:pt idx="9201">
                  <c:v>-27.93</c:v>
                </c:pt>
                <c:pt idx="9202">
                  <c:v>-31.8</c:v>
                </c:pt>
                <c:pt idx="9203">
                  <c:v>-33.450000000000003</c:v>
                </c:pt>
                <c:pt idx="9204">
                  <c:v>-35.07</c:v>
                </c:pt>
                <c:pt idx="9205">
                  <c:v>-30.38</c:v>
                </c:pt>
                <c:pt idx="9206">
                  <c:v>-28.09</c:v>
                </c:pt>
                <c:pt idx="9207">
                  <c:v>-31.59</c:v>
                </c:pt>
                <c:pt idx="9208">
                  <c:v>-32.1</c:v>
                </c:pt>
                <c:pt idx="9209">
                  <c:v>-32.4</c:v>
                </c:pt>
                <c:pt idx="9210">
                  <c:v>-36.54</c:v>
                </c:pt>
                <c:pt idx="9211">
                  <c:v>-34.67</c:v>
                </c:pt>
                <c:pt idx="9212">
                  <c:v>-35.08</c:v>
                </c:pt>
                <c:pt idx="9213">
                  <c:v>-28.32</c:v>
                </c:pt>
                <c:pt idx="9214">
                  <c:v>-34.090000000000003</c:v>
                </c:pt>
                <c:pt idx="9215">
                  <c:v>-33.619999999999997</c:v>
                </c:pt>
                <c:pt idx="9216">
                  <c:v>-33.83</c:v>
                </c:pt>
                <c:pt idx="9217">
                  <c:v>-27.7</c:v>
                </c:pt>
                <c:pt idx="9218">
                  <c:v>-28.54</c:v>
                </c:pt>
                <c:pt idx="9219">
                  <c:v>-32.32</c:v>
                </c:pt>
                <c:pt idx="9220">
                  <c:v>-31.62</c:v>
                </c:pt>
                <c:pt idx="9221">
                  <c:v>-31.96</c:v>
                </c:pt>
                <c:pt idx="9222">
                  <c:v>-29.41</c:v>
                </c:pt>
                <c:pt idx="9223">
                  <c:v>-33.22</c:v>
                </c:pt>
                <c:pt idx="9224">
                  <c:v>-32.67</c:v>
                </c:pt>
                <c:pt idx="9225">
                  <c:v>-33.57</c:v>
                </c:pt>
                <c:pt idx="9226">
                  <c:v>-31.23</c:v>
                </c:pt>
                <c:pt idx="9227">
                  <c:v>-28.32</c:v>
                </c:pt>
                <c:pt idx="9228">
                  <c:v>-31.33</c:v>
                </c:pt>
                <c:pt idx="9229">
                  <c:v>-36.83</c:v>
                </c:pt>
                <c:pt idx="9230">
                  <c:v>-28.62</c:v>
                </c:pt>
                <c:pt idx="9231">
                  <c:v>-34.619999999999997</c:v>
                </c:pt>
                <c:pt idx="9232">
                  <c:v>-28.32</c:v>
                </c:pt>
                <c:pt idx="9233">
                  <c:v>-29.34</c:v>
                </c:pt>
                <c:pt idx="9234">
                  <c:v>-27.05</c:v>
                </c:pt>
                <c:pt idx="9235">
                  <c:v>-31.61</c:v>
                </c:pt>
                <c:pt idx="9236">
                  <c:v>-28.68</c:v>
                </c:pt>
                <c:pt idx="9237">
                  <c:v>-24.7</c:v>
                </c:pt>
                <c:pt idx="9238">
                  <c:v>-30.84</c:v>
                </c:pt>
                <c:pt idx="9239">
                  <c:v>-30.58</c:v>
                </c:pt>
                <c:pt idx="9240">
                  <c:v>-29.52</c:v>
                </c:pt>
                <c:pt idx="9241">
                  <c:v>-31.99</c:v>
                </c:pt>
                <c:pt idx="9242">
                  <c:v>-31.98</c:v>
                </c:pt>
                <c:pt idx="9243">
                  <c:v>-33.799999999999997</c:v>
                </c:pt>
                <c:pt idx="9244">
                  <c:v>-34.29</c:v>
                </c:pt>
                <c:pt idx="9245">
                  <c:v>-32.31</c:v>
                </c:pt>
                <c:pt idx="9246">
                  <c:v>-27.27</c:v>
                </c:pt>
                <c:pt idx="9247">
                  <c:v>-33.57</c:v>
                </c:pt>
                <c:pt idx="9248">
                  <c:v>-35.9</c:v>
                </c:pt>
                <c:pt idx="9249">
                  <c:v>-29</c:v>
                </c:pt>
                <c:pt idx="9250">
                  <c:v>-32.81</c:v>
                </c:pt>
                <c:pt idx="9251">
                  <c:v>-33.270000000000003</c:v>
                </c:pt>
                <c:pt idx="9252">
                  <c:v>-34.56</c:v>
                </c:pt>
                <c:pt idx="9253">
                  <c:v>-33.409999999999997</c:v>
                </c:pt>
                <c:pt idx="9254">
                  <c:v>-32.840000000000003</c:v>
                </c:pt>
                <c:pt idx="9255">
                  <c:v>-27.29</c:v>
                </c:pt>
                <c:pt idx="9256">
                  <c:v>-27.59</c:v>
                </c:pt>
                <c:pt idx="9257">
                  <c:v>-34.799999999999997</c:v>
                </c:pt>
                <c:pt idx="9258">
                  <c:v>-29.4</c:v>
                </c:pt>
                <c:pt idx="9259">
                  <c:v>-29.03</c:v>
                </c:pt>
                <c:pt idx="9260">
                  <c:v>-27.06</c:v>
                </c:pt>
                <c:pt idx="9261">
                  <c:v>-30.21</c:v>
                </c:pt>
                <c:pt idx="9262">
                  <c:v>-27.78</c:v>
                </c:pt>
                <c:pt idx="9263">
                  <c:v>-26.86</c:v>
                </c:pt>
                <c:pt idx="9264">
                  <c:v>-28.21</c:v>
                </c:pt>
                <c:pt idx="9265">
                  <c:v>-32.04</c:v>
                </c:pt>
                <c:pt idx="9266">
                  <c:v>-35.04</c:v>
                </c:pt>
                <c:pt idx="9267">
                  <c:v>-32.56</c:v>
                </c:pt>
                <c:pt idx="9268">
                  <c:v>-31.56</c:v>
                </c:pt>
                <c:pt idx="9269">
                  <c:v>-34.07</c:v>
                </c:pt>
                <c:pt idx="9270">
                  <c:v>-33.14</c:v>
                </c:pt>
                <c:pt idx="9271">
                  <c:v>-33.96</c:v>
                </c:pt>
                <c:pt idx="9272">
                  <c:v>-34.39</c:v>
                </c:pt>
                <c:pt idx="9273">
                  <c:v>-31.29</c:v>
                </c:pt>
                <c:pt idx="9274">
                  <c:v>-30.05</c:v>
                </c:pt>
                <c:pt idx="9275">
                  <c:v>-33.94</c:v>
                </c:pt>
                <c:pt idx="9276">
                  <c:v>-33.14</c:v>
                </c:pt>
                <c:pt idx="9277">
                  <c:v>-32.15</c:v>
                </c:pt>
                <c:pt idx="9278">
                  <c:v>-33.630000000000003</c:v>
                </c:pt>
                <c:pt idx="9279">
                  <c:v>-28.91</c:v>
                </c:pt>
                <c:pt idx="9280">
                  <c:v>-31.47</c:v>
                </c:pt>
                <c:pt idx="9281">
                  <c:v>-29.92</c:v>
                </c:pt>
                <c:pt idx="9282">
                  <c:v>-34.51</c:v>
                </c:pt>
                <c:pt idx="9283">
                  <c:v>-27.82</c:v>
                </c:pt>
                <c:pt idx="9284">
                  <c:v>-29.77</c:v>
                </c:pt>
                <c:pt idx="9285">
                  <c:v>-31.55</c:v>
                </c:pt>
                <c:pt idx="9286">
                  <c:v>-36.44</c:v>
                </c:pt>
                <c:pt idx="9287">
                  <c:v>-34.57</c:v>
                </c:pt>
                <c:pt idx="9288">
                  <c:v>-26.63</c:v>
                </c:pt>
                <c:pt idx="9289">
                  <c:v>-32.92</c:v>
                </c:pt>
                <c:pt idx="9290">
                  <c:v>-33.81</c:v>
                </c:pt>
                <c:pt idx="9291">
                  <c:v>-32.74</c:v>
                </c:pt>
                <c:pt idx="9292">
                  <c:v>-33.659999999999997</c:v>
                </c:pt>
                <c:pt idx="9293">
                  <c:v>-33.229999999999997</c:v>
                </c:pt>
                <c:pt idx="9294">
                  <c:v>-37.090000000000003</c:v>
                </c:pt>
                <c:pt idx="9295">
                  <c:v>-32.51</c:v>
                </c:pt>
                <c:pt idx="9296">
                  <c:v>-33.6</c:v>
                </c:pt>
                <c:pt idx="9297">
                  <c:v>-24.8</c:v>
                </c:pt>
                <c:pt idx="9298">
                  <c:v>-30.56</c:v>
                </c:pt>
                <c:pt idx="9299">
                  <c:v>-33.61</c:v>
                </c:pt>
                <c:pt idx="9300">
                  <c:v>-30.57</c:v>
                </c:pt>
                <c:pt idx="9301">
                  <c:v>-34.68</c:v>
                </c:pt>
                <c:pt idx="9302">
                  <c:v>-35.58</c:v>
                </c:pt>
                <c:pt idx="9303">
                  <c:v>-28.2</c:v>
                </c:pt>
                <c:pt idx="9304">
                  <c:v>-29.78</c:v>
                </c:pt>
                <c:pt idx="9305">
                  <c:v>-34.950000000000003</c:v>
                </c:pt>
                <c:pt idx="9306">
                  <c:v>-29.32</c:v>
                </c:pt>
                <c:pt idx="9307">
                  <c:v>-31.81</c:v>
                </c:pt>
                <c:pt idx="9308">
                  <c:v>-34.08</c:v>
                </c:pt>
                <c:pt idx="9309">
                  <c:v>-31.82</c:v>
                </c:pt>
                <c:pt idx="9310">
                  <c:v>-31.45</c:v>
                </c:pt>
                <c:pt idx="9311">
                  <c:v>-31.24</c:v>
                </c:pt>
                <c:pt idx="9312">
                  <c:v>-32.53</c:v>
                </c:pt>
                <c:pt idx="9313">
                  <c:v>-30.71</c:v>
                </c:pt>
                <c:pt idx="9314">
                  <c:v>-30.46</c:v>
                </c:pt>
                <c:pt idx="9315">
                  <c:v>-32.42</c:v>
                </c:pt>
                <c:pt idx="9316">
                  <c:v>-30.33</c:v>
                </c:pt>
                <c:pt idx="9317">
                  <c:v>-31.6</c:v>
                </c:pt>
                <c:pt idx="9318">
                  <c:v>-34.17</c:v>
                </c:pt>
                <c:pt idx="9319">
                  <c:v>-30.73</c:v>
                </c:pt>
                <c:pt idx="9320">
                  <c:v>-32.799999999999997</c:v>
                </c:pt>
                <c:pt idx="9321">
                  <c:v>-27.99</c:v>
                </c:pt>
                <c:pt idx="9322">
                  <c:v>-33.57</c:v>
                </c:pt>
                <c:pt idx="9323">
                  <c:v>-33.450000000000003</c:v>
                </c:pt>
                <c:pt idx="9324">
                  <c:v>-29.92</c:v>
                </c:pt>
                <c:pt idx="9325">
                  <c:v>-32.24</c:v>
                </c:pt>
                <c:pt idx="9326">
                  <c:v>-32.340000000000003</c:v>
                </c:pt>
                <c:pt idx="9327">
                  <c:v>-32.270000000000003</c:v>
                </c:pt>
                <c:pt idx="9328">
                  <c:v>-31.49</c:v>
                </c:pt>
                <c:pt idx="9329">
                  <c:v>-28.6</c:v>
                </c:pt>
                <c:pt idx="9330">
                  <c:v>-26.21</c:v>
                </c:pt>
                <c:pt idx="9331">
                  <c:v>-31.24</c:v>
                </c:pt>
                <c:pt idx="9332">
                  <c:v>-25.02</c:v>
                </c:pt>
                <c:pt idx="9333">
                  <c:v>-28.25</c:v>
                </c:pt>
                <c:pt idx="9334">
                  <c:v>-25.06</c:v>
                </c:pt>
                <c:pt idx="9335">
                  <c:v>-30.08</c:v>
                </c:pt>
                <c:pt idx="9336">
                  <c:v>-26.63</c:v>
                </c:pt>
                <c:pt idx="9337">
                  <c:v>-24.39</c:v>
                </c:pt>
                <c:pt idx="9338">
                  <c:v>-25.54</c:v>
                </c:pt>
                <c:pt idx="9339">
                  <c:v>-31.95</c:v>
                </c:pt>
                <c:pt idx="9340">
                  <c:v>-30.02</c:v>
                </c:pt>
                <c:pt idx="9341">
                  <c:v>-30.03</c:v>
                </c:pt>
                <c:pt idx="9342">
                  <c:v>-31.65</c:v>
                </c:pt>
                <c:pt idx="9343">
                  <c:v>-32.869999999999997</c:v>
                </c:pt>
                <c:pt idx="9344">
                  <c:v>-31.73</c:v>
                </c:pt>
                <c:pt idx="9345">
                  <c:v>-30.09</c:v>
                </c:pt>
                <c:pt idx="9346">
                  <c:v>-31.42</c:v>
                </c:pt>
                <c:pt idx="9347">
                  <c:v>-30.03</c:v>
                </c:pt>
                <c:pt idx="9348">
                  <c:v>-30.82</c:v>
                </c:pt>
                <c:pt idx="9349">
                  <c:v>-30.95</c:v>
                </c:pt>
                <c:pt idx="9350">
                  <c:v>-27.54</c:v>
                </c:pt>
                <c:pt idx="9351">
                  <c:v>-31.06</c:v>
                </c:pt>
                <c:pt idx="9352">
                  <c:v>-32.89</c:v>
                </c:pt>
                <c:pt idx="9353">
                  <c:v>-30.88</c:v>
                </c:pt>
                <c:pt idx="9354">
                  <c:v>-31.25</c:v>
                </c:pt>
                <c:pt idx="9355">
                  <c:v>-31.04</c:v>
                </c:pt>
                <c:pt idx="9356">
                  <c:v>-33.49</c:v>
                </c:pt>
                <c:pt idx="9357">
                  <c:v>-26.76</c:v>
                </c:pt>
                <c:pt idx="9358">
                  <c:v>-32.950000000000003</c:v>
                </c:pt>
                <c:pt idx="9359">
                  <c:v>-36.369999999999997</c:v>
                </c:pt>
                <c:pt idx="9360">
                  <c:v>-31.46</c:v>
                </c:pt>
                <c:pt idx="9361">
                  <c:v>-30.52</c:v>
                </c:pt>
                <c:pt idx="9362">
                  <c:v>-30.7</c:v>
                </c:pt>
                <c:pt idx="9363">
                  <c:v>-26.08</c:v>
                </c:pt>
                <c:pt idx="9364">
                  <c:v>-30.85</c:v>
                </c:pt>
                <c:pt idx="9365">
                  <c:v>-27.92</c:v>
                </c:pt>
                <c:pt idx="9366">
                  <c:v>-38.54</c:v>
                </c:pt>
                <c:pt idx="9367">
                  <c:v>-35.880000000000003</c:v>
                </c:pt>
                <c:pt idx="9368">
                  <c:v>-35.43</c:v>
                </c:pt>
                <c:pt idx="9369">
                  <c:v>-32.53</c:v>
                </c:pt>
                <c:pt idx="9370">
                  <c:v>-29.33</c:v>
                </c:pt>
                <c:pt idx="9371">
                  <c:v>-29.74</c:v>
                </c:pt>
                <c:pt idx="9372">
                  <c:v>-30.79</c:v>
                </c:pt>
                <c:pt idx="9373">
                  <c:v>-31.76</c:v>
                </c:pt>
                <c:pt idx="9374">
                  <c:v>-27.55</c:v>
                </c:pt>
                <c:pt idx="9375">
                  <c:v>-26.31</c:v>
                </c:pt>
                <c:pt idx="9376">
                  <c:v>-35.340000000000003</c:v>
                </c:pt>
                <c:pt idx="9377">
                  <c:v>-32.65</c:v>
                </c:pt>
                <c:pt idx="9378">
                  <c:v>-29.1</c:v>
                </c:pt>
                <c:pt idx="9379">
                  <c:v>-28.03</c:v>
                </c:pt>
                <c:pt idx="9380">
                  <c:v>-32.869999999999997</c:v>
                </c:pt>
                <c:pt idx="9381">
                  <c:v>-29.03</c:v>
                </c:pt>
                <c:pt idx="9382">
                  <c:v>-29.5</c:v>
                </c:pt>
                <c:pt idx="9383">
                  <c:v>-29.75</c:v>
                </c:pt>
                <c:pt idx="9384">
                  <c:v>-29.67</c:v>
                </c:pt>
                <c:pt idx="9385">
                  <c:v>-30.68</c:v>
                </c:pt>
                <c:pt idx="9386">
                  <c:v>-22.41</c:v>
                </c:pt>
                <c:pt idx="9387">
                  <c:v>-29.36</c:v>
                </c:pt>
                <c:pt idx="9388">
                  <c:v>-31.88</c:v>
                </c:pt>
                <c:pt idx="9389">
                  <c:v>-28.16</c:v>
                </c:pt>
                <c:pt idx="9390">
                  <c:v>-27.46</c:v>
                </c:pt>
                <c:pt idx="9391">
                  <c:v>-26.66</c:v>
                </c:pt>
                <c:pt idx="9392">
                  <c:v>-31.26</c:v>
                </c:pt>
                <c:pt idx="9393">
                  <c:v>-25.33</c:v>
                </c:pt>
                <c:pt idx="9394">
                  <c:v>-21.24</c:v>
                </c:pt>
                <c:pt idx="9395">
                  <c:v>-27.95</c:v>
                </c:pt>
                <c:pt idx="9396">
                  <c:v>-25.4</c:v>
                </c:pt>
                <c:pt idx="9397">
                  <c:v>-23.29</c:v>
                </c:pt>
                <c:pt idx="9398">
                  <c:v>-25.45</c:v>
                </c:pt>
                <c:pt idx="9399">
                  <c:v>-26.37</c:v>
                </c:pt>
                <c:pt idx="9400">
                  <c:v>-30.82</c:v>
                </c:pt>
                <c:pt idx="9401">
                  <c:v>-28.31</c:v>
                </c:pt>
                <c:pt idx="9402">
                  <c:v>-33.76</c:v>
                </c:pt>
                <c:pt idx="9403">
                  <c:v>-25.53</c:v>
                </c:pt>
                <c:pt idx="9404">
                  <c:v>-28.32</c:v>
                </c:pt>
                <c:pt idx="9405">
                  <c:v>-29.26</c:v>
                </c:pt>
                <c:pt idx="9406">
                  <c:v>-28.64</c:v>
                </c:pt>
                <c:pt idx="9407">
                  <c:v>-31.32</c:v>
                </c:pt>
                <c:pt idx="9408">
                  <c:v>-25.11</c:v>
                </c:pt>
                <c:pt idx="9409">
                  <c:v>-29.74</c:v>
                </c:pt>
                <c:pt idx="9410">
                  <c:v>-32.950000000000003</c:v>
                </c:pt>
                <c:pt idx="9411">
                  <c:v>-28.15</c:v>
                </c:pt>
                <c:pt idx="9412">
                  <c:v>-30.21</c:v>
                </c:pt>
                <c:pt idx="9413">
                  <c:v>-33.369999999999997</c:v>
                </c:pt>
                <c:pt idx="9414">
                  <c:v>-30.11</c:v>
                </c:pt>
                <c:pt idx="9415">
                  <c:v>-35.159999999999997</c:v>
                </c:pt>
                <c:pt idx="9416">
                  <c:v>-30.95</c:v>
                </c:pt>
                <c:pt idx="9417">
                  <c:v>-30.59</c:v>
                </c:pt>
                <c:pt idx="9418">
                  <c:v>-29.41</c:v>
                </c:pt>
                <c:pt idx="9419">
                  <c:v>-31.06</c:v>
                </c:pt>
                <c:pt idx="9420">
                  <c:v>-35.9</c:v>
                </c:pt>
                <c:pt idx="9421">
                  <c:v>-31.84</c:v>
                </c:pt>
                <c:pt idx="9422">
                  <c:v>-25.28</c:v>
                </c:pt>
                <c:pt idx="9423">
                  <c:v>-29.1</c:v>
                </c:pt>
                <c:pt idx="9424">
                  <c:v>-33.28</c:v>
                </c:pt>
                <c:pt idx="9425">
                  <c:v>-33.83</c:v>
                </c:pt>
                <c:pt idx="9426">
                  <c:v>-30.18</c:v>
                </c:pt>
                <c:pt idx="9427">
                  <c:v>-33.49</c:v>
                </c:pt>
                <c:pt idx="9428">
                  <c:v>-31.51</c:v>
                </c:pt>
                <c:pt idx="9429">
                  <c:v>-31.29</c:v>
                </c:pt>
                <c:pt idx="9430">
                  <c:v>-30.76</c:v>
                </c:pt>
                <c:pt idx="9431">
                  <c:v>-30.6</c:v>
                </c:pt>
                <c:pt idx="9432">
                  <c:v>-34.229999999999997</c:v>
                </c:pt>
                <c:pt idx="9433">
                  <c:v>-29.15</c:v>
                </c:pt>
                <c:pt idx="9434">
                  <c:v>-31.74</c:v>
                </c:pt>
                <c:pt idx="9435">
                  <c:v>-29.43</c:v>
                </c:pt>
                <c:pt idx="9436">
                  <c:v>-32.119999999999997</c:v>
                </c:pt>
                <c:pt idx="9437">
                  <c:v>-29.98</c:v>
                </c:pt>
                <c:pt idx="9438">
                  <c:v>-24.01</c:v>
                </c:pt>
                <c:pt idx="9439">
                  <c:v>-27.02</c:v>
                </c:pt>
                <c:pt idx="9440">
                  <c:v>-24.03</c:v>
                </c:pt>
                <c:pt idx="9441">
                  <c:v>-20.99</c:v>
                </c:pt>
                <c:pt idx="9442">
                  <c:v>-31.56</c:v>
                </c:pt>
                <c:pt idx="9443">
                  <c:v>-25.17</c:v>
                </c:pt>
                <c:pt idx="9444">
                  <c:v>-27.24</c:v>
                </c:pt>
                <c:pt idx="9445">
                  <c:v>-28.24</c:v>
                </c:pt>
                <c:pt idx="9446">
                  <c:v>-28.17</c:v>
                </c:pt>
                <c:pt idx="9447">
                  <c:v>-27.62</c:v>
                </c:pt>
                <c:pt idx="9448">
                  <c:v>-26.07</c:v>
                </c:pt>
                <c:pt idx="9449">
                  <c:v>-29.75</c:v>
                </c:pt>
                <c:pt idx="9450">
                  <c:v>-27.91</c:v>
                </c:pt>
                <c:pt idx="9451">
                  <c:v>-29.83</c:v>
                </c:pt>
                <c:pt idx="9452">
                  <c:v>-29.15</c:v>
                </c:pt>
                <c:pt idx="9453">
                  <c:v>-25.57</c:v>
                </c:pt>
                <c:pt idx="9454">
                  <c:v>-24.74</c:v>
                </c:pt>
                <c:pt idx="9455">
                  <c:v>-27.59</c:v>
                </c:pt>
                <c:pt idx="9456">
                  <c:v>-25.41</c:v>
                </c:pt>
                <c:pt idx="9457">
                  <c:v>-24.4</c:v>
                </c:pt>
                <c:pt idx="9458">
                  <c:v>-25.64</c:v>
                </c:pt>
                <c:pt idx="9459">
                  <c:v>-27.99</c:v>
                </c:pt>
                <c:pt idx="9460">
                  <c:v>-27.26</c:v>
                </c:pt>
                <c:pt idx="9461">
                  <c:v>-27.65</c:v>
                </c:pt>
                <c:pt idx="9462">
                  <c:v>-31.58</c:v>
                </c:pt>
                <c:pt idx="9463">
                  <c:v>-26.19</c:v>
                </c:pt>
                <c:pt idx="9464">
                  <c:v>-26.78</c:v>
                </c:pt>
                <c:pt idx="9465">
                  <c:v>-23.85</c:v>
                </c:pt>
                <c:pt idx="9466">
                  <c:v>-28.71</c:v>
                </c:pt>
                <c:pt idx="9467">
                  <c:v>-27.62</c:v>
                </c:pt>
                <c:pt idx="9468">
                  <c:v>-28.11</c:v>
                </c:pt>
                <c:pt idx="9469">
                  <c:v>-27.36</c:v>
                </c:pt>
                <c:pt idx="9470">
                  <c:v>-29.84</c:v>
                </c:pt>
                <c:pt idx="9471">
                  <c:v>-24.3</c:v>
                </c:pt>
                <c:pt idx="9472">
                  <c:v>-26.07</c:v>
                </c:pt>
                <c:pt idx="9473">
                  <c:v>-24.93</c:v>
                </c:pt>
                <c:pt idx="9474">
                  <c:v>-29.33</c:v>
                </c:pt>
                <c:pt idx="9475">
                  <c:v>-27.75</c:v>
                </c:pt>
                <c:pt idx="9476">
                  <c:v>-22.72</c:v>
                </c:pt>
                <c:pt idx="9477">
                  <c:v>-27.36</c:v>
                </c:pt>
                <c:pt idx="9478">
                  <c:v>-20.059999999999999</c:v>
                </c:pt>
                <c:pt idx="9479">
                  <c:v>-27.3</c:v>
                </c:pt>
                <c:pt idx="9480">
                  <c:v>-23.85</c:v>
                </c:pt>
                <c:pt idx="9481">
                  <c:v>-25.36</c:v>
                </c:pt>
                <c:pt idx="9482">
                  <c:v>-26.5</c:v>
                </c:pt>
                <c:pt idx="9483">
                  <c:v>-27.92</c:v>
                </c:pt>
                <c:pt idx="9484">
                  <c:v>-27.53</c:v>
                </c:pt>
                <c:pt idx="9485">
                  <c:v>-24.46</c:v>
                </c:pt>
                <c:pt idx="9486">
                  <c:v>-23.04</c:v>
                </c:pt>
                <c:pt idx="9487">
                  <c:v>-30.07</c:v>
                </c:pt>
                <c:pt idx="9488">
                  <c:v>-28.25</c:v>
                </c:pt>
                <c:pt idx="9489">
                  <c:v>-27.23</c:v>
                </c:pt>
                <c:pt idx="9490">
                  <c:v>-28.03</c:v>
                </c:pt>
                <c:pt idx="9491">
                  <c:v>-30.78</c:v>
                </c:pt>
                <c:pt idx="9492">
                  <c:v>-32.409999999999997</c:v>
                </c:pt>
                <c:pt idx="9493">
                  <c:v>-31.2</c:v>
                </c:pt>
                <c:pt idx="9494">
                  <c:v>-22.3</c:v>
                </c:pt>
                <c:pt idx="9495">
                  <c:v>-27.89</c:v>
                </c:pt>
                <c:pt idx="9496">
                  <c:v>-25.35</c:v>
                </c:pt>
                <c:pt idx="9497">
                  <c:v>-29.91</c:v>
                </c:pt>
                <c:pt idx="9498">
                  <c:v>-28.46</c:v>
                </c:pt>
                <c:pt idx="9499">
                  <c:v>-28.93</c:v>
                </c:pt>
                <c:pt idx="9500">
                  <c:v>-30.52</c:v>
                </c:pt>
                <c:pt idx="9501">
                  <c:v>-31.26</c:v>
                </c:pt>
                <c:pt idx="9502">
                  <c:v>-27.97</c:v>
                </c:pt>
                <c:pt idx="9503">
                  <c:v>-29.26</c:v>
                </c:pt>
                <c:pt idx="9504">
                  <c:v>-31.97</c:v>
                </c:pt>
                <c:pt idx="9505">
                  <c:v>-28.47</c:v>
                </c:pt>
                <c:pt idx="9506">
                  <c:v>-31.33</c:v>
                </c:pt>
                <c:pt idx="9507">
                  <c:v>-33.44</c:v>
                </c:pt>
                <c:pt idx="9508">
                  <c:v>-29.51</c:v>
                </c:pt>
                <c:pt idx="9509">
                  <c:v>-27.78</c:v>
                </c:pt>
                <c:pt idx="9510">
                  <c:v>-34.049999999999997</c:v>
                </c:pt>
                <c:pt idx="9511">
                  <c:v>-29.6</c:v>
                </c:pt>
                <c:pt idx="9512">
                  <c:v>-29.71</c:v>
                </c:pt>
                <c:pt idx="9513">
                  <c:v>-27.96</c:v>
                </c:pt>
                <c:pt idx="9514">
                  <c:v>-34.04</c:v>
                </c:pt>
                <c:pt idx="9515">
                  <c:v>-28.65</c:v>
                </c:pt>
                <c:pt idx="9516">
                  <c:v>-28.82</c:v>
                </c:pt>
                <c:pt idx="9517">
                  <c:v>-36.03</c:v>
                </c:pt>
                <c:pt idx="9518">
                  <c:v>-31.87</c:v>
                </c:pt>
                <c:pt idx="9519">
                  <c:v>-26.17</c:v>
                </c:pt>
                <c:pt idx="9520">
                  <c:v>-31.14</c:v>
                </c:pt>
                <c:pt idx="9521">
                  <c:v>-33.200000000000003</c:v>
                </c:pt>
                <c:pt idx="9522">
                  <c:v>-35.76</c:v>
                </c:pt>
                <c:pt idx="9523">
                  <c:v>-26.18</c:v>
                </c:pt>
                <c:pt idx="9524">
                  <c:v>-31.03</c:v>
                </c:pt>
                <c:pt idx="9525">
                  <c:v>-28.33</c:v>
                </c:pt>
                <c:pt idx="9526">
                  <c:v>-33.159999999999997</c:v>
                </c:pt>
                <c:pt idx="9527">
                  <c:v>-29.52</c:v>
                </c:pt>
                <c:pt idx="9528">
                  <c:v>-30.96</c:v>
                </c:pt>
                <c:pt idx="9529">
                  <c:v>-29.88</c:v>
                </c:pt>
                <c:pt idx="9530">
                  <c:v>-27.08</c:v>
                </c:pt>
                <c:pt idx="9531">
                  <c:v>-32.03</c:v>
                </c:pt>
                <c:pt idx="9532">
                  <c:v>-31.66</c:v>
                </c:pt>
                <c:pt idx="9533">
                  <c:v>-32.15</c:v>
                </c:pt>
                <c:pt idx="9534">
                  <c:v>-27.69</c:v>
                </c:pt>
                <c:pt idx="9535">
                  <c:v>-32.130000000000003</c:v>
                </c:pt>
                <c:pt idx="9536">
                  <c:v>-32.909999999999997</c:v>
                </c:pt>
                <c:pt idx="9537">
                  <c:v>-35.869999999999997</c:v>
                </c:pt>
                <c:pt idx="9538">
                  <c:v>-32.729999999999997</c:v>
                </c:pt>
                <c:pt idx="9539">
                  <c:v>-32.32</c:v>
                </c:pt>
                <c:pt idx="9540">
                  <c:v>-23.03</c:v>
                </c:pt>
                <c:pt idx="9541">
                  <c:v>-30.22</c:v>
                </c:pt>
                <c:pt idx="9542">
                  <c:v>-32.9</c:v>
                </c:pt>
                <c:pt idx="9543">
                  <c:v>-28.83</c:v>
                </c:pt>
                <c:pt idx="9544">
                  <c:v>-32.93</c:v>
                </c:pt>
                <c:pt idx="9545">
                  <c:v>-34.39</c:v>
                </c:pt>
                <c:pt idx="9546">
                  <c:v>-29.59</c:v>
                </c:pt>
                <c:pt idx="9547">
                  <c:v>-26.72</c:v>
                </c:pt>
                <c:pt idx="9548">
                  <c:v>-25.65</c:v>
                </c:pt>
                <c:pt idx="9549">
                  <c:v>-27.77</c:v>
                </c:pt>
                <c:pt idx="9550">
                  <c:v>-31.86</c:v>
                </c:pt>
                <c:pt idx="9551">
                  <c:v>-26.18</c:v>
                </c:pt>
                <c:pt idx="9552">
                  <c:v>-31.1</c:v>
                </c:pt>
                <c:pt idx="9553">
                  <c:v>-26.51</c:v>
                </c:pt>
                <c:pt idx="9554">
                  <c:v>-29.3</c:v>
                </c:pt>
                <c:pt idx="9555">
                  <c:v>-31.41</c:v>
                </c:pt>
                <c:pt idx="9556">
                  <c:v>-31.23</c:v>
                </c:pt>
                <c:pt idx="9557">
                  <c:v>-27.46</c:v>
                </c:pt>
                <c:pt idx="9558">
                  <c:v>-27.07</c:v>
                </c:pt>
                <c:pt idx="9559">
                  <c:v>-25.99</c:v>
                </c:pt>
                <c:pt idx="9560">
                  <c:v>-30.25</c:v>
                </c:pt>
                <c:pt idx="9561">
                  <c:v>-29.97</c:v>
                </c:pt>
                <c:pt idx="9562">
                  <c:v>-32.61</c:v>
                </c:pt>
                <c:pt idx="9563">
                  <c:v>-29.85</c:v>
                </c:pt>
                <c:pt idx="9564">
                  <c:v>-31.82</c:v>
                </c:pt>
                <c:pt idx="9565">
                  <c:v>-27.5</c:v>
                </c:pt>
                <c:pt idx="9566">
                  <c:v>-27.29</c:v>
                </c:pt>
                <c:pt idx="9567">
                  <c:v>-31.1</c:v>
                </c:pt>
                <c:pt idx="9568">
                  <c:v>-34.24</c:v>
                </c:pt>
                <c:pt idx="9569">
                  <c:v>-29.49</c:v>
                </c:pt>
                <c:pt idx="9570">
                  <c:v>-33.74</c:v>
                </c:pt>
                <c:pt idx="9571">
                  <c:v>-30.54</c:v>
                </c:pt>
                <c:pt idx="9572">
                  <c:v>-31.31</c:v>
                </c:pt>
                <c:pt idx="9573">
                  <c:v>-25.8</c:v>
                </c:pt>
                <c:pt idx="9574">
                  <c:v>-34.909999999999997</c:v>
                </c:pt>
                <c:pt idx="9575">
                  <c:v>-32.35</c:v>
                </c:pt>
                <c:pt idx="9576">
                  <c:v>-28.14</c:v>
                </c:pt>
                <c:pt idx="9577">
                  <c:v>-29.85</c:v>
                </c:pt>
                <c:pt idx="9578">
                  <c:v>-32.82</c:v>
                </c:pt>
                <c:pt idx="9579">
                  <c:v>-33.479999999999997</c:v>
                </c:pt>
                <c:pt idx="9580">
                  <c:v>-30.22</c:v>
                </c:pt>
                <c:pt idx="9581">
                  <c:v>-32.28</c:v>
                </c:pt>
                <c:pt idx="9582">
                  <c:v>-31.23</c:v>
                </c:pt>
                <c:pt idx="9583">
                  <c:v>-33.49</c:v>
                </c:pt>
                <c:pt idx="9584">
                  <c:v>-30.31</c:v>
                </c:pt>
                <c:pt idx="9585">
                  <c:v>-28.5</c:v>
                </c:pt>
                <c:pt idx="9586">
                  <c:v>-32.07</c:v>
                </c:pt>
                <c:pt idx="9587">
                  <c:v>-32.53</c:v>
                </c:pt>
                <c:pt idx="9588">
                  <c:v>-33.89</c:v>
                </c:pt>
                <c:pt idx="9589">
                  <c:v>-33.090000000000003</c:v>
                </c:pt>
                <c:pt idx="9590">
                  <c:v>-29.64</c:v>
                </c:pt>
                <c:pt idx="9591">
                  <c:v>-29.14</c:v>
                </c:pt>
                <c:pt idx="9592">
                  <c:v>-33.14</c:v>
                </c:pt>
                <c:pt idx="9593">
                  <c:v>-30.85</c:v>
                </c:pt>
                <c:pt idx="9594">
                  <c:v>-28.25</c:v>
                </c:pt>
                <c:pt idx="9595">
                  <c:v>-31.95</c:v>
                </c:pt>
                <c:pt idx="9596">
                  <c:v>-28.72</c:v>
                </c:pt>
                <c:pt idx="9597">
                  <c:v>-30.87</c:v>
                </c:pt>
                <c:pt idx="9598">
                  <c:v>-29.65</c:v>
                </c:pt>
                <c:pt idx="9599">
                  <c:v>-31.17</c:v>
                </c:pt>
                <c:pt idx="9600">
                  <c:v>-28.18</c:v>
                </c:pt>
                <c:pt idx="9601">
                  <c:v>-28.09</c:v>
                </c:pt>
                <c:pt idx="9602">
                  <c:v>-32.11</c:v>
                </c:pt>
                <c:pt idx="9603">
                  <c:v>-32.32</c:v>
                </c:pt>
                <c:pt idx="9604">
                  <c:v>-33.520000000000003</c:v>
                </c:pt>
                <c:pt idx="9605">
                  <c:v>-28.64</c:v>
                </c:pt>
                <c:pt idx="9606">
                  <c:v>-29.11</c:v>
                </c:pt>
                <c:pt idx="9607">
                  <c:v>-27.37</c:v>
                </c:pt>
                <c:pt idx="9608">
                  <c:v>-28.94</c:v>
                </c:pt>
                <c:pt idx="9609">
                  <c:v>-29.61</c:v>
                </c:pt>
                <c:pt idx="9610">
                  <c:v>-28.94</c:v>
                </c:pt>
                <c:pt idx="9611">
                  <c:v>-31.54</c:v>
                </c:pt>
                <c:pt idx="9612">
                  <c:v>-31.56</c:v>
                </c:pt>
                <c:pt idx="9613">
                  <c:v>-28.35</c:v>
                </c:pt>
                <c:pt idx="9614">
                  <c:v>-32</c:v>
                </c:pt>
                <c:pt idx="9615">
                  <c:v>-27.33</c:v>
                </c:pt>
                <c:pt idx="9616">
                  <c:v>-30.74</c:v>
                </c:pt>
                <c:pt idx="9617">
                  <c:v>-23.6</c:v>
                </c:pt>
                <c:pt idx="9618">
                  <c:v>-25.49</c:v>
                </c:pt>
                <c:pt idx="9619">
                  <c:v>-30</c:v>
                </c:pt>
                <c:pt idx="9620">
                  <c:v>-32.99</c:v>
                </c:pt>
                <c:pt idx="9621">
                  <c:v>-25.66</c:v>
                </c:pt>
                <c:pt idx="9622">
                  <c:v>-29.39</c:v>
                </c:pt>
                <c:pt idx="9623">
                  <c:v>-28.69</c:v>
                </c:pt>
                <c:pt idx="9624">
                  <c:v>-28.84</c:v>
                </c:pt>
                <c:pt idx="9625">
                  <c:v>-31.76</c:v>
                </c:pt>
                <c:pt idx="9626">
                  <c:v>-25.8</c:v>
                </c:pt>
                <c:pt idx="9627">
                  <c:v>-28.86</c:v>
                </c:pt>
                <c:pt idx="9628">
                  <c:v>-30.76</c:v>
                </c:pt>
                <c:pt idx="9629">
                  <c:v>-29.33</c:v>
                </c:pt>
                <c:pt idx="9630">
                  <c:v>-27.58</c:v>
                </c:pt>
                <c:pt idx="9631">
                  <c:v>-33.479999999999997</c:v>
                </c:pt>
                <c:pt idx="9632">
                  <c:v>-28</c:v>
                </c:pt>
                <c:pt idx="9633">
                  <c:v>-27.12</c:v>
                </c:pt>
                <c:pt idx="9634">
                  <c:v>-28.61</c:v>
                </c:pt>
                <c:pt idx="9635">
                  <c:v>-32.11</c:v>
                </c:pt>
                <c:pt idx="9636">
                  <c:v>-30.02</c:v>
                </c:pt>
                <c:pt idx="9637">
                  <c:v>-28.65</c:v>
                </c:pt>
                <c:pt idx="9638">
                  <c:v>-30.16</c:v>
                </c:pt>
                <c:pt idx="9639">
                  <c:v>-29.45</c:v>
                </c:pt>
                <c:pt idx="9640">
                  <c:v>-34.299999999999997</c:v>
                </c:pt>
                <c:pt idx="9641">
                  <c:v>-31.22</c:v>
                </c:pt>
                <c:pt idx="9642">
                  <c:v>-29.09</c:v>
                </c:pt>
                <c:pt idx="9643">
                  <c:v>-28.3</c:v>
                </c:pt>
                <c:pt idx="9644">
                  <c:v>-30.28</c:v>
                </c:pt>
                <c:pt idx="9645">
                  <c:v>-31.74</c:v>
                </c:pt>
                <c:pt idx="9646">
                  <c:v>-34.799999999999997</c:v>
                </c:pt>
                <c:pt idx="9647">
                  <c:v>-27.73</c:v>
                </c:pt>
                <c:pt idx="9648">
                  <c:v>-32.14</c:v>
                </c:pt>
                <c:pt idx="9649">
                  <c:v>-31.88</c:v>
                </c:pt>
                <c:pt idx="9650">
                  <c:v>-30.71</c:v>
                </c:pt>
                <c:pt idx="9651">
                  <c:v>-31.86</c:v>
                </c:pt>
                <c:pt idx="9652">
                  <c:v>-31.61</c:v>
                </c:pt>
                <c:pt idx="9653">
                  <c:v>-32.630000000000003</c:v>
                </c:pt>
                <c:pt idx="9654">
                  <c:v>-26.92</c:v>
                </c:pt>
                <c:pt idx="9655">
                  <c:v>-37.25</c:v>
                </c:pt>
                <c:pt idx="9656">
                  <c:v>-27</c:v>
                </c:pt>
                <c:pt idx="9657">
                  <c:v>-24.19</c:v>
                </c:pt>
                <c:pt idx="9658">
                  <c:v>-25.57</c:v>
                </c:pt>
                <c:pt idx="9659">
                  <c:v>-25.35</c:v>
                </c:pt>
                <c:pt idx="9660">
                  <c:v>-20.51</c:v>
                </c:pt>
                <c:pt idx="9661">
                  <c:v>-26.58</c:v>
                </c:pt>
                <c:pt idx="9662">
                  <c:v>-24.34</c:v>
                </c:pt>
                <c:pt idx="9663">
                  <c:v>-29.68</c:v>
                </c:pt>
                <c:pt idx="9664">
                  <c:v>-27.05</c:v>
                </c:pt>
                <c:pt idx="9665">
                  <c:v>-27.9</c:v>
                </c:pt>
                <c:pt idx="9666">
                  <c:v>-29.41</c:v>
                </c:pt>
                <c:pt idx="9667">
                  <c:v>-23.55</c:v>
                </c:pt>
                <c:pt idx="9668">
                  <c:v>-29.63</c:v>
                </c:pt>
                <c:pt idx="9669">
                  <c:v>-26.99</c:v>
                </c:pt>
                <c:pt idx="9670">
                  <c:v>-28.37</c:v>
                </c:pt>
                <c:pt idx="9671">
                  <c:v>-26.55</c:v>
                </c:pt>
                <c:pt idx="9672">
                  <c:v>-24.31</c:v>
                </c:pt>
                <c:pt idx="9673">
                  <c:v>-32.86</c:v>
                </c:pt>
                <c:pt idx="9674">
                  <c:v>-32.909999999999997</c:v>
                </c:pt>
                <c:pt idx="9675">
                  <c:v>-28.51</c:v>
                </c:pt>
                <c:pt idx="9676">
                  <c:v>-30.51</c:v>
                </c:pt>
                <c:pt idx="9677">
                  <c:v>-32.270000000000003</c:v>
                </c:pt>
                <c:pt idx="9678">
                  <c:v>-31.85</c:v>
                </c:pt>
                <c:pt idx="9679">
                  <c:v>-30.12</c:v>
                </c:pt>
                <c:pt idx="9680">
                  <c:v>-27.29</c:v>
                </c:pt>
                <c:pt idx="9681">
                  <c:v>-28.28</c:v>
                </c:pt>
                <c:pt idx="9682">
                  <c:v>-24.63</c:v>
                </c:pt>
                <c:pt idx="9683">
                  <c:v>-31.71</c:v>
                </c:pt>
                <c:pt idx="9684">
                  <c:v>-29.41</c:v>
                </c:pt>
                <c:pt idx="9685">
                  <c:v>-28.39</c:v>
                </c:pt>
                <c:pt idx="9686">
                  <c:v>-33.380000000000003</c:v>
                </c:pt>
                <c:pt idx="9687">
                  <c:v>-33.700000000000003</c:v>
                </c:pt>
                <c:pt idx="9688">
                  <c:v>-29.24</c:v>
                </c:pt>
                <c:pt idx="9689">
                  <c:v>-32.799999999999997</c:v>
                </c:pt>
                <c:pt idx="9690">
                  <c:v>-34.57</c:v>
                </c:pt>
                <c:pt idx="9691">
                  <c:v>-29.34</c:v>
                </c:pt>
                <c:pt idx="9692">
                  <c:v>-25.74</c:v>
                </c:pt>
                <c:pt idx="9693">
                  <c:v>-31.48</c:v>
                </c:pt>
                <c:pt idx="9694">
                  <c:v>-27.73</c:v>
                </c:pt>
                <c:pt idx="9695">
                  <c:v>-26.07</c:v>
                </c:pt>
                <c:pt idx="9696">
                  <c:v>-29.85</c:v>
                </c:pt>
                <c:pt idx="9697">
                  <c:v>-28.03</c:v>
                </c:pt>
                <c:pt idx="9698">
                  <c:v>-27.2</c:v>
                </c:pt>
                <c:pt idx="9699">
                  <c:v>-26.75</c:v>
                </c:pt>
                <c:pt idx="9700">
                  <c:v>-28.46</c:v>
                </c:pt>
                <c:pt idx="9701">
                  <c:v>-24.05</c:v>
                </c:pt>
                <c:pt idx="9702">
                  <c:v>-27.36</c:v>
                </c:pt>
                <c:pt idx="9703">
                  <c:v>-28.56</c:v>
                </c:pt>
                <c:pt idx="9704">
                  <c:v>-28.2</c:v>
                </c:pt>
                <c:pt idx="9705">
                  <c:v>-25.98</c:v>
                </c:pt>
                <c:pt idx="9706">
                  <c:v>-24.88</c:v>
                </c:pt>
                <c:pt idx="9707">
                  <c:v>-28.17</c:v>
                </c:pt>
                <c:pt idx="9708">
                  <c:v>-28.07</c:v>
                </c:pt>
                <c:pt idx="9709">
                  <c:v>-25.8</c:v>
                </c:pt>
                <c:pt idx="9710">
                  <c:v>-28.28</c:v>
                </c:pt>
                <c:pt idx="9711">
                  <c:v>-26.38</c:v>
                </c:pt>
                <c:pt idx="9712">
                  <c:v>-23.82</c:v>
                </c:pt>
                <c:pt idx="9713">
                  <c:v>-30.1</c:v>
                </c:pt>
                <c:pt idx="9714">
                  <c:v>-30.12</c:v>
                </c:pt>
                <c:pt idx="9715">
                  <c:v>-28.43</c:v>
                </c:pt>
                <c:pt idx="9716">
                  <c:v>-30.44</c:v>
                </c:pt>
                <c:pt idx="9717">
                  <c:v>-28.99</c:v>
                </c:pt>
                <c:pt idx="9718">
                  <c:v>-21.82</c:v>
                </c:pt>
                <c:pt idx="9719">
                  <c:v>-26.42</c:v>
                </c:pt>
                <c:pt idx="9720">
                  <c:v>-25.37</c:v>
                </c:pt>
                <c:pt idx="9721">
                  <c:v>-27.3</c:v>
                </c:pt>
                <c:pt idx="9722">
                  <c:v>-30.65</c:v>
                </c:pt>
                <c:pt idx="9723">
                  <c:v>-25.49</c:v>
                </c:pt>
                <c:pt idx="9724">
                  <c:v>-29.33</c:v>
                </c:pt>
                <c:pt idx="9725">
                  <c:v>-28.3</c:v>
                </c:pt>
                <c:pt idx="9726">
                  <c:v>-27.65</c:v>
                </c:pt>
                <c:pt idx="9727">
                  <c:v>-29.81</c:v>
                </c:pt>
                <c:pt idx="9728">
                  <c:v>-30.51</c:v>
                </c:pt>
                <c:pt idx="9729">
                  <c:v>-28.62</c:v>
                </c:pt>
                <c:pt idx="9730">
                  <c:v>-25.13</c:v>
                </c:pt>
                <c:pt idx="9731">
                  <c:v>-26.09</c:v>
                </c:pt>
                <c:pt idx="9732">
                  <c:v>-29.95</c:v>
                </c:pt>
                <c:pt idx="9733">
                  <c:v>-27.93</c:v>
                </c:pt>
                <c:pt idx="9734">
                  <c:v>-30.36</c:v>
                </c:pt>
                <c:pt idx="9735">
                  <c:v>-25.34</c:v>
                </c:pt>
                <c:pt idx="9736">
                  <c:v>-32.57</c:v>
                </c:pt>
                <c:pt idx="9737">
                  <c:v>-27.76</c:v>
                </c:pt>
                <c:pt idx="9738">
                  <c:v>-30.46</c:v>
                </c:pt>
                <c:pt idx="9739">
                  <c:v>-29.32</c:v>
                </c:pt>
                <c:pt idx="9740">
                  <c:v>-29.05</c:v>
                </c:pt>
                <c:pt idx="9741">
                  <c:v>-28.19</c:v>
                </c:pt>
                <c:pt idx="9742">
                  <c:v>-29.38</c:v>
                </c:pt>
                <c:pt idx="9743">
                  <c:v>-22.7</c:v>
                </c:pt>
                <c:pt idx="9744">
                  <c:v>-27.16</c:v>
                </c:pt>
                <c:pt idx="9745">
                  <c:v>-29.17</c:v>
                </c:pt>
                <c:pt idx="9746">
                  <c:v>-27.92</c:v>
                </c:pt>
                <c:pt idx="9747">
                  <c:v>-29.11</c:v>
                </c:pt>
                <c:pt idx="9748">
                  <c:v>-28.99</c:v>
                </c:pt>
                <c:pt idx="9749">
                  <c:v>-31.57</c:v>
                </c:pt>
                <c:pt idx="9750">
                  <c:v>-30.43</c:v>
                </c:pt>
                <c:pt idx="9751">
                  <c:v>-28.43</c:v>
                </c:pt>
                <c:pt idx="9752">
                  <c:v>-29.45</c:v>
                </c:pt>
                <c:pt idx="9753">
                  <c:v>-30</c:v>
                </c:pt>
                <c:pt idx="9754">
                  <c:v>-29.02</c:v>
                </c:pt>
                <c:pt idx="9755">
                  <c:v>-30.37</c:v>
                </c:pt>
                <c:pt idx="9756">
                  <c:v>-27.72</c:v>
                </c:pt>
                <c:pt idx="9757">
                  <c:v>-30.69</c:v>
                </c:pt>
                <c:pt idx="9758">
                  <c:v>-26.99</c:v>
                </c:pt>
                <c:pt idx="9759">
                  <c:v>-30.07</c:v>
                </c:pt>
                <c:pt idx="9760">
                  <c:v>-31.27</c:v>
                </c:pt>
                <c:pt idx="9761">
                  <c:v>-28.68</c:v>
                </c:pt>
                <c:pt idx="9762">
                  <c:v>-30.04</c:v>
                </c:pt>
                <c:pt idx="9763">
                  <c:v>-32.880000000000003</c:v>
                </c:pt>
                <c:pt idx="9764">
                  <c:v>-30.91</c:v>
                </c:pt>
                <c:pt idx="9765">
                  <c:v>-28.39</c:v>
                </c:pt>
                <c:pt idx="9766">
                  <c:v>-31.54</c:v>
                </c:pt>
                <c:pt idx="9767">
                  <c:v>-32.619999999999997</c:v>
                </c:pt>
                <c:pt idx="9768">
                  <c:v>-33.049999999999997</c:v>
                </c:pt>
                <c:pt idx="9769">
                  <c:v>-33.78</c:v>
                </c:pt>
                <c:pt idx="9770">
                  <c:v>-30.55</c:v>
                </c:pt>
                <c:pt idx="9771">
                  <c:v>-30.23</c:v>
                </c:pt>
                <c:pt idx="9772">
                  <c:v>-25.99</c:v>
                </c:pt>
                <c:pt idx="9773">
                  <c:v>-28.49</c:v>
                </c:pt>
                <c:pt idx="9774">
                  <c:v>-30.57</c:v>
                </c:pt>
                <c:pt idx="9775">
                  <c:v>-22.45</c:v>
                </c:pt>
                <c:pt idx="9776">
                  <c:v>-21.7</c:v>
                </c:pt>
                <c:pt idx="9777">
                  <c:v>-31.81</c:v>
                </c:pt>
                <c:pt idx="9778">
                  <c:v>-30.44</c:v>
                </c:pt>
                <c:pt idx="9779">
                  <c:v>-29</c:v>
                </c:pt>
                <c:pt idx="9780">
                  <c:v>-27.5</c:v>
                </c:pt>
                <c:pt idx="9781">
                  <c:v>-31.73</c:v>
                </c:pt>
                <c:pt idx="9782">
                  <c:v>-32.92</c:v>
                </c:pt>
                <c:pt idx="9783">
                  <c:v>-31.55</c:v>
                </c:pt>
                <c:pt idx="9784">
                  <c:v>-27.03</c:v>
                </c:pt>
                <c:pt idx="9785">
                  <c:v>-30.57</c:v>
                </c:pt>
                <c:pt idx="9786">
                  <c:v>-32.54</c:v>
                </c:pt>
                <c:pt idx="9787">
                  <c:v>-33.619999999999997</c:v>
                </c:pt>
                <c:pt idx="9788">
                  <c:v>-26.24</c:v>
                </c:pt>
                <c:pt idx="9789">
                  <c:v>-27.92</c:v>
                </c:pt>
                <c:pt idx="9790">
                  <c:v>-29.8</c:v>
                </c:pt>
                <c:pt idx="9791">
                  <c:v>-25.1</c:v>
                </c:pt>
                <c:pt idx="9792">
                  <c:v>-25.08</c:v>
                </c:pt>
                <c:pt idx="9793">
                  <c:v>-27.38</c:v>
                </c:pt>
                <c:pt idx="9794">
                  <c:v>-33.619999999999997</c:v>
                </c:pt>
                <c:pt idx="9795">
                  <c:v>-33.42</c:v>
                </c:pt>
                <c:pt idx="9796">
                  <c:v>-31.93</c:v>
                </c:pt>
                <c:pt idx="9797">
                  <c:v>-28.61</c:v>
                </c:pt>
                <c:pt idx="9798">
                  <c:v>-35.14</c:v>
                </c:pt>
                <c:pt idx="9799">
                  <c:v>-30.07</c:v>
                </c:pt>
                <c:pt idx="9800">
                  <c:v>-34.909999999999997</c:v>
                </c:pt>
                <c:pt idx="9801">
                  <c:v>-32.74</c:v>
                </c:pt>
                <c:pt idx="9802">
                  <c:v>-30.35</c:v>
                </c:pt>
                <c:pt idx="9803">
                  <c:v>-30.04</c:v>
                </c:pt>
                <c:pt idx="9804">
                  <c:v>-30.73</c:v>
                </c:pt>
                <c:pt idx="9805">
                  <c:v>-35.75</c:v>
                </c:pt>
                <c:pt idx="9806">
                  <c:v>-35.11</c:v>
                </c:pt>
                <c:pt idx="9807">
                  <c:v>-32.979999999999997</c:v>
                </c:pt>
                <c:pt idx="9808">
                  <c:v>-34.82</c:v>
                </c:pt>
                <c:pt idx="9809">
                  <c:v>-26.48</c:v>
                </c:pt>
                <c:pt idx="9810">
                  <c:v>-29.54</c:v>
                </c:pt>
                <c:pt idx="9811">
                  <c:v>-28.8</c:v>
                </c:pt>
                <c:pt idx="9812">
                  <c:v>-28.2</c:v>
                </c:pt>
                <c:pt idx="9813">
                  <c:v>-25.84</c:v>
                </c:pt>
                <c:pt idx="9814">
                  <c:v>-21.84</c:v>
                </c:pt>
                <c:pt idx="9815">
                  <c:v>-27.8</c:v>
                </c:pt>
                <c:pt idx="9816">
                  <c:v>-27.67</c:v>
                </c:pt>
                <c:pt idx="9817">
                  <c:v>-24.73</c:v>
                </c:pt>
                <c:pt idx="9818">
                  <c:v>-27.51</c:v>
                </c:pt>
                <c:pt idx="9819">
                  <c:v>-28.19</c:v>
                </c:pt>
                <c:pt idx="9820">
                  <c:v>-27.67</c:v>
                </c:pt>
                <c:pt idx="9821">
                  <c:v>-27.7</c:v>
                </c:pt>
                <c:pt idx="9822">
                  <c:v>-30.23</c:v>
                </c:pt>
                <c:pt idx="9823">
                  <c:v>-28.26</c:v>
                </c:pt>
                <c:pt idx="9824">
                  <c:v>-30.62</c:v>
                </c:pt>
                <c:pt idx="9825">
                  <c:v>-28.12</c:v>
                </c:pt>
                <c:pt idx="9826">
                  <c:v>-28.09</c:v>
                </c:pt>
                <c:pt idx="9827">
                  <c:v>-31.12</c:v>
                </c:pt>
                <c:pt idx="9828">
                  <c:v>-26.71</c:v>
                </c:pt>
                <c:pt idx="9829">
                  <c:v>-20.69</c:v>
                </c:pt>
                <c:pt idx="9830">
                  <c:v>-32.67</c:v>
                </c:pt>
                <c:pt idx="9831">
                  <c:v>-27.53</c:v>
                </c:pt>
                <c:pt idx="9832">
                  <c:v>-29.37</c:v>
                </c:pt>
                <c:pt idx="9833">
                  <c:v>-27.07</c:v>
                </c:pt>
                <c:pt idx="9834">
                  <c:v>-22.34</c:v>
                </c:pt>
                <c:pt idx="9835">
                  <c:v>-28.08</c:v>
                </c:pt>
                <c:pt idx="9836">
                  <c:v>-21.89</c:v>
                </c:pt>
                <c:pt idx="9837">
                  <c:v>-27.3</c:v>
                </c:pt>
                <c:pt idx="9838">
                  <c:v>-32.1</c:v>
                </c:pt>
                <c:pt idx="9839">
                  <c:v>-29.49</c:v>
                </c:pt>
                <c:pt idx="9840">
                  <c:v>-31.64</c:v>
                </c:pt>
                <c:pt idx="9841">
                  <c:v>-30.73</c:v>
                </c:pt>
                <c:pt idx="9842">
                  <c:v>-33.909999999999997</c:v>
                </c:pt>
                <c:pt idx="9843">
                  <c:v>-31.25</c:v>
                </c:pt>
                <c:pt idx="9844">
                  <c:v>-30.26</c:v>
                </c:pt>
                <c:pt idx="9845">
                  <c:v>-31.42</c:v>
                </c:pt>
                <c:pt idx="9846">
                  <c:v>-28.67</c:v>
                </c:pt>
                <c:pt idx="9847">
                  <c:v>-26.25</c:v>
                </c:pt>
                <c:pt idx="9848">
                  <c:v>-34.270000000000003</c:v>
                </c:pt>
                <c:pt idx="9849">
                  <c:v>-32.01</c:v>
                </c:pt>
                <c:pt idx="9850">
                  <c:v>-29.75</c:v>
                </c:pt>
                <c:pt idx="9851">
                  <c:v>-29.98</c:v>
                </c:pt>
                <c:pt idx="9852">
                  <c:v>-32.590000000000003</c:v>
                </c:pt>
                <c:pt idx="9853">
                  <c:v>-32.700000000000003</c:v>
                </c:pt>
                <c:pt idx="9854">
                  <c:v>-30.37</c:v>
                </c:pt>
                <c:pt idx="9855">
                  <c:v>-34.619999999999997</c:v>
                </c:pt>
                <c:pt idx="9856">
                  <c:v>-29.41</c:v>
                </c:pt>
                <c:pt idx="9857">
                  <c:v>-32.94</c:v>
                </c:pt>
                <c:pt idx="9858">
                  <c:v>-31.09</c:v>
                </c:pt>
                <c:pt idx="9859">
                  <c:v>-27.22</c:v>
                </c:pt>
                <c:pt idx="9860">
                  <c:v>-28.41</c:v>
                </c:pt>
                <c:pt idx="9861">
                  <c:v>-27.84</c:v>
                </c:pt>
                <c:pt idx="9862">
                  <c:v>-29.7</c:v>
                </c:pt>
                <c:pt idx="9863">
                  <c:v>-24.86</c:v>
                </c:pt>
                <c:pt idx="9864">
                  <c:v>-27.8</c:v>
                </c:pt>
                <c:pt idx="9865">
                  <c:v>-32.97</c:v>
                </c:pt>
                <c:pt idx="9866">
                  <c:v>-35.31</c:v>
                </c:pt>
                <c:pt idx="9867">
                  <c:v>-34.86</c:v>
                </c:pt>
                <c:pt idx="9868">
                  <c:v>-27.84</c:v>
                </c:pt>
                <c:pt idx="9869">
                  <c:v>-26.7</c:v>
                </c:pt>
                <c:pt idx="9870">
                  <c:v>-31.07</c:v>
                </c:pt>
                <c:pt idx="9871">
                  <c:v>-29.18</c:v>
                </c:pt>
                <c:pt idx="9872">
                  <c:v>-21.93</c:v>
                </c:pt>
                <c:pt idx="9873">
                  <c:v>-25.8</c:v>
                </c:pt>
                <c:pt idx="9874">
                  <c:v>-28.69</c:v>
                </c:pt>
                <c:pt idx="9875">
                  <c:v>-25.8</c:v>
                </c:pt>
                <c:pt idx="9876">
                  <c:v>-27.49</c:v>
                </c:pt>
                <c:pt idx="9877">
                  <c:v>-31.76</c:v>
                </c:pt>
                <c:pt idx="9878">
                  <c:v>-25.96</c:v>
                </c:pt>
                <c:pt idx="9879">
                  <c:v>-24.82</c:v>
                </c:pt>
                <c:pt idx="9880">
                  <c:v>-25.23</c:v>
                </c:pt>
                <c:pt idx="9881">
                  <c:v>-23.98</c:v>
                </c:pt>
                <c:pt idx="9882">
                  <c:v>-27.92</c:v>
                </c:pt>
                <c:pt idx="9883">
                  <c:v>-28.57</c:v>
                </c:pt>
                <c:pt idx="9884">
                  <c:v>-32.43</c:v>
                </c:pt>
                <c:pt idx="9885">
                  <c:v>-28.84</c:v>
                </c:pt>
                <c:pt idx="9886">
                  <c:v>-29.23</c:v>
                </c:pt>
                <c:pt idx="9887">
                  <c:v>-24.17</c:v>
                </c:pt>
                <c:pt idx="9888">
                  <c:v>-30.51</c:v>
                </c:pt>
                <c:pt idx="9889">
                  <c:v>-29.34</c:v>
                </c:pt>
                <c:pt idx="9890">
                  <c:v>-27.34</c:v>
                </c:pt>
                <c:pt idx="9891">
                  <c:v>-34.75</c:v>
                </c:pt>
                <c:pt idx="9892">
                  <c:v>-35.06</c:v>
                </c:pt>
                <c:pt idx="9893">
                  <c:v>-32.450000000000003</c:v>
                </c:pt>
                <c:pt idx="9894">
                  <c:v>-33.92</c:v>
                </c:pt>
                <c:pt idx="9895">
                  <c:v>-32.020000000000003</c:v>
                </c:pt>
                <c:pt idx="9896">
                  <c:v>-26.2</c:v>
                </c:pt>
                <c:pt idx="9897">
                  <c:v>-34.1</c:v>
                </c:pt>
                <c:pt idx="9898">
                  <c:v>-31.27</c:v>
                </c:pt>
                <c:pt idx="9899">
                  <c:v>-30.51</c:v>
                </c:pt>
                <c:pt idx="9900">
                  <c:v>-32.53</c:v>
                </c:pt>
                <c:pt idx="9901">
                  <c:v>-31.43</c:v>
                </c:pt>
                <c:pt idx="9902">
                  <c:v>-33.74</c:v>
                </c:pt>
                <c:pt idx="9903">
                  <c:v>-33.93</c:v>
                </c:pt>
                <c:pt idx="9904">
                  <c:v>-35.54</c:v>
                </c:pt>
                <c:pt idx="9905">
                  <c:v>-34.39</c:v>
                </c:pt>
                <c:pt idx="9906">
                  <c:v>-27.86</c:v>
                </c:pt>
                <c:pt idx="9907">
                  <c:v>-31.22</c:v>
                </c:pt>
                <c:pt idx="9908">
                  <c:v>-34.99</c:v>
                </c:pt>
                <c:pt idx="9909">
                  <c:v>-27.55</c:v>
                </c:pt>
                <c:pt idx="9910">
                  <c:v>-28.54</c:v>
                </c:pt>
                <c:pt idx="9911">
                  <c:v>-28.79</c:v>
                </c:pt>
                <c:pt idx="9912">
                  <c:v>-28.47</c:v>
                </c:pt>
                <c:pt idx="9913">
                  <c:v>-34.26</c:v>
                </c:pt>
                <c:pt idx="9914">
                  <c:v>-29.21</c:v>
                </c:pt>
                <c:pt idx="9915">
                  <c:v>-26.92</c:v>
                </c:pt>
                <c:pt idx="9916">
                  <c:v>-24.97</c:v>
                </c:pt>
                <c:pt idx="9917">
                  <c:v>-30.53</c:v>
                </c:pt>
                <c:pt idx="9918">
                  <c:v>-29.68</c:v>
                </c:pt>
                <c:pt idx="9919">
                  <c:v>-32.1</c:v>
                </c:pt>
                <c:pt idx="9920">
                  <c:v>-27.43</c:v>
                </c:pt>
                <c:pt idx="9921">
                  <c:v>-24.72</c:v>
                </c:pt>
                <c:pt idx="9922">
                  <c:v>-27.66</c:v>
                </c:pt>
                <c:pt idx="9923">
                  <c:v>-28.19</c:v>
                </c:pt>
                <c:pt idx="9924">
                  <c:v>-31.13</c:v>
                </c:pt>
                <c:pt idx="9925">
                  <c:v>-29.73</c:v>
                </c:pt>
                <c:pt idx="9926">
                  <c:v>-25.5</c:v>
                </c:pt>
                <c:pt idx="9927">
                  <c:v>-30.38</c:v>
                </c:pt>
                <c:pt idx="9928">
                  <c:v>-32.72</c:v>
                </c:pt>
                <c:pt idx="9929">
                  <c:v>-26.85</c:v>
                </c:pt>
                <c:pt idx="9930">
                  <c:v>-32.28</c:v>
                </c:pt>
                <c:pt idx="9931">
                  <c:v>-32.97</c:v>
                </c:pt>
                <c:pt idx="9932">
                  <c:v>-33.93</c:v>
                </c:pt>
                <c:pt idx="9933">
                  <c:v>-31.66</c:v>
                </c:pt>
                <c:pt idx="9934">
                  <c:v>-29.4</c:v>
                </c:pt>
                <c:pt idx="9935">
                  <c:v>-29.8</c:v>
                </c:pt>
                <c:pt idx="9936">
                  <c:v>-31.76</c:v>
                </c:pt>
                <c:pt idx="9937">
                  <c:v>-29.8</c:v>
                </c:pt>
                <c:pt idx="9938">
                  <c:v>-30.68</c:v>
                </c:pt>
                <c:pt idx="9939">
                  <c:v>-28.19</c:v>
                </c:pt>
                <c:pt idx="9940">
                  <c:v>-26.55</c:v>
                </c:pt>
                <c:pt idx="9941">
                  <c:v>-32.57</c:v>
                </c:pt>
                <c:pt idx="9942">
                  <c:v>-27.83</c:v>
                </c:pt>
                <c:pt idx="9943">
                  <c:v>-28.55</c:v>
                </c:pt>
                <c:pt idx="9944">
                  <c:v>-28.11</c:v>
                </c:pt>
                <c:pt idx="9945">
                  <c:v>-28.32</c:v>
                </c:pt>
                <c:pt idx="9946">
                  <c:v>-30.57</c:v>
                </c:pt>
                <c:pt idx="9947">
                  <c:v>-27.17</c:v>
                </c:pt>
                <c:pt idx="9948">
                  <c:v>-33.340000000000003</c:v>
                </c:pt>
                <c:pt idx="9949">
                  <c:v>-30.11</c:v>
                </c:pt>
                <c:pt idx="9950">
                  <c:v>-30.28</c:v>
                </c:pt>
                <c:pt idx="9951">
                  <c:v>-28.64</c:v>
                </c:pt>
                <c:pt idx="9952">
                  <c:v>-27.26</c:v>
                </c:pt>
                <c:pt idx="9953">
                  <c:v>-29.88</c:v>
                </c:pt>
                <c:pt idx="9954">
                  <c:v>-26.27</c:v>
                </c:pt>
                <c:pt idx="9955">
                  <c:v>-28.31</c:v>
                </c:pt>
                <c:pt idx="9956">
                  <c:v>-30.39</c:v>
                </c:pt>
                <c:pt idx="9957">
                  <c:v>-27.39</c:v>
                </c:pt>
                <c:pt idx="9958">
                  <c:v>-31.48</c:v>
                </c:pt>
                <c:pt idx="9959">
                  <c:v>-28.87</c:v>
                </c:pt>
                <c:pt idx="9960">
                  <c:v>-32.049999999999997</c:v>
                </c:pt>
                <c:pt idx="9961">
                  <c:v>-32.43</c:v>
                </c:pt>
                <c:pt idx="9962">
                  <c:v>-31.73</c:v>
                </c:pt>
                <c:pt idx="9963">
                  <c:v>-32.96</c:v>
                </c:pt>
                <c:pt idx="9964">
                  <c:v>-29.47</c:v>
                </c:pt>
                <c:pt idx="9965">
                  <c:v>-27.78</c:v>
                </c:pt>
                <c:pt idx="9966">
                  <c:v>-27.79</c:v>
                </c:pt>
                <c:pt idx="9967">
                  <c:v>-30.49</c:v>
                </c:pt>
                <c:pt idx="9968">
                  <c:v>-31.22</c:v>
                </c:pt>
                <c:pt idx="9969">
                  <c:v>-35.049999999999997</c:v>
                </c:pt>
                <c:pt idx="9970">
                  <c:v>-33.380000000000003</c:v>
                </c:pt>
                <c:pt idx="9971">
                  <c:v>-26.78</c:v>
                </c:pt>
                <c:pt idx="9972">
                  <c:v>-33.24</c:v>
                </c:pt>
                <c:pt idx="9973">
                  <c:v>-30.66</c:v>
                </c:pt>
                <c:pt idx="9974">
                  <c:v>-32.04</c:v>
                </c:pt>
                <c:pt idx="9975">
                  <c:v>-31.31</c:v>
                </c:pt>
                <c:pt idx="9976">
                  <c:v>-25.85</c:v>
                </c:pt>
                <c:pt idx="9977">
                  <c:v>-28.34</c:v>
                </c:pt>
                <c:pt idx="9978">
                  <c:v>-29.52</c:v>
                </c:pt>
                <c:pt idx="9979">
                  <c:v>-33.99</c:v>
                </c:pt>
                <c:pt idx="9980">
                  <c:v>-34.14</c:v>
                </c:pt>
                <c:pt idx="9981">
                  <c:v>-31.16</c:v>
                </c:pt>
                <c:pt idx="9982">
                  <c:v>-28.63</c:v>
                </c:pt>
                <c:pt idx="9983">
                  <c:v>-29.3</c:v>
                </c:pt>
                <c:pt idx="9984">
                  <c:v>-35.090000000000003</c:v>
                </c:pt>
                <c:pt idx="9985">
                  <c:v>-30.47</c:v>
                </c:pt>
                <c:pt idx="9986">
                  <c:v>-28.95</c:v>
                </c:pt>
                <c:pt idx="9987">
                  <c:v>-32.380000000000003</c:v>
                </c:pt>
                <c:pt idx="9988">
                  <c:v>-29.36</c:v>
                </c:pt>
                <c:pt idx="9989">
                  <c:v>-33.69</c:v>
                </c:pt>
                <c:pt idx="9990">
                  <c:v>-30.1</c:v>
                </c:pt>
                <c:pt idx="9991">
                  <c:v>-30.6</c:v>
                </c:pt>
                <c:pt idx="9992">
                  <c:v>-32.67</c:v>
                </c:pt>
                <c:pt idx="9993">
                  <c:v>-34.18</c:v>
                </c:pt>
                <c:pt idx="9994">
                  <c:v>-30.89</c:v>
                </c:pt>
                <c:pt idx="9995">
                  <c:v>-32.409999999999997</c:v>
                </c:pt>
                <c:pt idx="9996">
                  <c:v>-30.27</c:v>
                </c:pt>
                <c:pt idx="9997">
                  <c:v>-26.01</c:v>
                </c:pt>
                <c:pt idx="9998">
                  <c:v>-35.01</c:v>
                </c:pt>
                <c:pt idx="9999">
                  <c:v>-34.69</c:v>
                </c:pt>
                <c:pt idx="10000">
                  <c:v>-32.880000000000003</c:v>
                </c:pt>
              </c:numCache>
            </c:numRef>
          </c:yVal>
          <c:smooth val="0"/>
          <c:extLst>
            <c:ext xmlns:c16="http://schemas.microsoft.com/office/drawing/2014/chart" uri="{C3380CC4-5D6E-409C-BE32-E72D297353CC}">
              <c16:uniqueId val="{00000003-7FFF-44F6-B24B-1F57F9C5958F}"/>
            </c:ext>
          </c:extLst>
        </c:ser>
        <c:dLbls>
          <c:showLegendKey val="0"/>
          <c:showVal val="0"/>
          <c:showCatName val="0"/>
          <c:showSerName val="0"/>
          <c:showPercent val="0"/>
          <c:showBubbleSize val="0"/>
        </c:dLbls>
        <c:axId val="1967420895"/>
        <c:axId val="1967415903"/>
      </c:scatterChart>
      <c:valAx>
        <c:axId val="817991823"/>
        <c:scaling>
          <c:orientation val="minMax"/>
          <c:max val="5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Time (n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7995151"/>
        <c:crosses val="autoZero"/>
        <c:crossBetween val="midCat"/>
      </c:valAx>
      <c:valAx>
        <c:axId val="817995151"/>
        <c:scaling>
          <c:orientation val="minMax"/>
          <c:max val="10"/>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000" b="0" i="0" baseline="0">
                    <a:effectLst/>
                  </a:rPr>
                  <a:t>RMSD (Å)</a:t>
                </a:r>
                <a:endParaRPr lang="en-US" sz="1000">
                  <a:effectLst/>
                </a:endParaRP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817991823"/>
        <c:crosses val="autoZero"/>
        <c:crossBetween val="midCat"/>
      </c:valAx>
      <c:valAx>
        <c:axId val="1967415903"/>
        <c:scaling>
          <c:orientation val="minMax"/>
          <c:max val="10"/>
          <c:min val="-70"/>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000" b="0" i="0" baseline="0" dirty="0">
                    <a:effectLst/>
                  </a:rPr>
                  <a:t>MM/GBSA </a:t>
                </a:r>
                <a:r>
                  <a:rPr lang="en-US" sz="1000" b="0" i="0" baseline="0" dirty="0" err="1">
                    <a:effectLst/>
                  </a:rPr>
                  <a:t>ΔGbind</a:t>
                </a:r>
                <a:r>
                  <a:rPr lang="en-US" sz="1000" b="0" i="0" baseline="0" dirty="0">
                    <a:effectLst/>
                  </a:rPr>
                  <a:t> (kcal/mol) </a:t>
                </a:r>
                <a:endParaRPr lang="en-US" sz="1000" dirty="0">
                  <a:effectLst/>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967420895"/>
        <c:crosses val="max"/>
        <c:crossBetween val="midCat"/>
      </c:valAx>
      <c:valAx>
        <c:axId val="1967420895"/>
        <c:scaling>
          <c:orientation val="minMax"/>
        </c:scaling>
        <c:delete val="1"/>
        <c:axPos val="b"/>
        <c:numFmt formatCode="General" sourceLinked="1"/>
        <c:majorTickMark val="out"/>
        <c:minorTickMark val="none"/>
        <c:tickLblPos val="nextTo"/>
        <c:crossAx val="1967415903"/>
        <c:crosses val="autoZero"/>
        <c:crossBetween val="midCat"/>
      </c:valAx>
      <c:spPr>
        <a:noFill/>
        <a:ln>
          <a:noFill/>
        </a:ln>
        <a:effectLst/>
      </c:spPr>
    </c:plotArea>
    <c:legend>
      <c:legendPos val="r"/>
      <c:layout>
        <c:manualLayout>
          <c:xMode val="edge"/>
          <c:yMode val="edge"/>
          <c:x val="6.7633397919500904E-2"/>
          <c:y val="0.88315605104191819"/>
          <c:w val="0.86837590981755552"/>
          <c:h val="0.10186534482632568"/>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
        <p:cNvGrpSpPr/>
        <p:nvPr/>
      </p:nvGrpSpPr>
      <p:grpSpPr>
        <a:xfrm>
          <a:off x="0" y="0"/>
          <a:ext cx="0" cy="0"/>
          <a:chOff x="0" y="0"/>
          <a:chExt cx="0" cy="0"/>
        </a:xfrm>
      </p:grpSpPr>
      <p:sp>
        <p:nvSpPr>
          <p:cNvPr id="316" name="Google Shape;31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7" name="Google Shape;31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ello everyone,</a:t>
            </a:r>
          </a:p>
          <a:p>
            <a:pPr marL="0" lvl="0" indent="0" algn="l" rtl="0">
              <a:spcBef>
                <a:spcPts val="0"/>
              </a:spcBef>
              <a:spcAft>
                <a:spcPts val="0"/>
              </a:spcAft>
              <a:buNone/>
            </a:pPr>
            <a:r>
              <a:rPr lang="en-US" dirty="0"/>
              <a:t>I am … and today I’m going to present about my research in a recent year. It is …</a:t>
            </a: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3"/>
        <p:cNvGrpSpPr/>
        <p:nvPr/>
      </p:nvGrpSpPr>
      <p:grpSpPr>
        <a:xfrm>
          <a:off x="0" y="0"/>
          <a:ext cx="0" cy="0"/>
          <a:chOff x="0" y="0"/>
          <a:chExt cx="0" cy="0"/>
        </a:xfrm>
      </p:grpSpPr>
      <p:sp>
        <p:nvSpPr>
          <p:cNvPr id="494" name="Google Shape;494;gd960996673_0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5" name="Google Shape;495;gd960996673_0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8202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7"/>
        <p:cNvGrpSpPr/>
        <p:nvPr/>
      </p:nvGrpSpPr>
      <p:grpSpPr>
        <a:xfrm>
          <a:off x="0" y="0"/>
          <a:ext cx="0" cy="0"/>
          <a:chOff x="0" y="0"/>
          <a:chExt cx="0" cy="0"/>
        </a:xfrm>
      </p:grpSpPr>
      <p:sp>
        <p:nvSpPr>
          <p:cNvPr id="2228" name="Google Shape;2228;gdcc031ca31_0_6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29" name="Google Shape;2229;gdcc031ca31_0_6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25"/>
        <p:cNvGrpSpPr/>
        <p:nvPr/>
      </p:nvGrpSpPr>
      <p:grpSpPr>
        <a:xfrm>
          <a:off x="0" y="0"/>
          <a:ext cx="0" cy="0"/>
          <a:chOff x="0" y="0"/>
          <a:chExt cx="0" cy="0"/>
        </a:xfrm>
      </p:grpSpPr>
      <p:sp>
        <p:nvSpPr>
          <p:cNvPr id="8926" name="Google Shape;8926;gdcc031ca31_0_1615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27" name="Google Shape;8927;gdcc031ca31_0_161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8"/>
        <p:cNvGrpSpPr/>
        <p:nvPr/>
      </p:nvGrpSpPr>
      <p:grpSpPr>
        <a:xfrm>
          <a:off x="0" y="0"/>
          <a:ext cx="0" cy="0"/>
          <a:chOff x="0" y="0"/>
          <a:chExt cx="0" cy="0"/>
        </a:xfrm>
      </p:grpSpPr>
      <p:sp>
        <p:nvSpPr>
          <p:cNvPr id="409" name="Google Shape;409;gd960996673_0_5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0" name="Google Shape;410;gd960996673_0_5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The content will be </a:t>
            </a:r>
            <a:r>
              <a:rPr lang="en-US" dirty="0" err="1"/>
              <a:t>deviđe</a:t>
            </a:r>
            <a:r>
              <a:rPr lang="en-US" dirty="0"/>
              <a:t> into 4 </a:t>
            </a:r>
            <a:r>
              <a:rPr lang="en-US" dirty="0" err="1"/>
              <a:t>pát</a:t>
            </a: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3"/>
        <p:cNvGrpSpPr/>
        <p:nvPr/>
      </p:nvGrpSpPr>
      <p:grpSpPr>
        <a:xfrm>
          <a:off x="0" y="0"/>
          <a:ext cx="0" cy="0"/>
          <a:chOff x="0" y="0"/>
          <a:chExt cx="0" cy="0"/>
        </a:xfrm>
      </p:grpSpPr>
      <p:sp>
        <p:nvSpPr>
          <p:cNvPr id="494" name="Google Shape;494;gd960996673_0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5" name="Google Shape;495;gd960996673_0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Interleukin-33 is the newest alarmin cytokine in the bigger family IL-1 family. </a:t>
            </a:r>
          </a:p>
          <a:p>
            <a:pPr marL="158750" indent="0">
              <a:buNone/>
            </a:pPr>
            <a:r>
              <a:rPr lang="en-US" dirty="0"/>
              <a:t>IL-33 and their natural receptor ST2 are suggested as the therapeutic target for autoimmune, infectious and inflammatory disease.</a:t>
            </a:r>
          </a:p>
          <a:p>
            <a:pPr marL="158750" indent="0">
              <a:buNone/>
            </a:pPr>
            <a:r>
              <a:rPr lang="en-US" dirty="0"/>
              <a:t>As can be seen on the slide, the IL-33 (the pink one) interacts with ST2 (the blue one) via 2 separate binding sites. These sites would be a potential target for further inhibiting strategy.</a:t>
            </a:r>
          </a:p>
        </p:txBody>
      </p:sp>
    </p:spTree>
    <p:extLst>
      <p:ext uri="{BB962C8B-B14F-4D97-AF65-F5344CB8AC3E}">
        <p14:creationId xmlns:p14="http://schemas.microsoft.com/office/powerpoint/2010/main" val="20842463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r>
              <a:rPr lang="en-US" dirty="0"/>
              <a:t>Currently, there are three inhibiting approaches targeting IL-33/ST2 axis</a:t>
            </a:r>
          </a:p>
          <a:p>
            <a:pPr marL="158750" indent="0">
              <a:buNone/>
            </a:pPr>
            <a:r>
              <a:rPr lang="en-US" dirty="0"/>
              <a:t>The first one is: the antibodies. However, they are not orally available, expensive and their instability</a:t>
            </a:r>
          </a:p>
          <a:p>
            <a:pPr marL="158750" indent="0">
              <a:buNone/>
            </a:pPr>
            <a:endParaRPr lang="en-US" dirty="0"/>
          </a:p>
        </p:txBody>
      </p:sp>
    </p:spTree>
    <p:extLst>
      <p:ext uri="{BB962C8B-B14F-4D97-AF65-F5344CB8AC3E}">
        <p14:creationId xmlns:p14="http://schemas.microsoft.com/office/powerpoint/2010/main" val="912294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3"/>
        <p:cNvGrpSpPr/>
        <p:nvPr/>
      </p:nvGrpSpPr>
      <p:grpSpPr>
        <a:xfrm>
          <a:off x="0" y="0"/>
          <a:ext cx="0" cy="0"/>
          <a:chOff x="0" y="0"/>
          <a:chExt cx="0" cy="0"/>
        </a:xfrm>
      </p:grpSpPr>
      <p:sp>
        <p:nvSpPr>
          <p:cNvPr id="494" name="Google Shape;494;gd960996673_0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5" name="Google Shape;495;gd960996673_0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16665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3"/>
        <p:cNvGrpSpPr/>
        <p:nvPr/>
      </p:nvGrpSpPr>
      <p:grpSpPr>
        <a:xfrm>
          <a:off x="0" y="0"/>
          <a:ext cx="0" cy="0"/>
          <a:chOff x="0" y="0"/>
          <a:chExt cx="0" cy="0"/>
        </a:xfrm>
      </p:grpSpPr>
      <p:sp>
        <p:nvSpPr>
          <p:cNvPr id="494" name="Google Shape;494;gd960996673_0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5" name="Google Shape;495;gd960996673_0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648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Để khảo sát độ mạnh của liên kết và sự ổn định của các phối tử phân tử nhỏ trong quá trình gắn kết, 25 chất tiềm năng đã được mô phỏng động lực học phân tử trong thời gian 20 ns. Kết quả tính toán NLLK tự do cho thấy J097-027, Z250-2604, J097-0209, F699-0061 và F708-0057 là các chất phân tử nhỏ bắt chước peptid có khả năng gắn kết tốt với IL-33 với năng lượng gắn kết trung bình dưới -20 kcal.mol</a:t>
            </a:r>
            <a:r>
              <a:rPr lang="en-US" baseline="30000" dirty="0"/>
              <a:t>-1</a:t>
            </a:r>
            <a:r>
              <a:rPr lang="en-US" baseline="0" dirty="0"/>
              <a:t>.</a:t>
            </a:r>
          </a:p>
          <a:p>
            <a:r>
              <a:rPr lang="en-US" baseline="0" dirty="0"/>
              <a:t>Montelukast là thuốc phân tử nhỏ duy nhất được đánh giá là có tiềm năng gắn kết với IL-33 với năng </a:t>
            </a:r>
            <a:r>
              <a:rPr lang="en-US" baseline="0" dirty="0" err="1"/>
              <a:t>lượgn</a:t>
            </a:r>
            <a:r>
              <a:rPr lang="en-US" baseline="0" dirty="0"/>
              <a:t> liên kết </a:t>
            </a:r>
            <a:r>
              <a:rPr lang="en-US" baseline="0" dirty="0" err="1"/>
              <a:t>trugn</a:t>
            </a:r>
            <a:r>
              <a:rPr lang="en-US" baseline="0" dirty="0"/>
              <a:t> bình khoảng -18 kcal.mol</a:t>
            </a:r>
            <a:r>
              <a:rPr lang="en-US" baseline="30000" dirty="0"/>
              <a:t>-1</a:t>
            </a:r>
            <a:r>
              <a:rPr lang="en-US" baseline="0" dirty="0"/>
              <a:t> và vẫn tốt hơn chất ức chế tham chiếu 7c.</a:t>
            </a:r>
            <a:endParaRPr lang="en-US" dirty="0"/>
          </a:p>
        </p:txBody>
      </p:sp>
    </p:spTree>
    <p:extLst>
      <p:ext uri="{BB962C8B-B14F-4D97-AF65-F5344CB8AC3E}">
        <p14:creationId xmlns:p14="http://schemas.microsoft.com/office/powerpoint/2010/main" val="407491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962859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714300" y="951300"/>
            <a:ext cx="4328700" cy="2397600"/>
          </a:xfrm>
          <a:prstGeom prst="rect">
            <a:avLst/>
          </a:prstGeom>
        </p:spPr>
        <p:txBody>
          <a:bodyPr spcFirstLastPara="1" wrap="square" lIns="91425" tIns="91425" rIns="91425" bIns="91425" anchor="b" anchorCtr="0">
            <a:noAutofit/>
          </a:bodyPr>
          <a:lstStyle>
            <a:lvl1pPr lvl="0">
              <a:spcBef>
                <a:spcPts val="0"/>
              </a:spcBef>
              <a:spcAft>
                <a:spcPts val="0"/>
              </a:spcAft>
              <a:buSzPts val="5200"/>
              <a:buNone/>
              <a:defRPr sz="49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714300" y="3623525"/>
            <a:ext cx="2680800" cy="726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300"/>
              <a:buNone/>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714300" y="2354175"/>
            <a:ext cx="3048000" cy="8418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4" name="Google Shape;14;p3"/>
          <p:cNvSpPr txBox="1">
            <a:spLocks noGrp="1"/>
          </p:cNvSpPr>
          <p:nvPr>
            <p:ph type="subTitle" idx="1"/>
          </p:nvPr>
        </p:nvSpPr>
        <p:spPr>
          <a:xfrm>
            <a:off x="714300" y="3453150"/>
            <a:ext cx="2521800" cy="585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300"/>
              <a:buNone/>
              <a:defRPr/>
            </a:lvl2pPr>
            <a:lvl3pPr lvl="2" algn="ctr" rtl="0">
              <a:lnSpc>
                <a:spcPct val="100000"/>
              </a:lnSpc>
              <a:spcBef>
                <a:spcPts val="0"/>
              </a:spcBef>
              <a:spcAft>
                <a:spcPts val="0"/>
              </a:spcAft>
              <a:buSzPts val="1300"/>
              <a:buNone/>
              <a:defRPr/>
            </a:lvl3pPr>
            <a:lvl4pPr lvl="3" algn="ctr" rtl="0">
              <a:lnSpc>
                <a:spcPct val="100000"/>
              </a:lnSpc>
              <a:spcBef>
                <a:spcPts val="0"/>
              </a:spcBef>
              <a:spcAft>
                <a:spcPts val="0"/>
              </a:spcAft>
              <a:buSzPts val="1300"/>
              <a:buNone/>
              <a:defRPr/>
            </a:lvl4pPr>
            <a:lvl5pPr lvl="4" algn="ctr" rtl="0">
              <a:lnSpc>
                <a:spcPct val="100000"/>
              </a:lnSpc>
              <a:spcBef>
                <a:spcPts val="0"/>
              </a:spcBef>
              <a:spcAft>
                <a:spcPts val="0"/>
              </a:spcAft>
              <a:buSzPts val="1300"/>
              <a:buNone/>
              <a:defRPr/>
            </a:lvl5pPr>
            <a:lvl6pPr lvl="5" algn="ctr" rtl="0">
              <a:lnSpc>
                <a:spcPct val="100000"/>
              </a:lnSpc>
              <a:spcBef>
                <a:spcPts val="0"/>
              </a:spcBef>
              <a:spcAft>
                <a:spcPts val="0"/>
              </a:spcAft>
              <a:buSzPts val="1300"/>
              <a:buNone/>
              <a:defRPr/>
            </a:lvl6pPr>
            <a:lvl7pPr lvl="6" algn="ctr" rtl="0">
              <a:lnSpc>
                <a:spcPct val="100000"/>
              </a:lnSpc>
              <a:spcBef>
                <a:spcPts val="0"/>
              </a:spcBef>
              <a:spcAft>
                <a:spcPts val="0"/>
              </a:spcAft>
              <a:buSzPts val="1300"/>
              <a:buNone/>
              <a:defRPr/>
            </a:lvl7pPr>
            <a:lvl8pPr lvl="7" algn="ctr" rtl="0">
              <a:lnSpc>
                <a:spcPct val="100000"/>
              </a:lnSpc>
              <a:spcBef>
                <a:spcPts val="0"/>
              </a:spcBef>
              <a:spcAft>
                <a:spcPts val="0"/>
              </a:spcAft>
              <a:buSzPts val="1300"/>
              <a:buNone/>
              <a:defRPr/>
            </a:lvl8pPr>
            <a:lvl9pPr lvl="8" algn="ctr" rtl="0">
              <a:lnSpc>
                <a:spcPct val="100000"/>
              </a:lnSpc>
              <a:spcBef>
                <a:spcPts val="0"/>
              </a:spcBef>
              <a:spcAft>
                <a:spcPts val="0"/>
              </a:spcAft>
              <a:buSzPts val="1300"/>
              <a:buNone/>
              <a:defRPr/>
            </a:lvl9pPr>
          </a:lstStyle>
          <a:p>
            <a:endParaRPr/>
          </a:p>
        </p:txBody>
      </p:sp>
      <p:sp>
        <p:nvSpPr>
          <p:cNvPr id="15" name="Google Shape;15;p3"/>
          <p:cNvSpPr txBox="1">
            <a:spLocks noGrp="1"/>
          </p:cNvSpPr>
          <p:nvPr>
            <p:ph type="title" idx="2" hasCustomPrompt="1"/>
          </p:nvPr>
        </p:nvSpPr>
        <p:spPr>
          <a:xfrm>
            <a:off x="714300" y="1010100"/>
            <a:ext cx="3048000" cy="1398300"/>
          </a:xfrm>
          <a:prstGeom prst="rect">
            <a:avLst/>
          </a:prstGeom>
        </p:spPr>
        <p:txBody>
          <a:bodyPr spcFirstLastPara="1" wrap="square" lIns="91425" tIns="91425" rIns="91425" bIns="91425" anchor="b" anchorCtr="0">
            <a:noAutofit/>
          </a:bodyPr>
          <a:lstStyle>
            <a:lvl1pPr lvl="0" rtl="0">
              <a:spcBef>
                <a:spcPts val="0"/>
              </a:spcBef>
              <a:spcAft>
                <a:spcPts val="0"/>
              </a:spcAft>
              <a:buSzPts val="10000"/>
              <a:buNone/>
              <a:defRPr sz="7800"/>
            </a:lvl1pPr>
            <a:lvl2pPr lvl="1" algn="ctr" rtl="0">
              <a:spcBef>
                <a:spcPts val="0"/>
              </a:spcBef>
              <a:spcAft>
                <a:spcPts val="0"/>
              </a:spcAft>
              <a:buSzPts val="10000"/>
              <a:buNone/>
              <a:defRPr sz="10000"/>
            </a:lvl2pPr>
            <a:lvl3pPr lvl="2" algn="ctr" rtl="0">
              <a:spcBef>
                <a:spcPts val="0"/>
              </a:spcBef>
              <a:spcAft>
                <a:spcPts val="0"/>
              </a:spcAft>
              <a:buSzPts val="10000"/>
              <a:buNone/>
              <a:defRPr sz="10000"/>
            </a:lvl3pPr>
            <a:lvl4pPr lvl="3" algn="ctr" rtl="0">
              <a:spcBef>
                <a:spcPts val="0"/>
              </a:spcBef>
              <a:spcAft>
                <a:spcPts val="0"/>
              </a:spcAft>
              <a:buSzPts val="10000"/>
              <a:buNone/>
              <a:defRPr sz="10000"/>
            </a:lvl4pPr>
            <a:lvl5pPr lvl="4" algn="ctr" rtl="0">
              <a:spcBef>
                <a:spcPts val="0"/>
              </a:spcBef>
              <a:spcAft>
                <a:spcPts val="0"/>
              </a:spcAft>
              <a:buSzPts val="10000"/>
              <a:buNone/>
              <a:defRPr sz="10000"/>
            </a:lvl5pPr>
            <a:lvl6pPr lvl="5" algn="ctr" rtl="0">
              <a:spcBef>
                <a:spcPts val="0"/>
              </a:spcBef>
              <a:spcAft>
                <a:spcPts val="0"/>
              </a:spcAft>
              <a:buSzPts val="10000"/>
              <a:buNone/>
              <a:defRPr sz="10000"/>
            </a:lvl6pPr>
            <a:lvl7pPr lvl="6" algn="ctr" rtl="0">
              <a:spcBef>
                <a:spcPts val="0"/>
              </a:spcBef>
              <a:spcAft>
                <a:spcPts val="0"/>
              </a:spcAft>
              <a:buSzPts val="10000"/>
              <a:buNone/>
              <a:defRPr sz="10000"/>
            </a:lvl7pPr>
            <a:lvl8pPr lvl="7" algn="ctr" rtl="0">
              <a:spcBef>
                <a:spcPts val="0"/>
              </a:spcBef>
              <a:spcAft>
                <a:spcPts val="0"/>
              </a:spcAft>
              <a:buSzPts val="10000"/>
              <a:buNone/>
              <a:defRPr sz="10000"/>
            </a:lvl8pPr>
            <a:lvl9pPr lvl="8" algn="ctr" rtl="0">
              <a:spcBef>
                <a:spcPts val="0"/>
              </a:spcBef>
              <a:spcAft>
                <a:spcPts val="0"/>
              </a:spcAft>
              <a:buSzPts val="10000"/>
              <a:buNone/>
              <a:defRPr sz="10000"/>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3"/>
        <p:cNvGrpSpPr/>
        <p:nvPr/>
      </p:nvGrpSpPr>
      <p:grpSpPr>
        <a:xfrm>
          <a:off x="0" y="0"/>
          <a:ext cx="0" cy="0"/>
          <a:chOff x="0" y="0"/>
          <a:chExt cx="0" cy="0"/>
        </a:xfrm>
      </p:grpSpPr>
      <p:sp>
        <p:nvSpPr>
          <p:cNvPr id="74" name="Google Shape;74;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75"/>
        <p:cNvGrpSpPr/>
        <p:nvPr/>
      </p:nvGrpSpPr>
      <p:grpSpPr>
        <a:xfrm>
          <a:off x="0" y="0"/>
          <a:ext cx="0" cy="0"/>
          <a:chOff x="0" y="0"/>
          <a:chExt cx="0" cy="0"/>
        </a:xfrm>
      </p:grpSpPr>
      <p:sp>
        <p:nvSpPr>
          <p:cNvPr id="76" name="Google Shape;76;p13"/>
          <p:cNvSpPr txBox="1">
            <a:spLocks noGrp="1"/>
          </p:cNvSpPr>
          <p:nvPr>
            <p:ph type="title"/>
          </p:nvPr>
        </p:nvSpPr>
        <p:spPr>
          <a:xfrm>
            <a:off x="714300" y="430675"/>
            <a:ext cx="77154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13"/>
          <p:cNvSpPr txBox="1">
            <a:spLocks noGrp="1"/>
          </p:cNvSpPr>
          <p:nvPr>
            <p:ph type="title" idx="2"/>
          </p:nvPr>
        </p:nvSpPr>
        <p:spPr>
          <a:xfrm>
            <a:off x="1662000" y="1536850"/>
            <a:ext cx="26670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78" name="Google Shape;78;p13"/>
          <p:cNvSpPr txBox="1">
            <a:spLocks noGrp="1"/>
          </p:cNvSpPr>
          <p:nvPr>
            <p:ph type="title" idx="3" hasCustomPrompt="1"/>
          </p:nvPr>
        </p:nvSpPr>
        <p:spPr>
          <a:xfrm>
            <a:off x="766875" y="1586925"/>
            <a:ext cx="904800" cy="58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79" name="Google Shape;79;p13"/>
          <p:cNvSpPr txBox="1">
            <a:spLocks noGrp="1"/>
          </p:cNvSpPr>
          <p:nvPr>
            <p:ph type="subTitle" idx="1"/>
          </p:nvPr>
        </p:nvSpPr>
        <p:spPr>
          <a:xfrm>
            <a:off x="1662000" y="1933575"/>
            <a:ext cx="2276700" cy="584400"/>
          </a:xfrm>
          <a:prstGeom prst="rect">
            <a:avLst/>
          </a:prstGeom>
        </p:spPr>
        <p:txBody>
          <a:bodyPr spcFirstLastPara="1" wrap="square" lIns="91425" tIns="91425" rIns="91425" bIns="91425" anchor="t" anchorCtr="0">
            <a:noAutofit/>
          </a:bodyPr>
          <a:lstStyle>
            <a:lvl1pPr lvl="0">
              <a:spcBef>
                <a:spcPts val="0"/>
              </a:spcBef>
              <a:spcAft>
                <a:spcPts val="0"/>
              </a:spcAft>
              <a:buSzPts val="1300"/>
              <a:buNone/>
              <a:defRPr/>
            </a:lvl1pPr>
            <a:lvl2pPr lvl="1" algn="ctr">
              <a:spcBef>
                <a:spcPts val="0"/>
              </a:spcBef>
              <a:spcAft>
                <a:spcPts val="0"/>
              </a:spcAft>
              <a:buSzPts val="1300"/>
              <a:buNone/>
              <a:defRPr/>
            </a:lvl2pPr>
            <a:lvl3pPr lvl="2" algn="ctr">
              <a:spcBef>
                <a:spcPts val="0"/>
              </a:spcBef>
              <a:spcAft>
                <a:spcPts val="0"/>
              </a:spcAft>
              <a:buSzPts val="1300"/>
              <a:buNone/>
              <a:defRPr/>
            </a:lvl3pPr>
            <a:lvl4pPr lvl="3" algn="ctr">
              <a:spcBef>
                <a:spcPts val="0"/>
              </a:spcBef>
              <a:spcAft>
                <a:spcPts val="0"/>
              </a:spcAft>
              <a:buSzPts val="1300"/>
              <a:buNone/>
              <a:defRPr/>
            </a:lvl4pPr>
            <a:lvl5pPr lvl="4" algn="ctr">
              <a:spcBef>
                <a:spcPts val="0"/>
              </a:spcBef>
              <a:spcAft>
                <a:spcPts val="0"/>
              </a:spcAft>
              <a:buSzPts val="1300"/>
              <a:buNone/>
              <a:defRPr/>
            </a:lvl5pPr>
            <a:lvl6pPr lvl="5" algn="ctr">
              <a:spcBef>
                <a:spcPts val="0"/>
              </a:spcBef>
              <a:spcAft>
                <a:spcPts val="0"/>
              </a:spcAft>
              <a:buSzPts val="1300"/>
              <a:buNone/>
              <a:defRPr/>
            </a:lvl6pPr>
            <a:lvl7pPr lvl="6" algn="ctr">
              <a:spcBef>
                <a:spcPts val="0"/>
              </a:spcBef>
              <a:spcAft>
                <a:spcPts val="0"/>
              </a:spcAft>
              <a:buSzPts val="1300"/>
              <a:buNone/>
              <a:defRPr/>
            </a:lvl7pPr>
            <a:lvl8pPr lvl="7" algn="ctr">
              <a:spcBef>
                <a:spcPts val="0"/>
              </a:spcBef>
              <a:spcAft>
                <a:spcPts val="0"/>
              </a:spcAft>
              <a:buSzPts val="1300"/>
              <a:buNone/>
              <a:defRPr/>
            </a:lvl8pPr>
            <a:lvl9pPr lvl="8" algn="ctr">
              <a:spcBef>
                <a:spcPts val="0"/>
              </a:spcBef>
              <a:spcAft>
                <a:spcPts val="0"/>
              </a:spcAft>
              <a:buSzPts val="1300"/>
              <a:buNone/>
              <a:defRPr/>
            </a:lvl9pPr>
          </a:lstStyle>
          <a:p>
            <a:endParaRPr/>
          </a:p>
        </p:txBody>
      </p:sp>
      <p:sp>
        <p:nvSpPr>
          <p:cNvPr id="80" name="Google Shape;80;p13"/>
          <p:cNvSpPr txBox="1">
            <a:spLocks noGrp="1"/>
          </p:cNvSpPr>
          <p:nvPr>
            <p:ph type="title" idx="4"/>
          </p:nvPr>
        </p:nvSpPr>
        <p:spPr>
          <a:xfrm>
            <a:off x="1662000" y="3098950"/>
            <a:ext cx="26670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81" name="Google Shape;81;p13"/>
          <p:cNvSpPr txBox="1">
            <a:spLocks noGrp="1"/>
          </p:cNvSpPr>
          <p:nvPr>
            <p:ph type="title" idx="5" hasCustomPrompt="1"/>
          </p:nvPr>
        </p:nvSpPr>
        <p:spPr>
          <a:xfrm>
            <a:off x="766725" y="3149025"/>
            <a:ext cx="904800" cy="58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82" name="Google Shape;82;p13"/>
          <p:cNvSpPr txBox="1">
            <a:spLocks noGrp="1"/>
          </p:cNvSpPr>
          <p:nvPr>
            <p:ph type="subTitle" idx="6"/>
          </p:nvPr>
        </p:nvSpPr>
        <p:spPr>
          <a:xfrm>
            <a:off x="1662000" y="3495675"/>
            <a:ext cx="2276700" cy="5844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
        <p:nvSpPr>
          <p:cNvPr id="83" name="Google Shape;83;p13"/>
          <p:cNvSpPr txBox="1">
            <a:spLocks noGrp="1"/>
          </p:cNvSpPr>
          <p:nvPr>
            <p:ph type="title" idx="7"/>
          </p:nvPr>
        </p:nvSpPr>
        <p:spPr>
          <a:xfrm>
            <a:off x="5652975" y="1536850"/>
            <a:ext cx="27243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84" name="Google Shape;84;p13"/>
          <p:cNvSpPr txBox="1">
            <a:spLocks noGrp="1"/>
          </p:cNvSpPr>
          <p:nvPr>
            <p:ph type="title" idx="8" hasCustomPrompt="1"/>
          </p:nvPr>
        </p:nvSpPr>
        <p:spPr>
          <a:xfrm>
            <a:off x="4757625" y="1586925"/>
            <a:ext cx="904800" cy="58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85" name="Google Shape;85;p13"/>
          <p:cNvSpPr txBox="1">
            <a:spLocks noGrp="1"/>
          </p:cNvSpPr>
          <p:nvPr>
            <p:ph type="subTitle" idx="9"/>
          </p:nvPr>
        </p:nvSpPr>
        <p:spPr>
          <a:xfrm>
            <a:off x="5652975" y="1933575"/>
            <a:ext cx="2276700" cy="5844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
        <p:nvSpPr>
          <p:cNvPr id="86" name="Google Shape;86;p13"/>
          <p:cNvSpPr txBox="1">
            <a:spLocks noGrp="1"/>
          </p:cNvSpPr>
          <p:nvPr>
            <p:ph type="title" idx="13"/>
          </p:nvPr>
        </p:nvSpPr>
        <p:spPr>
          <a:xfrm>
            <a:off x="5652975" y="3098950"/>
            <a:ext cx="27243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87" name="Google Shape;87;p13"/>
          <p:cNvSpPr txBox="1">
            <a:spLocks noGrp="1"/>
          </p:cNvSpPr>
          <p:nvPr>
            <p:ph type="title" idx="14" hasCustomPrompt="1"/>
          </p:nvPr>
        </p:nvSpPr>
        <p:spPr>
          <a:xfrm>
            <a:off x="4757700" y="3149025"/>
            <a:ext cx="904800" cy="58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None/>
              <a:defRPr sz="3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88" name="Google Shape;88;p13"/>
          <p:cNvSpPr txBox="1">
            <a:spLocks noGrp="1"/>
          </p:cNvSpPr>
          <p:nvPr>
            <p:ph type="subTitle" idx="15"/>
          </p:nvPr>
        </p:nvSpPr>
        <p:spPr>
          <a:xfrm>
            <a:off x="5652975" y="3495675"/>
            <a:ext cx="2276700" cy="5844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four columns">
  <p:cSld name="CUSTOM_2">
    <p:spTree>
      <p:nvGrpSpPr>
        <p:cNvPr id="1" name="Shape 125"/>
        <p:cNvGrpSpPr/>
        <p:nvPr/>
      </p:nvGrpSpPr>
      <p:grpSpPr>
        <a:xfrm>
          <a:off x="0" y="0"/>
          <a:ext cx="0" cy="0"/>
          <a:chOff x="0" y="0"/>
          <a:chExt cx="0" cy="0"/>
        </a:xfrm>
      </p:grpSpPr>
      <p:sp>
        <p:nvSpPr>
          <p:cNvPr id="126" name="Google Shape;126;p17"/>
          <p:cNvSpPr txBox="1">
            <a:spLocks noGrp="1"/>
          </p:cNvSpPr>
          <p:nvPr>
            <p:ph type="title"/>
          </p:nvPr>
        </p:nvSpPr>
        <p:spPr>
          <a:xfrm>
            <a:off x="714300" y="549600"/>
            <a:ext cx="77154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7" name="Google Shape;127;p17"/>
          <p:cNvSpPr txBox="1">
            <a:spLocks noGrp="1"/>
          </p:cNvSpPr>
          <p:nvPr>
            <p:ph type="title" idx="2"/>
          </p:nvPr>
        </p:nvSpPr>
        <p:spPr>
          <a:xfrm>
            <a:off x="1764375" y="1536850"/>
            <a:ext cx="22767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128" name="Google Shape;128;p17"/>
          <p:cNvSpPr txBox="1">
            <a:spLocks noGrp="1"/>
          </p:cNvSpPr>
          <p:nvPr>
            <p:ph type="subTitle" idx="1"/>
          </p:nvPr>
        </p:nvSpPr>
        <p:spPr>
          <a:xfrm>
            <a:off x="1764375" y="1933575"/>
            <a:ext cx="2276700" cy="7620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
        <p:nvSpPr>
          <p:cNvPr id="129" name="Google Shape;129;p17"/>
          <p:cNvSpPr txBox="1">
            <a:spLocks noGrp="1"/>
          </p:cNvSpPr>
          <p:nvPr>
            <p:ph type="title" idx="3"/>
          </p:nvPr>
        </p:nvSpPr>
        <p:spPr>
          <a:xfrm>
            <a:off x="1764375" y="3098950"/>
            <a:ext cx="22767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130" name="Google Shape;130;p17"/>
          <p:cNvSpPr txBox="1">
            <a:spLocks noGrp="1"/>
          </p:cNvSpPr>
          <p:nvPr>
            <p:ph type="subTitle" idx="4"/>
          </p:nvPr>
        </p:nvSpPr>
        <p:spPr>
          <a:xfrm>
            <a:off x="1764375" y="3495675"/>
            <a:ext cx="2276700" cy="6951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
        <p:nvSpPr>
          <p:cNvPr id="131" name="Google Shape;131;p17"/>
          <p:cNvSpPr txBox="1">
            <a:spLocks noGrp="1"/>
          </p:cNvSpPr>
          <p:nvPr>
            <p:ph type="title" idx="5"/>
          </p:nvPr>
        </p:nvSpPr>
        <p:spPr>
          <a:xfrm>
            <a:off x="5874375" y="1536850"/>
            <a:ext cx="22767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132" name="Google Shape;132;p17"/>
          <p:cNvSpPr txBox="1">
            <a:spLocks noGrp="1"/>
          </p:cNvSpPr>
          <p:nvPr>
            <p:ph type="subTitle" idx="6"/>
          </p:nvPr>
        </p:nvSpPr>
        <p:spPr>
          <a:xfrm>
            <a:off x="5874375" y="1933575"/>
            <a:ext cx="2276700" cy="7620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sp>
        <p:nvSpPr>
          <p:cNvPr id="133" name="Google Shape;133;p17"/>
          <p:cNvSpPr txBox="1">
            <a:spLocks noGrp="1"/>
          </p:cNvSpPr>
          <p:nvPr>
            <p:ph type="title" idx="7"/>
          </p:nvPr>
        </p:nvSpPr>
        <p:spPr>
          <a:xfrm>
            <a:off x="5874375" y="3098950"/>
            <a:ext cx="2276700" cy="468000"/>
          </a:xfrm>
          <a:prstGeom prst="rect">
            <a:avLst/>
          </a:prstGeom>
        </p:spPr>
        <p:txBody>
          <a:bodyPr spcFirstLastPara="1" wrap="square" lIns="91425" tIns="91425" rIns="91425" bIns="91425" anchor="t" anchorCtr="0">
            <a:noAutofit/>
          </a:bodyPr>
          <a:lstStyle>
            <a:lvl1pPr lvl="0" rtl="0">
              <a:spcBef>
                <a:spcPts val="0"/>
              </a:spcBef>
              <a:spcAft>
                <a:spcPts val="0"/>
              </a:spcAft>
              <a:buSzPts val="1800"/>
              <a:buNone/>
              <a:defRPr sz="18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134" name="Google Shape;134;p17"/>
          <p:cNvSpPr txBox="1">
            <a:spLocks noGrp="1"/>
          </p:cNvSpPr>
          <p:nvPr>
            <p:ph type="subTitle" idx="8"/>
          </p:nvPr>
        </p:nvSpPr>
        <p:spPr>
          <a:xfrm>
            <a:off x="5874375" y="3495675"/>
            <a:ext cx="2276700" cy="695100"/>
          </a:xfrm>
          <a:prstGeom prst="rect">
            <a:avLst/>
          </a:prstGeom>
        </p:spPr>
        <p:txBody>
          <a:bodyPr spcFirstLastPara="1" wrap="square" lIns="91425" tIns="91425" rIns="91425" bIns="91425" anchor="t" anchorCtr="0">
            <a:noAutofit/>
          </a:bodyPr>
          <a:lstStyle>
            <a:lvl1pPr lvl="0" rtl="0">
              <a:spcBef>
                <a:spcPts val="0"/>
              </a:spcBef>
              <a:spcAft>
                <a:spcPts val="0"/>
              </a:spcAft>
              <a:buSzPts val="1300"/>
              <a:buNone/>
              <a:defRPr/>
            </a:lvl1pPr>
            <a:lvl2pPr lvl="1" algn="ctr" rtl="0">
              <a:spcBef>
                <a:spcPts val="0"/>
              </a:spcBef>
              <a:spcAft>
                <a:spcPts val="0"/>
              </a:spcAft>
              <a:buSzPts val="1300"/>
              <a:buNone/>
              <a:defRPr/>
            </a:lvl2pPr>
            <a:lvl3pPr lvl="2" algn="ctr" rtl="0">
              <a:spcBef>
                <a:spcPts val="0"/>
              </a:spcBef>
              <a:spcAft>
                <a:spcPts val="0"/>
              </a:spcAft>
              <a:buSzPts val="1300"/>
              <a:buNone/>
              <a:defRPr/>
            </a:lvl3pPr>
            <a:lvl4pPr lvl="3" algn="ctr" rtl="0">
              <a:spcBef>
                <a:spcPts val="0"/>
              </a:spcBef>
              <a:spcAft>
                <a:spcPts val="0"/>
              </a:spcAft>
              <a:buSzPts val="1300"/>
              <a:buNone/>
              <a:defRPr/>
            </a:lvl4pPr>
            <a:lvl5pPr lvl="4" algn="ctr" rtl="0">
              <a:spcBef>
                <a:spcPts val="0"/>
              </a:spcBef>
              <a:spcAft>
                <a:spcPts val="0"/>
              </a:spcAft>
              <a:buSzPts val="1300"/>
              <a:buNone/>
              <a:defRPr/>
            </a:lvl5pPr>
            <a:lvl6pPr lvl="5" algn="ctr" rtl="0">
              <a:spcBef>
                <a:spcPts val="0"/>
              </a:spcBef>
              <a:spcAft>
                <a:spcPts val="0"/>
              </a:spcAft>
              <a:buSzPts val="1300"/>
              <a:buNone/>
              <a:defRPr/>
            </a:lvl6pPr>
            <a:lvl7pPr lvl="6" algn="ctr" rtl="0">
              <a:spcBef>
                <a:spcPts val="0"/>
              </a:spcBef>
              <a:spcAft>
                <a:spcPts val="0"/>
              </a:spcAft>
              <a:buSzPts val="1300"/>
              <a:buNone/>
              <a:defRPr/>
            </a:lvl7pPr>
            <a:lvl8pPr lvl="7" algn="ctr" rtl="0">
              <a:spcBef>
                <a:spcPts val="0"/>
              </a:spcBef>
              <a:spcAft>
                <a:spcPts val="0"/>
              </a:spcAft>
              <a:buSzPts val="1300"/>
              <a:buNone/>
              <a:defRPr/>
            </a:lvl8pPr>
            <a:lvl9pPr lvl="8" algn="ctr" rtl="0">
              <a:spcBef>
                <a:spcPts val="0"/>
              </a:spcBef>
              <a:spcAft>
                <a:spcPts val="0"/>
              </a:spcAft>
              <a:buSzPts val="1300"/>
              <a:buNone/>
              <a:defRPr/>
            </a:lvl9pPr>
          </a:lstStyle>
          <a:p>
            <a:endParaRPr/>
          </a:p>
        </p:txBody>
      </p:sp>
      <p:grpSp>
        <p:nvGrpSpPr>
          <p:cNvPr id="135" name="Google Shape;135;p17"/>
          <p:cNvGrpSpPr/>
          <p:nvPr/>
        </p:nvGrpSpPr>
        <p:grpSpPr>
          <a:xfrm>
            <a:off x="-25" y="0"/>
            <a:ext cx="9144020" cy="342900"/>
            <a:chOff x="-25" y="0"/>
            <a:chExt cx="9144020" cy="342900"/>
          </a:xfrm>
        </p:grpSpPr>
        <p:sp>
          <p:nvSpPr>
            <p:cNvPr id="136" name="Google Shape;136;p17"/>
            <p:cNvSpPr/>
            <p:nvPr/>
          </p:nvSpPr>
          <p:spPr>
            <a:xfrm>
              <a:off x="-25" y="0"/>
              <a:ext cx="9144020" cy="342900"/>
            </a:xfrm>
            <a:custGeom>
              <a:avLst/>
              <a:gdLst/>
              <a:ahLst/>
              <a:cxnLst/>
              <a:rect l="l" t="t" r="r" b="b"/>
              <a:pathLst>
                <a:path w="43778" h="1407" extrusionOk="0">
                  <a:moveTo>
                    <a:pt x="0" y="0"/>
                  </a:moveTo>
                  <a:lnTo>
                    <a:pt x="0" y="1406"/>
                  </a:lnTo>
                  <a:lnTo>
                    <a:pt x="43777" y="1406"/>
                  </a:lnTo>
                  <a:lnTo>
                    <a:pt x="437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7" name="Google Shape;137;p17"/>
            <p:cNvGrpSpPr/>
            <p:nvPr/>
          </p:nvGrpSpPr>
          <p:grpSpPr>
            <a:xfrm>
              <a:off x="215975" y="111150"/>
              <a:ext cx="642950" cy="120600"/>
              <a:chOff x="215975" y="152625"/>
              <a:chExt cx="642950" cy="120600"/>
            </a:xfrm>
          </p:grpSpPr>
          <p:sp>
            <p:nvSpPr>
              <p:cNvPr id="138" name="Google Shape;138;p17"/>
              <p:cNvSpPr/>
              <p:nvPr/>
            </p:nvSpPr>
            <p:spPr>
              <a:xfrm>
                <a:off x="215975" y="152625"/>
                <a:ext cx="120600" cy="1206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7"/>
              <p:cNvSpPr/>
              <p:nvPr/>
            </p:nvSpPr>
            <p:spPr>
              <a:xfrm>
                <a:off x="477150" y="152625"/>
                <a:ext cx="120600" cy="1206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7"/>
              <p:cNvSpPr/>
              <p:nvPr/>
            </p:nvSpPr>
            <p:spPr>
              <a:xfrm>
                <a:off x="738325" y="152625"/>
                <a:ext cx="120600" cy="1206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hanks">
  <p:cSld name="CUSTOM_5">
    <p:spTree>
      <p:nvGrpSpPr>
        <p:cNvPr id="1" name="Shape 265"/>
        <p:cNvGrpSpPr/>
        <p:nvPr/>
      </p:nvGrpSpPr>
      <p:grpSpPr>
        <a:xfrm>
          <a:off x="0" y="0"/>
          <a:ext cx="0" cy="0"/>
          <a:chOff x="0" y="0"/>
          <a:chExt cx="0" cy="0"/>
        </a:xfrm>
      </p:grpSpPr>
      <p:grpSp>
        <p:nvGrpSpPr>
          <p:cNvPr id="266" name="Google Shape;266;p28"/>
          <p:cNvGrpSpPr/>
          <p:nvPr/>
        </p:nvGrpSpPr>
        <p:grpSpPr>
          <a:xfrm flipH="1">
            <a:off x="214694" y="123860"/>
            <a:ext cx="8552969" cy="4510486"/>
            <a:chOff x="45421" y="890559"/>
            <a:chExt cx="6688800" cy="3527400"/>
          </a:xfrm>
        </p:grpSpPr>
        <p:sp>
          <p:nvSpPr>
            <p:cNvPr id="267" name="Google Shape;267;p28"/>
            <p:cNvSpPr/>
            <p:nvPr/>
          </p:nvSpPr>
          <p:spPr>
            <a:xfrm>
              <a:off x="45421" y="890559"/>
              <a:ext cx="6688800" cy="3527400"/>
            </a:xfrm>
            <a:prstGeom prst="roundRect">
              <a:avLst>
                <a:gd name="adj" fmla="val 4601"/>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8"/>
            <p:cNvSpPr/>
            <p:nvPr/>
          </p:nvSpPr>
          <p:spPr>
            <a:xfrm>
              <a:off x="95031" y="1109631"/>
              <a:ext cx="6572400" cy="3246900"/>
            </a:xfrm>
            <a:prstGeom prst="roundRect">
              <a:avLst>
                <a:gd name="adj" fmla="val 4795"/>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8"/>
            <p:cNvSpPr/>
            <p:nvPr/>
          </p:nvSpPr>
          <p:spPr>
            <a:xfrm>
              <a:off x="6588804" y="965036"/>
              <a:ext cx="78697" cy="78697"/>
            </a:xfrm>
            <a:custGeom>
              <a:avLst/>
              <a:gdLst/>
              <a:ahLst/>
              <a:cxnLst/>
              <a:rect l="l" t="t" r="r" b="b"/>
              <a:pathLst>
                <a:path w="349" h="349" extrusionOk="0">
                  <a:moveTo>
                    <a:pt x="174" y="1"/>
                  </a:moveTo>
                  <a:cubicBezTo>
                    <a:pt x="87" y="1"/>
                    <a:pt x="0" y="88"/>
                    <a:pt x="0" y="175"/>
                  </a:cubicBezTo>
                  <a:cubicBezTo>
                    <a:pt x="0" y="276"/>
                    <a:pt x="87" y="348"/>
                    <a:pt x="174" y="348"/>
                  </a:cubicBezTo>
                  <a:cubicBezTo>
                    <a:pt x="276" y="348"/>
                    <a:pt x="348" y="276"/>
                    <a:pt x="348" y="175"/>
                  </a:cubicBezTo>
                  <a:cubicBezTo>
                    <a:pt x="348" y="88"/>
                    <a:pt x="276"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8"/>
            <p:cNvSpPr/>
            <p:nvPr/>
          </p:nvSpPr>
          <p:spPr>
            <a:xfrm>
              <a:off x="6461401" y="965036"/>
              <a:ext cx="78471" cy="78697"/>
            </a:xfrm>
            <a:custGeom>
              <a:avLst/>
              <a:gdLst/>
              <a:ahLst/>
              <a:cxnLst/>
              <a:rect l="l" t="t" r="r" b="b"/>
              <a:pathLst>
                <a:path w="348" h="349" extrusionOk="0">
                  <a:moveTo>
                    <a:pt x="174" y="1"/>
                  </a:moveTo>
                  <a:cubicBezTo>
                    <a:pt x="73" y="1"/>
                    <a:pt x="0" y="88"/>
                    <a:pt x="0" y="175"/>
                  </a:cubicBezTo>
                  <a:cubicBezTo>
                    <a:pt x="0" y="276"/>
                    <a:pt x="73" y="348"/>
                    <a:pt x="174" y="348"/>
                  </a:cubicBezTo>
                  <a:cubicBezTo>
                    <a:pt x="275" y="348"/>
                    <a:pt x="348" y="276"/>
                    <a:pt x="348" y="175"/>
                  </a:cubicBezTo>
                  <a:cubicBezTo>
                    <a:pt x="348" y="88"/>
                    <a:pt x="275"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8"/>
            <p:cNvSpPr/>
            <p:nvPr/>
          </p:nvSpPr>
          <p:spPr>
            <a:xfrm>
              <a:off x="6314155" y="963911"/>
              <a:ext cx="95158" cy="80952"/>
            </a:xfrm>
            <a:custGeom>
              <a:avLst/>
              <a:gdLst/>
              <a:ahLst/>
              <a:cxnLst/>
              <a:rect l="l" t="t" r="r" b="b"/>
              <a:pathLst>
                <a:path w="422" h="359" extrusionOk="0">
                  <a:moveTo>
                    <a:pt x="247" y="1"/>
                  </a:moveTo>
                  <a:cubicBezTo>
                    <a:pt x="88" y="1"/>
                    <a:pt x="1" y="189"/>
                    <a:pt x="117" y="305"/>
                  </a:cubicBezTo>
                  <a:cubicBezTo>
                    <a:pt x="154" y="342"/>
                    <a:pt x="198" y="358"/>
                    <a:pt x="241" y="358"/>
                  </a:cubicBezTo>
                  <a:cubicBezTo>
                    <a:pt x="334" y="358"/>
                    <a:pt x="421" y="283"/>
                    <a:pt x="421" y="175"/>
                  </a:cubicBezTo>
                  <a:cubicBezTo>
                    <a:pt x="421" y="73"/>
                    <a:pt x="349" y="1"/>
                    <a:pt x="2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 name="Google Shape;272;p28"/>
          <p:cNvGrpSpPr/>
          <p:nvPr/>
        </p:nvGrpSpPr>
        <p:grpSpPr>
          <a:xfrm flipH="1">
            <a:off x="394192" y="461737"/>
            <a:ext cx="8552969" cy="4510486"/>
            <a:chOff x="45421" y="890559"/>
            <a:chExt cx="6688800" cy="3527400"/>
          </a:xfrm>
        </p:grpSpPr>
        <p:sp>
          <p:nvSpPr>
            <p:cNvPr id="273" name="Google Shape;273;p28"/>
            <p:cNvSpPr/>
            <p:nvPr/>
          </p:nvSpPr>
          <p:spPr>
            <a:xfrm>
              <a:off x="45421" y="890559"/>
              <a:ext cx="6688800" cy="3527400"/>
            </a:xfrm>
            <a:prstGeom prst="roundRect">
              <a:avLst>
                <a:gd name="adj" fmla="val 4601"/>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8"/>
            <p:cNvSpPr/>
            <p:nvPr/>
          </p:nvSpPr>
          <p:spPr>
            <a:xfrm>
              <a:off x="95031" y="1109631"/>
              <a:ext cx="6572400" cy="3246900"/>
            </a:xfrm>
            <a:prstGeom prst="roundRect">
              <a:avLst>
                <a:gd name="adj" fmla="val 4795"/>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8"/>
            <p:cNvSpPr/>
            <p:nvPr/>
          </p:nvSpPr>
          <p:spPr>
            <a:xfrm>
              <a:off x="6588804" y="965036"/>
              <a:ext cx="78697" cy="78697"/>
            </a:xfrm>
            <a:custGeom>
              <a:avLst/>
              <a:gdLst/>
              <a:ahLst/>
              <a:cxnLst/>
              <a:rect l="l" t="t" r="r" b="b"/>
              <a:pathLst>
                <a:path w="349" h="349" extrusionOk="0">
                  <a:moveTo>
                    <a:pt x="174" y="1"/>
                  </a:moveTo>
                  <a:cubicBezTo>
                    <a:pt x="87" y="1"/>
                    <a:pt x="0" y="88"/>
                    <a:pt x="0" y="175"/>
                  </a:cubicBezTo>
                  <a:cubicBezTo>
                    <a:pt x="0" y="276"/>
                    <a:pt x="87" y="348"/>
                    <a:pt x="174" y="348"/>
                  </a:cubicBezTo>
                  <a:cubicBezTo>
                    <a:pt x="276" y="348"/>
                    <a:pt x="348" y="276"/>
                    <a:pt x="348" y="175"/>
                  </a:cubicBezTo>
                  <a:cubicBezTo>
                    <a:pt x="348" y="88"/>
                    <a:pt x="276" y="1"/>
                    <a:pt x="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8"/>
            <p:cNvSpPr/>
            <p:nvPr/>
          </p:nvSpPr>
          <p:spPr>
            <a:xfrm>
              <a:off x="6461401" y="965036"/>
              <a:ext cx="78471" cy="78697"/>
            </a:xfrm>
            <a:custGeom>
              <a:avLst/>
              <a:gdLst/>
              <a:ahLst/>
              <a:cxnLst/>
              <a:rect l="l" t="t" r="r" b="b"/>
              <a:pathLst>
                <a:path w="348" h="349" extrusionOk="0">
                  <a:moveTo>
                    <a:pt x="174" y="1"/>
                  </a:moveTo>
                  <a:cubicBezTo>
                    <a:pt x="73" y="1"/>
                    <a:pt x="0" y="88"/>
                    <a:pt x="0" y="175"/>
                  </a:cubicBezTo>
                  <a:cubicBezTo>
                    <a:pt x="0" y="276"/>
                    <a:pt x="73" y="348"/>
                    <a:pt x="174" y="348"/>
                  </a:cubicBezTo>
                  <a:cubicBezTo>
                    <a:pt x="275" y="348"/>
                    <a:pt x="348" y="276"/>
                    <a:pt x="348" y="175"/>
                  </a:cubicBezTo>
                  <a:cubicBezTo>
                    <a:pt x="348" y="88"/>
                    <a:pt x="275" y="1"/>
                    <a:pt x="17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8"/>
            <p:cNvSpPr/>
            <p:nvPr/>
          </p:nvSpPr>
          <p:spPr>
            <a:xfrm>
              <a:off x="6314155" y="963911"/>
              <a:ext cx="95158" cy="80952"/>
            </a:xfrm>
            <a:custGeom>
              <a:avLst/>
              <a:gdLst/>
              <a:ahLst/>
              <a:cxnLst/>
              <a:rect l="l" t="t" r="r" b="b"/>
              <a:pathLst>
                <a:path w="422" h="359" extrusionOk="0">
                  <a:moveTo>
                    <a:pt x="247" y="1"/>
                  </a:moveTo>
                  <a:cubicBezTo>
                    <a:pt x="88" y="1"/>
                    <a:pt x="1" y="189"/>
                    <a:pt x="117" y="305"/>
                  </a:cubicBezTo>
                  <a:cubicBezTo>
                    <a:pt x="154" y="342"/>
                    <a:pt x="198" y="358"/>
                    <a:pt x="241" y="358"/>
                  </a:cubicBezTo>
                  <a:cubicBezTo>
                    <a:pt x="334" y="358"/>
                    <a:pt x="421" y="283"/>
                    <a:pt x="421" y="175"/>
                  </a:cubicBezTo>
                  <a:cubicBezTo>
                    <a:pt x="421" y="73"/>
                    <a:pt x="349" y="1"/>
                    <a:pt x="2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8" name="Google Shape;278;p28"/>
          <p:cNvSpPr txBox="1">
            <a:spLocks noGrp="1"/>
          </p:cNvSpPr>
          <p:nvPr>
            <p:ph type="title"/>
          </p:nvPr>
        </p:nvSpPr>
        <p:spPr>
          <a:xfrm>
            <a:off x="1019175" y="808600"/>
            <a:ext cx="3552900" cy="1037700"/>
          </a:xfrm>
          <a:prstGeom prst="rect">
            <a:avLst/>
          </a:prstGeom>
        </p:spPr>
        <p:txBody>
          <a:bodyPr spcFirstLastPara="1" wrap="square" lIns="91425" tIns="91425" rIns="91425" bIns="91425" anchor="b" anchorCtr="0">
            <a:noAutofit/>
          </a:bodyPr>
          <a:lstStyle>
            <a:lvl1pPr lvl="0" rtl="0">
              <a:spcBef>
                <a:spcPts val="0"/>
              </a:spcBef>
              <a:spcAft>
                <a:spcPts val="0"/>
              </a:spcAft>
              <a:buSzPts val="4200"/>
              <a:buNone/>
              <a:defRPr sz="61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279" name="Google Shape;279;p28"/>
          <p:cNvSpPr txBox="1">
            <a:spLocks noGrp="1"/>
          </p:cNvSpPr>
          <p:nvPr>
            <p:ph type="subTitle" idx="1"/>
          </p:nvPr>
        </p:nvSpPr>
        <p:spPr>
          <a:xfrm>
            <a:off x="1019175" y="1789000"/>
            <a:ext cx="3552900" cy="1184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300"/>
              <a:buNone/>
              <a:defRPr/>
            </a:lvl2pPr>
            <a:lvl3pPr lvl="2" algn="ctr" rtl="0">
              <a:lnSpc>
                <a:spcPct val="100000"/>
              </a:lnSpc>
              <a:spcBef>
                <a:spcPts val="0"/>
              </a:spcBef>
              <a:spcAft>
                <a:spcPts val="0"/>
              </a:spcAft>
              <a:buSzPts val="1300"/>
              <a:buNone/>
              <a:defRPr/>
            </a:lvl3pPr>
            <a:lvl4pPr lvl="3" algn="ctr" rtl="0">
              <a:lnSpc>
                <a:spcPct val="100000"/>
              </a:lnSpc>
              <a:spcBef>
                <a:spcPts val="0"/>
              </a:spcBef>
              <a:spcAft>
                <a:spcPts val="0"/>
              </a:spcAft>
              <a:buSzPts val="1300"/>
              <a:buNone/>
              <a:defRPr/>
            </a:lvl4pPr>
            <a:lvl5pPr lvl="4" algn="ctr" rtl="0">
              <a:lnSpc>
                <a:spcPct val="100000"/>
              </a:lnSpc>
              <a:spcBef>
                <a:spcPts val="0"/>
              </a:spcBef>
              <a:spcAft>
                <a:spcPts val="0"/>
              </a:spcAft>
              <a:buSzPts val="1300"/>
              <a:buNone/>
              <a:defRPr/>
            </a:lvl5pPr>
            <a:lvl6pPr lvl="5" algn="ctr" rtl="0">
              <a:lnSpc>
                <a:spcPct val="100000"/>
              </a:lnSpc>
              <a:spcBef>
                <a:spcPts val="0"/>
              </a:spcBef>
              <a:spcAft>
                <a:spcPts val="0"/>
              </a:spcAft>
              <a:buSzPts val="1300"/>
              <a:buNone/>
              <a:defRPr/>
            </a:lvl6pPr>
            <a:lvl7pPr lvl="6" algn="ctr" rtl="0">
              <a:lnSpc>
                <a:spcPct val="100000"/>
              </a:lnSpc>
              <a:spcBef>
                <a:spcPts val="0"/>
              </a:spcBef>
              <a:spcAft>
                <a:spcPts val="0"/>
              </a:spcAft>
              <a:buSzPts val="1300"/>
              <a:buNone/>
              <a:defRPr/>
            </a:lvl7pPr>
            <a:lvl8pPr lvl="7" algn="ctr" rtl="0">
              <a:lnSpc>
                <a:spcPct val="100000"/>
              </a:lnSpc>
              <a:spcBef>
                <a:spcPts val="0"/>
              </a:spcBef>
              <a:spcAft>
                <a:spcPts val="0"/>
              </a:spcAft>
              <a:buSzPts val="1300"/>
              <a:buNone/>
              <a:defRPr/>
            </a:lvl8pPr>
            <a:lvl9pPr lvl="8" algn="ctr" rtl="0">
              <a:lnSpc>
                <a:spcPct val="100000"/>
              </a:lnSpc>
              <a:spcBef>
                <a:spcPts val="0"/>
              </a:spcBef>
              <a:spcAft>
                <a:spcPts val="0"/>
              </a:spcAft>
              <a:buSzPts val="1300"/>
              <a:buNone/>
              <a:defRPr/>
            </a:lvl9pPr>
          </a:lstStyle>
          <a:p>
            <a:endParaRPr/>
          </a:p>
        </p:txBody>
      </p:sp>
      <p:sp>
        <p:nvSpPr>
          <p:cNvPr id="280" name="Google Shape;280;p28"/>
          <p:cNvSpPr txBox="1"/>
          <p:nvPr/>
        </p:nvSpPr>
        <p:spPr>
          <a:xfrm>
            <a:off x="1019175" y="3812950"/>
            <a:ext cx="3422400" cy="685800"/>
          </a:xfrm>
          <a:prstGeom prst="rect">
            <a:avLst/>
          </a:prstGeom>
          <a:noFill/>
          <a:ln>
            <a:noFill/>
          </a:ln>
        </p:spPr>
        <p:txBody>
          <a:bodyPr spcFirstLastPara="1" wrap="square" lIns="91425" tIns="91425" rIns="91425" bIns="91425" anchor="t" anchorCtr="0">
            <a:noAutofit/>
          </a:bodyPr>
          <a:lstStyle/>
          <a:p>
            <a:pPr marL="0" lvl="0" indent="0" algn="l" rtl="0">
              <a:spcBef>
                <a:spcPts val="300"/>
              </a:spcBef>
              <a:spcAft>
                <a:spcPts val="0"/>
              </a:spcAft>
              <a:buNone/>
            </a:pPr>
            <a:r>
              <a:rPr lang="en" sz="900">
                <a:solidFill>
                  <a:srgbClr val="434343"/>
                </a:solidFill>
                <a:latin typeface="Montserrat"/>
                <a:ea typeface="Montserrat"/>
                <a:cs typeface="Montserrat"/>
                <a:sym typeface="Montserrat"/>
              </a:rPr>
              <a:t>CREDITS: This presentation template was created by </a:t>
            </a:r>
            <a:r>
              <a:rPr lang="en" sz="900">
                <a:solidFill>
                  <a:srgbClr val="434343"/>
                </a:solidFill>
                <a:uFill>
                  <a:noFill/>
                </a:uFill>
                <a:latin typeface="Montserrat"/>
                <a:ea typeface="Montserrat"/>
                <a:cs typeface="Montserrat"/>
                <a:sym typeface="Montserrat"/>
                <a:hlinkClick r:id="rId2">
                  <a:extLst>
                    <a:ext uri="{A12FA001-AC4F-418D-AE19-62706E023703}">
                      <ahyp:hlinkClr xmlns:ahyp="http://schemas.microsoft.com/office/drawing/2018/hyperlinkcolor" val="tx"/>
                    </a:ext>
                  </a:extLst>
                </a:hlinkClick>
              </a:rPr>
              <a:t>Slidesgo</a:t>
            </a:r>
            <a:r>
              <a:rPr lang="en" sz="900">
                <a:solidFill>
                  <a:srgbClr val="434343"/>
                </a:solidFill>
                <a:latin typeface="Montserrat"/>
                <a:ea typeface="Montserrat"/>
                <a:cs typeface="Montserrat"/>
                <a:sym typeface="Montserrat"/>
              </a:rPr>
              <a:t>, including icons by </a:t>
            </a:r>
            <a:r>
              <a:rPr lang="en" sz="900">
                <a:solidFill>
                  <a:srgbClr val="434343"/>
                </a:solidFill>
                <a:uFill>
                  <a:noFill/>
                </a:uFill>
                <a:latin typeface="Montserrat"/>
                <a:ea typeface="Montserrat"/>
                <a:cs typeface="Montserrat"/>
                <a:sym typeface="Montserrat"/>
                <a:hlinkClick r:id="rId3">
                  <a:extLst>
                    <a:ext uri="{A12FA001-AC4F-418D-AE19-62706E023703}">
                      <ahyp:hlinkClr xmlns:ahyp="http://schemas.microsoft.com/office/drawing/2018/hyperlinkcolor" val="tx"/>
                    </a:ext>
                  </a:extLst>
                </a:hlinkClick>
              </a:rPr>
              <a:t>Flaticon</a:t>
            </a:r>
            <a:r>
              <a:rPr lang="en" sz="900">
                <a:solidFill>
                  <a:srgbClr val="434343"/>
                </a:solidFill>
                <a:latin typeface="Montserrat"/>
                <a:ea typeface="Montserrat"/>
                <a:cs typeface="Montserrat"/>
                <a:sym typeface="Montserrat"/>
              </a:rPr>
              <a:t>, and infographics &amp; images by </a:t>
            </a:r>
            <a:r>
              <a:rPr lang="en" sz="900">
                <a:solidFill>
                  <a:srgbClr val="434343"/>
                </a:solidFill>
                <a:uFill>
                  <a:noFill/>
                </a:uFill>
                <a:latin typeface="Montserrat"/>
                <a:ea typeface="Montserrat"/>
                <a:cs typeface="Montserrat"/>
                <a:sym typeface="Montserrat"/>
                <a:hlinkClick r:id="rId4">
                  <a:extLst>
                    <a:ext uri="{A12FA001-AC4F-418D-AE19-62706E023703}">
                      <ahyp:hlinkClr xmlns:ahyp="http://schemas.microsoft.com/office/drawing/2018/hyperlinkcolor" val="tx"/>
                    </a:ext>
                  </a:extLst>
                </a:hlinkClick>
              </a:rPr>
              <a:t>Freepik</a:t>
            </a:r>
            <a:r>
              <a:rPr lang="en" sz="900">
                <a:solidFill>
                  <a:srgbClr val="434343"/>
                </a:solidFill>
                <a:latin typeface="Montserrat"/>
                <a:ea typeface="Montserrat"/>
                <a:cs typeface="Montserrat"/>
                <a:sym typeface="Montserrat"/>
              </a:rPr>
              <a:t> and illustrations</a:t>
            </a:r>
            <a:endParaRPr sz="1300">
              <a:latin typeface="Montserrat"/>
              <a:ea typeface="Montserrat"/>
              <a:cs typeface="Montserrat"/>
              <a:sym typeface="Montserra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ackground">
  <p:cSld name="CUSTOM_6">
    <p:spTree>
      <p:nvGrpSpPr>
        <p:cNvPr id="1" name="Shape 281"/>
        <p:cNvGrpSpPr/>
        <p:nvPr/>
      </p:nvGrpSpPr>
      <p:grpSpPr>
        <a:xfrm>
          <a:off x="0" y="0"/>
          <a:ext cx="0" cy="0"/>
          <a:chOff x="0" y="0"/>
          <a:chExt cx="0" cy="0"/>
        </a:xfrm>
      </p:grpSpPr>
      <p:grpSp>
        <p:nvGrpSpPr>
          <p:cNvPr id="282" name="Google Shape;282;p29"/>
          <p:cNvGrpSpPr/>
          <p:nvPr/>
        </p:nvGrpSpPr>
        <p:grpSpPr>
          <a:xfrm>
            <a:off x="-25" y="0"/>
            <a:ext cx="9144020" cy="342900"/>
            <a:chOff x="-25" y="0"/>
            <a:chExt cx="9144020" cy="342900"/>
          </a:xfrm>
        </p:grpSpPr>
        <p:sp>
          <p:nvSpPr>
            <p:cNvPr id="283" name="Google Shape;283;p29"/>
            <p:cNvSpPr/>
            <p:nvPr/>
          </p:nvSpPr>
          <p:spPr>
            <a:xfrm>
              <a:off x="-25" y="0"/>
              <a:ext cx="9144020" cy="342900"/>
            </a:xfrm>
            <a:custGeom>
              <a:avLst/>
              <a:gdLst/>
              <a:ahLst/>
              <a:cxnLst/>
              <a:rect l="l" t="t" r="r" b="b"/>
              <a:pathLst>
                <a:path w="43778" h="1407" extrusionOk="0">
                  <a:moveTo>
                    <a:pt x="0" y="0"/>
                  </a:moveTo>
                  <a:lnTo>
                    <a:pt x="0" y="1406"/>
                  </a:lnTo>
                  <a:lnTo>
                    <a:pt x="43777" y="1406"/>
                  </a:lnTo>
                  <a:lnTo>
                    <a:pt x="4377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4" name="Google Shape;284;p29"/>
            <p:cNvGrpSpPr/>
            <p:nvPr/>
          </p:nvGrpSpPr>
          <p:grpSpPr>
            <a:xfrm>
              <a:off x="215975" y="111150"/>
              <a:ext cx="642950" cy="120600"/>
              <a:chOff x="215975" y="152625"/>
              <a:chExt cx="642950" cy="120600"/>
            </a:xfrm>
          </p:grpSpPr>
          <p:sp>
            <p:nvSpPr>
              <p:cNvPr id="285" name="Google Shape;285;p29"/>
              <p:cNvSpPr/>
              <p:nvPr/>
            </p:nvSpPr>
            <p:spPr>
              <a:xfrm>
                <a:off x="215975" y="152625"/>
                <a:ext cx="120600" cy="120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9"/>
              <p:cNvSpPr/>
              <p:nvPr/>
            </p:nvSpPr>
            <p:spPr>
              <a:xfrm>
                <a:off x="477150" y="152625"/>
                <a:ext cx="120600" cy="120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9"/>
              <p:cNvSpPr/>
              <p:nvPr/>
            </p:nvSpPr>
            <p:spPr>
              <a:xfrm>
                <a:off x="738325" y="152625"/>
                <a:ext cx="120600" cy="120600"/>
              </a:xfrm>
              <a:prstGeom prst="ellipse">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ackground 1">
  <p:cSld name="CUSTOM_6_1">
    <p:spTree>
      <p:nvGrpSpPr>
        <p:cNvPr id="1" name="Shape 288"/>
        <p:cNvGrpSpPr/>
        <p:nvPr/>
      </p:nvGrpSpPr>
      <p:grpSpPr>
        <a:xfrm>
          <a:off x="0" y="0"/>
          <a:ext cx="0" cy="0"/>
          <a:chOff x="0" y="0"/>
          <a:chExt cx="0" cy="0"/>
        </a:xfrm>
      </p:grpSpPr>
      <p:grpSp>
        <p:nvGrpSpPr>
          <p:cNvPr id="289" name="Google Shape;289;p30"/>
          <p:cNvGrpSpPr/>
          <p:nvPr/>
        </p:nvGrpSpPr>
        <p:grpSpPr>
          <a:xfrm>
            <a:off x="-25" y="0"/>
            <a:ext cx="9144020" cy="342900"/>
            <a:chOff x="-25" y="0"/>
            <a:chExt cx="9144020" cy="342900"/>
          </a:xfrm>
        </p:grpSpPr>
        <p:sp>
          <p:nvSpPr>
            <p:cNvPr id="290" name="Google Shape;290;p30"/>
            <p:cNvSpPr/>
            <p:nvPr/>
          </p:nvSpPr>
          <p:spPr>
            <a:xfrm>
              <a:off x="-25" y="0"/>
              <a:ext cx="9144020" cy="342900"/>
            </a:xfrm>
            <a:custGeom>
              <a:avLst/>
              <a:gdLst/>
              <a:ahLst/>
              <a:cxnLst/>
              <a:rect l="l" t="t" r="r" b="b"/>
              <a:pathLst>
                <a:path w="43778" h="1407" extrusionOk="0">
                  <a:moveTo>
                    <a:pt x="0" y="0"/>
                  </a:moveTo>
                  <a:lnTo>
                    <a:pt x="0" y="1406"/>
                  </a:lnTo>
                  <a:lnTo>
                    <a:pt x="43777" y="1406"/>
                  </a:lnTo>
                  <a:lnTo>
                    <a:pt x="437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1" name="Google Shape;291;p30"/>
            <p:cNvGrpSpPr/>
            <p:nvPr/>
          </p:nvGrpSpPr>
          <p:grpSpPr>
            <a:xfrm>
              <a:off x="215975" y="111150"/>
              <a:ext cx="642950" cy="120600"/>
              <a:chOff x="215975" y="152625"/>
              <a:chExt cx="642950" cy="120600"/>
            </a:xfrm>
          </p:grpSpPr>
          <p:sp>
            <p:nvSpPr>
              <p:cNvPr id="292" name="Google Shape;292;p30"/>
              <p:cNvSpPr/>
              <p:nvPr/>
            </p:nvSpPr>
            <p:spPr>
              <a:xfrm>
                <a:off x="215975" y="152625"/>
                <a:ext cx="120600" cy="1206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30"/>
              <p:cNvSpPr/>
              <p:nvPr/>
            </p:nvSpPr>
            <p:spPr>
              <a:xfrm>
                <a:off x="477150" y="152625"/>
                <a:ext cx="120600" cy="1206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30"/>
              <p:cNvSpPr/>
              <p:nvPr/>
            </p:nvSpPr>
            <p:spPr>
              <a:xfrm>
                <a:off x="738325" y="152625"/>
                <a:ext cx="120600" cy="1206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95" name="Google Shape;295;p30"/>
          <p:cNvGrpSpPr/>
          <p:nvPr/>
        </p:nvGrpSpPr>
        <p:grpSpPr>
          <a:xfrm>
            <a:off x="66650" y="204750"/>
            <a:ext cx="9077378" cy="4938900"/>
            <a:chOff x="104750" y="204750"/>
            <a:chExt cx="9077378" cy="4938900"/>
          </a:xfrm>
        </p:grpSpPr>
        <p:grpSp>
          <p:nvGrpSpPr>
            <p:cNvPr id="296" name="Google Shape;296;p30"/>
            <p:cNvGrpSpPr/>
            <p:nvPr/>
          </p:nvGrpSpPr>
          <p:grpSpPr>
            <a:xfrm>
              <a:off x="104750" y="206700"/>
              <a:ext cx="9077378" cy="342900"/>
              <a:chOff x="-25" y="0"/>
              <a:chExt cx="9182983" cy="342900"/>
            </a:xfrm>
          </p:grpSpPr>
          <p:sp>
            <p:nvSpPr>
              <p:cNvPr id="297" name="Google Shape;297;p30"/>
              <p:cNvSpPr/>
              <p:nvPr/>
            </p:nvSpPr>
            <p:spPr>
              <a:xfrm>
                <a:off x="-25" y="0"/>
                <a:ext cx="9182983" cy="342900"/>
              </a:xfrm>
              <a:custGeom>
                <a:avLst/>
                <a:gdLst/>
                <a:ahLst/>
                <a:cxnLst/>
                <a:rect l="l" t="t" r="r" b="b"/>
                <a:pathLst>
                  <a:path w="43778" h="1407" extrusionOk="0">
                    <a:moveTo>
                      <a:pt x="0" y="0"/>
                    </a:moveTo>
                    <a:lnTo>
                      <a:pt x="0" y="1406"/>
                    </a:lnTo>
                    <a:lnTo>
                      <a:pt x="43777" y="1406"/>
                    </a:lnTo>
                    <a:lnTo>
                      <a:pt x="4377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8" name="Google Shape;298;p30"/>
              <p:cNvGrpSpPr/>
              <p:nvPr/>
            </p:nvGrpSpPr>
            <p:grpSpPr>
              <a:xfrm>
                <a:off x="215975" y="111150"/>
                <a:ext cx="642950" cy="120600"/>
                <a:chOff x="215975" y="152625"/>
                <a:chExt cx="642950" cy="120600"/>
              </a:xfrm>
            </p:grpSpPr>
            <p:sp>
              <p:nvSpPr>
                <p:cNvPr id="299" name="Google Shape;299;p30"/>
                <p:cNvSpPr/>
                <p:nvPr/>
              </p:nvSpPr>
              <p:spPr>
                <a:xfrm>
                  <a:off x="215975"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30"/>
                <p:cNvSpPr/>
                <p:nvPr/>
              </p:nvSpPr>
              <p:spPr>
                <a:xfrm>
                  <a:off x="477150"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30"/>
                <p:cNvSpPr/>
                <p:nvPr/>
              </p:nvSpPr>
              <p:spPr>
                <a:xfrm>
                  <a:off x="738325"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02" name="Google Shape;302;p30"/>
            <p:cNvCxnSpPr/>
            <p:nvPr/>
          </p:nvCxnSpPr>
          <p:spPr>
            <a:xfrm>
              <a:off x="104775" y="204750"/>
              <a:ext cx="0" cy="4938900"/>
            </a:xfrm>
            <a:prstGeom prst="straightConnector1">
              <a:avLst/>
            </a:prstGeom>
            <a:noFill/>
            <a:ln w="9525" cap="flat" cmpd="sng">
              <a:solidFill>
                <a:schemeClr val="accent1"/>
              </a:solidFill>
              <a:prstDash val="solid"/>
              <a:round/>
              <a:headEnd type="none" w="med" len="med"/>
              <a:tailEnd type="none" w="med" len="med"/>
            </a:ln>
          </p:spPr>
        </p:cxnSp>
      </p:grpSp>
      <p:grpSp>
        <p:nvGrpSpPr>
          <p:cNvPr id="303" name="Google Shape;303;p30"/>
          <p:cNvGrpSpPr/>
          <p:nvPr/>
        </p:nvGrpSpPr>
        <p:grpSpPr>
          <a:xfrm>
            <a:off x="157050" y="405675"/>
            <a:ext cx="8986935" cy="4747800"/>
            <a:chOff x="104746" y="204750"/>
            <a:chExt cx="8986935" cy="4747800"/>
          </a:xfrm>
        </p:grpSpPr>
        <p:grpSp>
          <p:nvGrpSpPr>
            <p:cNvPr id="304" name="Google Shape;304;p30"/>
            <p:cNvGrpSpPr/>
            <p:nvPr/>
          </p:nvGrpSpPr>
          <p:grpSpPr>
            <a:xfrm>
              <a:off x="104746" y="206700"/>
              <a:ext cx="8986935" cy="342900"/>
              <a:chOff x="-29" y="0"/>
              <a:chExt cx="9091487" cy="342900"/>
            </a:xfrm>
          </p:grpSpPr>
          <p:sp>
            <p:nvSpPr>
              <p:cNvPr id="305" name="Google Shape;305;p30"/>
              <p:cNvSpPr/>
              <p:nvPr/>
            </p:nvSpPr>
            <p:spPr>
              <a:xfrm>
                <a:off x="-29" y="0"/>
                <a:ext cx="9091487" cy="342900"/>
              </a:xfrm>
              <a:custGeom>
                <a:avLst/>
                <a:gdLst/>
                <a:ahLst/>
                <a:cxnLst/>
                <a:rect l="l" t="t" r="r" b="b"/>
                <a:pathLst>
                  <a:path w="43778" h="1407" extrusionOk="0">
                    <a:moveTo>
                      <a:pt x="0" y="0"/>
                    </a:moveTo>
                    <a:lnTo>
                      <a:pt x="0" y="1406"/>
                    </a:lnTo>
                    <a:lnTo>
                      <a:pt x="43777" y="1406"/>
                    </a:lnTo>
                    <a:lnTo>
                      <a:pt x="43777"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6" name="Google Shape;306;p30"/>
              <p:cNvGrpSpPr/>
              <p:nvPr/>
            </p:nvGrpSpPr>
            <p:grpSpPr>
              <a:xfrm>
                <a:off x="215975" y="111150"/>
                <a:ext cx="642950" cy="120600"/>
                <a:chOff x="215975" y="152625"/>
                <a:chExt cx="642950" cy="120600"/>
              </a:xfrm>
            </p:grpSpPr>
            <p:sp>
              <p:nvSpPr>
                <p:cNvPr id="307" name="Google Shape;307;p30"/>
                <p:cNvSpPr/>
                <p:nvPr/>
              </p:nvSpPr>
              <p:spPr>
                <a:xfrm>
                  <a:off x="215975"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30"/>
                <p:cNvSpPr/>
                <p:nvPr/>
              </p:nvSpPr>
              <p:spPr>
                <a:xfrm>
                  <a:off x="477150"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30"/>
                <p:cNvSpPr/>
                <p:nvPr/>
              </p:nvSpPr>
              <p:spPr>
                <a:xfrm>
                  <a:off x="738325" y="152625"/>
                  <a:ext cx="120600" cy="1206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10" name="Google Shape;310;p30"/>
            <p:cNvCxnSpPr/>
            <p:nvPr/>
          </p:nvCxnSpPr>
          <p:spPr>
            <a:xfrm>
              <a:off x="104775" y="204750"/>
              <a:ext cx="0" cy="4747800"/>
            </a:xfrm>
            <a:prstGeom prst="straightConnector1">
              <a:avLst/>
            </a:prstGeom>
            <a:noFill/>
            <a:ln w="9525" cap="flat" cmpd="sng">
              <a:solidFill>
                <a:schemeClr val="accent1"/>
              </a:solidFill>
              <a:prstDash val="solid"/>
              <a:round/>
              <a:headEnd type="none" w="med" len="med"/>
              <a:tailEnd type="none" w="med" len="med"/>
            </a:ln>
          </p:spPr>
        </p:cxn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314"/>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4300" y="549600"/>
            <a:ext cx="7715400" cy="4680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Font typeface="Alata"/>
              <a:buNone/>
              <a:defRPr sz="2800">
                <a:solidFill>
                  <a:schemeClr val="dk1"/>
                </a:solidFill>
                <a:latin typeface="Alata"/>
                <a:ea typeface="Alata"/>
                <a:cs typeface="Alata"/>
                <a:sym typeface="Alata"/>
              </a:defRPr>
            </a:lvl1pPr>
            <a:lvl2pPr lvl="1">
              <a:lnSpc>
                <a:spcPct val="100000"/>
              </a:lnSpc>
              <a:spcBef>
                <a:spcPts val="0"/>
              </a:spcBef>
              <a:spcAft>
                <a:spcPts val="0"/>
              </a:spcAft>
              <a:buClr>
                <a:schemeClr val="dk1"/>
              </a:buClr>
              <a:buSzPts val="2800"/>
              <a:buNone/>
              <a:defRPr sz="2800">
                <a:solidFill>
                  <a:schemeClr val="dk1"/>
                </a:solidFill>
              </a:defRPr>
            </a:lvl2pPr>
            <a:lvl3pPr lvl="2">
              <a:lnSpc>
                <a:spcPct val="100000"/>
              </a:lnSpc>
              <a:spcBef>
                <a:spcPts val="0"/>
              </a:spcBef>
              <a:spcAft>
                <a:spcPts val="0"/>
              </a:spcAft>
              <a:buClr>
                <a:schemeClr val="dk1"/>
              </a:buClr>
              <a:buSzPts val="2800"/>
              <a:buNone/>
              <a:defRPr sz="2800">
                <a:solidFill>
                  <a:schemeClr val="dk1"/>
                </a:solidFill>
              </a:defRPr>
            </a:lvl3pPr>
            <a:lvl4pPr lvl="3">
              <a:lnSpc>
                <a:spcPct val="100000"/>
              </a:lnSpc>
              <a:spcBef>
                <a:spcPts val="0"/>
              </a:spcBef>
              <a:spcAft>
                <a:spcPts val="0"/>
              </a:spcAft>
              <a:buClr>
                <a:schemeClr val="dk1"/>
              </a:buClr>
              <a:buSzPts val="2800"/>
              <a:buNone/>
              <a:defRPr sz="2800">
                <a:solidFill>
                  <a:schemeClr val="dk1"/>
                </a:solidFill>
              </a:defRPr>
            </a:lvl4pPr>
            <a:lvl5pPr lvl="4">
              <a:lnSpc>
                <a:spcPct val="100000"/>
              </a:lnSpc>
              <a:spcBef>
                <a:spcPts val="0"/>
              </a:spcBef>
              <a:spcAft>
                <a:spcPts val="0"/>
              </a:spcAft>
              <a:buClr>
                <a:schemeClr val="dk1"/>
              </a:buClr>
              <a:buSzPts val="2800"/>
              <a:buNone/>
              <a:defRPr sz="2800">
                <a:solidFill>
                  <a:schemeClr val="dk1"/>
                </a:solidFill>
              </a:defRPr>
            </a:lvl5pPr>
            <a:lvl6pPr lvl="5">
              <a:lnSpc>
                <a:spcPct val="100000"/>
              </a:lnSpc>
              <a:spcBef>
                <a:spcPts val="0"/>
              </a:spcBef>
              <a:spcAft>
                <a:spcPts val="0"/>
              </a:spcAft>
              <a:buClr>
                <a:schemeClr val="dk1"/>
              </a:buClr>
              <a:buSzPts val="2800"/>
              <a:buNone/>
              <a:defRPr sz="2800">
                <a:solidFill>
                  <a:schemeClr val="dk1"/>
                </a:solidFill>
              </a:defRPr>
            </a:lvl6pPr>
            <a:lvl7pPr lvl="6">
              <a:lnSpc>
                <a:spcPct val="100000"/>
              </a:lnSpc>
              <a:spcBef>
                <a:spcPts val="0"/>
              </a:spcBef>
              <a:spcAft>
                <a:spcPts val="0"/>
              </a:spcAft>
              <a:buClr>
                <a:schemeClr val="dk1"/>
              </a:buClr>
              <a:buSzPts val="2800"/>
              <a:buNone/>
              <a:defRPr sz="2800">
                <a:solidFill>
                  <a:schemeClr val="dk1"/>
                </a:solidFill>
              </a:defRPr>
            </a:lvl7pPr>
            <a:lvl8pPr lvl="7">
              <a:lnSpc>
                <a:spcPct val="100000"/>
              </a:lnSpc>
              <a:spcBef>
                <a:spcPts val="0"/>
              </a:spcBef>
              <a:spcAft>
                <a:spcPts val="0"/>
              </a:spcAft>
              <a:buClr>
                <a:schemeClr val="dk1"/>
              </a:buClr>
              <a:buSzPts val="2800"/>
              <a:buNone/>
              <a:defRPr sz="2800">
                <a:solidFill>
                  <a:schemeClr val="dk1"/>
                </a:solidFill>
              </a:defRPr>
            </a:lvl8pPr>
            <a:lvl9pPr lvl="8">
              <a:lnSpc>
                <a:spcPct val="100000"/>
              </a:lnSpc>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714300" y="1152475"/>
            <a:ext cx="7715400" cy="3416400"/>
          </a:xfrm>
          <a:prstGeom prst="rect">
            <a:avLst/>
          </a:prstGeom>
          <a:noFill/>
          <a:ln>
            <a:noFill/>
          </a:ln>
        </p:spPr>
        <p:txBody>
          <a:bodyPr spcFirstLastPara="1" wrap="square" lIns="91425" tIns="91425" rIns="91425" bIns="91425" anchor="t" anchorCtr="0">
            <a:noAutofit/>
          </a:bodyPr>
          <a:lstStyle>
            <a:lvl1pPr marL="457200" lvl="0"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1pPr>
            <a:lvl2pPr marL="914400" lvl="1"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2pPr>
            <a:lvl3pPr marL="1371600" lvl="2"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3pPr>
            <a:lvl4pPr marL="1828800" lvl="3"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4pPr>
            <a:lvl5pPr marL="2286000" lvl="4"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5pPr>
            <a:lvl6pPr marL="2743200" lvl="5"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6pPr>
            <a:lvl7pPr marL="3200400" lvl="6"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7pPr>
            <a:lvl8pPr marL="3657600" lvl="7"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8pPr>
            <a:lvl9pPr marL="4114800" lvl="8" indent="-311150">
              <a:lnSpc>
                <a:spcPct val="100000"/>
              </a:lnSpc>
              <a:spcBef>
                <a:spcPts val="0"/>
              </a:spcBef>
              <a:spcAft>
                <a:spcPts val="0"/>
              </a:spcAft>
              <a:buClr>
                <a:schemeClr val="dk2"/>
              </a:buClr>
              <a:buSzPts val="1300"/>
              <a:buFont typeface="Montserrat"/>
              <a:buChar char="■"/>
              <a:defRPr sz="1300">
                <a:solidFill>
                  <a:schemeClr val="dk2"/>
                </a:solidFill>
                <a:latin typeface="Montserrat"/>
                <a:ea typeface="Montserrat"/>
                <a:cs typeface="Montserrat"/>
                <a:sym typeface="Montserrat"/>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8" r:id="rId3"/>
    <p:sldLayoutId id="2147483659" r:id="rId4"/>
    <p:sldLayoutId id="2147483663" r:id="rId5"/>
    <p:sldLayoutId id="2147483674" r:id="rId6"/>
    <p:sldLayoutId id="2147483675" r:id="rId7"/>
    <p:sldLayoutId id="2147483676"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311"/>
        <p:cNvGrpSpPr/>
        <p:nvPr/>
      </p:nvGrpSpPr>
      <p:grpSpPr>
        <a:xfrm>
          <a:off x="0" y="0"/>
          <a:ext cx="0" cy="0"/>
          <a:chOff x="0" y="0"/>
          <a:chExt cx="0" cy="0"/>
        </a:xfrm>
      </p:grpSpPr>
      <p:sp>
        <p:nvSpPr>
          <p:cNvPr id="312" name="Google Shape;312;p31"/>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313" name="Google Shape;313;p31"/>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7"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1.emf"/><Relationship Id="rId7" Type="http://schemas.openxmlformats.org/officeDocument/2006/relationships/oleObject" Target="../embeddings/oleObject1.bin"/><Relationship Id="rId2" Type="http://schemas.openxmlformats.org/officeDocument/2006/relationships/image" Target="../media/image10.emf"/><Relationship Id="rId1" Type="http://schemas.openxmlformats.org/officeDocument/2006/relationships/slideLayout" Target="../slideLayouts/slideLayout5.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1.png"/><Relationship Id="rId1" Type="http://schemas.openxmlformats.org/officeDocument/2006/relationships/slideLayout" Target="../slideLayouts/slideLayout5.x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hyperlink" Target="mailto:Ltphong.d17@ump.edu.vn" TargetMode="External"/><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hyperlink" Target="mailto:lamthuaphong@gmail.com"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g"/><Relationship Id="rId1" Type="http://schemas.openxmlformats.org/officeDocument/2006/relationships/slideLayout" Target="../slideLayouts/slideLayout5.xml"/><Relationship Id="rId4" Type="http://schemas.openxmlformats.org/officeDocument/2006/relationships/image" Target="../media/image29.jpeg"/></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image" Target="../media/image33.emf"/><Relationship Id="rId5" Type="http://schemas.openxmlformats.org/officeDocument/2006/relationships/oleObject" Target="../embeddings/oleObject4.bin"/><Relationship Id="rId4" Type="http://schemas.openxmlformats.org/officeDocument/2006/relationships/image" Target="../media/image3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4.png"/><Relationship Id="rId1" Type="http://schemas.openxmlformats.org/officeDocument/2006/relationships/slideLayout" Target="../slideLayouts/slideLayout5.xml"/><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4.tmp"/></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18"/>
        <p:cNvGrpSpPr/>
        <p:nvPr/>
      </p:nvGrpSpPr>
      <p:grpSpPr>
        <a:xfrm>
          <a:off x="0" y="0"/>
          <a:ext cx="0" cy="0"/>
          <a:chOff x="0" y="0"/>
          <a:chExt cx="0" cy="0"/>
        </a:xfrm>
      </p:grpSpPr>
      <p:sp>
        <p:nvSpPr>
          <p:cNvPr id="395" name="Google Shape;395;p33"/>
          <p:cNvSpPr txBox="1">
            <a:spLocks noGrp="1"/>
          </p:cNvSpPr>
          <p:nvPr>
            <p:ph type="ctrTitle"/>
          </p:nvPr>
        </p:nvSpPr>
        <p:spPr>
          <a:xfrm>
            <a:off x="987919" y="998959"/>
            <a:ext cx="6518662" cy="23976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2800" dirty="0"/>
              <a:t>IN-SILICO VIRTUAL SCREENING AND IN-VITRO EVALUATION OF POTENTIAL INTERLEUKIN-33 INHIBITORS</a:t>
            </a:r>
          </a:p>
        </p:txBody>
      </p:sp>
      <p:grpSp>
        <p:nvGrpSpPr>
          <p:cNvPr id="4" name="Group 3">
            <a:extLst>
              <a:ext uri="{FF2B5EF4-FFF2-40B4-BE49-F238E27FC236}">
                <a16:creationId xmlns:a16="http://schemas.microsoft.com/office/drawing/2014/main" id="{EF415FFF-57BF-DDDF-95F6-7DDF8394C1B3}"/>
              </a:ext>
            </a:extLst>
          </p:cNvPr>
          <p:cNvGrpSpPr/>
          <p:nvPr/>
        </p:nvGrpSpPr>
        <p:grpSpPr>
          <a:xfrm>
            <a:off x="7146741" y="1588967"/>
            <a:ext cx="4509040" cy="3554533"/>
            <a:chOff x="6429157" y="951300"/>
            <a:chExt cx="4509040" cy="3554533"/>
          </a:xfrm>
        </p:grpSpPr>
        <p:sp>
          <p:nvSpPr>
            <p:cNvPr id="320" name="Google Shape;320;p33"/>
            <p:cNvSpPr/>
            <p:nvPr/>
          </p:nvSpPr>
          <p:spPr>
            <a:xfrm>
              <a:off x="9429653" y="1104113"/>
              <a:ext cx="665140" cy="661214"/>
            </a:xfrm>
            <a:custGeom>
              <a:avLst/>
              <a:gdLst/>
              <a:ahLst/>
              <a:cxnLst/>
              <a:rect l="l" t="t" r="r" b="b"/>
              <a:pathLst>
                <a:path w="9148" h="9094" extrusionOk="0">
                  <a:moveTo>
                    <a:pt x="4561" y="2153"/>
                  </a:moveTo>
                  <a:cubicBezTo>
                    <a:pt x="4628" y="2153"/>
                    <a:pt x="4697" y="2157"/>
                    <a:pt x="4770" y="2164"/>
                  </a:cubicBezTo>
                  <a:cubicBezTo>
                    <a:pt x="4799" y="2164"/>
                    <a:pt x="4828" y="2164"/>
                    <a:pt x="4871" y="2179"/>
                  </a:cubicBezTo>
                  <a:lnTo>
                    <a:pt x="4972" y="2193"/>
                  </a:lnTo>
                  <a:cubicBezTo>
                    <a:pt x="5001" y="2193"/>
                    <a:pt x="5030" y="2193"/>
                    <a:pt x="5074" y="2208"/>
                  </a:cubicBezTo>
                  <a:cubicBezTo>
                    <a:pt x="5146" y="2222"/>
                    <a:pt x="5233" y="2251"/>
                    <a:pt x="5320" y="2280"/>
                  </a:cubicBezTo>
                  <a:lnTo>
                    <a:pt x="5393" y="2295"/>
                  </a:lnTo>
                  <a:cubicBezTo>
                    <a:pt x="5494" y="2338"/>
                    <a:pt x="5610" y="2382"/>
                    <a:pt x="5712" y="2440"/>
                  </a:cubicBezTo>
                  <a:cubicBezTo>
                    <a:pt x="5755" y="2469"/>
                    <a:pt x="5784" y="2483"/>
                    <a:pt x="5813" y="2498"/>
                  </a:cubicBezTo>
                  <a:cubicBezTo>
                    <a:pt x="5842" y="2527"/>
                    <a:pt x="5886" y="2541"/>
                    <a:pt x="5915" y="2570"/>
                  </a:cubicBezTo>
                  <a:lnTo>
                    <a:pt x="6002" y="2628"/>
                  </a:lnTo>
                  <a:lnTo>
                    <a:pt x="6016" y="2643"/>
                  </a:lnTo>
                  <a:cubicBezTo>
                    <a:pt x="6045" y="2657"/>
                    <a:pt x="6074" y="2686"/>
                    <a:pt x="6103" y="2715"/>
                  </a:cubicBezTo>
                  <a:cubicBezTo>
                    <a:pt x="6132" y="2730"/>
                    <a:pt x="6161" y="2759"/>
                    <a:pt x="6190" y="2788"/>
                  </a:cubicBezTo>
                  <a:cubicBezTo>
                    <a:pt x="6248" y="2845"/>
                    <a:pt x="6306" y="2903"/>
                    <a:pt x="6364" y="2961"/>
                  </a:cubicBezTo>
                  <a:cubicBezTo>
                    <a:pt x="6379" y="2990"/>
                    <a:pt x="6408" y="3005"/>
                    <a:pt x="6422" y="3034"/>
                  </a:cubicBezTo>
                  <a:cubicBezTo>
                    <a:pt x="6466" y="3077"/>
                    <a:pt x="6495" y="3121"/>
                    <a:pt x="6524" y="3164"/>
                  </a:cubicBezTo>
                  <a:lnTo>
                    <a:pt x="6567" y="3222"/>
                  </a:lnTo>
                  <a:cubicBezTo>
                    <a:pt x="6625" y="3309"/>
                    <a:pt x="6668" y="3382"/>
                    <a:pt x="6712" y="3469"/>
                  </a:cubicBezTo>
                  <a:cubicBezTo>
                    <a:pt x="6726" y="3498"/>
                    <a:pt x="6741" y="3527"/>
                    <a:pt x="6755" y="3556"/>
                  </a:cubicBezTo>
                  <a:lnTo>
                    <a:pt x="6770" y="3570"/>
                  </a:lnTo>
                  <a:cubicBezTo>
                    <a:pt x="6784" y="3614"/>
                    <a:pt x="6799" y="3643"/>
                    <a:pt x="6813" y="3686"/>
                  </a:cubicBezTo>
                  <a:lnTo>
                    <a:pt x="6813" y="3701"/>
                  </a:lnTo>
                  <a:cubicBezTo>
                    <a:pt x="6828" y="3730"/>
                    <a:pt x="6828" y="3759"/>
                    <a:pt x="6842" y="3788"/>
                  </a:cubicBezTo>
                  <a:cubicBezTo>
                    <a:pt x="6857" y="3802"/>
                    <a:pt x="6857" y="3817"/>
                    <a:pt x="6857" y="3846"/>
                  </a:cubicBezTo>
                  <a:cubicBezTo>
                    <a:pt x="6886" y="3918"/>
                    <a:pt x="6900" y="3991"/>
                    <a:pt x="6929" y="4078"/>
                  </a:cubicBezTo>
                  <a:cubicBezTo>
                    <a:pt x="6929" y="4107"/>
                    <a:pt x="6929" y="4121"/>
                    <a:pt x="6944" y="4150"/>
                  </a:cubicBezTo>
                  <a:cubicBezTo>
                    <a:pt x="6944" y="4208"/>
                    <a:pt x="6958" y="4266"/>
                    <a:pt x="6973" y="4324"/>
                  </a:cubicBezTo>
                  <a:cubicBezTo>
                    <a:pt x="6973" y="4382"/>
                    <a:pt x="6973" y="4498"/>
                    <a:pt x="6973" y="4585"/>
                  </a:cubicBezTo>
                  <a:cubicBezTo>
                    <a:pt x="6973" y="4657"/>
                    <a:pt x="6987" y="4701"/>
                    <a:pt x="6987" y="4788"/>
                  </a:cubicBezTo>
                  <a:cubicBezTo>
                    <a:pt x="6987" y="4788"/>
                    <a:pt x="6987" y="4802"/>
                    <a:pt x="6987" y="4802"/>
                  </a:cubicBezTo>
                  <a:lnTo>
                    <a:pt x="6973" y="4933"/>
                  </a:lnTo>
                  <a:cubicBezTo>
                    <a:pt x="6973" y="4976"/>
                    <a:pt x="6958" y="5005"/>
                    <a:pt x="6944" y="5049"/>
                  </a:cubicBezTo>
                  <a:cubicBezTo>
                    <a:pt x="6929" y="5136"/>
                    <a:pt x="6900" y="5208"/>
                    <a:pt x="6871" y="5295"/>
                  </a:cubicBezTo>
                  <a:cubicBezTo>
                    <a:pt x="6857" y="5339"/>
                    <a:pt x="6842" y="5382"/>
                    <a:pt x="6828" y="5426"/>
                  </a:cubicBezTo>
                  <a:cubicBezTo>
                    <a:pt x="6813" y="5484"/>
                    <a:pt x="6799" y="5513"/>
                    <a:pt x="6770" y="5556"/>
                  </a:cubicBezTo>
                  <a:lnTo>
                    <a:pt x="6726" y="5643"/>
                  </a:lnTo>
                  <a:cubicBezTo>
                    <a:pt x="6697" y="5716"/>
                    <a:pt x="6639" y="5788"/>
                    <a:pt x="6596" y="5861"/>
                  </a:cubicBezTo>
                  <a:lnTo>
                    <a:pt x="6553" y="5919"/>
                  </a:lnTo>
                  <a:cubicBezTo>
                    <a:pt x="6553" y="5933"/>
                    <a:pt x="6553" y="5948"/>
                    <a:pt x="6538" y="5948"/>
                  </a:cubicBezTo>
                  <a:lnTo>
                    <a:pt x="6495" y="6020"/>
                  </a:lnTo>
                  <a:lnTo>
                    <a:pt x="6422" y="6093"/>
                  </a:lnTo>
                  <a:cubicBezTo>
                    <a:pt x="6379" y="6151"/>
                    <a:pt x="6335" y="6194"/>
                    <a:pt x="6292" y="6237"/>
                  </a:cubicBezTo>
                  <a:cubicBezTo>
                    <a:pt x="6263" y="6266"/>
                    <a:pt x="6248" y="6281"/>
                    <a:pt x="6219" y="6310"/>
                  </a:cubicBezTo>
                  <a:lnTo>
                    <a:pt x="6161" y="6368"/>
                  </a:lnTo>
                  <a:lnTo>
                    <a:pt x="6060" y="6440"/>
                  </a:lnTo>
                  <a:cubicBezTo>
                    <a:pt x="5973" y="6513"/>
                    <a:pt x="5900" y="6571"/>
                    <a:pt x="5813" y="6614"/>
                  </a:cubicBezTo>
                  <a:lnTo>
                    <a:pt x="5726" y="6672"/>
                  </a:lnTo>
                  <a:lnTo>
                    <a:pt x="5625" y="6716"/>
                  </a:lnTo>
                  <a:lnTo>
                    <a:pt x="5538" y="6759"/>
                  </a:lnTo>
                  <a:lnTo>
                    <a:pt x="5378" y="6817"/>
                  </a:lnTo>
                  <a:cubicBezTo>
                    <a:pt x="5349" y="6832"/>
                    <a:pt x="5306" y="6846"/>
                    <a:pt x="5277" y="6846"/>
                  </a:cubicBezTo>
                  <a:cubicBezTo>
                    <a:pt x="5219" y="6875"/>
                    <a:pt x="5146" y="6890"/>
                    <a:pt x="5088" y="6904"/>
                  </a:cubicBezTo>
                  <a:cubicBezTo>
                    <a:pt x="5045" y="6904"/>
                    <a:pt x="5016" y="6919"/>
                    <a:pt x="4987" y="6919"/>
                  </a:cubicBezTo>
                  <a:cubicBezTo>
                    <a:pt x="4944" y="6933"/>
                    <a:pt x="4915" y="6933"/>
                    <a:pt x="4886" y="6933"/>
                  </a:cubicBezTo>
                  <a:cubicBezTo>
                    <a:pt x="4763" y="6944"/>
                    <a:pt x="4640" y="6954"/>
                    <a:pt x="4517" y="6954"/>
                  </a:cubicBezTo>
                  <a:cubicBezTo>
                    <a:pt x="4466" y="6954"/>
                    <a:pt x="4415" y="6952"/>
                    <a:pt x="4364" y="6948"/>
                  </a:cubicBezTo>
                  <a:cubicBezTo>
                    <a:pt x="4335" y="6948"/>
                    <a:pt x="4306" y="6933"/>
                    <a:pt x="4277" y="6933"/>
                  </a:cubicBezTo>
                  <a:cubicBezTo>
                    <a:pt x="4233" y="6933"/>
                    <a:pt x="4204" y="6933"/>
                    <a:pt x="4175" y="6919"/>
                  </a:cubicBezTo>
                  <a:cubicBezTo>
                    <a:pt x="4132" y="6919"/>
                    <a:pt x="4103" y="6904"/>
                    <a:pt x="4074" y="6904"/>
                  </a:cubicBezTo>
                  <a:cubicBezTo>
                    <a:pt x="3958" y="6875"/>
                    <a:pt x="3842" y="6846"/>
                    <a:pt x="3726" y="6803"/>
                  </a:cubicBezTo>
                  <a:cubicBezTo>
                    <a:pt x="3697" y="6788"/>
                    <a:pt x="3668" y="6788"/>
                    <a:pt x="3624" y="6774"/>
                  </a:cubicBezTo>
                  <a:lnTo>
                    <a:pt x="3523" y="6730"/>
                  </a:lnTo>
                  <a:lnTo>
                    <a:pt x="3508" y="6730"/>
                  </a:lnTo>
                  <a:cubicBezTo>
                    <a:pt x="3479" y="6716"/>
                    <a:pt x="3450" y="6701"/>
                    <a:pt x="3407" y="6687"/>
                  </a:cubicBezTo>
                  <a:cubicBezTo>
                    <a:pt x="3349" y="6643"/>
                    <a:pt x="3277" y="6600"/>
                    <a:pt x="3219" y="6556"/>
                  </a:cubicBezTo>
                  <a:cubicBezTo>
                    <a:pt x="3175" y="6542"/>
                    <a:pt x="3146" y="6527"/>
                    <a:pt x="3117" y="6498"/>
                  </a:cubicBezTo>
                  <a:lnTo>
                    <a:pt x="3045" y="6440"/>
                  </a:lnTo>
                  <a:cubicBezTo>
                    <a:pt x="3001" y="6411"/>
                    <a:pt x="2972" y="6368"/>
                    <a:pt x="2929" y="6339"/>
                  </a:cubicBezTo>
                  <a:cubicBezTo>
                    <a:pt x="2900" y="6310"/>
                    <a:pt x="2871" y="6281"/>
                    <a:pt x="2827" y="6237"/>
                  </a:cubicBezTo>
                  <a:lnTo>
                    <a:pt x="2755" y="6151"/>
                  </a:lnTo>
                  <a:cubicBezTo>
                    <a:pt x="2653" y="6049"/>
                    <a:pt x="2581" y="5933"/>
                    <a:pt x="2494" y="5817"/>
                  </a:cubicBezTo>
                  <a:cubicBezTo>
                    <a:pt x="2479" y="5774"/>
                    <a:pt x="2465" y="5745"/>
                    <a:pt x="2436" y="5716"/>
                  </a:cubicBezTo>
                  <a:cubicBezTo>
                    <a:pt x="2421" y="5672"/>
                    <a:pt x="2392" y="5629"/>
                    <a:pt x="2378" y="5600"/>
                  </a:cubicBezTo>
                  <a:cubicBezTo>
                    <a:pt x="2363" y="5556"/>
                    <a:pt x="2363" y="5556"/>
                    <a:pt x="2349" y="5527"/>
                  </a:cubicBezTo>
                  <a:cubicBezTo>
                    <a:pt x="2349" y="5513"/>
                    <a:pt x="2334" y="5498"/>
                    <a:pt x="2334" y="5484"/>
                  </a:cubicBezTo>
                  <a:cubicBezTo>
                    <a:pt x="2334" y="5469"/>
                    <a:pt x="2320" y="5440"/>
                    <a:pt x="2305" y="5426"/>
                  </a:cubicBezTo>
                  <a:cubicBezTo>
                    <a:pt x="2305" y="5397"/>
                    <a:pt x="2291" y="5368"/>
                    <a:pt x="2276" y="5339"/>
                  </a:cubicBezTo>
                  <a:cubicBezTo>
                    <a:pt x="2276" y="5339"/>
                    <a:pt x="2276" y="5324"/>
                    <a:pt x="2276" y="5310"/>
                  </a:cubicBezTo>
                  <a:cubicBezTo>
                    <a:pt x="2262" y="5281"/>
                    <a:pt x="2247" y="5252"/>
                    <a:pt x="2247" y="5223"/>
                  </a:cubicBezTo>
                  <a:cubicBezTo>
                    <a:pt x="2233" y="5165"/>
                    <a:pt x="2218" y="5121"/>
                    <a:pt x="2204" y="5063"/>
                  </a:cubicBezTo>
                  <a:cubicBezTo>
                    <a:pt x="2204" y="5034"/>
                    <a:pt x="2189" y="5005"/>
                    <a:pt x="2189" y="4976"/>
                  </a:cubicBezTo>
                  <a:cubicBezTo>
                    <a:pt x="2175" y="4918"/>
                    <a:pt x="2160" y="4860"/>
                    <a:pt x="2160" y="4802"/>
                  </a:cubicBezTo>
                  <a:cubicBezTo>
                    <a:pt x="2160" y="4730"/>
                    <a:pt x="2146" y="4643"/>
                    <a:pt x="2146" y="4556"/>
                  </a:cubicBezTo>
                  <a:cubicBezTo>
                    <a:pt x="2146" y="4484"/>
                    <a:pt x="2160" y="4397"/>
                    <a:pt x="2160" y="4310"/>
                  </a:cubicBezTo>
                  <a:cubicBezTo>
                    <a:pt x="2160" y="4310"/>
                    <a:pt x="2160" y="4295"/>
                    <a:pt x="2160" y="4295"/>
                  </a:cubicBezTo>
                  <a:cubicBezTo>
                    <a:pt x="2160" y="4252"/>
                    <a:pt x="2175" y="4208"/>
                    <a:pt x="2175" y="4179"/>
                  </a:cubicBezTo>
                  <a:cubicBezTo>
                    <a:pt x="2189" y="4136"/>
                    <a:pt x="2189" y="4092"/>
                    <a:pt x="2204" y="4049"/>
                  </a:cubicBezTo>
                  <a:cubicBezTo>
                    <a:pt x="2218" y="3962"/>
                    <a:pt x="2247" y="3889"/>
                    <a:pt x="2262" y="3802"/>
                  </a:cubicBezTo>
                  <a:lnTo>
                    <a:pt x="2305" y="3715"/>
                  </a:lnTo>
                  <a:cubicBezTo>
                    <a:pt x="2305" y="3686"/>
                    <a:pt x="2320" y="3657"/>
                    <a:pt x="2334" y="3643"/>
                  </a:cubicBezTo>
                  <a:cubicBezTo>
                    <a:pt x="2334" y="3614"/>
                    <a:pt x="2349" y="3599"/>
                    <a:pt x="2349" y="3585"/>
                  </a:cubicBezTo>
                  <a:cubicBezTo>
                    <a:pt x="2363" y="3570"/>
                    <a:pt x="2378" y="3541"/>
                    <a:pt x="2378" y="3527"/>
                  </a:cubicBezTo>
                  <a:cubicBezTo>
                    <a:pt x="2407" y="3454"/>
                    <a:pt x="2450" y="3396"/>
                    <a:pt x="2479" y="3338"/>
                  </a:cubicBezTo>
                  <a:lnTo>
                    <a:pt x="2537" y="3251"/>
                  </a:lnTo>
                  <a:lnTo>
                    <a:pt x="2581" y="3179"/>
                  </a:lnTo>
                  <a:cubicBezTo>
                    <a:pt x="2610" y="3135"/>
                    <a:pt x="2639" y="3106"/>
                    <a:pt x="2668" y="3077"/>
                  </a:cubicBezTo>
                  <a:cubicBezTo>
                    <a:pt x="2697" y="3034"/>
                    <a:pt x="2711" y="3005"/>
                    <a:pt x="2740" y="2976"/>
                  </a:cubicBezTo>
                  <a:cubicBezTo>
                    <a:pt x="2769" y="2947"/>
                    <a:pt x="2798" y="2918"/>
                    <a:pt x="2827" y="2874"/>
                  </a:cubicBezTo>
                  <a:cubicBezTo>
                    <a:pt x="2987" y="2730"/>
                    <a:pt x="3146" y="2599"/>
                    <a:pt x="3334" y="2483"/>
                  </a:cubicBezTo>
                  <a:lnTo>
                    <a:pt x="3421" y="2440"/>
                  </a:lnTo>
                  <a:lnTo>
                    <a:pt x="3508" y="2396"/>
                  </a:lnTo>
                  <a:lnTo>
                    <a:pt x="3610" y="2353"/>
                  </a:lnTo>
                  <a:cubicBezTo>
                    <a:pt x="3653" y="2324"/>
                    <a:pt x="3711" y="2309"/>
                    <a:pt x="3769" y="2280"/>
                  </a:cubicBezTo>
                  <a:cubicBezTo>
                    <a:pt x="3798" y="2266"/>
                    <a:pt x="3827" y="2266"/>
                    <a:pt x="3856" y="2251"/>
                  </a:cubicBezTo>
                  <a:lnTo>
                    <a:pt x="3958" y="2222"/>
                  </a:lnTo>
                  <a:cubicBezTo>
                    <a:pt x="4016" y="2208"/>
                    <a:pt x="4088" y="2193"/>
                    <a:pt x="4161" y="2193"/>
                  </a:cubicBezTo>
                  <a:lnTo>
                    <a:pt x="4262" y="2179"/>
                  </a:lnTo>
                  <a:lnTo>
                    <a:pt x="4364" y="2164"/>
                  </a:lnTo>
                  <a:cubicBezTo>
                    <a:pt x="4429" y="2157"/>
                    <a:pt x="4494" y="2153"/>
                    <a:pt x="4561" y="2153"/>
                  </a:cubicBezTo>
                  <a:close/>
                  <a:moveTo>
                    <a:pt x="4588" y="1"/>
                  </a:moveTo>
                  <a:cubicBezTo>
                    <a:pt x="4422" y="1"/>
                    <a:pt x="4255" y="12"/>
                    <a:pt x="4088" y="33"/>
                  </a:cubicBezTo>
                  <a:cubicBezTo>
                    <a:pt x="3827" y="62"/>
                    <a:pt x="3624" y="309"/>
                    <a:pt x="3653" y="570"/>
                  </a:cubicBezTo>
                  <a:lnTo>
                    <a:pt x="3653" y="613"/>
                  </a:lnTo>
                  <a:cubicBezTo>
                    <a:pt x="3653" y="642"/>
                    <a:pt x="3653" y="657"/>
                    <a:pt x="3653" y="686"/>
                  </a:cubicBezTo>
                  <a:cubicBezTo>
                    <a:pt x="3653" y="874"/>
                    <a:pt x="3552" y="1048"/>
                    <a:pt x="3378" y="1135"/>
                  </a:cubicBezTo>
                  <a:lnTo>
                    <a:pt x="3334" y="1149"/>
                  </a:lnTo>
                  <a:lnTo>
                    <a:pt x="3190" y="1207"/>
                  </a:lnTo>
                  <a:lnTo>
                    <a:pt x="3059" y="1265"/>
                  </a:lnTo>
                  <a:lnTo>
                    <a:pt x="3030" y="1280"/>
                  </a:lnTo>
                  <a:cubicBezTo>
                    <a:pt x="2964" y="1306"/>
                    <a:pt x="2895" y="1319"/>
                    <a:pt x="2827" y="1319"/>
                  </a:cubicBezTo>
                  <a:cubicBezTo>
                    <a:pt x="2673" y="1319"/>
                    <a:pt x="2526" y="1252"/>
                    <a:pt x="2436" y="1121"/>
                  </a:cubicBezTo>
                  <a:cubicBezTo>
                    <a:pt x="2336" y="985"/>
                    <a:pt x="2185" y="917"/>
                    <a:pt x="2030" y="917"/>
                  </a:cubicBezTo>
                  <a:cubicBezTo>
                    <a:pt x="1937" y="917"/>
                    <a:pt x="1841" y="941"/>
                    <a:pt x="1754" y="990"/>
                  </a:cubicBezTo>
                  <a:lnTo>
                    <a:pt x="1711" y="1019"/>
                  </a:lnTo>
                  <a:cubicBezTo>
                    <a:pt x="1465" y="1222"/>
                    <a:pt x="1233" y="1454"/>
                    <a:pt x="1030" y="1715"/>
                  </a:cubicBezTo>
                  <a:cubicBezTo>
                    <a:pt x="928" y="1845"/>
                    <a:pt x="885" y="2005"/>
                    <a:pt x="943" y="2164"/>
                  </a:cubicBezTo>
                  <a:cubicBezTo>
                    <a:pt x="957" y="2208"/>
                    <a:pt x="972" y="2251"/>
                    <a:pt x="1001" y="2295"/>
                  </a:cubicBezTo>
                  <a:cubicBezTo>
                    <a:pt x="1015" y="2324"/>
                    <a:pt x="1044" y="2367"/>
                    <a:pt x="1073" y="2382"/>
                  </a:cubicBezTo>
                  <a:lnTo>
                    <a:pt x="1117" y="2425"/>
                  </a:lnTo>
                  <a:cubicBezTo>
                    <a:pt x="1305" y="2570"/>
                    <a:pt x="1378" y="2817"/>
                    <a:pt x="1276" y="3034"/>
                  </a:cubicBezTo>
                  <a:cubicBezTo>
                    <a:pt x="1233" y="3135"/>
                    <a:pt x="1189" y="3237"/>
                    <a:pt x="1146" y="3338"/>
                  </a:cubicBezTo>
                  <a:cubicBezTo>
                    <a:pt x="1131" y="3396"/>
                    <a:pt x="1102" y="3454"/>
                    <a:pt x="1059" y="3498"/>
                  </a:cubicBezTo>
                  <a:cubicBezTo>
                    <a:pt x="1030" y="3527"/>
                    <a:pt x="1001" y="3541"/>
                    <a:pt x="972" y="3570"/>
                  </a:cubicBezTo>
                  <a:cubicBezTo>
                    <a:pt x="943" y="3585"/>
                    <a:pt x="899" y="3599"/>
                    <a:pt x="870" y="3614"/>
                  </a:cubicBezTo>
                  <a:cubicBezTo>
                    <a:pt x="841" y="3628"/>
                    <a:pt x="827" y="3643"/>
                    <a:pt x="798" y="3643"/>
                  </a:cubicBezTo>
                  <a:cubicBezTo>
                    <a:pt x="769" y="3650"/>
                    <a:pt x="740" y="3654"/>
                    <a:pt x="711" y="3654"/>
                  </a:cubicBezTo>
                  <a:cubicBezTo>
                    <a:pt x="682" y="3654"/>
                    <a:pt x="653" y="3650"/>
                    <a:pt x="624" y="3643"/>
                  </a:cubicBezTo>
                  <a:lnTo>
                    <a:pt x="450" y="3643"/>
                  </a:lnTo>
                  <a:cubicBezTo>
                    <a:pt x="232" y="3686"/>
                    <a:pt x="73" y="3860"/>
                    <a:pt x="44" y="4078"/>
                  </a:cubicBezTo>
                  <a:cubicBezTo>
                    <a:pt x="0" y="4397"/>
                    <a:pt x="0" y="4730"/>
                    <a:pt x="44" y="5049"/>
                  </a:cubicBezTo>
                  <a:cubicBezTo>
                    <a:pt x="70" y="5305"/>
                    <a:pt x="277" y="5494"/>
                    <a:pt x="525" y="5494"/>
                  </a:cubicBezTo>
                  <a:cubicBezTo>
                    <a:pt x="557" y="5494"/>
                    <a:pt x="590" y="5490"/>
                    <a:pt x="624" y="5484"/>
                  </a:cubicBezTo>
                  <a:lnTo>
                    <a:pt x="696" y="5484"/>
                  </a:lnTo>
                  <a:cubicBezTo>
                    <a:pt x="798" y="5484"/>
                    <a:pt x="885" y="5527"/>
                    <a:pt x="972" y="5571"/>
                  </a:cubicBezTo>
                  <a:cubicBezTo>
                    <a:pt x="1001" y="5585"/>
                    <a:pt x="1015" y="5614"/>
                    <a:pt x="1030" y="5629"/>
                  </a:cubicBezTo>
                  <a:cubicBezTo>
                    <a:pt x="1088" y="5672"/>
                    <a:pt x="1131" y="5730"/>
                    <a:pt x="1160" y="5803"/>
                  </a:cubicBezTo>
                  <a:cubicBezTo>
                    <a:pt x="1189" y="5904"/>
                    <a:pt x="1233" y="6006"/>
                    <a:pt x="1276" y="6107"/>
                  </a:cubicBezTo>
                  <a:cubicBezTo>
                    <a:pt x="1378" y="6310"/>
                    <a:pt x="1320" y="6527"/>
                    <a:pt x="1175" y="6672"/>
                  </a:cubicBezTo>
                  <a:lnTo>
                    <a:pt x="1117" y="6716"/>
                  </a:lnTo>
                  <a:cubicBezTo>
                    <a:pt x="1073" y="6745"/>
                    <a:pt x="1030" y="6788"/>
                    <a:pt x="1001" y="6846"/>
                  </a:cubicBezTo>
                  <a:cubicBezTo>
                    <a:pt x="972" y="6875"/>
                    <a:pt x="957" y="6919"/>
                    <a:pt x="943" y="6977"/>
                  </a:cubicBezTo>
                  <a:cubicBezTo>
                    <a:pt x="943" y="6991"/>
                    <a:pt x="943" y="7006"/>
                    <a:pt x="928" y="7020"/>
                  </a:cubicBezTo>
                  <a:lnTo>
                    <a:pt x="928" y="7064"/>
                  </a:lnTo>
                  <a:cubicBezTo>
                    <a:pt x="928" y="7078"/>
                    <a:pt x="928" y="7093"/>
                    <a:pt x="928" y="7107"/>
                  </a:cubicBezTo>
                  <a:lnTo>
                    <a:pt x="928" y="7122"/>
                  </a:lnTo>
                  <a:lnTo>
                    <a:pt x="928" y="7194"/>
                  </a:lnTo>
                  <a:cubicBezTo>
                    <a:pt x="943" y="7223"/>
                    <a:pt x="943" y="7238"/>
                    <a:pt x="957" y="7267"/>
                  </a:cubicBezTo>
                  <a:cubicBezTo>
                    <a:pt x="957" y="7267"/>
                    <a:pt x="957" y="7281"/>
                    <a:pt x="957" y="7281"/>
                  </a:cubicBezTo>
                  <a:cubicBezTo>
                    <a:pt x="972" y="7296"/>
                    <a:pt x="972" y="7325"/>
                    <a:pt x="986" y="7339"/>
                  </a:cubicBezTo>
                  <a:lnTo>
                    <a:pt x="986" y="7354"/>
                  </a:lnTo>
                  <a:cubicBezTo>
                    <a:pt x="1001" y="7368"/>
                    <a:pt x="1001" y="7383"/>
                    <a:pt x="1015" y="7397"/>
                  </a:cubicBezTo>
                  <a:cubicBezTo>
                    <a:pt x="1218" y="7658"/>
                    <a:pt x="1450" y="7890"/>
                    <a:pt x="1711" y="8093"/>
                  </a:cubicBezTo>
                  <a:cubicBezTo>
                    <a:pt x="1796" y="8166"/>
                    <a:pt x="1901" y="8198"/>
                    <a:pt x="2001" y="8198"/>
                  </a:cubicBezTo>
                  <a:cubicBezTo>
                    <a:pt x="2021" y="8198"/>
                    <a:pt x="2040" y="8197"/>
                    <a:pt x="2059" y="8194"/>
                  </a:cubicBezTo>
                  <a:cubicBezTo>
                    <a:pt x="2102" y="8194"/>
                    <a:pt x="2146" y="8180"/>
                    <a:pt x="2189" y="8165"/>
                  </a:cubicBezTo>
                  <a:cubicBezTo>
                    <a:pt x="2291" y="8136"/>
                    <a:pt x="2363" y="8078"/>
                    <a:pt x="2421" y="8006"/>
                  </a:cubicBezTo>
                  <a:lnTo>
                    <a:pt x="2465" y="7948"/>
                  </a:lnTo>
                  <a:cubicBezTo>
                    <a:pt x="2523" y="7905"/>
                    <a:pt x="2581" y="7861"/>
                    <a:pt x="2653" y="7832"/>
                  </a:cubicBezTo>
                  <a:lnTo>
                    <a:pt x="2827" y="7789"/>
                  </a:lnTo>
                  <a:cubicBezTo>
                    <a:pt x="2900" y="7803"/>
                    <a:pt x="2972" y="7818"/>
                    <a:pt x="3030" y="7847"/>
                  </a:cubicBezTo>
                  <a:cubicBezTo>
                    <a:pt x="3132" y="7890"/>
                    <a:pt x="3233" y="7933"/>
                    <a:pt x="3334" y="7962"/>
                  </a:cubicBezTo>
                  <a:cubicBezTo>
                    <a:pt x="3421" y="8006"/>
                    <a:pt x="3508" y="8064"/>
                    <a:pt x="3566" y="8151"/>
                  </a:cubicBezTo>
                  <a:cubicBezTo>
                    <a:pt x="3581" y="8180"/>
                    <a:pt x="3610" y="8209"/>
                    <a:pt x="3610" y="8252"/>
                  </a:cubicBezTo>
                  <a:cubicBezTo>
                    <a:pt x="3653" y="8325"/>
                    <a:pt x="3653" y="8412"/>
                    <a:pt x="3639" y="8499"/>
                  </a:cubicBezTo>
                  <a:cubicBezTo>
                    <a:pt x="3610" y="8760"/>
                    <a:pt x="3769" y="9006"/>
                    <a:pt x="4030" y="9064"/>
                  </a:cubicBezTo>
                  <a:lnTo>
                    <a:pt x="4074" y="9064"/>
                  </a:lnTo>
                  <a:cubicBezTo>
                    <a:pt x="4248" y="9079"/>
                    <a:pt x="4407" y="9093"/>
                    <a:pt x="4567" y="9093"/>
                  </a:cubicBezTo>
                  <a:cubicBezTo>
                    <a:pt x="4726" y="9093"/>
                    <a:pt x="4900" y="9079"/>
                    <a:pt x="5059" y="9064"/>
                  </a:cubicBezTo>
                  <a:cubicBezTo>
                    <a:pt x="5175" y="9050"/>
                    <a:pt x="5277" y="9006"/>
                    <a:pt x="5364" y="8919"/>
                  </a:cubicBezTo>
                  <a:cubicBezTo>
                    <a:pt x="5393" y="8876"/>
                    <a:pt x="5422" y="8847"/>
                    <a:pt x="5436" y="8803"/>
                  </a:cubicBezTo>
                  <a:cubicBezTo>
                    <a:pt x="5451" y="8789"/>
                    <a:pt x="5465" y="8774"/>
                    <a:pt x="5465" y="8745"/>
                  </a:cubicBezTo>
                  <a:cubicBezTo>
                    <a:pt x="5494" y="8673"/>
                    <a:pt x="5509" y="8586"/>
                    <a:pt x="5494" y="8499"/>
                  </a:cubicBezTo>
                  <a:cubicBezTo>
                    <a:pt x="5494" y="8470"/>
                    <a:pt x="5494" y="8441"/>
                    <a:pt x="5494" y="8426"/>
                  </a:cubicBezTo>
                  <a:cubicBezTo>
                    <a:pt x="5494" y="8209"/>
                    <a:pt x="5625" y="8020"/>
                    <a:pt x="5813" y="7948"/>
                  </a:cubicBezTo>
                  <a:cubicBezTo>
                    <a:pt x="5915" y="7919"/>
                    <a:pt x="6016" y="7876"/>
                    <a:pt x="6118" y="7832"/>
                  </a:cubicBezTo>
                  <a:cubicBezTo>
                    <a:pt x="6183" y="7796"/>
                    <a:pt x="6255" y="7778"/>
                    <a:pt x="6328" y="7778"/>
                  </a:cubicBezTo>
                  <a:cubicBezTo>
                    <a:pt x="6400" y="7778"/>
                    <a:pt x="6473" y="7796"/>
                    <a:pt x="6538" y="7832"/>
                  </a:cubicBezTo>
                  <a:cubicBezTo>
                    <a:pt x="6582" y="7847"/>
                    <a:pt x="6611" y="7876"/>
                    <a:pt x="6639" y="7890"/>
                  </a:cubicBezTo>
                  <a:cubicBezTo>
                    <a:pt x="6654" y="7905"/>
                    <a:pt x="6668" y="7919"/>
                    <a:pt x="6683" y="7933"/>
                  </a:cubicBezTo>
                  <a:cubicBezTo>
                    <a:pt x="6697" y="7948"/>
                    <a:pt x="6712" y="7962"/>
                    <a:pt x="6726" y="7977"/>
                  </a:cubicBezTo>
                  <a:cubicBezTo>
                    <a:pt x="6817" y="8113"/>
                    <a:pt x="6964" y="8181"/>
                    <a:pt x="7119" y="8181"/>
                  </a:cubicBezTo>
                  <a:cubicBezTo>
                    <a:pt x="7211" y="8181"/>
                    <a:pt x="7306" y="8156"/>
                    <a:pt x="7393" y="8107"/>
                  </a:cubicBezTo>
                  <a:lnTo>
                    <a:pt x="7437" y="8078"/>
                  </a:lnTo>
                  <a:cubicBezTo>
                    <a:pt x="7553" y="7977"/>
                    <a:pt x="7683" y="7861"/>
                    <a:pt x="7799" y="7745"/>
                  </a:cubicBezTo>
                  <a:cubicBezTo>
                    <a:pt x="7915" y="7629"/>
                    <a:pt x="8017" y="7513"/>
                    <a:pt x="8118" y="7383"/>
                  </a:cubicBezTo>
                  <a:cubicBezTo>
                    <a:pt x="8220" y="7252"/>
                    <a:pt x="8249" y="7093"/>
                    <a:pt x="8205" y="6933"/>
                  </a:cubicBezTo>
                  <a:cubicBezTo>
                    <a:pt x="8205" y="6904"/>
                    <a:pt x="8191" y="6890"/>
                    <a:pt x="8176" y="6861"/>
                  </a:cubicBezTo>
                  <a:cubicBezTo>
                    <a:pt x="8176" y="6846"/>
                    <a:pt x="8162" y="6817"/>
                    <a:pt x="8147" y="6803"/>
                  </a:cubicBezTo>
                  <a:cubicBezTo>
                    <a:pt x="8133" y="6774"/>
                    <a:pt x="8104" y="6745"/>
                    <a:pt x="8075" y="6716"/>
                  </a:cubicBezTo>
                  <a:lnTo>
                    <a:pt x="8031" y="6672"/>
                  </a:lnTo>
                  <a:cubicBezTo>
                    <a:pt x="8017" y="6658"/>
                    <a:pt x="8002" y="6658"/>
                    <a:pt x="7988" y="6643"/>
                  </a:cubicBezTo>
                  <a:cubicBezTo>
                    <a:pt x="7828" y="6498"/>
                    <a:pt x="7785" y="6266"/>
                    <a:pt x="7872" y="6078"/>
                  </a:cubicBezTo>
                  <a:cubicBezTo>
                    <a:pt x="7915" y="5977"/>
                    <a:pt x="7959" y="5875"/>
                    <a:pt x="8002" y="5774"/>
                  </a:cubicBezTo>
                  <a:cubicBezTo>
                    <a:pt x="8065" y="5571"/>
                    <a:pt x="8250" y="5446"/>
                    <a:pt x="8449" y="5446"/>
                  </a:cubicBezTo>
                  <a:cubicBezTo>
                    <a:pt x="8479" y="5446"/>
                    <a:pt x="8509" y="5449"/>
                    <a:pt x="8538" y="5455"/>
                  </a:cubicBezTo>
                  <a:cubicBezTo>
                    <a:pt x="8558" y="5457"/>
                    <a:pt x="8578" y="5458"/>
                    <a:pt x="8598" y="5458"/>
                  </a:cubicBezTo>
                  <a:cubicBezTo>
                    <a:pt x="8694" y="5458"/>
                    <a:pt x="8788" y="5430"/>
                    <a:pt x="8872" y="5382"/>
                  </a:cubicBezTo>
                  <a:cubicBezTo>
                    <a:pt x="8901" y="5368"/>
                    <a:pt x="8915" y="5353"/>
                    <a:pt x="8944" y="5339"/>
                  </a:cubicBezTo>
                  <a:lnTo>
                    <a:pt x="8973" y="5295"/>
                  </a:lnTo>
                  <a:cubicBezTo>
                    <a:pt x="8988" y="5295"/>
                    <a:pt x="8988" y="5281"/>
                    <a:pt x="9002" y="5266"/>
                  </a:cubicBezTo>
                  <a:cubicBezTo>
                    <a:pt x="9060" y="5194"/>
                    <a:pt x="9104" y="5107"/>
                    <a:pt x="9104" y="5020"/>
                  </a:cubicBezTo>
                  <a:cubicBezTo>
                    <a:pt x="9147" y="4686"/>
                    <a:pt x="9147" y="4368"/>
                    <a:pt x="9104" y="4034"/>
                  </a:cubicBezTo>
                  <a:lnTo>
                    <a:pt x="9104" y="4063"/>
                  </a:lnTo>
                  <a:cubicBezTo>
                    <a:pt x="9104" y="4020"/>
                    <a:pt x="9089" y="3962"/>
                    <a:pt x="9075" y="3918"/>
                  </a:cubicBezTo>
                  <a:cubicBezTo>
                    <a:pt x="9060" y="3889"/>
                    <a:pt x="9046" y="3875"/>
                    <a:pt x="9031" y="3846"/>
                  </a:cubicBezTo>
                  <a:cubicBezTo>
                    <a:pt x="9017" y="3817"/>
                    <a:pt x="9002" y="3802"/>
                    <a:pt x="8973" y="3773"/>
                  </a:cubicBezTo>
                  <a:lnTo>
                    <a:pt x="8944" y="3744"/>
                  </a:lnTo>
                  <a:cubicBezTo>
                    <a:pt x="8930" y="3730"/>
                    <a:pt x="8915" y="3730"/>
                    <a:pt x="8915" y="3715"/>
                  </a:cubicBezTo>
                  <a:lnTo>
                    <a:pt x="8857" y="3686"/>
                  </a:lnTo>
                  <a:cubicBezTo>
                    <a:pt x="8828" y="3657"/>
                    <a:pt x="8785" y="3643"/>
                    <a:pt x="8741" y="3643"/>
                  </a:cubicBezTo>
                  <a:lnTo>
                    <a:pt x="8712" y="3628"/>
                  </a:lnTo>
                  <a:cubicBezTo>
                    <a:pt x="8683" y="3621"/>
                    <a:pt x="8654" y="3617"/>
                    <a:pt x="8625" y="3617"/>
                  </a:cubicBezTo>
                  <a:cubicBezTo>
                    <a:pt x="8596" y="3617"/>
                    <a:pt x="8567" y="3621"/>
                    <a:pt x="8538" y="3628"/>
                  </a:cubicBezTo>
                  <a:lnTo>
                    <a:pt x="8422" y="3628"/>
                  </a:lnTo>
                  <a:cubicBezTo>
                    <a:pt x="8335" y="3614"/>
                    <a:pt x="8249" y="3585"/>
                    <a:pt x="8176" y="3541"/>
                  </a:cubicBezTo>
                  <a:lnTo>
                    <a:pt x="8133" y="3512"/>
                  </a:lnTo>
                  <a:cubicBezTo>
                    <a:pt x="8118" y="3498"/>
                    <a:pt x="8104" y="3483"/>
                    <a:pt x="8104" y="3469"/>
                  </a:cubicBezTo>
                  <a:cubicBezTo>
                    <a:pt x="8075" y="3454"/>
                    <a:pt x="8060" y="3425"/>
                    <a:pt x="8046" y="3411"/>
                  </a:cubicBezTo>
                  <a:lnTo>
                    <a:pt x="8017" y="3353"/>
                  </a:lnTo>
                  <a:cubicBezTo>
                    <a:pt x="8002" y="3338"/>
                    <a:pt x="8002" y="3324"/>
                    <a:pt x="8002" y="3309"/>
                  </a:cubicBezTo>
                  <a:cubicBezTo>
                    <a:pt x="8002" y="3295"/>
                    <a:pt x="7988" y="3295"/>
                    <a:pt x="7988" y="3280"/>
                  </a:cubicBezTo>
                  <a:cubicBezTo>
                    <a:pt x="7959" y="3179"/>
                    <a:pt x="7915" y="3092"/>
                    <a:pt x="7872" y="3005"/>
                  </a:cubicBezTo>
                  <a:cubicBezTo>
                    <a:pt x="7872" y="2990"/>
                    <a:pt x="7857" y="2976"/>
                    <a:pt x="7857" y="2961"/>
                  </a:cubicBezTo>
                  <a:cubicBezTo>
                    <a:pt x="7828" y="2889"/>
                    <a:pt x="7828" y="2817"/>
                    <a:pt x="7828" y="2744"/>
                  </a:cubicBezTo>
                  <a:cubicBezTo>
                    <a:pt x="7843" y="2701"/>
                    <a:pt x="7857" y="2643"/>
                    <a:pt x="7886" y="2585"/>
                  </a:cubicBezTo>
                  <a:cubicBezTo>
                    <a:pt x="7901" y="2527"/>
                    <a:pt x="7930" y="2469"/>
                    <a:pt x="7973" y="2425"/>
                  </a:cubicBezTo>
                  <a:cubicBezTo>
                    <a:pt x="7988" y="2411"/>
                    <a:pt x="8002" y="2396"/>
                    <a:pt x="8017" y="2396"/>
                  </a:cubicBezTo>
                  <a:lnTo>
                    <a:pt x="8031" y="2396"/>
                  </a:lnTo>
                  <a:lnTo>
                    <a:pt x="8075" y="2353"/>
                  </a:lnTo>
                  <a:cubicBezTo>
                    <a:pt x="8118" y="2324"/>
                    <a:pt x="8147" y="2280"/>
                    <a:pt x="8176" y="2237"/>
                  </a:cubicBezTo>
                  <a:cubicBezTo>
                    <a:pt x="8176" y="2208"/>
                    <a:pt x="8191" y="2193"/>
                    <a:pt x="8205" y="2164"/>
                  </a:cubicBezTo>
                  <a:cubicBezTo>
                    <a:pt x="8205" y="2150"/>
                    <a:pt x="8220" y="2121"/>
                    <a:pt x="8220" y="2092"/>
                  </a:cubicBezTo>
                  <a:cubicBezTo>
                    <a:pt x="8249" y="1947"/>
                    <a:pt x="8220" y="1802"/>
                    <a:pt x="8133" y="1686"/>
                  </a:cubicBezTo>
                  <a:cubicBezTo>
                    <a:pt x="8017" y="1555"/>
                    <a:pt x="7915" y="1439"/>
                    <a:pt x="7799" y="1323"/>
                  </a:cubicBezTo>
                  <a:cubicBezTo>
                    <a:pt x="7683" y="1207"/>
                    <a:pt x="7567" y="1092"/>
                    <a:pt x="7437" y="990"/>
                  </a:cubicBezTo>
                  <a:cubicBezTo>
                    <a:pt x="7352" y="926"/>
                    <a:pt x="7244" y="886"/>
                    <a:pt x="7135" y="886"/>
                  </a:cubicBezTo>
                  <a:cubicBezTo>
                    <a:pt x="7095" y="886"/>
                    <a:pt x="7055" y="891"/>
                    <a:pt x="7016" y="903"/>
                  </a:cubicBezTo>
                  <a:lnTo>
                    <a:pt x="6958" y="918"/>
                  </a:lnTo>
                  <a:cubicBezTo>
                    <a:pt x="6886" y="947"/>
                    <a:pt x="6828" y="990"/>
                    <a:pt x="6770" y="1048"/>
                  </a:cubicBezTo>
                  <a:cubicBezTo>
                    <a:pt x="6755" y="1063"/>
                    <a:pt x="6741" y="1077"/>
                    <a:pt x="6726" y="1092"/>
                  </a:cubicBezTo>
                  <a:cubicBezTo>
                    <a:pt x="6668" y="1178"/>
                    <a:pt x="6596" y="1236"/>
                    <a:pt x="6509" y="1265"/>
                  </a:cubicBezTo>
                  <a:cubicBezTo>
                    <a:pt x="6466" y="1280"/>
                    <a:pt x="6437" y="1294"/>
                    <a:pt x="6408" y="1294"/>
                  </a:cubicBezTo>
                  <a:lnTo>
                    <a:pt x="6263" y="1294"/>
                  </a:lnTo>
                  <a:cubicBezTo>
                    <a:pt x="6234" y="1294"/>
                    <a:pt x="6205" y="1280"/>
                    <a:pt x="6190" y="1280"/>
                  </a:cubicBezTo>
                  <a:lnTo>
                    <a:pt x="6132" y="1251"/>
                  </a:lnTo>
                  <a:lnTo>
                    <a:pt x="6074" y="1222"/>
                  </a:lnTo>
                  <a:cubicBezTo>
                    <a:pt x="6045" y="1207"/>
                    <a:pt x="6016" y="1193"/>
                    <a:pt x="5987" y="1193"/>
                  </a:cubicBezTo>
                  <a:cubicBezTo>
                    <a:pt x="5944" y="1178"/>
                    <a:pt x="5871" y="1149"/>
                    <a:pt x="5828" y="1121"/>
                  </a:cubicBezTo>
                  <a:cubicBezTo>
                    <a:pt x="5625" y="1048"/>
                    <a:pt x="5494" y="845"/>
                    <a:pt x="5509" y="628"/>
                  </a:cubicBezTo>
                  <a:lnTo>
                    <a:pt x="5509" y="599"/>
                  </a:lnTo>
                  <a:cubicBezTo>
                    <a:pt x="5552" y="338"/>
                    <a:pt x="5378" y="106"/>
                    <a:pt x="5132" y="48"/>
                  </a:cubicBezTo>
                  <a:cubicBezTo>
                    <a:pt x="5117" y="33"/>
                    <a:pt x="5103" y="33"/>
                    <a:pt x="5088" y="33"/>
                  </a:cubicBezTo>
                  <a:cubicBezTo>
                    <a:pt x="4922" y="12"/>
                    <a:pt x="4755" y="1"/>
                    <a:pt x="45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3"/>
            <p:cNvSpPr/>
            <p:nvPr/>
          </p:nvSpPr>
          <p:spPr>
            <a:xfrm>
              <a:off x="6637586" y="1023728"/>
              <a:ext cx="3889011" cy="3214403"/>
            </a:xfrm>
            <a:custGeom>
              <a:avLst/>
              <a:gdLst/>
              <a:ahLst/>
              <a:cxnLst/>
              <a:rect l="l" t="t" r="r" b="b"/>
              <a:pathLst>
                <a:path w="42729" h="35317" extrusionOk="0">
                  <a:moveTo>
                    <a:pt x="19690" y="1"/>
                  </a:moveTo>
                  <a:cubicBezTo>
                    <a:pt x="18145" y="1"/>
                    <a:pt x="16885" y="1260"/>
                    <a:pt x="16885" y="2834"/>
                  </a:cubicBezTo>
                  <a:lnTo>
                    <a:pt x="16885" y="6898"/>
                  </a:lnTo>
                  <a:cubicBezTo>
                    <a:pt x="16885" y="7356"/>
                    <a:pt x="16513" y="7728"/>
                    <a:pt x="16084" y="7728"/>
                  </a:cubicBezTo>
                  <a:cubicBezTo>
                    <a:pt x="15626" y="7728"/>
                    <a:pt x="15283" y="7356"/>
                    <a:pt x="15283" y="6898"/>
                  </a:cubicBezTo>
                  <a:lnTo>
                    <a:pt x="15283" y="6383"/>
                  </a:lnTo>
                  <a:cubicBezTo>
                    <a:pt x="15283" y="4837"/>
                    <a:pt x="14024" y="3607"/>
                    <a:pt x="12507" y="3607"/>
                  </a:cubicBezTo>
                  <a:cubicBezTo>
                    <a:pt x="10961" y="3607"/>
                    <a:pt x="9702" y="4837"/>
                    <a:pt x="9702" y="6383"/>
                  </a:cubicBezTo>
                  <a:lnTo>
                    <a:pt x="9702" y="16800"/>
                  </a:lnTo>
                  <a:cubicBezTo>
                    <a:pt x="9702" y="17201"/>
                    <a:pt x="9387" y="17515"/>
                    <a:pt x="8987" y="17515"/>
                  </a:cubicBezTo>
                  <a:cubicBezTo>
                    <a:pt x="8615" y="17515"/>
                    <a:pt x="8271" y="17201"/>
                    <a:pt x="8271" y="16800"/>
                  </a:cubicBezTo>
                  <a:lnTo>
                    <a:pt x="8271" y="16113"/>
                  </a:lnTo>
                  <a:cubicBezTo>
                    <a:pt x="8271" y="15026"/>
                    <a:pt x="7413" y="14138"/>
                    <a:pt x="6325" y="14138"/>
                  </a:cubicBezTo>
                  <a:cubicBezTo>
                    <a:pt x="5237" y="14138"/>
                    <a:pt x="4350" y="15026"/>
                    <a:pt x="4379" y="16113"/>
                  </a:cubicBezTo>
                  <a:lnTo>
                    <a:pt x="4379" y="22467"/>
                  </a:lnTo>
                  <a:cubicBezTo>
                    <a:pt x="4379" y="22839"/>
                    <a:pt x="4035" y="23182"/>
                    <a:pt x="3663" y="23182"/>
                  </a:cubicBezTo>
                  <a:cubicBezTo>
                    <a:pt x="3263" y="23182"/>
                    <a:pt x="2948" y="22839"/>
                    <a:pt x="2948" y="22467"/>
                  </a:cubicBezTo>
                  <a:cubicBezTo>
                    <a:pt x="2948" y="21637"/>
                    <a:pt x="2261" y="20978"/>
                    <a:pt x="1460" y="20978"/>
                  </a:cubicBezTo>
                  <a:cubicBezTo>
                    <a:pt x="658" y="20978"/>
                    <a:pt x="0" y="21637"/>
                    <a:pt x="0" y="22467"/>
                  </a:cubicBezTo>
                  <a:lnTo>
                    <a:pt x="0" y="35317"/>
                  </a:lnTo>
                  <a:lnTo>
                    <a:pt x="42729" y="35317"/>
                  </a:lnTo>
                  <a:lnTo>
                    <a:pt x="42729" y="22839"/>
                  </a:lnTo>
                  <a:cubicBezTo>
                    <a:pt x="42729" y="21808"/>
                    <a:pt x="41899" y="20978"/>
                    <a:pt x="40897" y="20978"/>
                  </a:cubicBezTo>
                  <a:cubicBezTo>
                    <a:pt x="39867" y="20978"/>
                    <a:pt x="39037" y="21808"/>
                    <a:pt x="39037" y="22839"/>
                  </a:cubicBezTo>
                  <a:lnTo>
                    <a:pt x="39037" y="23497"/>
                  </a:lnTo>
                  <a:cubicBezTo>
                    <a:pt x="39037" y="23955"/>
                    <a:pt x="38665" y="24298"/>
                    <a:pt x="38235" y="24298"/>
                  </a:cubicBezTo>
                  <a:cubicBezTo>
                    <a:pt x="37806" y="24298"/>
                    <a:pt x="37434" y="23955"/>
                    <a:pt x="37434" y="23497"/>
                  </a:cubicBezTo>
                  <a:lnTo>
                    <a:pt x="37434" y="10990"/>
                  </a:lnTo>
                  <a:cubicBezTo>
                    <a:pt x="37434" y="9702"/>
                    <a:pt x="36375" y="8644"/>
                    <a:pt x="35087" y="8644"/>
                  </a:cubicBezTo>
                  <a:cubicBezTo>
                    <a:pt x="33799" y="8644"/>
                    <a:pt x="32741" y="9702"/>
                    <a:pt x="32741" y="10990"/>
                  </a:cubicBezTo>
                  <a:lnTo>
                    <a:pt x="32741" y="11763"/>
                  </a:lnTo>
                  <a:cubicBezTo>
                    <a:pt x="32741" y="12479"/>
                    <a:pt x="32168" y="13022"/>
                    <a:pt x="31481" y="13022"/>
                  </a:cubicBezTo>
                  <a:cubicBezTo>
                    <a:pt x="30766" y="13022"/>
                    <a:pt x="30222" y="12479"/>
                    <a:pt x="30222" y="11763"/>
                  </a:cubicBezTo>
                  <a:lnTo>
                    <a:pt x="30222" y="5324"/>
                  </a:lnTo>
                  <a:cubicBezTo>
                    <a:pt x="30222" y="3807"/>
                    <a:pt x="28963" y="2548"/>
                    <a:pt x="27446" y="2548"/>
                  </a:cubicBezTo>
                  <a:cubicBezTo>
                    <a:pt x="25901" y="2548"/>
                    <a:pt x="24641" y="3807"/>
                    <a:pt x="24641" y="5324"/>
                  </a:cubicBezTo>
                  <a:lnTo>
                    <a:pt x="24641" y="5696"/>
                  </a:lnTo>
                  <a:cubicBezTo>
                    <a:pt x="24641" y="6268"/>
                    <a:pt x="24155" y="6755"/>
                    <a:pt x="23582" y="6755"/>
                  </a:cubicBezTo>
                  <a:cubicBezTo>
                    <a:pt x="22981" y="6755"/>
                    <a:pt x="22495" y="6268"/>
                    <a:pt x="22495" y="5696"/>
                  </a:cubicBezTo>
                  <a:lnTo>
                    <a:pt x="22495" y="2834"/>
                  </a:lnTo>
                  <a:cubicBezTo>
                    <a:pt x="22495" y="1260"/>
                    <a:pt x="21236" y="1"/>
                    <a:pt x="196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3"/>
            <p:cNvSpPr/>
            <p:nvPr/>
          </p:nvSpPr>
          <p:spPr>
            <a:xfrm>
              <a:off x="6504700" y="4373496"/>
              <a:ext cx="4081782" cy="88649"/>
            </a:xfrm>
            <a:custGeom>
              <a:avLst/>
              <a:gdLst/>
              <a:ahLst/>
              <a:cxnLst/>
              <a:rect l="l" t="t" r="r" b="b"/>
              <a:pathLst>
                <a:path w="44847" h="974" extrusionOk="0">
                  <a:moveTo>
                    <a:pt x="659" y="1"/>
                  </a:moveTo>
                  <a:cubicBezTo>
                    <a:pt x="1" y="1"/>
                    <a:pt x="1" y="974"/>
                    <a:pt x="659" y="974"/>
                  </a:cubicBezTo>
                  <a:lnTo>
                    <a:pt x="44360" y="974"/>
                  </a:lnTo>
                  <a:cubicBezTo>
                    <a:pt x="44618" y="974"/>
                    <a:pt x="44847" y="745"/>
                    <a:pt x="44847" y="487"/>
                  </a:cubicBezTo>
                  <a:cubicBezTo>
                    <a:pt x="44847" y="201"/>
                    <a:pt x="44618" y="1"/>
                    <a:pt x="4436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3"/>
            <p:cNvSpPr/>
            <p:nvPr/>
          </p:nvSpPr>
          <p:spPr>
            <a:xfrm>
              <a:off x="6504700" y="4373496"/>
              <a:ext cx="1784363" cy="91288"/>
            </a:xfrm>
            <a:custGeom>
              <a:avLst/>
              <a:gdLst/>
              <a:ahLst/>
              <a:cxnLst/>
              <a:rect l="l" t="t" r="r" b="b"/>
              <a:pathLst>
                <a:path w="19605" h="1003" extrusionOk="0">
                  <a:moveTo>
                    <a:pt x="659" y="1"/>
                  </a:moveTo>
                  <a:cubicBezTo>
                    <a:pt x="1" y="1"/>
                    <a:pt x="1" y="1003"/>
                    <a:pt x="659" y="1003"/>
                  </a:cubicBezTo>
                  <a:lnTo>
                    <a:pt x="19605" y="1003"/>
                  </a:lnTo>
                  <a:lnTo>
                    <a:pt x="1960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3"/>
            <p:cNvSpPr/>
            <p:nvPr/>
          </p:nvSpPr>
          <p:spPr>
            <a:xfrm>
              <a:off x="8190056" y="4327988"/>
              <a:ext cx="195410" cy="177845"/>
            </a:xfrm>
            <a:custGeom>
              <a:avLst/>
              <a:gdLst/>
              <a:ahLst/>
              <a:cxnLst/>
              <a:rect l="l" t="t" r="r" b="b"/>
              <a:pathLst>
                <a:path w="2147" h="1954" extrusionOk="0">
                  <a:moveTo>
                    <a:pt x="1073" y="0"/>
                  </a:moveTo>
                  <a:cubicBezTo>
                    <a:pt x="823" y="0"/>
                    <a:pt x="573" y="100"/>
                    <a:pt x="372" y="301"/>
                  </a:cubicBezTo>
                  <a:cubicBezTo>
                    <a:pt x="0" y="673"/>
                    <a:pt x="0" y="1302"/>
                    <a:pt x="372" y="1674"/>
                  </a:cubicBezTo>
                  <a:cubicBezTo>
                    <a:pt x="573" y="1860"/>
                    <a:pt x="823" y="1953"/>
                    <a:pt x="1073" y="1953"/>
                  </a:cubicBezTo>
                  <a:cubicBezTo>
                    <a:pt x="1324" y="1953"/>
                    <a:pt x="1574" y="1860"/>
                    <a:pt x="1775" y="1674"/>
                  </a:cubicBezTo>
                  <a:cubicBezTo>
                    <a:pt x="2147" y="1302"/>
                    <a:pt x="2147" y="673"/>
                    <a:pt x="1775" y="301"/>
                  </a:cubicBezTo>
                  <a:cubicBezTo>
                    <a:pt x="1574" y="100"/>
                    <a:pt x="1324" y="0"/>
                    <a:pt x="10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33"/>
            <p:cNvSpPr/>
            <p:nvPr/>
          </p:nvSpPr>
          <p:spPr>
            <a:xfrm>
              <a:off x="9557580" y="2282940"/>
              <a:ext cx="1380617" cy="1955200"/>
            </a:xfrm>
            <a:custGeom>
              <a:avLst/>
              <a:gdLst/>
              <a:ahLst/>
              <a:cxnLst/>
              <a:rect l="l" t="t" r="r" b="b"/>
              <a:pathLst>
                <a:path w="15169" h="21482" extrusionOk="0">
                  <a:moveTo>
                    <a:pt x="5892" y="0"/>
                  </a:moveTo>
                  <a:cubicBezTo>
                    <a:pt x="1137" y="0"/>
                    <a:pt x="0" y="21482"/>
                    <a:pt x="0" y="21482"/>
                  </a:cubicBezTo>
                  <a:lnTo>
                    <a:pt x="8701" y="21482"/>
                  </a:lnTo>
                  <a:cubicBezTo>
                    <a:pt x="8701" y="21482"/>
                    <a:pt x="15168" y="2364"/>
                    <a:pt x="12020" y="1706"/>
                  </a:cubicBezTo>
                  <a:cubicBezTo>
                    <a:pt x="11914" y="1683"/>
                    <a:pt x="11808" y="1672"/>
                    <a:pt x="11704" y="1672"/>
                  </a:cubicBezTo>
                  <a:cubicBezTo>
                    <a:pt x="8733" y="1672"/>
                    <a:pt x="6560" y="10641"/>
                    <a:pt x="6443" y="10641"/>
                  </a:cubicBezTo>
                  <a:cubicBezTo>
                    <a:pt x="6442" y="10641"/>
                    <a:pt x="6440" y="10639"/>
                    <a:pt x="6440" y="10635"/>
                  </a:cubicBezTo>
                  <a:cubicBezTo>
                    <a:pt x="6382" y="10320"/>
                    <a:pt x="9216" y="447"/>
                    <a:pt x="6125" y="17"/>
                  </a:cubicBezTo>
                  <a:cubicBezTo>
                    <a:pt x="6046" y="6"/>
                    <a:pt x="5969" y="0"/>
                    <a:pt x="589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33"/>
            <p:cNvSpPr/>
            <p:nvPr/>
          </p:nvSpPr>
          <p:spPr>
            <a:xfrm>
              <a:off x="7267875" y="1971846"/>
              <a:ext cx="2761234" cy="1792191"/>
            </a:xfrm>
            <a:custGeom>
              <a:avLst/>
              <a:gdLst/>
              <a:ahLst/>
              <a:cxnLst/>
              <a:rect l="l" t="t" r="r" b="b"/>
              <a:pathLst>
                <a:path w="30338" h="19691" extrusionOk="0">
                  <a:moveTo>
                    <a:pt x="3292" y="1"/>
                  </a:moveTo>
                  <a:cubicBezTo>
                    <a:pt x="1461" y="1"/>
                    <a:pt x="1" y="1461"/>
                    <a:pt x="1" y="3264"/>
                  </a:cubicBezTo>
                  <a:lnTo>
                    <a:pt x="1" y="16400"/>
                  </a:lnTo>
                  <a:cubicBezTo>
                    <a:pt x="1" y="18203"/>
                    <a:pt x="1461" y="19691"/>
                    <a:pt x="3292" y="19691"/>
                  </a:cubicBezTo>
                  <a:lnTo>
                    <a:pt x="27075" y="19691"/>
                  </a:lnTo>
                  <a:cubicBezTo>
                    <a:pt x="28878" y="19691"/>
                    <a:pt x="30337" y="18203"/>
                    <a:pt x="30337" y="16400"/>
                  </a:cubicBezTo>
                  <a:lnTo>
                    <a:pt x="30337" y="3264"/>
                  </a:lnTo>
                  <a:cubicBezTo>
                    <a:pt x="30337" y="1461"/>
                    <a:pt x="28878" y="1"/>
                    <a:pt x="270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33"/>
            <p:cNvSpPr/>
            <p:nvPr/>
          </p:nvSpPr>
          <p:spPr>
            <a:xfrm>
              <a:off x="7387744" y="2076060"/>
              <a:ext cx="2524138" cy="1443146"/>
            </a:xfrm>
            <a:custGeom>
              <a:avLst/>
              <a:gdLst/>
              <a:ahLst/>
              <a:cxnLst/>
              <a:rect l="l" t="t" r="r" b="b"/>
              <a:pathLst>
                <a:path w="27733" h="15856" extrusionOk="0">
                  <a:moveTo>
                    <a:pt x="0" y="1"/>
                  </a:moveTo>
                  <a:lnTo>
                    <a:pt x="0" y="15856"/>
                  </a:lnTo>
                  <a:lnTo>
                    <a:pt x="27732" y="15856"/>
                  </a:lnTo>
                  <a:lnTo>
                    <a:pt x="2773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33"/>
            <p:cNvSpPr/>
            <p:nvPr/>
          </p:nvSpPr>
          <p:spPr>
            <a:xfrm>
              <a:off x="8145730" y="3763959"/>
              <a:ext cx="1005541" cy="291887"/>
            </a:xfrm>
            <a:custGeom>
              <a:avLst/>
              <a:gdLst/>
              <a:ahLst/>
              <a:cxnLst/>
              <a:rect l="l" t="t" r="r" b="b"/>
              <a:pathLst>
                <a:path w="11048" h="3207" extrusionOk="0">
                  <a:moveTo>
                    <a:pt x="1" y="1"/>
                  </a:moveTo>
                  <a:lnTo>
                    <a:pt x="1" y="3206"/>
                  </a:lnTo>
                  <a:lnTo>
                    <a:pt x="11048" y="3206"/>
                  </a:lnTo>
                  <a:lnTo>
                    <a:pt x="11048" y="1"/>
                  </a:lnTo>
                  <a:close/>
                </a:path>
              </a:pathLst>
            </a:custGeom>
            <a:solidFill>
              <a:srgbClr val="E3E9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33"/>
            <p:cNvSpPr/>
            <p:nvPr/>
          </p:nvSpPr>
          <p:spPr>
            <a:xfrm>
              <a:off x="7859210" y="4034915"/>
              <a:ext cx="1578576" cy="203238"/>
            </a:xfrm>
            <a:custGeom>
              <a:avLst/>
              <a:gdLst/>
              <a:ahLst/>
              <a:cxnLst/>
              <a:rect l="l" t="t" r="r" b="b"/>
              <a:pathLst>
                <a:path w="17344" h="2233" extrusionOk="0">
                  <a:moveTo>
                    <a:pt x="2261" y="0"/>
                  </a:moveTo>
                  <a:cubicBezTo>
                    <a:pt x="1031" y="0"/>
                    <a:pt x="1" y="1002"/>
                    <a:pt x="29" y="2233"/>
                  </a:cubicBezTo>
                  <a:lnTo>
                    <a:pt x="17344" y="2233"/>
                  </a:lnTo>
                  <a:cubicBezTo>
                    <a:pt x="17344" y="1002"/>
                    <a:pt x="16342" y="0"/>
                    <a:pt x="1511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33"/>
            <p:cNvSpPr/>
            <p:nvPr/>
          </p:nvSpPr>
          <p:spPr>
            <a:xfrm>
              <a:off x="7963424" y="3709258"/>
              <a:ext cx="1383256" cy="106944"/>
            </a:xfrm>
            <a:custGeom>
              <a:avLst/>
              <a:gdLst/>
              <a:ahLst/>
              <a:cxnLst/>
              <a:rect l="l" t="t" r="r" b="b"/>
              <a:pathLst>
                <a:path w="15198" h="1175" extrusionOk="0">
                  <a:moveTo>
                    <a:pt x="716" y="1"/>
                  </a:moveTo>
                  <a:cubicBezTo>
                    <a:pt x="0" y="58"/>
                    <a:pt x="0" y="1117"/>
                    <a:pt x="716" y="1174"/>
                  </a:cubicBezTo>
                  <a:lnTo>
                    <a:pt x="14482" y="1174"/>
                  </a:lnTo>
                  <a:cubicBezTo>
                    <a:pt x="15197" y="1117"/>
                    <a:pt x="15197" y="58"/>
                    <a:pt x="144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33"/>
            <p:cNvSpPr/>
            <p:nvPr/>
          </p:nvSpPr>
          <p:spPr>
            <a:xfrm>
              <a:off x="7017853" y="3876000"/>
              <a:ext cx="664323" cy="362152"/>
            </a:xfrm>
            <a:custGeom>
              <a:avLst/>
              <a:gdLst/>
              <a:ahLst/>
              <a:cxnLst/>
              <a:rect l="l" t="t" r="r" b="b"/>
              <a:pathLst>
                <a:path w="7299" h="3979" extrusionOk="0">
                  <a:moveTo>
                    <a:pt x="1031" y="1"/>
                  </a:moveTo>
                  <a:cubicBezTo>
                    <a:pt x="487" y="1"/>
                    <a:pt x="1" y="458"/>
                    <a:pt x="1" y="1031"/>
                  </a:cubicBezTo>
                  <a:cubicBezTo>
                    <a:pt x="1" y="2662"/>
                    <a:pt x="1346" y="3979"/>
                    <a:pt x="2977" y="3979"/>
                  </a:cubicBezTo>
                  <a:lnTo>
                    <a:pt x="4322" y="3979"/>
                  </a:lnTo>
                  <a:cubicBezTo>
                    <a:pt x="5982" y="3979"/>
                    <a:pt x="7298" y="2662"/>
                    <a:pt x="7298" y="1031"/>
                  </a:cubicBezTo>
                  <a:cubicBezTo>
                    <a:pt x="7298" y="458"/>
                    <a:pt x="6841" y="1"/>
                    <a:pt x="626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33"/>
            <p:cNvSpPr/>
            <p:nvPr/>
          </p:nvSpPr>
          <p:spPr>
            <a:xfrm>
              <a:off x="6952775" y="3333997"/>
              <a:ext cx="802303" cy="542089"/>
            </a:xfrm>
            <a:custGeom>
              <a:avLst/>
              <a:gdLst/>
              <a:ahLst/>
              <a:cxnLst/>
              <a:rect l="l" t="t" r="r" b="b"/>
              <a:pathLst>
                <a:path w="8815" h="5956" extrusionOk="0">
                  <a:moveTo>
                    <a:pt x="4624" y="1"/>
                  </a:moveTo>
                  <a:cubicBezTo>
                    <a:pt x="4609" y="1"/>
                    <a:pt x="4594" y="2"/>
                    <a:pt x="4579" y="3"/>
                  </a:cubicBezTo>
                  <a:cubicBezTo>
                    <a:pt x="3492" y="60"/>
                    <a:pt x="3492" y="2951"/>
                    <a:pt x="3492" y="2951"/>
                  </a:cubicBezTo>
                  <a:cubicBezTo>
                    <a:pt x="3492" y="2951"/>
                    <a:pt x="2695" y="1756"/>
                    <a:pt x="2081" y="1756"/>
                  </a:cubicBezTo>
                  <a:cubicBezTo>
                    <a:pt x="1923" y="1756"/>
                    <a:pt x="1777" y="1835"/>
                    <a:pt x="1660" y="2035"/>
                  </a:cubicBezTo>
                  <a:cubicBezTo>
                    <a:pt x="1240" y="2714"/>
                    <a:pt x="1630" y="3394"/>
                    <a:pt x="1904" y="3742"/>
                  </a:cubicBezTo>
                  <a:lnTo>
                    <a:pt x="1904" y="3742"/>
                  </a:lnTo>
                  <a:cubicBezTo>
                    <a:pt x="1716" y="3560"/>
                    <a:pt x="1428" y="3341"/>
                    <a:pt x="1125" y="3341"/>
                  </a:cubicBezTo>
                  <a:cubicBezTo>
                    <a:pt x="959" y="3341"/>
                    <a:pt x="789" y="3407"/>
                    <a:pt x="630" y="3580"/>
                  </a:cubicBezTo>
                  <a:cubicBezTo>
                    <a:pt x="0" y="4296"/>
                    <a:pt x="2375" y="5927"/>
                    <a:pt x="2375" y="5927"/>
                  </a:cubicBezTo>
                  <a:lnTo>
                    <a:pt x="5924" y="5956"/>
                  </a:lnTo>
                  <a:cubicBezTo>
                    <a:pt x="5924" y="5956"/>
                    <a:pt x="8815" y="3552"/>
                    <a:pt x="8099" y="3094"/>
                  </a:cubicBezTo>
                  <a:cubicBezTo>
                    <a:pt x="7981" y="3013"/>
                    <a:pt x="7858" y="2980"/>
                    <a:pt x="7734" y="2980"/>
                  </a:cubicBezTo>
                  <a:cubicBezTo>
                    <a:pt x="7106" y="2980"/>
                    <a:pt x="6468" y="3838"/>
                    <a:pt x="6468" y="3838"/>
                  </a:cubicBezTo>
                  <a:cubicBezTo>
                    <a:pt x="6468" y="3838"/>
                    <a:pt x="8357" y="1262"/>
                    <a:pt x="7241" y="1062"/>
                  </a:cubicBezTo>
                  <a:cubicBezTo>
                    <a:pt x="7183" y="1050"/>
                    <a:pt x="7125" y="1044"/>
                    <a:pt x="7069" y="1044"/>
                  </a:cubicBezTo>
                  <a:cubicBezTo>
                    <a:pt x="6038" y="1044"/>
                    <a:pt x="5266" y="2922"/>
                    <a:pt x="5266" y="2922"/>
                  </a:cubicBezTo>
                  <a:cubicBezTo>
                    <a:pt x="5266" y="2922"/>
                    <a:pt x="5655" y="1"/>
                    <a:pt x="46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33"/>
            <p:cNvSpPr/>
            <p:nvPr/>
          </p:nvSpPr>
          <p:spPr>
            <a:xfrm>
              <a:off x="6429157" y="4210850"/>
              <a:ext cx="4217304" cy="55702"/>
            </a:xfrm>
            <a:custGeom>
              <a:avLst/>
              <a:gdLst/>
              <a:ahLst/>
              <a:cxnLst/>
              <a:rect l="l" t="t" r="r" b="b"/>
              <a:pathLst>
                <a:path w="46336" h="612" extrusionOk="0">
                  <a:moveTo>
                    <a:pt x="1060" y="1"/>
                  </a:moveTo>
                  <a:cubicBezTo>
                    <a:pt x="859" y="1"/>
                    <a:pt x="659" y="4"/>
                    <a:pt x="459" y="13"/>
                  </a:cubicBezTo>
                  <a:lnTo>
                    <a:pt x="401" y="13"/>
                  </a:lnTo>
                  <a:cubicBezTo>
                    <a:pt x="1" y="13"/>
                    <a:pt x="1" y="586"/>
                    <a:pt x="401" y="586"/>
                  </a:cubicBezTo>
                  <a:lnTo>
                    <a:pt x="44103" y="586"/>
                  </a:lnTo>
                  <a:cubicBezTo>
                    <a:pt x="44484" y="586"/>
                    <a:pt x="44879" y="611"/>
                    <a:pt x="45277" y="611"/>
                  </a:cubicBezTo>
                  <a:cubicBezTo>
                    <a:pt x="45477" y="611"/>
                    <a:pt x="45677" y="605"/>
                    <a:pt x="45877" y="586"/>
                  </a:cubicBezTo>
                  <a:lnTo>
                    <a:pt x="45963" y="586"/>
                  </a:lnTo>
                  <a:cubicBezTo>
                    <a:pt x="46335" y="586"/>
                    <a:pt x="46335" y="13"/>
                    <a:pt x="45963" y="13"/>
                  </a:cubicBezTo>
                  <a:lnTo>
                    <a:pt x="2262" y="13"/>
                  </a:lnTo>
                  <a:cubicBezTo>
                    <a:pt x="1861" y="13"/>
                    <a:pt x="1460" y="1"/>
                    <a:pt x="10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33"/>
            <p:cNvSpPr/>
            <p:nvPr/>
          </p:nvSpPr>
          <p:spPr>
            <a:xfrm flipH="1">
              <a:off x="7221994" y="1254628"/>
              <a:ext cx="533070" cy="497801"/>
            </a:xfrm>
            <a:custGeom>
              <a:avLst/>
              <a:gdLst/>
              <a:ahLst/>
              <a:cxnLst/>
              <a:rect l="l" t="t" r="r" b="b"/>
              <a:pathLst>
                <a:path w="10565" h="9866" extrusionOk="0">
                  <a:moveTo>
                    <a:pt x="4552" y="1"/>
                  </a:moveTo>
                  <a:cubicBezTo>
                    <a:pt x="2229" y="1"/>
                    <a:pt x="0" y="1811"/>
                    <a:pt x="0" y="4539"/>
                  </a:cubicBezTo>
                  <a:cubicBezTo>
                    <a:pt x="0" y="6145"/>
                    <a:pt x="876" y="7642"/>
                    <a:pt x="2282" y="8463"/>
                  </a:cubicBezTo>
                  <a:cubicBezTo>
                    <a:pt x="2191" y="8902"/>
                    <a:pt x="2081" y="9358"/>
                    <a:pt x="1917" y="9778"/>
                  </a:cubicBezTo>
                  <a:cubicBezTo>
                    <a:pt x="1903" y="9831"/>
                    <a:pt x="1949" y="9865"/>
                    <a:pt x="1988" y="9865"/>
                  </a:cubicBezTo>
                  <a:cubicBezTo>
                    <a:pt x="2003" y="9865"/>
                    <a:pt x="2017" y="9861"/>
                    <a:pt x="2026" y="9851"/>
                  </a:cubicBezTo>
                  <a:lnTo>
                    <a:pt x="2884" y="8755"/>
                  </a:lnTo>
                  <a:cubicBezTo>
                    <a:pt x="3395" y="8956"/>
                    <a:pt x="3961" y="9048"/>
                    <a:pt x="4527" y="9048"/>
                  </a:cubicBezTo>
                  <a:cubicBezTo>
                    <a:pt x="4535" y="9048"/>
                    <a:pt x="4542" y="9048"/>
                    <a:pt x="4550" y="9048"/>
                  </a:cubicBezTo>
                  <a:cubicBezTo>
                    <a:pt x="8551" y="9048"/>
                    <a:pt x="10564" y="4186"/>
                    <a:pt x="7722" y="1344"/>
                  </a:cubicBezTo>
                  <a:cubicBezTo>
                    <a:pt x="6800" y="416"/>
                    <a:pt x="5665" y="1"/>
                    <a:pt x="45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33"/>
            <p:cNvSpPr/>
            <p:nvPr/>
          </p:nvSpPr>
          <p:spPr>
            <a:xfrm flipH="1">
              <a:off x="7358075" y="1360991"/>
              <a:ext cx="337148" cy="285683"/>
            </a:xfrm>
            <a:custGeom>
              <a:avLst/>
              <a:gdLst/>
              <a:ahLst/>
              <a:cxnLst/>
              <a:rect l="l" t="t" r="r" b="b"/>
              <a:pathLst>
                <a:path w="6682" h="5662" extrusionOk="0">
                  <a:moveTo>
                    <a:pt x="1721" y="1"/>
                  </a:moveTo>
                  <a:cubicBezTo>
                    <a:pt x="861" y="1"/>
                    <a:pt x="1" y="606"/>
                    <a:pt x="1" y="1700"/>
                  </a:cubicBezTo>
                  <a:cubicBezTo>
                    <a:pt x="1" y="3599"/>
                    <a:pt x="3341" y="5662"/>
                    <a:pt x="3341" y="5662"/>
                  </a:cubicBezTo>
                  <a:cubicBezTo>
                    <a:pt x="3341" y="5662"/>
                    <a:pt x="6682" y="3380"/>
                    <a:pt x="6682" y="1700"/>
                  </a:cubicBezTo>
                  <a:cubicBezTo>
                    <a:pt x="6682" y="769"/>
                    <a:pt x="5915" y="3"/>
                    <a:pt x="4984" y="3"/>
                  </a:cubicBezTo>
                  <a:cubicBezTo>
                    <a:pt x="4218" y="3"/>
                    <a:pt x="3560" y="496"/>
                    <a:pt x="3341" y="1226"/>
                  </a:cubicBezTo>
                  <a:cubicBezTo>
                    <a:pt x="3098" y="389"/>
                    <a:pt x="2410" y="1"/>
                    <a:pt x="17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33"/>
            <p:cNvSpPr/>
            <p:nvPr/>
          </p:nvSpPr>
          <p:spPr>
            <a:xfrm flipH="1">
              <a:off x="7391224" y="1455042"/>
              <a:ext cx="283715" cy="105050"/>
            </a:xfrm>
            <a:custGeom>
              <a:avLst/>
              <a:gdLst/>
              <a:ahLst/>
              <a:cxnLst/>
              <a:rect l="l" t="t" r="r" b="b"/>
              <a:pathLst>
                <a:path w="5623" h="2082" extrusionOk="0">
                  <a:moveTo>
                    <a:pt x="2428" y="1"/>
                  </a:moveTo>
                  <a:cubicBezTo>
                    <a:pt x="2410" y="1"/>
                    <a:pt x="2392" y="19"/>
                    <a:pt x="2373" y="37"/>
                  </a:cubicBezTo>
                  <a:lnTo>
                    <a:pt x="2081" y="1078"/>
                  </a:lnTo>
                  <a:lnTo>
                    <a:pt x="0" y="1078"/>
                  </a:lnTo>
                  <a:cubicBezTo>
                    <a:pt x="18" y="1114"/>
                    <a:pt x="55" y="1151"/>
                    <a:pt x="73" y="1187"/>
                  </a:cubicBezTo>
                  <a:lnTo>
                    <a:pt x="2136" y="1187"/>
                  </a:lnTo>
                  <a:cubicBezTo>
                    <a:pt x="2154" y="1187"/>
                    <a:pt x="2191" y="1169"/>
                    <a:pt x="2191" y="1151"/>
                  </a:cubicBezTo>
                  <a:lnTo>
                    <a:pt x="2428" y="293"/>
                  </a:lnTo>
                  <a:lnTo>
                    <a:pt x="2885" y="2027"/>
                  </a:lnTo>
                  <a:cubicBezTo>
                    <a:pt x="2903" y="2045"/>
                    <a:pt x="2921" y="2063"/>
                    <a:pt x="2939" y="2082"/>
                  </a:cubicBezTo>
                  <a:cubicBezTo>
                    <a:pt x="2976" y="2082"/>
                    <a:pt x="2994" y="2063"/>
                    <a:pt x="2994" y="2027"/>
                  </a:cubicBezTo>
                  <a:lnTo>
                    <a:pt x="3487" y="804"/>
                  </a:lnTo>
                  <a:lnTo>
                    <a:pt x="3651" y="1406"/>
                  </a:lnTo>
                  <a:cubicBezTo>
                    <a:pt x="3651" y="1425"/>
                    <a:pt x="3688" y="1443"/>
                    <a:pt x="3706" y="1443"/>
                  </a:cubicBezTo>
                  <a:lnTo>
                    <a:pt x="5532" y="1443"/>
                  </a:lnTo>
                  <a:cubicBezTo>
                    <a:pt x="5568" y="1406"/>
                    <a:pt x="5605" y="1370"/>
                    <a:pt x="5623" y="1315"/>
                  </a:cubicBezTo>
                  <a:lnTo>
                    <a:pt x="5623" y="1315"/>
                  </a:lnTo>
                  <a:lnTo>
                    <a:pt x="3761" y="1333"/>
                  </a:lnTo>
                  <a:lnTo>
                    <a:pt x="3578" y="585"/>
                  </a:lnTo>
                  <a:cubicBezTo>
                    <a:pt x="3578" y="567"/>
                    <a:pt x="3560" y="548"/>
                    <a:pt x="3523" y="548"/>
                  </a:cubicBezTo>
                  <a:cubicBezTo>
                    <a:pt x="3505" y="548"/>
                    <a:pt x="3469" y="567"/>
                    <a:pt x="3469" y="585"/>
                  </a:cubicBezTo>
                  <a:lnTo>
                    <a:pt x="2976" y="1826"/>
                  </a:lnTo>
                  <a:lnTo>
                    <a:pt x="2501" y="37"/>
                  </a:lnTo>
                  <a:cubicBezTo>
                    <a:pt x="2483" y="19"/>
                    <a:pt x="2465" y="1"/>
                    <a:pt x="242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33"/>
            <p:cNvSpPr/>
            <p:nvPr/>
          </p:nvSpPr>
          <p:spPr>
            <a:xfrm>
              <a:off x="9022459" y="951300"/>
              <a:ext cx="415313" cy="411095"/>
            </a:xfrm>
            <a:custGeom>
              <a:avLst/>
              <a:gdLst/>
              <a:ahLst/>
              <a:cxnLst/>
              <a:rect l="l" t="t" r="r" b="b"/>
              <a:pathLst>
                <a:path w="5712" h="5654" extrusionOk="0">
                  <a:moveTo>
                    <a:pt x="2872" y="1323"/>
                  </a:moveTo>
                  <a:cubicBezTo>
                    <a:pt x="2914" y="1323"/>
                    <a:pt x="2958" y="1327"/>
                    <a:pt x="3001" y="1334"/>
                  </a:cubicBezTo>
                  <a:lnTo>
                    <a:pt x="3073" y="1334"/>
                  </a:lnTo>
                  <a:cubicBezTo>
                    <a:pt x="3110" y="1341"/>
                    <a:pt x="3121" y="1341"/>
                    <a:pt x="3131" y="1341"/>
                  </a:cubicBezTo>
                  <a:cubicBezTo>
                    <a:pt x="3142" y="1341"/>
                    <a:pt x="3153" y="1341"/>
                    <a:pt x="3189" y="1349"/>
                  </a:cubicBezTo>
                  <a:cubicBezTo>
                    <a:pt x="3247" y="1363"/>
                    <a:pt x="3291" y="1378"/>
                    <a:pt x="3349" y="1392"/>
                  </a:cubicBezTo>
                  <a:lnTo>
                    <a:pt x="3392" y="1407"/>
                  </a:lnTo>
                  <a:cubicBezTo>
                    <a:pt x="3465" y="1436"/>
                    <a:pt x="3537" y="1465"/>
                    <a:pt x="3595" y="1508"/>
                  </a:cubicBezTo>
                  <a:lnTo>
                    <a:pt x="3668" y="1537"/>
                  </a:lnTo>
                  <a:cubicBezTo>
                    <a:pt x="3682" y="1552"/>
                    <a:pt x="3697" y="1566"/>
                    <a:pt x="3726" y="1581"/>
                  </a:cubicBezTo>
                  <a:lnTo>
                    <a:pt x="3784" y="1624"/>
                  </a:lnTo>
                  <a:lnTo>
                    <a:pt x="3842" y="1668"/>
                  </a:lnTo>
                  <a:lnTo>
                    <a:pt x="3900" y="1711"/>
                  </a:lnTo>
                  <a:cubicBezTo>
                    <a:pt x="3929" y="1740"/>
                    <a:pt x="3972" y="1783"/>
                    <a:pt x="4001" y="1812"/>
                  </a:cubicBezTo>
                  <a:cubicBezTo>
                    <a:pt x="4016" y="1827"/>
                    <a:pt x="4030" y="1841"/>
                    <a:pt x="4045" y="1856"/>
                  </a:cubicBezTo>
                  <a:cubicBezTo>
                    <a:pt x="4059" y="1885"/>
                    <a:pt x="4088" y="1914"/>
                    <a:pt x="4103" y="1943"/>
                  </a:cubicBezTo>
                  <a:lnTo>
                    <a:pt x="4132" y="1986"/>
                  </a:lnTo>
                  <a:cubicBezTo>
                    <a:pt x="4161" y="2030"/>
                    <a:pt x="4190" y="2073"/>
                    <a:pt x="4219" y="2131"/>
                  </a:cubicBezTo>
                  <a:cubicBezTo>
                    <a:pt x="4233" y="2146"/>
                    <a:pt x="4248" y="2175"/>
                    <a:pt x="4248" y="2189"/>
                  </a:cubicBezTo>
                  <a:lnTo>
                    <a:pt x="4248" y="2204"/>
                  </a:lnTo>
                  <a:cubicBezTo>
                    <a:pt x="4262" y="2218"/>
                    <a:pt x="4277" y="2247"/>
                    <a:pt x="4277" y="2262"/>
                  </a:cubicBezTo>
                  <a:cubicBezTo>
                    <a:pt x="4277" y="2291"/>
                    <a:pt x="4291" y="2305"/>
                    <a:pt x="4291" y="2320"/>
                  </a:cubicBezTo>
                  <a:lnTo>
                    <a:pt x="4306" y="2349"/>
                  </a:lnTo>
                  <a:cubicBezTo>
                    <a:pt x="4320" y="2407"/>
                    <a:pt x="4335" y="2450"/>
                    <a:pt x="4349" y="2508"/>
                  </a:cubicBezTo>
                  <a:lnTo>
                    <a:pt x="4349" y="2552"/>
                  </a:lnTo>
                  <a:cubicBezTo>
                    <a:pt x="4349" y="2566"/>
                    <a:pt x="4364" y="2624"/>
                    <a:pt x="4364" y="2668"/>
                  </a:cubicBezTo>
                  <a:cubicBezTo>
                    <a:pt x="4364" y="2711"/>
                    <a:pt x="4364" y="2769"/>
                    <a:pt x="4364" y="2827"/>
                  </a:cubicBezTo>
                  <a:cubicBezTo>
                    <a:pt x="4378" y="2871"/>
                    <a:pt x="4378" y="2929"/>
                    <a:pt x="4378" y="2987"/>
                  </a:cubicBezTo>
                  <a:lnTo>
                    <a:pt x="4378" y="3001"/>
                  </a:lnTo>
                  <a:cubicBezTo>
                    <a:pt x="4378" y="3016"/>
                    <a:pt x="4378" y="3059"/>
                    <a:pt x="4364" y="3074"/>
                  </a:cubicBezTo>
                  <a:cubicBezTo>
                    <a:pt x="4364" y="3103"/>
                    <a:pt x="4364" y="3132"/>
                    <a:pt x="4349" y="3161"/>
                  </a:cubicBezTo>
                  <a:cubicBezTo>
                    <a:pt x="4349" y="3204"/>
                    <a:pt x="4335" y="3248"/>
                    <a:pt x="4320" y="3306"/>
                  </a:cubicBezTo>
                  <a:lnTo>
                    <a:pt x="4277" y="3393"/>
                  </a:lnTo>
                  <a:cubicBezTo>
                    <a:pt x="4277" y="3421"/>
                    <a:pt x="4262" y="3436"/>
                    <a:pt x="4248" y="3465"/>
                  </a:cubicBezTo>
                  <a:lnTo>
                    <a:pt x="4219" y="3523"/>
                  </a:lnTo>
                  <a:cubicBezTo>
                    <a:pt x="4190" y="3566"/>
                    <a:pt x="4175" y="3624"/>
                    <a:pt x="4132" y="3668"/>
                  </a:cubicBezTo>
                  <a:cubicBezTo>
                    <a:pt x="4132" y="3668"/>
                    <a:pt x="4117" y="3682"/>
                    <a:pt x="4117" y="3697"/>
                  </a:cubicBezTo>
                  <a:cubicBezTo>
                    <a:pt x="4103" y="3711"/>
                    <a:pt x="4103" y="3711"/>
                    <a:pt x="4103" y="3711"/>
                  </a:cubicBezTo>
                  <a:lnTo>
                    <a:pt x="4074" y="3755"/>
                  </a:lnTo>
                  <a:lnTo>
                    <a:pt x="4030" y="3813"/>
                  </a:lnTo>
                  <a:cubicBezTo>
                    <a:pt x="4001" y="3842"/>
                    <a:pt x="3972" y="3871"/>
                    <a:pt x="3943" y="3900"/>
                  </a:cubicBezTo>
                  <a:lnTo>
                    <a:pt x="3900" y="3943"/>
                  </a:lnTo>
                  <a:lnTo>
                    <a:pt x="3856" y="3972"/>
                  </a:lnTo>
                  <a:lnTo>
                    <a:pt x="3798" y="4030"/>
                  </a:lnTo>
                  <a:cubicBezTo>
                    <a:pt x="3755" y="4059"/>
                    <a:pt x="3697" y="4103"/>
                    <a:pt x="3639" y="4132"/>
                  </a:cubicBezTo>
                  <a:lnTo>
                    <a:pt x="3595" y="4161"/>
                  </a:lnTo>
                  <a:lnTo>
                    <a:pt x="3523" y="4190"/>
                  </a:lnTo>
                  <a:lnTo>
                    <a:pt x="3465" y="4219"/>
                  </a:lnTo>
                  <a:lnTo>
                    <a:pt x="3378" y="4262"/>
                  </a:lnTo>
                  <a:cubicBezTo>
                    <a:pt x="3349" y="4262"/>
                    <a:pt x="3334" y="4277"/>
                    <a:pt x="3320" y="4277"/>
                  </a:cubicBezTo>
                  <a:cubicBezTo>
                    <a:pt x="3276" y="4291"/>
                    <a:pt x="3233" y="4306"/>
                    <a:pt x="3189" y="4306"/>
                  </a:cubicBezTo>
                  <a:lnTo>
                    <a:pt x="3131" y="4320"/>
                  </a:lnTo>
                  <a:lnTo>
                    <a:pt x="3059" y="4335"/>
                  </a:lnTo>
                  <a:cubicBezTo>
                    <a:pt x="3001" y="4342"/>
                    <a:pt x="2947" y="4346"/>
                    <a:pt x="2894" y="4346"/>
                  </a:cubicBezTo>
                  <a:cubicBezTo>
                    <a:pt x="2842" y="4346"/>
                    <a:pt x="2791" y="4342"/>
                    <a:pt x="2740" y="4335"/>
                  </a:cubicBezTo>
                  <a:lnTo>
                    <a:pt x="2610" y="4335"/>
                  </a:lnTo>
                  <a:lnTo>
                    <a:pt x="2552" y="4320"/>
                  </a:lnTo>
                  <a:cubicBezTo>
                    <a:pt x="2479" y="4306"/>
                    <a:pt x="2407" y="4277"/>
                    <a:pt x="2334" y="4262"/>
                  </a:cubicBezTo>
                  <a:lnTo>
                    <a:pt x="2276" y="4233"/>
                  </a:lnTo>
                  <a:lnTo>
                    <a:pt x="2218" y="4204"/>
                  </a:lnTo>
                  <a:lnTo>
                    <a:pt x="2146" y="4161"/>
                  </a:lnTo>
                  <a:cubicBezTo>
                    <a:pt x="2102" y="4132"/>
                    <a:pt x="2059" y="4103"/>
                    <a:pt x="2030" y="4088"/>
                  </a:cubicBezTo>
                  <a:lnTo>
                    <a:pt x="1972" y="4045"/>
                  </a:lnTo>
                  <a:cubicBezTo>
                    <a:pt x="1957" y="4030"/>
                    <a:pt x="1928" y="4016"/>
                    <a:pt x="1914" y="4001"/>
                  </a:cubicBezTo>
                  <a:cubicBezTo>
                    <a:pt x="1899" y="3987"/>
                    <a:pt x="1870" y="3958"/>
                    <a:pt x="1856" y="3943"/>
                  </a:cubicBezTo>
                  <a:cubicBezTo>
                    <a:pt x="1827" y="3914"/>
                    <a:pt x="1812" y="3900"/>
                    <a:pt x="1783" y="3885"/>
                  </a:cubicBezTo>
                  <a:lnTo>
                    <a:pt x="1740" y="3827"/>
                  </a:lnTo>
                  <a:cubicBezTo>
                    <a:pt x="1682" y="3755"/>
                    <a:pt x="1624" y="3682"/>
                    <a:pt x="1580" y="3610"/>
                  </a:cubicBezTo>
                  <a:cubicBezTo>
                    <a:pt x="1566" y="3595"/>
                    <a:pt x="1551" y="3566"/>
                    <a:pt x="1537" y="3552"/>
                  </a:cubicBezTo>
                  <a:cubicBezTo>
                    <a:pt x="1537" y="3523"/>
                    <a:pt x="1522" y="3494"/>
                    <a:pt x="1508" y="3479"/>
                  </a:cubicBezTo>
                  <a:cubicBezTo>
                    <a:pt x="1493" y="3465"/>
                    <a:pt x="1493" y="3450"/>
                    <a:pt x="1493" y="3436"/>
                  </a:cubicBezTo>
                  <a:cubicBezTo>
                    <a:pt x="1479" y="3421"/>
                    <a:pt x="1479" y="3421"/>
                    <a:pt x="1479" y="3407"/>
                  </a:cubicBezTo>
                  <a:lnTo>
                    <a:pt x="1464" y="3364"/>
                  </a:lnTo>
                  <a:lnTo>
                    <a:pt x="1450" y="3320"/>
                  </a:lnTo>
                  <a:cubicBezTo>
                    <a:pt x="1435" y="3306"/>
                    <a:pt x="1435" y="3306"/>
                    <a:pt x="1450" y="3306"/>
                  </a:cubicBezTo>
                  <a:cubicBezTo>
                    <a:pt x="1450" y="3277"/>
                    <a:pt x="1435" y="3262"/>
                    <a:pt x="1421" y="3233"/>
                  </a:cubicBezTo>
                  <a:cubicBezTo>
                    <a:pt x="1421" y="3219"/>
                    <a:pt x="1406" y="3175"/>
                    <a:pt x="1406" y="3146"/>
                  </a:cubicBezTo>
                  <a:cubicBezTo>
                    <a:pt x="1392" y="3117"/>
                    <a:pt x="1406" y="3103"/>
                    <a:pt x="1392" y="3088"/>
                  </a:cubicBezTo>
                  <a:cubicBezTo>
                    <a:pt x="1377" y="3074"/>
                    <a:pt x="1377" y="3016"/>
                    <a:pt x="1377" y="2987"/>
                  </a:cubicBezTo>
                  <a:cubicBezTo>
                    <a:pt x="1363" y="2943"/>
                    <a:pt x="1377" y="2885"/>
                    <a:pt x="1377" y="2827"/>
                  </a:cubicBezTo>
                  <a:lnTo>
                    <a:pt x="1377" y="2668"/>
                  </a:lnTo>
                  <a:cubicBezTo>
                    <a:pt x="1377" y="2668"/>
                    <a:pt x="1377" y="2668"/>
                    <a:pt x="1377" y="2653"/>
                  </a:cubicBezTo>
                  <a:lnTo>
                    <a:pt x="1392" y="2581"/>
                  </a:lnTo>
                  <a:cubicBezTo>
                    <a:pt x="1392" y="2552"/>
                    <a:pt x="1392" y="2537"/>
                    <a:pt x="1406" y="2508"/>
                  </a:cubicBezTo>
                  <a:cubicBezTo>
                    <a:pt x="1406" y="2450"/>
                    <a:pt x="1421" y="2407"/>
                    <a:pt x="1435" y="2349"/>
                  </a:cubicBezTo>
                  <a:lnTo>
                    <a:pt x="1464" y="2291"/>
                  </a:lnTo>
                  <a:lnTo>
                    <a:pt x="1479" y="2247"/>
                  </a:lnTo>
                  <a:cubicBezTo>
                    <a:pt x="1479" y="2233"/>
                    <a:pt x="1493" y="2233"/>
                    <a:pt x="1493" y="2218"/>
                  </a:cubicBezTo>
                  <a:cubicBezTo>
                    <a:pt x="1493" y="2204"/>
                    <a:pt x="1508" y="2189"/>
                    <a:pt x="1508" y="2175"/>
                  </a:cubicBezTo>
                  <a:cubicBezTo>
                    <a:pt x="1522" y="2131"/>
                    <a:pt x="1551" y="2102"/>
                    <a:pt x="1580" y="2059"/>
                  </a:cubicBezTo>
                  <a:lnTo>
                    <a:pt x="1609" y="2015"/>
                  </a:lnTo>
                  <a:lnTo>
                    <a:pt x="1638" y="1957"/>
                  </a:lnTo>
                  <a:lnTo>
                    <a:pt x="1682" y="1899"/>
                  </a:lnTo>
                  <a:lnTo>
                    <a:pt x="1740" y="1841"/>
                  </a:lnTo>
                  <a:lnTo>
                    <a:pt x="1798" y="1783"/>
                  </a:lnTo>
                  <a:cubicBezTo>
                    <a:pt x="1885" y="1682"/>
                    <a:pt x="1986" y="1595"/>
                    <a:pt x="2102" y="1537"/>
                  </a:cubicBezTo>
                  <a:lnTo>
                    <a:pt x="2160" y="1494"/>
                  </a:lnTo>
                  <a:lnTo>
                    <a:pt x="2218" y="1465"/>
                  </a:lnTo>
                  <a:lnTo>
                    <a:pt x="2276" y="1450"/>
                  </a:lnTo>
                  <a:cubicBezTo>
                    <a:pt x="2305" y="1436"/>
                    <a:pt x="2349" y="1421"/>
                    <a:pt x="2378" y="1407"/>
                  </a:cubicBezTo>
                  <a:lnTo>
                    <a:pt x="2436" y="1392"/>
                  </a:lnTo>
                  <a:lnTo>
                    <a:pt x="2494" y="1363"/>
                  </a:lnTo>
                  <a:lnTo>
                    <a:pt x="2566" y="1349"/>
                  </a:lnTo>
                  <a:lnTo>
                    <a:pt x="2624" y="1349"/>
                  </a:lnTo>
                  <a:cubicBezTo>
                    <a:pt x="2639" y="1334"/>
                    <a:pt x="2668" y="1334"/>
                    <a:pt x="2682" y="1334"/>
                  </a:cubicBezTo>
                  <a:lnTo>
                    <a:pt x="2755" y="1334"/>
                  </a:lnTo>
                  <a:cubicBezTo>
                    <a:pt x="2791" y="1327"/>
                    <a:pt x="2831" y="1323"/>
                    <a:pt x="2872" y="1323"/>
                  </a:cubicBezTo>
                  <a:close/>
                  <a:moveTo>
                    <a:pt x="2871" y="1"/>
                  </a:moveTo>
                  <a:cubicBezTo>
                    <a:pt x="2769" y="1"/>
                    <a:pt x="2668" y="1"/>
                    <a:pt x="2566" y="15"/>
                  </a:cubicBezTo>
                  <a:cubicBezTo>
                    <a:pt x="2407" y="30"/>
                    <a:pt x="2276" y="189"/>
                    <a:pt x="2291" y="348"/>
                  </a:cubicBezTo>
                  <a:lnTo>
                    <a:pt x="2291" y="377"/>
                  </a:lnTo>
                  <a:cubicBezTo>
                    <a:pt x="2291" y="392"/>
                    <a:pt x="2291" y="406"/>
                    <a:pt x="2291" y="421"/>
                  </a:cubicBezTo>
                  <a:cubicBezTo>
                    <a:pt x="2291" y="537"/>
                    <a:pt x="2218" y="653"/>
                    <a:pt x="2117" y="696"/>
                  </a:cubicBezTo>
                  <a:lnTo>
                    <a:pt x="2088" y="711"/>
                  </a:lnTo>
                  <a:lnTo>
                    <a:pt x="1986" y="740"/>
                  </a:lnTo>
                  <a:lnTo>
                    <a:pt x="1914" y="783"/>
                  </a:lnTo>
                  <a:lnTo>
                    <a:pt x="1899" y="783"/>
                  </a:lnTo>
                  <a:cubicBezTo>
                    <a:pt x="1860" y="801"/>
                    <a:pt x="1819" y="809"/>
                    <a:pt x="1777" y="809"/>
                  </a:cubicBezTo>
                  <a:cubicBezTo>
                    <a:pt x="1680" y="809"/>
                    <a:pt x="1583" y="763"/>
                    <a:pt x="1522" y="682"/>
                  </a:cubicBezTo>
                  <a:cubicBezTo>
                    <a:pt x="1460" y="601"/>
                    <a:pt x="1370" y="560"/>
                    <a:pt x="1276" y="560"/>
                  </a:cubicBezTo>
                  <a:cubicBezTo>
                    <a:pt x="1218" y="560"/>
                    <a:pt x="1158" y="576"/>
                    <a:pt x="1102" y="609"/>
                  </a:cubicBezTo>
                  <a:lnTo>
                    <a:pt x="1073" y="624"/>
                  </a:lnTo>
                  <a:cubicBezTo>
                    <a:pt x="1001" y="682"/>
                    <a:pt x="914" y="754"/>
                    <a:pt x="841" y="827"/>
                  </a:cubicBezTo>
                  <a:cubicBezTo>
                    <a:pt x="769" y="899"/>
                    <a:pt x="711" y="972"/>
                    <a:pt x="638" y="1059"/>
                  </a:cubicBezTo>
                  <a:cubicBezTo>
                    <a:pt x="580" y="1131"/>
                    <a:pt x="551" y="1247"/>
                    <a:pt x="580" y="1349"/>
                  </a:cubicBezTo>
                  <a:cubicBezTo>
                    <a:pt x="595" y="1363"/>
                    <a:pt x="609" y="1392"/>
                    <a:pt x="624" y="1421"/>
                  </a:cubicBezTo>
                  <a:cubicBezTo>
                    <a:pt x="638" y="1450"/>
                    <a:pt x="653" y="1465"/>
                    <a:pt x="667" y="1479"/>
                  </a:cubicBezTo>
                  <a:lnTo>
                    <a:pt x="696" y="1508"/>
                  </a:lnTo>
                  <a:cubicBezTo>
                    <a:pt x="812" y="1595"/>
                    <a:pt x="856" y="1740"/>
                    <a:pt x="798" y="1885"/>
                  </a:cubicBezTo>
                  <a:cubicBezTo>
                    <a:pt x="769" y="1943"/>
                    <a:pt x="740" y="2001"/>
                    <a:pt x="725" y="2059"/>
                  </a:cubicBezTo>
                  <a:cubicBezTo>
                    <a:pt x="711" y="2102"/>
                    <a:pt x="682" y="2131"/>
                    <a:pt x="653" y="2160"/>
                  </a:cubicBezTo>
                  <a:cubicBezTo>
                    <a:pt x="638" y="2175"/>
                    <a:pt x="624" y="2189"/>
                    <a:pt x="609" y="2204"/>
                  </a:cubicBezTo>
                  <a:cubicBezTo>
                    <a:pt x="595" y="2218"/>
                    <a:pt x="566" y="2233"/>
                    <a:pt x="551" y="2233"/>
                  </a:cubicBezTo>
                  <a:lnTo>
                    <a:pt x="493" y="2262"/>
                  </a:lnTo>
                  <a:lnTo>
                    <a:pt x="334" y="2262"/>
                  </a:lnTo>
                  <a:cubicBezTo>
                    <a:pt x="327" y="2255"/>
                    <a:pt x="319" y="2251"/>
                    <a:pt x="310" y="2251"/>
                  </a:cubicBezTo>
                  <a:cubicBezTo>
                    <a:pt x="301" y="2251"/>
                    <a:pt x="290" y="2255"/>
                    <a:pt x="276" y="2262"/>
                  </a:cubicBezTo>
                  <a:cubicBezTo>
                    <a:pt x="145" y="2276"/>
                    <a:pt x="44" y="2392"/>
                    <a:pt x="29" y="2523"/>
                  </a:cubicBezTo>
                  <a:cubicBezTo>
                    <a:pt x="0" y="2726"/>
                    <a:pt x="0" y="2929"/>
                    <a:pt x="29" y="3132"/>
                  </a:cubicBezTo>
                  <a:cubicBezTo>
                    <a:pt x="44" y="3277"/>
                    <a:pt x="145" y="3393"/>
                    <a:pt x="276" y="3407"/>
                  </a:cubicBezTo>
                  <a:cubicBezTo>
                    <a:pt x="298" y="3414"/>
                    <a:pt x="316" y="3418"/>
                    <a:pt x="332" y="3418"/>
                  </a:cubicBezTo>
                  <a:cubicBezTo>
                    <a:pt x="348" y="3418"/>
                    <a:pt x="363" y="3414"/>
                    <a:pt x="377" y="3407"/>
                  </a:cubicBezTo>
                  <a:lnTo>
                    <a:pt x="435" y="3407"/>
                  </a:lnTo>
                  <a:cubicBezTo>
                    <a:pt x="493" y="3407"/>
                    <a:pt x="551" y="3436"/>
                    <a:pt x="609" y="3465"/>
                  </a:cubicBezTo>
                  <a:cubicBezTo>
                    <a:pt x="624" y="3479"/>
                    <a:pt x="638" y="3479"/>
                    <a:pt x="653" y="3494"/>
                  </a:cubicBezTo>
                  <a:cubicBezTo>
                    <a:pt x="682" y="3523"/>
                    <a:pt x="711" y="3566"/>
                    <a:pt x="725" y="3610"/>
                  </a:cubicBezTo>
                  <a:cubicBezTo>
                    <a:pt x="754" y="3668"/>
                    <a:pt x="769" y="3740"/>
                    <a:pt x="798" y="3798"/>
                  </a:cubicBezTo>
                  <a:cubicBezTo>
                    <a:pt x="870" y="3914"/>
                    <a:pt x="841" y="4059"/>
                    <a:pt x="725" y="4161"/>
                  </a:cubicBezTo>
                  <a:lnTo>
                    <a:pt x="696" y="4175"/>
                  </a:lnTo>
                  <a:lnTo>
                    <a:pt x="667" y="4204"/>
                  </a:lnTo>
                  <a:cubicBezTo>
                    <a:pt x="653" y="4219"/>
                    <a:pt x="638" y="4233"/>
                    <a:pt x="624" y="4262"/>
                  </a:cubicBezTo>
                  <a:cubicBezTo>
                    <a:pt x="609" y="4277"/>
                    <a:pt x="595" y="4306"/>
                    <a:pt x="595" y="4335"/>
                  </a:cubicBezTo>
                  <a:lnTo>
                    <a:pt x="595" y="4364"/>
                  </a:lnTo>
                  <a:cubicBezTo>
                    <a:pt x="595" y="4378"/>
                    <a:pt x="595" y="4393"/>
                    <a:pt x="595" y="4393"/>
                  </a:cubicBezTo>
                  <a:cubicBezTo>
                    <a:pt x="595" y="4407"/>
                    <a:pt x="595" y="4422"/>
                    <a:pt x="595" y="4422"/>
                  </a:cubicBezTo>
                  <a:cubicBezTo>
                    <a:pt x="595" y="4436"/>
                    <a:pt x="595" y="4451"/>
                    <a:pt x="595" y="4465"/>
                  </a:cubicBezTo>
                  <a:lnTo>
                    <a:pt x="595" y="4509"/>
                  </a:lnTo>
                  <a:lnTo>
                    <a:pt x="595" y="4523"/>
                  </a:lnTo>
                  <a:cubicBezTo>
                    <a:pt x="595" y="4538"/>
                    <a:pt x="595" y="4552"/>
                    <a:pt x="609" y="4552"/>
                  </a:cubicBezTo>
                  <a:lnTo>
                    <a:pt x="638" y="4596"/>
                  </a:lnTo>
                  <a:cubicBezTo>
                    <a:pt x="696" y="4668"/>
                    <a:pt x="769" y="4755"/>
                    <a:pt x="841" y="4828"/>
                  </a:cubicBezTo>
                  <a:cubicBezTo>
                    <a:pt x="914" y="4900"/>
                    <a:pt x="986" y="4958"/>
                    <a:pt x="1073" y="5031"/>
                  </a:cubicBezTo>
                  <a:cubicBezTo>
                    <a:pt x="1121" y="5066"/>
                    <a:pt x="1188" y="5092"/>
                    <a:pt x="1251" y="5092"/>
                  </a:cubicBezTo>
                  <a:cubicBezTo>
                    <a:pt x="1264" y="5092"/>
                    <a:pt x="1278" y="5091"/>
                    <a:pt x="1291" y="5089"/>
                  </a:cubicBezTo>
                  <a:cubicBezTo>
                    <a:pt x="1319" y="5089"/>
                    <a:pt x="1348" y="5089"/>
                    <a:pt x="1363" y="5074"/>
                  </a:cubicBezTo>
                  <a:cubicBezTo>
                    <a:pt x="1421" y="5060"/>
                    <a:pt x="1479" y="5016"/>
                    <a:pt x="1508" y="4973"/>
                  </a:cubicBezTo>
                  <a:lnTo>
                    <a:pt x="1537" y="4944"/>
                  </a:lnTo>
                  <a:cubicBezTo>
                    <a:pt x="1580" y="4900"/>
                    <a:pt x="1609" y="4871"/>
                    <a:pt x="1667" y="4857"/>
                  </a:cubicBezTo>
                  <a:lnTo>
                    <a:pt x="1769" y="4842"/>
                  </a:lnTo>
                  <a:cubicBezTo>
                    <a:pt x="1812" y="4842"/>
                    <a:pt x="1856" y="4857"/>
                    <a:pt x="1899" y="4871"/>
                  </a:cubicBezTo>
                  <a:cubicBezTo>
                    <a:pt x="1957" y="4900"/>
                    <a:pt x="2015" y="4929"/>
                    <a:pt x="2073" y="4944"/>
                  </a:cubicBezTo>
                  <a:cubicBezTo>
                    <a:pt x="2131" y="4973"/>
                    <a:pt x="2189" y="5016"/>
                    <a:pt x="2218" y="5060"/>
                  </a:cubicBezTo>
                  <a:cubicBezTo>
                    <a:pt x="2233" y="5074"/>
                    <a:pt x="2247" y="5103"/>
                    <a:pt x="2262" y="5117"/>
                  </a:cubicBezTo>
                  <a:cubicBezTo>
                    <a:pt x="2276" y="5175"/>
                    <a:pt x="2276" y="5233"/>
                    <a:pt x="2276" y="5277"/>
                  </a:cubicBezTo>
                  <a:cubicBezTo>
                    <a:pt x="2247" y="5451"/>
                    <a:pt x="2349" y="5596"/>
                    <a:pt x="2508" y="5639"/>
                  </a:cubicBezTo>
                  <a:lnTo>
                    <a:pt x="2552" y="5639"/>
                  </a:lnTo>
                  <a:cubicBezTo>
                    <a:pt x="2653" y="5654"/>
                    <a:pt x="2755" y="5654"/>
                    <a:pt x="2856" y="5654"/>
                  </a:cubicBezTo>
                  <a:cubicBezTo>
                    <a:pt x="2958" y="5654"/>
                    <a:pt x="3059" y="5654"/>
                    <a:pt x="3160" y="5639"/>
                  </a:cubicBezTo>
                  <a:cubicBezTo>
                    <a:pt x="3233" y="5625"/>
                    <a:pt x="3291" y="5596"/>
                    <a:pt x="3334" y="5538"/>
                  </a:cubicBezTo>
                  <a:cubicBezTo>
                    <a:pt x="3363" y="5509"/>
                    <a:pt x="3392" y="5480"/>
                    <a:pt x="3407" y="5436"/>
                  </a:cubicBezTo>
                  <a:cubicBezTo>
                    <a:pt x="3421" y="5378"/>
                    <a:pt x="3436" y="5335"/>
                    <a:pt x="3421" y="5277"/>
                  </a:cubicBezTo>
                  <a:cubicBezTo>
                    <a:pt x="3421" y="5262"/>
                    <a:pt x="3421" y="5248"/>
                    <a:pt x="3421" y="5233"/>
                  </a:cubicBezTo>
                  <a:cubicBezTo>
                    <a:pt x="3421" y="5103"/>
                    <a:pt x="3508" y="4987"/>
                    <a:pt x="3624" y="4944"/>
                  </a:cubicBezTo>
                  <a:cubicBezTo>
                    <a:pt x="3682" y="4915"/>
                    <a:pt x="3755" y="4886"/>
                    <a:pt x="3813" y="4857"/>
                  </a:cubicBezTo>
                  <a:cubicBezTo>
                    <a:pt x="3856" y="4842"/>
                    <a:pt x="3903" y="4835"/>
                    <a:pt x="3949" y="4835"/>
                  </a:cubicBezTo>
                  <a:cubicBezTo>
                    <a:pt x="3994" y="4835"/>
                    <a:pt x="4037" y="4842"/>
                    <a:pt x="4074" y="4857"/>
                  </a:cubicBezTo>
                  <a:cubicBezTo>
                    <a:pt x="4103" y="4871"/>
                    <a:pt x="4117" y="4886"/>
                    <a:pt x="4132" y="4900"/>
                  </a:cubicBezTo>
                  <a:cubicBezTo>
                    <a:pt x="4146" y="4915"/>
                    <a:pt x="4161" y="4915"/>
                    <a:pt x="4161" y="4929"/>
                  </a:cubicBezTo>
                  <a:cubicBezTo>
                    <a:pt x="4175" y="4944"/>
                    <a:pt x="4190" y="4944"/>
                    <a:pt x="4190" y="4958"/>
                  </a:cubicBezTo>
                  <a:cubicBezTo>
                    <a:pt x="4252" y="5038"/>
                    <a:pt x="4342" y="5080"/>
                    <a:pt x="4436" y="5080"/>
                  </a:cubicBezTo>
                  <a:cubicBezTo>
                    <a:pt x="4494" y="5080"/>
                    <a:pt x="4554" y="5064"/>
                    <a:pt x="4610" y="5031"/>
                  </a:cubicBezTo>
                  <a:cubicBezTo>
                    <a:pt x="4625" y="5031"/>
                    <a:pt x="4625" y="5031"/>
                    <a:pt x="4639" y="5016"/>
                  </a:cubicBezTo>
                  <a:cubicBezTo>
                    <a:pt x="4711" y="4958"/>
                    <a:pt x="4798" y="4886"/>
                    <a:pt x="4871" y="4813"/>
                  </a:cubicBezTo>
                  <a:cubicBezTo>
                    <a:pt x="4943" y="4741"/>
                    <a:pt x="5001" y="4654"/>
                    <a:pt x="5074" y="4581"/>
                  </a:cubicBezTo>
                  <a:cubicBezTo>
                    <a:pt x="5132" y="4509"/>
                    <a:pt x="5161" y="4393"/>
                    <a:pt x="5117" y="4291"/>
                  </a:cubicBezTo>
                  <a:cubicBezTo>
                    <a:pt x="5117" y="4277"/>
                    <a:pt x="5117" y="4277"/>
                    <a:pt x="5103" y="4262"/>
                  </a:cubicBezTo>
                  <a:cubicBezTo>
                    <a:pt x="5103" y="4248"/>
                    <a:pt x="5088" y="4233"/>
                    <a:pt x="5088" y="4219"/>
                  </a:cubicBezTo>
                  <a:cubicBezTo>
                    <a:pt x="5074" y="4190"/>
                    <a:pt x="5059" y="4175"/>
                    <a:pt x="5045" y="4161"/>
                  </a:cubicBezTo>
                  <a:lnTo>
                    <a:pt x="5016" y="4132"/>
                  </a:lnTo>
                  <a:lnTo>
                    <a:pt x="4987" y="4117"/>
                  </a:lnTo>
                  <a:cubicBezTo>
                    <a:pt x="4885" y="4016"/>
                    <a:pt x="4856" y="3871"/>
                    <a:pt x="4914" y="3755"/>
                  </a:cubicBezTo>
                  <a:cubicBezTo>
                    <a:pt x="4943" y="3682"/>
                    <a:pt x="4972" y="3624"/>
                    <a:pt x="4987" y="3566"/>
                  </a:cubicBezTo>
                  <a:cubicBezTo>
                    <a:pt x="5037" y="3453"/>
                    <a:pt x="5154" y="3372"/>
                    <a:pt x="5278" y="3372"/>
                  </a:cubicBezTo>
                  <a:cubicBezTo>
                    <a:pt x="5297" y="3372"/>
                    <a:pt x="5316" y="3374"/>
                    <a:pt x="5335" y="3378"/>
                  </a:cubicBezTo>
                  <a:cubicBezTo>
                    <a:pt x="5407" y="3378"/>
                    <a:pt x="5480" y="3364"/>
                    <a:pt x="5538" y="3335"/>
                  </a:cubicBezTo>
                  <a:cubicBezTo>
                    <a:pt x="5552" y="3320"/>
                    <a:pt x="5567" y="3306"/>
                    <a:pt x="5581" y="3291"/>
                  </a:cubicBezTo>
                  <a:lnTo>
                    <a:pt x="5610" y="3277"/>
                  </a:lnTo>
                  <a:lnTo>
                    <a:pt x="5625" y="3262"/>
                  </a:lnTo>
                  <a:cubicBezTo>
                    <a:pt x="5654" y="3219"/>
                    <a:pt x="5683" y="3161"/>
                    <a:pt x="5683" y="3103"/>
                  </a:cubicBezTo>
                  <a:cubicBezTo>
                    <a:pt x="5712" y="2900"/>
                    <a:pt x="5712" y="2697"/>
                    <a:pt x="5683" y="2479"/>
                  </a:cubicBezTo>
                  <a:lnTo>
                    <a:pt x="5683" y="2479"/>
                  </a:lnTo>
                  <a:lnTo>
                    <a:pt x="5712" y="2523"/>
                  </a:lnTo>
                  <a:cubicBezTo>
                    <a:pt x="5712" y="2494"/>
                    <a:pt x="5697" y="2465"/>
                    <a:pt x="5683" y="2436"/>
                  </a:cubicBezTo>
                  <a:cubicBezTo>
                    <a:pt x="5683" y="2421"/>
                    <a:pt x="5668" y="2407"/>
                    <a:pt x="5668" y="2392"/>
                  </a:cubicBezTo>
                  <a:cubicBezTo>
                    <a:pt x="5654" y="2378"/>
                    <a:pt x="5639" y="2363"/>
                    <a:pt x="5625" y="2349"/>
                  </a:cubicBezTo>
                  <a:lnTo>
                    <a:pt x="5610" y="2334"/>
                  </a:lnTo>
                  <a:lnTo>
                    <a:pt x="5581" y="2305"/>
                  </a:lnTo>
                  <a:lnTo>
                    <a:pt x="5552" y="2291"/>
                  </a:lnTo>
                  <a:cubicBezTo>
                    <a:pt x="5538" y="2276"/>
                    <a:pt x="5509" y="2262"/>
                    <a:pt x="5480" y="2262"/>
                  </a:cubicBezTo>
                  <a:lnTo>
                    <a:pt x="5451" y="2262"/>
                  </a:lnTo>
                  <a:cubicBezTo>
                    <a:pt x="5436" y="2255"/>
                    <a:pt x="5422" y="2251"/>
                    <a:pt x="5405" y="2251"/>
                  </a:cubicBezTo>
                  <a:cubicBezTo>
                    <a:pt x="5389" y="2251"/>
                    <a:pt x="5371" y="2255"/>
                    <a:pt x="5349" y="2262"/>
                  </a:cubicBezTo>
                  <a:lnTo>
                    <a:pt x="5277" y="2262"/>
                  </a:lnTo>
                  <a:cubicBezTo>
                    <a:pt x="5219" y="2262"/>
                    <a:pt x="5161" y="2233"/>
                    <a:pt x="5117" y="2204"/>
                  </a:cubicBezTo>
                  <a:lnTo>
                    <a:pt x="5103" y="2189"/>
                  </a:lnTo>
                  <a:lnTo>
                    <a:pt x="5074" y="2160"/>
                  </a:lnTo>
                  <a:lnTo>
                    <a:pt x="5045" y="2117"/>
                  </a:lnTo>
                  <a:lnTo>
                    <a:pt x="5016" y="2088"/>
                  </a:lnTo>
                  <a:cubicBezTo>
                    <a:pt x="5016" y="2073"/>
                    <a:pt x="5016" y="2073"/>
                    <a:pt x="5016" y="2059"/>
                  </a:cubicBezTo>
                  <a:lnTo>
                    <a:pt x="5016" y="2044"/>
                  </a:lnTo>
                  <a:cubicBezTo>
                    <a:pt x="4987" y="1986"/>
                    <a:pt x="4972" y="1928"/>
                    <a:pt x="4943" y="1870"/>
                  </a:cubicBezTo>
                  <a:lnTo>
                    <a:pt x="4929" y="1841"/>
                  </a:lnTo>
                  <a:cubicBezTo>
                    <a:pt x="4914" y="1798"/>
                    <a:pt x="4914" y="1754"/>
                    <a:pt x="4914" y="1711"/>
                  </a:cubicBezTo>
                  <a:cubicBezTo>
                    <a:pt x="4929" y="1682"/>
                    <a:pt x="4929" y="1639"/>
                    <a:pt x="4943" y="1610"/>
                  </a:cubicBezTo>
                  <a:cubicBezTo>
                    <a:pt x="4958" y="1581"/>
                    <a:pt x="4987" y="1552"/>
                    <a:pt x="5016" y="1523"/>
                  </a:cubicBezTo>
                  <a:lnTo>
                    <a:pt x="5045" y="1494"/>
                  </a:lnTo>
                  <a:lnTo>
                    <a:pt x="5059" y="1479"/>
                  </a:lnTo>
                  <a:cubicBezTo>
                    <a:pt x="5088" y="1450"/>
                    <a:pt x="5103" y="1436"/>
                    <a:pt x="5117" y="1392"/>
                  </a:cubicBezTo>
                  <a:cubicBezTo>
                    <a:pt x="5132" y="1392"/>
                    <a:pt x="5132" y="1378"/>
                    <a:pt x="5146" y="1363"/>
                  </a:cubicBezTo>
                  <a:cubicBezTo>
                    <a:pt x="5146" y="1349"/>
                    <a:pt x="5161" y="1334"/>
                    <a:pt x="5161" y="1320"/>
                  </a:cubicBezTo>
                  <a:cubicBezTo>
                    <a:pt x="5175" y="1218"/>
                    <a:pt x="5161" y="1131"/>
                    <a:pt x="5103" y="1059"/>
                  </a:cubicBezTo>
                  <a:cubicBezTo>
                    <a:pt x="5030" y="972"/>
                    <a:pt x="4958" y="899"/>
                    <a:pt x="4900" y="827"/>
                  </a:cubicBezTo>
                  <a:cubicBezTo>
                    <a:pt x="4813" y="754"/>
                    <a:pt x="4740" y="682"/>
                    <a:pt x="4653" y="624"/>
                  </a:cubicBezTo>
                  <a:cubicBezTo>
                    <a:pt x="4600" y="581"/>
                    <a:pt x="4540" y="554"/>
                    <a:pt x="4471" y="554"/>
                  </a:cubicBezTo>
                  <a:cubicBezTo>
                    <a:pt x="4446" y="554"/>
                    <a:pt x="4420" y="558"/>
                    <a:pt x="4393" y="566"/>
                  </a:cubicBezTo>
                  <a:lnTo>
                    <a:pt x="4364" y="566"/>
                  </a:lnTo>
                  <a:cubicBezTo>
                    <a:pt x="4320" y="595"/>
                    <a:pt x="4277" y="609"/>
                    <a:pt x="4248" y="653"/>
                  </a:cubicBezTo>
                  <a:lnTo>
                    <a:pt x="4219" y="682"/>
                  </a:lnTo>
                  <a:cubicBezTo>
                    <a:pt x="4190" y="725"/>
                    <a:pt x="4132" y="769"/>
                    <a:pt x="4074" y="783"/>
                  </a:cubicBezTo>
                  <a:cubicBezTo>
                    <a:pt x="4059" y="798"/>
                    <a:pt x="4030" y="798"/>
                    <a:pt x="4016" y="798"/>
                  </a:cubicBezTo>
                  <a:lnTo>
                    <a:pt x="3929" y="798"/>
                  </a:lnTo>
                  <a:lnTo>
                    <a:pt x="3871" y="783"/>
                  </a:lnTo>
                  <a:lnTo>
                    <a:pt x="3842" y="783"/>
                  </a:lnTo>
                  <a:lnTo>
                    <a:pt x="3813" y="754"/>
                  </a:lnTo>
                  <a:lnTo>
                    <a:pt x="3755" y="740"/>
                  </a:lnTo>
                  <a:lnTo>
                    <a:pt x="3653" y="696"/>
                  </a:lnTo>
                  <a:cubicBezTo>
                    <a:pt x="3523" y="653"/>
                    <a:pt x="3450" y="522"/>
                    <a:pt x="3450" y="392"/>
                  </a:cubicBezTo>
                  <a:lnTo>
                    <a:pt x="3450" y="363"/>
                  </a:lnTo>
                  <a:cubicBezTo>
                    <a:pt x="3479" y="203"/>
                    <a:pt x="3378" y="58"/>
                    <a:pt x="3218" y="15"/>
                  </a:cubicBezTo>
                  <a:lnTo>
                    <a:pt x="3189" y="15"/>
                  </a:lnTo>
                  <a:cubicBezTo>
                    <a:pt x="3088" y="1"/>
                    <a:pt x="2986" y="1"/>
                    <a:pt x="28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33"/>
            <p:cNvSpPr/>
            <p:nvPr/>
          </p:nvSpPr>
          <p:spPr>
            <a:xfrm>
              <a:off x="9329861" y="1964454"/>
              <a:ext cx="227485" cy="194801"/>
            </a:xfrm>
            <a:custGeom>
              <a:avLst/>
              <a:gdLst/>
              <a:ahLst/>
              <a:cxnLst/>
              <a:rect l="l" t="t" r="r" b="b"/>
              <a:pathLst>
                <a:path w="6814" h="5835" extrusionOk="0">
                  <a:moveTo>
                    <a:pt x="3882" y="718"/>
                  </a:moveTo>
                  <a:cubicBezTo>
                    <a:pt x="5008" y="718"/>
                    <a:pt x="6089" y="1591"/>
                    <a:pt x="6089" y="2914"/>
                  </a:cubicBezTo>
                  <a:cubicBezTo>
                    <a:pt x="6089" y="4132"/>
                    <a:pt x="5103" y="5103"/>
                    <a:pt x="3886" y="5103"/>
                  </a:cubicBezTo>
                  <a:cubicBezTo>
                    <a:pt x="1943" y="5103"/>
                    <a:pt x="972" y="2740"/>
                    <a:pt x="2349" y="1363"/>
                  </a:cubicBezTo>
                  <a:cubicBezTo>
                    <a:pt x="2795" y="918"/>
                    <a:pt x="3344" y="718"/>
                    <a:pt x="3882" y="718"/>
                  </a:cubicBezTo>
                  <a:close/>
                  <a:moveTo>
                    <a:pt x="3912" y="0"/>
                  </a:moveTo>
                  <a:cubicBezTo>
                    <a:pt x="3903" y="0"/>
                    <a:pt x="3895" y="0"/>
                    <a:pt x="3886" y="1"/>
                  </a:cubicBezTo>
                  <a:cubicBezTo>
                    <a:pt x="1291" y="1"/>
                    <a:pt x="1" y="3146"/>
                    <a:pt x="1842" y="4973"/>
                  </a:cubicBezTo>
                  <a:cubicBezTo>
                    <a:pt x="2433" y="5568"/>
                    <a:pt x="3162" y="5834"/>
                    <a:pt x="3877" y="5834"/>
                  </a:cubicBezTo>
                  <a:cubicBezTo>
                    <a:pt x="5374" y="5834"/>
                    <a:pt x="6814" y="4670"/>
                    <a:pt x="6814" y="2914"/>
                  </a:cubicBezTo>
                  <a:cubicBezTo>
                    <a:pt x="6814" y="1314"/>
                    <a:pt x="5509" y="0"/>
                    <a:pt x="39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 name="TextBox 27">
            <a:extLst>
              <a:ext uri="{FF2B5EF4-FFF2-40B4-BE49-F238E27FC236}">
                <a16:creationId xmlns:a16="http://schemas.microsoft.com/office/drawing/2014/main" id="{4A89090F-413B-2579-1D7B-5F80E40488F2}"/>
              </a:ext>
            </a:extLst>
          </p:cNvPr>
          <p:cNvSpPr txBox="1"/>
          <p:nvPr/>
        </p:nvSpPr>
        <p:spPr>
          <a:xfrm>
            <a:off x="1207752" y="3378615"/>
            <a:ext cx="6072964" cy="830997"/>
          </a:xfrm>
          <a:prstGeom prst="rect">
            <a:avLst/>
          </a:prstGeom>
          <a:noFill/>
        </p:spPr>
        <p:txBody>
          <a:bodyPr wrap="square">
            <a:spAutoFit/>
          </a:bodyPr>
          <a:lstStyle/>
          <a:p>
            <a:pPr marL="0" lvl="0" indent="0" algn="ctr" rtl="0">
              <a:spcBef>
                <a:spcPts val="0"/>
              </a:spcBef>
              <a:spcAft>
                <a:spcPts val="0"/>
              </a:spcAft>
              <a:buNone/>
            </a:pPr>
            <a:r>
              <a:rPr lang="en-US" sz="1600" dirty="0">
                <a:solidFill>
                  <a:schemeClr val="bg2"/>
                </a:solidFill>
                <a:latin typeface="Montserrat" panose="00000500000000000000" pitchFamily="2" charset="0"/>
                <a:cs typeface="Mongolian Baiti" panose="03000500000000000000" pitchFamily="66" charset="0"/>
              </a:rPr>
              <a:t>Thua-Phong Lam</a:t>
            </a:r>
          </a:p>
          <a:p>
            <a:pPr marL="0" lvl="0" indent="0" algn="ctr" rtl="0">
              <a:spcBef>
                <a:spcPts val="0"/>
              </a:spcBef>
              <a:spcAft>
                <a:spcPts val="0"/>
              </a:spcAft>
              <a:buNone/>
            </a:pPr>
            <a:r>
              <a:rPr lang="en-US" sz="1600" dirty="0">
                <a:solidFill>
                  <a:schemeClr val="bg2"/>
                </a:solidFill>
                <a:latin typeface="Montserrat" panose="00000500000000000000" pitchFamily="2" charset="0"/>
                <a:cs typeface="Mongolian Baiti" panose="03000500000000000000" pitchFamily="66" charset="0"/>
              </a:rPr>
              <a:t>Department of Medicinal Chemistry</a:t>
            </a:r>
          </a:p>
          <a:p>
            <a:pPr marL="0" lvl="0" indent="0" algn="ctr" rtl="0">
              <a:spcBef>
                <a:spcPts val="0"/>
              </a:spcBef>
              <a:spcAft>
                <a:spcPts val="0"/>
              </a:spcAft>
              <a:buNone/>
            </a:pPr>
            <a:r>
              <a:rPr lang="en-US" sz="1600" dirty="0">
                <a:solidFill>
                  <a:schemeClr val="bg2"/>
                </a:solidFill>
                <a:latin typeface="Montserrat" panose="00000500000000000000" pitchFamily="2" charset="0"/>
                <a:cs typeface="Mongolian Baiti" panose="03000500000000000000" pitchFamily="66" charset="0"/>
              </a:rPr>
              <a:t>HCMC University of Medicine and Pharmacy (UMP)</a:t>
            </a:r>
          </a:p>
        </p:txBody>
      </p:sp>
      <p:grpSp>
        <p:nvGrpSpPr>
          <p:cNvPr id="2" name="Group 1">
            <a:extLst>
              <a:ext uri="{FF2B5EF4-FFF2-40B4-BE49-F238E27FC236}">
                <a16:creationId xmlns:a16="http://schemas.microsoft.com/office/drawing/2014/main" id="{5FD1D3B1-D982-D221-3016-AA2D86F4C0AE}"/>
              </a:ext>
            </a:extLst>
          </p:cNvPr>
          <p:cNvGrpSpPr/>
          <p:nvPr/>
        </p:nvGrpSpPr>
        <p:grpSpPr>
          <a:xfrm>
            <a:off x="3404385" y="191222"/>
            <a:ext cx="1685731" cy="758367"/>
            <a:chOff x="3612158" y="117687"/>
            <a:chExt cx="1685731" cy="758367"/>
          </a:xfrm>
        </p:grpSpPr>
        <p:pic>
          <p:nvPicPr>
            <p:cNvPr id="25" name="Picture 24" descr="A picture containing text, sign, gambling house, room&#10;&#10;Description automatically generated">
              <a:extLst>
                <a:ext uri="{FF2B5EF4-FFF2-40B4-BE49-F238E27FC236}">
                  <a16:creationId xmlns:a16="http://schemas.microsoft.com/office/drawing/2014/main" id="{64EC79D0-4140-CBAA-3F92-98EEB88670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12158" y="117687"/>
              <a:ext cx="758367" cy="758367"/>
            </a:xfrm>
            <a:prstGeom prst="rect">
              <a:avLst/>
            </a:prstGeom>
          </p:spPr>
        </p:pic>
        <p:grpSp>
          <p:nvGrpSpPr>
            <p:cNvPr id="26" name="Group 25">
              <a:extLst>
                <a:ext uri="{FF2B5EF4-FFF2-40B4-BE49-F238E27FC236}">
                  <a16:creationId xmlns:a16="http://schemas.microsoft.com/office/drawing/2014/main" id="{D1BE354C-9ADC-4E1D-8C57-EEBE3FBC87DD}"/>
                </a:ext>
              </a:extLst>
            </p:cNvPr>
            <p:cNvGrpSpPr/>
            <p:nvPr/>
          </p:nvGrpSpPr>
          <p:grpSpPr>
            <a:xfrm>
              <a:off x="4471753" y="117687"/>
              <a:ext cx="826136" cy="758367"/>
              <a:chOff x="-1528550" y="3280948"/>
              <a:chExt cx="2756829" cy="2530683"/>
            </a:xfrm>
          </p:grpSpPr>
          <p:sp>
            <p:nvSpPr>
              <p:cNvPr id="27" name="Oval 26">
                <a:extLst>
                  <a:ext uri="{FF2B5EF4-FFF2-40B4-BE49-F238E27FC236}">
                    <a16:creationId xmlns:a16="http://schemas.microsoft.com/office/drawing/2014/main" id="{38967FDB-AEBD-197C-2BED-16BAC2160D09}"/>
                  </a:ext>
                </a:extLst>
              </p:cNvPr>
              <p:cNvSpPr/>
              <p:nvPr/>
            </p:nvSpPr>
            <p:spPr>
              <a:xfrm>
                <a:off x="-1341941" y="3299555"/>
                <a:ext cx="2331126" cy="23262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9" name="Picture 28" descr="Logo&#10;&#10;Description automatically generated">
                <a:extLst>
                  <a:ext uri="{FF2B5EF4-FFF2-40B4-BE49-F238E27FC236}">
                    <a16:creationId xmlns:a16="http://schemas.microsoft.com/office/drawing/2014/main" id="{B7E68EB6-3930-2C19-95EA-8488E8BA2A9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8550" y="3280948"/>
                <a:ext cx="2756829" cy="2530683"/>
              </a:xfrm>
              <a:prstGeom prst="rect">
                <a:avLst/>
              </a:prstGeom>
            </p:spPr>
          </p:pic>
        </p:gr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B210BA-9A47-0331-88BD-371C8F18FFE9}"/>
              </a:ext>
            </a:extLst>
          </p:cNvPr>
          <p:cNvSpPr>
            <a:spLocks noGrp="1"/>
          </p:cNvSpPr>
          <p:nvPr>
            <p:ph type="title"/>
          </p:nvPr>
        </p:nvSpPr>
        <p:spPr/>
        <p:txBody>
          <a:bodyPr/>
          <a:lstStyle/>
          <a:p>
            <a:r>
              <a:rPr lang="en-US" dirty="0"/>
              <a:t>Molecular docking model validation</a:t>
            </a:r>
          </a:p>
        </p:txBody>
      </p:sp>
      <p:pic>
        <p:nvPicPr>
          <p:cNvPr id="6" name="Picture 5" descr="A picture containing graphical user interface&#10;&#10;Description automatically generated">
            <a:extLst>
              <a:ext uri="{FF2B5EF4-FFF2-40B4-BE49-F238E27FC236}">
                <a16:creationId xmlns:a16="http://schemas.microsoft.com/office/drawing/2014/main" id="{FF39EF1C-1F53-ED03-E2F1-290222530A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5290" y="1494150"/>
            <a:ext cx="4045699" cy="2846790"/>
          </a:xfrm>
          <a:prstGeom prst="rect">
            <a:avLst/>
          </a:prstGeom>
        </p:spPr>
      </p:pic>
      <p:sp>
        <p:nvSpPr>
          <p:cNvPr id="2" name="TextBox 1">
            <a:extLst>
              <a:ext uri="{FF2B5EF4-FFF2-40B4-BE49-F238E27FC236}">
                <a16:creationId xmlns:a16="http://schemas.microsoft.com/office/drawing/2014/main" id="{370FFF16-9710-B0F8-0DFF-20D478F0AF99}"/>
              </a:ext>
            </a:extLst>
          </p:cNvPr>
          <p:cNvSpPr txBox="1"/>
          <p:nvPr/>
        </p:nvSpPr>
        <p:spPr>
          <a:xfrm>
            <a:off x="657558" y="1776626"/>
            <a:ext cx="3476700" cy="1077218"/>
          </a:xfrm>
          <a:prstGeom prst="rect">
            <a:avLst/>
          </a:prstGeom>
          <a:noFill/>
        </p:spPr>
        <p:txBody>
          <a:bodyPr wrap="square" rtlCol="0">
            <a:spAutoFit/>
          </a:bodyPr>
          <a:lstStyle/>
          <a:p>
            <a:r>
              <a:rPr lang="en-US" sz="1600" b="1" dirty="0">
                <a:latin typeface="Montserrat" panose="00000500000000000000" pitchFamily="2" charset="0"/>
              </a:rPr>
              <a:t>Active: </a:t>
            </a:r>
            <a:r>
              <a:rPr lang="en-US" sz="1600" dirty="0">
                <a:latin typeface="Montserrat" panose="00000500000000000000" pitchFamily="2" charset="0"/>
              </a:rPr>
              <a:t>5 active compounds reported by Kim et al.</a:t>
            </a:r>
          </a:p>
          <a:p>
            <a:r>
              <a:rPr lang="en-US" sz="1600" b="1" dirty="0">
                <a:latin typeface="Montserrat" panose="00000500000000000000" pitchFamily="2" charset="0"/>
              </a:rPr>
              <a:t>Inactive: </a:t>
            </a:r>
            <a:r>
              <a:rPr lang="en-US" sz="1600" dirty="0">
                <a:latin typeface="Montserrat" panose="00000500000000000000" pitchFamily="2" charset="0"/>
              </a:rPr>
              <a:t>250 decoys predicted by DUDE-Z server</a:t>
            </a:r>
          </a:p>
        </p:txBody>
      </p:sp>
      <p:sp>
        <p:nvSpPr>
          <p:cNvPr id="7" name="TextBox 6">
            <a:extLst>
              <a:ext uri="{FF2B5EF4-FFF2-40B4-BE49-F238E27FC236}">
                <a16:creationId xmlns:a16="http://schemas.microsoft.com/office/drawing/2014/main" id="{DF01667B-6622-F47A-51C1-FC11712B6231}"/>
              </a:ext>
            </a:extLst>
          </p:cNvPr>
          <p:cNvSpPr txBox="1"/>
          <p:nvPr/>
        </p:nvSpPr>
        <p:spPr>
          <a:xfrm>
            <a:off x="657558" y="3197371"/>
            <a:ext cx="3476700" cy="830997"/>
          </a:xfrm>
          <a:prstGeom prst="rect">
            <a:avLst/>
          </a:prstGeom>
          <a:noFill/>
        </p:spPr>
        <p:txBody>
          <a:bodyPr wrap="square" rtlCol="0">
            <a:spAutoFit/>
          </a:bodyPr>
          <a:lstStyle/>
          <a:p>
            <a:r>
              <a:rPr lang="en-US" sz="1600" b="1" dirty="0">
                <a:latin typeface="Montserrat" panose="00000500000000000000" pitchFamily="2" charset="0"/>
                <a:sym typeface="Wingdings" panose="05000000000000000000" pitchFamily="2" charset="2"/>
              </a:rPr>
              <a:t> </a:t>
            </a:r>
            <a:r>
              <a:rPr lang="en-US" sz="1600" b="1" dirty="0">
                <a:latin typeface="Montserrat" panose="00000500000000000000" pitchFamily="2" charset="0"/>
              </a:rPr>
              <a:t>The docking model is reliable to use for the virtual screening purpose.</a:t>
            </a:r>
            <a:endParaRPr lang="en-US" sz="1600" dirty="0">
              <a:latin typeface="Montserrat" panose="00000500000000000000" pitchFamily="2" charset="0"/>
            </a:endParaRPr>
          </a:p>
        </p:txBody>
      </p:sp>
    </p:spTree>
    <p:extLst>
      <p:ext uri="{BB962C8B-B14F-4D97-AF65-F5344CB8AC3E}">
        <p14:creationId xmlns:p14="http://schemas.microsoft.com/office/powerpoint/2010/main" val="8563743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C1455-2F83-6C7B-E205-93E2B9E31FBC}"/>
              </a:ext>
            </a:extLst>
          </p:cNvPr>
          <p:cNvSpPr>
            <a:spLocks noGrp="1"/>
          </p:cNvSpPr>
          <p:nvPr>
            <p:ph type="title"/>
          </p:nvPr>
        </p:nvSpPr>
        <p:spPr/>
        <p:txBody>
          <a:bodyPr/>
          <a:lstStyle/>
          <a:p>
            <a:r>
              <a:rPr lang="en-US"/>
              <a:t>3.2. Hit </a:t>
            </a:r>
            <a:r>
              <a:rPr lang="en-US" dirty="0"/>
              <a:t>retrieved from virtual screening</a:t>
            </a:r>
          </a:p>
        </p:txBody>
      </p:sp>
      <p:pic>
        <p:nvPicPr>
          <p:cNvPr id="3" name="Docking pose top 24 - fast">
            <a:hlinkClick r:id="" action="ppaction://media"/>
            <a:extLst>
              <a:ext uri="{FF2B5EF4-FFF2-40B4-BE49-F238E27FC236}">
                <a16:creationId xmlns:a16="http://schemas.microsoft.com/office/drawing/2014/main" id="{FACBB1CE-731A-04F8-795D-A80A157B2DA2}"/>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5687" t="7535" r="23066" b="7544"/>
          <a:stretch/>
        </p:blipFill>
        <p:spPr>
          <a:xfrm>
            <a:off x="2691074" y="1239707"/>
            <a:ext cx="3761853" cy="3506526"/>
          </a:xfrm>
          <a:prstGeom prst="rect">
            <a:avLst/>
          </a:prstGeom>
        </p:spPr>
      </p:pic>
    </p:spTree>
    <p:extLst>
      <p:ext uri="{BB962C8B-B14F-4D97-AF65-F5344CB8AC3E}">
        <p14:creationId xmlns:p14="http://schemas.microsoft.com/office/powerpoint/2010/main" val="714377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65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B210BA-9A47-0331-88BD-371C8F18FFE9}"/>
              </a:ext>
            </a:extLst>
          </p:cNvPr>
          <p:cNvSpPr>
            <a:spLocks noGrp="1"/>
          </p:cNvSpPr>
          <p:nvPr>
            <p:ph type="title"/>
          </p:nvPr>
        </p:nvSpPr>
        <p:spPr>
          <a:xfrm>
            <a:off x="1678725" y="549600"/>
            <a:ext cx="6007579" cy="468000"/>
          </a:xfrm>
        </p:spPr>
        <p:txBody>
          <a:bodyPr/>
          <a:lstStyle/>
          <a:p>
            <a:r>
              <a:rPr lang="en-US" sz="2400" dirty="0"/>
              <a:t>MDs and Binding free energy calculations</a:t>
            </a:r>
          </a:p>
        </p:txBody>
      </p:sp>
      <p:sp>
        <p:nvSpPr>
          <p:cNvPr id="10" name="Title 4">
            <a:extLst>
              <a:ext uri="{FF2B5EF4-FFF2-40B4-BE49-F238E27FC236}">
                <a16:creationId xmlns:a16="http://schemas.microsoft.com/office/drawing/2014/main" id="{7F7484DC-8579-5017-83B6-332CF72C4C72}"/>
              </a:ext>
            </a:extLst>
          </p:cNvPr>
          <p:cNvSpPr txBox="1">
            <a:spLocks/>
          </p:cNvSpPr>
          <p:nvPr/>
        </p:nvSpPr>
        <p:spPr>
          <a:xfrm>
            <a:off x="1678725" y="1017600"/>
            <a:ext cx="6007579" cy="468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Alata"/>
              <a:buNone/>
              <a:defRPr sz="2800" b="0" i="0" u="none" strike="noStrike" cap="none">
                <a:solidFill>
                  <a:schemeClr val="dk1"/>
                </a:solidFill>
                <a:latin typeface="Alata"/>
                <a:ea typeface="Alata"/>
                <a:cs typeface="Alata"/>
                <a:sym typeface="Alata"/>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r>
              <a:rPr lang="en-US" sz="1600" dirty="0">
                <a:latin typeface="Montserrat" panose="00000500000000000000" pitchFamily="2" charset="0"/>
              </a:rPr>
              <a:t>Based on 20-ns MD simulations</a:t>
            </a:r>
          </a:p>
        </p:txBody>
      </p:sp>
      <p:grpSp>
        <p:nvGrpSpPr>
          <p:cNvPr id="49" name="Group 48">
            <a:extLst>
              <a:ext uri="{FF2B5EF4-FFF2-40B4-BE49-F238E27FC236}">
                <a16:creationId xmlns:a16="http://schemas.microsoft.com/office/drawing/2014/main" id="{B7601F52-69A9-4A38-EE1E-B7BFF718476B}"/>
              </a:ext>
            </a:extLst>
          </p:cNvPr>
          <p:cNvGrpSpPr/>
          <p:nvPr/>
        </p:nvGrpSpPr>
        <p:grpSpPr>
          <a:xfrm>
            <a:off x="1786172" y="1543615"/>
            <a:ext cx="5571657" cy="3068849"/>
            <a:chOff x="643171" y="1543614"/>
            <a:chExt cx="5571657" cy="3068849"/>
          </a:xfrm>
        </p:grpSpPr>
        <p:pic>
          <p:nvPicPr>
            <p:cNvPr id="29" name="Picture 28">
              <a:extLst>
                <a:ext uri="{FF2B5EF4-FFF2-40B4-BE49-F238E27FC236}">
                  <a16:creationId xmlns:a16="http://schemas.microsoft.com/office/drawing/2014/main" id="{839E7529-D371-ACB6-A8FD-F2C60FF24364}"/>
                </a:ext>
              </a:extLst>
            </p:cNvPr>
            <p:cNvPicPr>
              <a:picLocks noChangeAspect="1"/>
            </p:cNvPicPr>
            <p:nvPr/>
          </p:nvPicPr>
          <p:blipFill>
            <a:blip r:embed="rId3"/>
            <a:stretch>
              <a:fillRect/>
            </a:stretch>
          </p:blipFill>
          <p:spPr>
            <a:xfrm>
              <a:off x="643171" y="1543614"/>
              <a:ext cx="5571657" cy="3068849"/>
            </a:xfrm>
            <a:prstGeom prst="rect">
              <a:avLst/>
            </a:prstGeom>
          </p:spPr>
        </p:pic>
        <p:sp>
          <p:nvSpPr>
            <p:cNvPr id="32" name="Rectangle 31">
              <a:extLst>
                <a:ext uri="{FF2B5EF4-FFF2-40B4-BE49-F238E27FC236}">
                  <a16:creationId xmlns:a16="http://schemas.microsoft.com/office/drawing/2014/main" id="{C357F84A-74A7-EB3E-CABE-A1690C52D8F6}"/>
                </a:ext>
              </a:extLst>
            </p:cNvPr>
            <p:cNvSpPr/>
            <p:nvPr/>
          </p:nvSpPr>
          <p:spPr>
            <a:xfrm rot="2910122">
              <a:off x="1541718" y="4076813"/>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0" name="TextBox 29">
              <a:extLst>
                <a:ext uri="{FF2B5EF4-FFF2-40B4-BE49-F238E27FC236}">
                  <a16:creationId xmlns:a16="http://schemas.microsoft.com/office/drawing/2014/main" id="{0C466C8A-EAEC-23A1-80CC-1FE2475A22BC}"/>
                </a:ext>
              </a:extLst>
            </p:cNvPr>
            <p:cNvSpPr txBox="1"/>
            <p:nvPr/>
          </p:nvSpPr>
          <p:spPr>
            <a:xfrm rot="2933658">
              <a:off x="1495298" y="4007305"/>
              <a:ext cx="922047" cy="230832"/>
            </a:xfrm>
            <a:prstGeom prst="rect">
              <a:avLst/>
            </a:prstGeom>
            <a:noFill/>
          </p:spPr>
          <p:txBody>
            <a:bodyPr wrap="none" rtlCol="0">
              <a:spAutoFit/>
            </a:bodyPr>
            <a:lstStyle/>
            <a:p>
              <a:r>
                <a:rPr lang="en-US" sz="900" b="1" dirty="0"/>
                <a:t>3 – J097-0207</a:t>
              </a:r>
            </a:p>
          </p:txBody>
        </p:sp>
        <p:sp>
          <p:nvSpPr>
            <p:cNvPr id="33" name="Rectangle 32">
              <a:extLst>
                <a:ext uri="{FF2B5EF4-FFF2-40B4-BE49-F238E27FC236}">
                  <a16:creationId xmlns:a16="http://schemas.microsoft.com/office/drawing/2014/main" id="{7E25279B-9210-CE0A-0F31-72FE8B54FD2C}"/>
                </a:ext>
              </a:extLst>
            </p:cNvPr>
            <p:cNvSpPr/>
            <p:nvPr/>
          </p:nvSpPr>
          <p:spPr>
            <a:xfrm rot="2910122">
              <a:off x="2800603" y="3999529"/>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4" name="Rectangle 33">
              <a:extLst>
                <a:ext uri="{FF2B5EF4-FFF2-40B4-BE49-F238E27FC236}">
                  <a16:creationId xmlns:a16="http://schemas.microsoft.com/office/drawing/2014/main" id="{B001D1B4-5C6A-ACC0-0B56-2A6C8035F09C}"/>
                </a:ext>
              </a:extLst>
            </p:cNvPr>
            <p:cNvSpPr/>
            <p:nvPr/>
          </p:nvSpPr>
          <p:spPr>
            <a:xfrm rot="2910122">
              <a:off x="4326196" y="4076813"/>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5" name="Rectangle 34">
              <a:extLst>
                <a:ext uri="{FF2B5EF4-FFF2-40B4-BE49-F238E27FC236}">
                  <a16:creationId xmlns:a16="http://schemas.microsoft.com/office/drawing/2014/main" id="{58167C8C-F07C-0440-5793-A8F7B5B505E0}"/>
                </a:ext>
              </a:extLst>
            </p:cNvPr>
            <p:cNvSpPr/>
            <p:nvPr/>
          </p:nvSpPr>
          <p:spPr>
            <a:xfrm rot="2910122">
              <a:off x="4487070" y="4087820"/>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6" name="Rectangle 35">
              <a:extLst>
                <a:ext uri="{FF2B5EF4-FFF2-40B4-BE49-F238E27FC236}">
                  <a16:creationId xmlns:a16="http://schemas.microsoft.com/office/drawing/2014/main" id="{CA66CCC6-339A-BAF4-61FE-790A6A0E5D89}"/>
                </a:ext>
              </a:extLst>
            </p:cNvPr>
            <p:cNvSpPr/>
            <p:nvPr/>
          </p:nvSpPr>
          <p:spPr>
            <a:xfrm rot="2910122">
              <a:off x="5652448" y="4098827"/>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9" name="Rectangle 38">
              <a:extLst>
                <a:ext uri="{FF2B5EF4-FFF2-40B4-BE49-F238E27FC236}">
                  <a16:creationId xmlns:a16="http://schemas.microsoft.com/office/drawing/2014/main" id="{07E53A0A-0BCC-C210-131B-DEF380A723C0}"/>
                </a:ext>
              </a:extLst>
            </p:cNvPr>
            <p:cNvSpPr/>
            <p:nvPr/>
          </p:nvSpPr>
          <p:spPr>
            <a:xfrm rot="2910122">
              <a:off x="1841779" y="3955819"/>
              <a:ext cx="829211" cy="120629"/>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b="1"/>
            </a:p>
          </p:txBody>
        </p:sp>
        <p:sp>
          <p:nvSpPr>
            <p:cNvPr id="37" name="TextBox 36">
              <a:extLst>
                <a:ext uri="{FF2B5EF4-FFF2-40B4-BE49-F238E27FC236}">
                  <a16:creationId xmlns:a16="http://schemas.microsoft.com/office/drawing/2014/main" id="{2D49A361-80C8-4B86-6D68-EA559EF1936D}"/>
                </a:ext>
              </a:extLst>
            </p:cNvPr>
            <p:cNvSpPr txBox="1"/>
            <p:nvPr/>
          </p:nvSpPr>
          <p:spPr>
            <a:xfrm rot="2933658">
              <a:off x="1831394" y="4000663"/>
              <a:ext cx="934871" cy="230832"/>
            </a:xfrm>
            <a:prstGeom prst="rect">
              <a:avLst/>
            </a:prstGeom>
            <a:noFill/>
          </p:spPr>
          <p:txBody>
            <a:bodyPr wrap="none" rtlCol="0">
              <a:spAutoFit/>
            </a:bodyPr>
            <a:lstStyle/>
            <a:p>
              <a:r>
                <a:rPr lang="en-US" sz="900" b="1" dirty="0"/>
                <a:t>5 – Z250-2604</a:t>
              </a:r>
            </a:p>
          </p:txBody>
        </p:sp>
        <p:sp>
          <p:nvSpPr>
            <p:cNvPr id="40" name="TextBox 39">
              <a:extLst>
                <a:ext uri="{FF2B5EF4-FFF2-40B4-BE49-F238E27FC236}">
                  <a16:creationId xmlns:a16="http://schemas.microsoft.com/office/drawing/2014/main" id="{3AD95B31-1A93-B212-74C9-1A472AF6A183}"/>
                </a:ext>
              </a:extLst>
            </p:cNvPr>
            <p:cNvSpPr txBox="1"/>
            <p:nvPr/>
          </p:nvSpPr>
          <p:spPr>
            <a:xfrm rot="2933658">
              <a:off x="2717661" y="3981337"/>
              <a:ext cx="986167" cy="230832"/>
            </a:xfrm>
            <a:prstGeom prst="rect">
              <a:avLst/>
            </a:prstGeom>
            <a:noFill/>
          </p:spPr>
          <p:txBody>
            <a:bodyPr wrap="none" rtlCol="0">
              <a:spAutoFit/>
            </a:bodyPr>
            <a:lstStyle/>
            <a:p>
              <a:r>
                <a:rPr lang="en-US" sz="900" b="1" dirty="0"/>
                <a:t>10 – J097-0209</a:t>
              </a:r>
            </a:p>
          </p:txBody>
        </p:sp>
        <p:sp>
          <p:nvSpPr>
            <p:cNvPr id="41" name="TextBox 40">
              <a:extLst>
                <a:ext uri="{FF2B5EF4-FFF2-40B4-BE49-F238E27FC236}">
                  <a16:creationId xmlns:a16="http://schemas.microsoft.com/office/drawing/2014/main" id="{D9516C22-8DC3-55A8-8DEE-8C91918D584D}"/>
                </a:ext>
              </a:extLst>
            </p:cNvPr>
            <p:cNvSpPr txBox="1"/>
            <p:nvPr/>
          </p:nvSpPr>
          <p:spPr>
            <a:xfrm rot="2933658">
              <a:off x="4184334" y="3986500"/>
              <a:ext cx="998991" cy="230832"/>
            </a:xfrm>
            <a:prstGeom prst="rect">
              <a:avLst/>
            </a:prstGeom>
            <a:noFill/>
          </p:spPr>
          <p:txBody>
            <a:bodyPr wrap="none" rtlCol="0">
              <a:spAutoFit/>
            </a:bodyPr>
            <a:lstStyle/>
            <a:p>
              <a:r>
                <a:rPr lang="en-US" sz="900" b="1" dirty="0"/>
                <a:t>18 – F699-0061</a:t>
              </a:r>
            </a:p>
          </p:txBody>
        </p:sp>
        <p:sp>
          <p:nvSpPr>
            <p:cNvPr id="42" name="TextBox 41">
              <a:extLst>
                <a:ext uri="{FF2B5EF4-FFF2-40B4-BE49-F238E27FC236}">
                  <a16:creationId xmlns:a16="http://schemas.microsoft.com/office/drawing/2014/main" id="{A7FDA9D3-B787-E792-817A-F15C3C0A95D3}"/>
                </a:ext>
              </a:extLst>
            </p:cNvPr>
            <p:cNvSpPr txBox="1"/>
            <p:nvPr/>
          </p:nvSpPr>
          <p:spPr>
            <a:xfrm rot="2933658">
              <a:off x="4406550" y="3986499"/>
              <a:ext cx="998991" cy="230832"/>
            </a:xfrm>
            <a:prstGeom prst="rect">
              <a:avLst/>
            </a:prstGeom>
            <a:noFill/>
          </p:spPr>
          <p:txBody>
            <a:bodyPr wrap="none" rtlCol="0">
              <a:spAutoFit/>
            </a:bodyPr>
            <a:lstStyle/>
            <a:p>
              <a:r>
                <a:rPr lang="en-US" sz="900" b="1" dirty="0"/>
                <a:t>19 – F708-0057</a:t>
              </a:r>
            </a:p>
          </p:txBody>
        </p:sp>
        <p:sp>
          <p:nvSpPr>
            <p:cNvPr id="43" name="TextBox 42">
              <a:extLst>
                <a:ext uri="{FF2B5EF4-FFF2-40B4-BE49-F238E27FC236}">
                  <a16:creationId xmlns:a16="http://schemas.microsoft.com/office/drawing/2014/main" id="{7D3A7458-12C8-BE24-179F-C391A33F70DD}"/>
                </a:ext>
              </a:extLst>
            </p:cNvPr>
            <p:cNvSpPr txBox="1"/>
            <p:nvPr/>
          </p:nvSpPr>
          <p:spPr>
            <a:xfrm rot="2933658">
              <a:off x="5433838" y="3959238"/>
              <a:ext cx="1050288" cy="230832"/>
            </a:xfrm>
            <a:prstGeom prst="rect">
              <a:avLst/>
            </a:prstGeom>
            <a:noFill/>
          </p:spPr>
          <p:txBody>
            <a:bodyPr wrap="none" rtlCol="0">
              <a:spAutoFit/>
            </a:bodyPr>
            <a:lstStyle/>
            <a:p>
              <a:r>
                <a:rPr lang="en-US" sz="900" b="1" dirty="0"/>
                <a:t>25–Montelukast</a:t>
              </a:r>
            </a:p>
          </p:txBody>
        </p:sp>
        <p:cxnSp>
          <p:nvCxnSpPr>
            <p:cNvPr id="45" name="Straight Connector 44">
              <a:extLst>
                <a:ext uri="{FF2B5EF4-FFF2-40B4-BE49-F238E27FC236}">
                  <a16:creationId xmlns:a16="http://schemas.microsoft.com/office/drawing/2014/main" id="{20ED79BC-EC84-62BA-7921-54D2950656EA}"/>
                </a:ext>
              </a:extLst>
            </p:cNvPr>
            <p:cNvCxnSpPr/>
            <p:nvPr/>
          </p:nvCxnSpPr>
          <p:spPr>
            <a:xfrm>
              <a:off x="1043940" y="2804160"/>
              <a:ext cx="4777740" cy="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81623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AAC25-798C-94DB-C451-E7003F6A7BED}"/>
              </a:ext>
            </a:extLst>
          </p:cNvPr>
          <p:cNvSpPr>
            <a:spLocks noGrp="1"/>
          </p:cNvSpPr>
          <p:nvPr>
            <p:ph type="title"/>
          </p:nvPr>
        </p:nvSpPr>
        <p:spPr>
          <a:xfrm>
            <a:off x="1424725" y="549599"/>
            <a:ext cx="5786550" cy="468000"/>
          </a:xfrm>
        </p:spPr>
        <p:txBody>
          <a:bodyPr/>
          <a:lstStyle/>
          <a:p>
            <a:r>
              <a:rPr lang="en-US" dirty="0"/>
              <a:t>Hits retrieved</a:t>
            </a:r>
          </a:p>
        </p:txBody>
      </p:sp>
      <p:pic>
        <p:nvPicPr>
          <p:cNvPr id="6" name="Picture 5">
            <a:extLst>
              <a:ext uri="{FF2B5EF4-FFF2-40B4-BE49-F238E27FC236}">
                <a16:creationId xmlns:a16="http://schemas.microsoft.com/office/drawing/2014/main" id="{059E6173-B87E-A4C8-3527-61804F1F3B3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5928" y="1313002"/>
            <a:ext cx="2000250" cy="962025"/>
          </a:xfrm>
          <a:prstGeom prst="rect">
            <a:avLst/>
          </a:prstGeom>
          <a:noFill/>
          <a:ln>
            <a:noFill/>
          </a:ln>
        </p:spPr>
      </p:pic>
      <p:pic>
        <p:nvPicPr>
          <p:cNvPr id="7" name="Picture 6">
            <a:extLst>
              <a:ext uri="{FF2B5EF4-FFF2-40B4-BE49-F238E27FC236}">
                <a16:creationId xmlns:a16="http://schemas.microsoft.com/office/drawing/2014/main" id="{3A6F17B4-E523-7EBD-51EA-97FB6DA713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74288" y="1063771"/>
            <a:ext cx="2476500" cy="1162050"/>
          </a:xfrm>
          <a:prstGeom prst="rect">
            <a:avLst/>
          </a:prstGeom>
          <a:noFill/>
          <a:ln>
            <a:noFill/>
          </a:ln>
        </p:spPr>
      </p:pic>
      <p:pic>
        <p:nvPicPr>
          <p:cNvPr id="10" name="Picture 9">
            <a:extLst>
              <a:ext uri="{FF2B5EF4-FFF2-40B4-BE49-F238E27FC236}">
                <a16:creationId xmlns:a16="http://schemas.microsoft.com/office/drawing/2014/main" id="{FD1E81E9-76AA-0D82-6858-8F42D0A953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81003" y="2455364"/>
            <a:ext cx="2070100" cy="966470"/>
          </a:xfrm>
          <a:prstGeom prst="rect">
            <a:avLst/>
          </a:prstGeom>
          <a:noFill/>
          <a:ln>
            <a:noFill/>
          </a:ln>
        </p:spPr>
      </p:pic>
      <p:pic>
        <p:nvPicPr>
          <p:cNvPr id="12" name="Picture 11">
            <a:extLst>
              <a:ext uri="{FF2B5EF4-FFF2-40B4-BE49-F238E27FC236}">
                <a16:creationId xmlns:a16="http://schemas.microsoft.com/office/drawing/2014/main" id="{0A823C53-B9BC-07CC-0367-55B05BCE32A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6368" y="3755690"/>
            <a:ext cx="2579370" cy="974725"/>
          </a:xfrm>
          <a:prstGeom prst="rect">
            <a:avLst/>
          </a:prstGeom>
          <a:noFill/>
          <a:ln>
            <a:noFill/>
          </a:ln>
        </p:spPr>
      </p:pic>
      <p:pic>
        <p:nvPicPr>
          <p:cNvPr id="13" name="Picture 12">
            <a:extLst>
              <a:ext uri="{FF2B5EF4-FFF2-40B4-BE49-F238E27FC236}">
                <a16:creationId xmlns:a16="http://schemas.microsoft.com/office/drawing/2014/main" id="{73B45591-39DF-5640-B609-721E0E702E5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74289" y="2559504"/>
            <a:ext cx="2648585" cy="862330"/>
          </a:xfrm>
          <a:prstGeom prst="rect">
            <a:avLst/>
          </a:prstGeom>
          <a:noFill/>
          <a:ln>
            <a:noFill/>
          </a:ln>
        </p:spPr>
      </p:pic>
      <p:graphicFrame>
        <p:nvGraphicFramePr>
          <p:cNvPr id="14" name="Table 13">
            <a:extLst>
              <a:ext uri="{FF2B5EF4-FFF2-40B4-BE49-F238E27FC236}">
                <a16:creationId xmlns:a16="http://schemas.microsoft.com/office/drawing/2014/main" id="{B249C92C-6834-D1B4-59F9-34084D9595B5}"/>
              </a:ext>
            </a:extLst>
          </p:cNvPr>
          <p:cNvGraphicFramePr>
            <a:graphicFrameLocks noGrp="1"/>
          </p:cNvGraphicFramePr>
          <p:nvPr/>
        </p:nvGraphicFramePr>
        <p:xfrm>
          <a:off x="1781003" y="2220179"/>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J097-0207</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16" name="Table 15">
            <a:extLst>
              <a:ext uri="{FF2B5EF4-FFF2-40B4-BE49-F238E27FC236}">
                <a16:creationId xmlns:a16="http://schemas.microsoft.com/office/drawing/2014/main" id="{40C41781-78B3-C810-F378-552D28F9D311}"/>
              </a:ext>
            </a:extLst>
          </p:cNvPr>
          <p:cNvGraphicFramePr>
            <a:graphicFrameLocks noGrp="1"/>
          </p:cNvGraphicFramePr>
          <p:nvPr/>
        </p:nvGraphicFramePr>
        <p:xfrm>
          <a:off x="1781003" y="3419381"/>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J097-0209</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17" name="Table 16">
            <a:extLst>
              <a:ext uri="{FF2B5EF4-FFF2-40B4-BE49-F238E27FC236}">
                <a16:creationId xmlns:a16="http://schemas.microsoft.com/office/drawing/2014/main" id="{F37522CE-2473-A907-3089-3B2C5B0D2627}"/>
              </a:ext>
            </a:extLst>
          </p:cNvPr>
          <p:cNvGraphicFramePr>
            <a:graphicFrameLocks noGrp="1"/>
          </p:cNvGraphicFramePr>
          <p:nvPr/>
        </p:nvGraphicFramePr>
        <p:xfrm>
          <a:off x="5254273" y="2165332"/>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Z250-2604</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19" name="Table 18">
            <a:extLst>
              <a:ext uri="{FF2B5EF4-FFF2-40B4-BE49-F238E27FC236}">
                <a16:creationId xmlns:a16="http://schemas.microsoft.com/office/drawing/2014/main" id="{9CFA7812-D4BD-B8F3-B608-F8E469C3EE86}"/>
              </a:ext>
            </a:extLst>
          </p:cNvPr>
          <p:cNvGraphicFramePr>
            <a:graphicFrameLocks noGrp="1"/>
          </p:cNvGraphicFramePr>
          <p:nvPr/>
        </p:nvGraphicFramePr>
        <p:xfrm>
          <a:off x="1712084" y="4673928"/>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F699-0061</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20" name="Table 19">
            <a:extLst>
              <a:ext uri="{FF2B5EF4-FFF2-40B4-BE49-F238E27FC236}">
                <a16:creationId xmlns:a16="http://schemas.microsoft.com/office/drawing/2014/main" id="{5E54E243-6E0B-0CD4-9E3A-DAF19D7DB482}"/>
              </a:ext>
            </a:extLst>
          </p:cNvPr>
          <p:cNvGraphicFramePr>
            <a:graphicFrameLocks noGrp="1"/>
          </p:cNvGraphicFramePr>
          <p:nvPr/>
        </p:nvGraphicFramePr>
        <p:xfrm>
          <a:off x="5292899" y="3199794"/>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F708-0557</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21" name="Table 20">
            <a:extLst>
              <a:ext uri="{FF2B5EF4-FFF2-40B4-BE49-F238E27FC236}">
                <a16:creationId xmlns:a16="http://schemas.microsoft.com/office/drawing/2014/main" id="{9B44B862-EA55-CD56-8579-44496807A5C8}"/>
              </a:ext>
            </a:extLst>
          </p:cNvPr>
          <p:cNvGraphicFramePr>
            <a:graphicFrameLocks noGrp="1"/>
          </p:cNvGraphicFramePr>
          <p:nvPr/>
        </p:nvGraphicFramePr>
        <p:xfrm>
          <a:off x="5431667" y="4804081"/>
          <a:ext cx="2000250" cy="290032"/>
        </p:xfrm>
        <a:graphic>
          <a:graphicData uri="http://schemas.openxmlformats.org/drawingml/2006/table">
            <a:tbl>
              <a:tblPr firstRow="1" firstCol="1" bandRow="1">
                <a:tableStyleId>{5A75EB66-C646-4AF2-93CB-352D5605C841}</a:tableStyleId>
              </a:tblPr>
              <a:tblGrid>
                <a:gridCol w="2000250">
                  <a:extLst>
                    <a:ext uri="{9D8B030D-6E8A-4147-A177-3AD203B41FA5}">
                      <a16:colId xmlns:a16="http://schemas.microsoft.com/office/drawing/2014/main" val="2391231191"/>
                    </a:ext>
                  </a:extLst>
                </a:gridCol>
              </a:tblGrid>
              <a:tr h="290032">
                <a:tc>
                  <a:txBody>
                    <a:bodyPr/>
                    <a:lstStyle/>
                    <a:p>
                      <a:pPr algn="ctr">
                        <a:spcBef>
                          <a:spcPts val="100"/>
                        </a:spcBef>
                        <a:spcAft>
                          <a:spcPts val="300"/>
                        </a:spcAft>
                      </a:pPr>
                      <a:r>
                        <a:rPr lang="en-US" sz="1100" b="1" kern="1000" dirty="0">
                          <a:solidFill>
                            <a:schemeClr val="tx1"/>
                          </a:solidFill>
                          <a:effectLst/>
                          <a:latin typeface="Montserrat" panose="00000500000000000000" pitchFamily="2" charset="0"/>
                        </a:rPr>
                        <a:t>Montelukast </a:t>
                      </a:r>
                      <a:r>
                        <a:rPr lang="en-US" sz="1100" b="1" kern="1000" dirty="0" err="1">
                          <a:solidFill>
                            <a:schemeClr val="tx1"/>
                          </a:solidFill>
                          <a:effectLst/>
                          <a:latin typeface="Montserrat" panose="00000500000000000000" pitchFamily="2" charset="0"/>
                        </a:rPr>
                        <a:t>natri</a:t>
                      </a:r>
                      <a:endParaRPr lang="en-US" sz="1100" b="1" kern="1000" dirty="0">
                        <a:solidFill>
                          <a:schemeClr val="tx1"/>
                        </a:solidFill>
                        <a:effectLst/>
                        <a:latin typeface="Montserrat" panose="00000500000000000000" pitchFamily="2" charset="0"/>
                        <a:ea typeface="Calibri" panose="020F0502020204030204" pitchFamily="34" charset="0"/>
                        <a:cs typeface="Times New Roman" panose="02020603050405020304" pitchFamily="18" charset="0"/>
                      </a:endParaRPr>
                    </a:p>
                  </a:txBody>
                  <a:tcPr marL="56745" marR="56745" marT="0" marB="0" anchor="ctr">
                    <a:lnL w="9525" cap="flat" cmpd="sng">
                      <a:noFill/>
                      <a:prstDash val="solid"/>
                      <a:round/>
                      <a:headEnd type="none" w="sm" len="sm"/>
                      <a:tailEnd type="none" w="sm" len="sm"/>
                    </a:lnL>
                    <a:lnR w="9525" cap="flat" cmpd="sng">
                      <a:noFill/>
                      <a:prstDash val="solid"/>
                      <a:round/>
                      <a:headEnd type="none" w="sm" len="sm"/>
                      <a:tailEnd type="none" w="sm" len="sm"/>
                    </a:lnR>
                    <a:lnT w="9525" cap="flat" cmpd="sng">
                      <a:noFill/>
                      <a:prstDash val="solid"/>
                      <a:round/>
                      <a:headEnd type="none" w="sm" len="sm"/>
                      <a:tailEnd type="none" w="sm" len="sm"/>
                    </a:lnT>
                    <a:lnB w="9525" cap="flat" cmpd="sng">
                      <a:noFill/>
                      <a:prstDash val="solid"/>
                      <a:round/>
                      <a:headEnd type="none" w="sm" len="sm"/>
                      <a:tailEnd type="none" w="sm" len="sm"/>
                    </a:lnB>
                    <a:lnTlToBr w="12700" cmpd="sng">
                      <a:noFill/>
                      <a:prstDash val="solid"/>
                    </a:lnTlToBr>
                    <a:lnBlToTr w="12700" cmpd="sng">
                      <a:noFill/>
                      <a:prstDash val="solid"/>
                    </a:lnBlToTr>
                  </a:tcPr>
                </a:tc>
                <a:extLst>
                  <a:ext uri="{0D108BD9-81ED-4DB2-BD59-A6C34878D82A}">
                    <a16:rowId xmlns:a16="http://schemas.microsoft.com/office/drawing/2014/main" val="3134398765"/>
                  </a:ext>
                </a:extLst>
              </a:tr>
            </a:tbl>
          </a:graphicData>
        </a:graphic>
      </p:graphicFrame>
      <p:graphicFrame>
        <p:nvGraphicFramePr>
          <p:cNvPr id="23" name="Object 22">
            <a:extLst>
              <a:ext uri="{FF2B5EF4-FFF2-40B4-BE49-F238E27FC236}">
                <a16:creationId xmlns:a16="http://schemas.microsoft.com/office/drawing/2014/main" id="{04F70F43-D681-88A3-1C2D-0B2F4100FB4B}"/>
              </a:ext>
            </a:extLst>
          </p:cNvPr>
          <p:cNvGraphicFramePr>
            <a:graphicFrameLocks noChangeAspect="1"/>
          </p:cNvGraphicFramePr>
          <p:nvPr/>
        </p:nvGraphicFramePr>
        <p:xfrm>
          <a:off x="4854352" y="3489826"/>
          <a:ext cx="2755900" cy="1422400"/>
        </p:xfrm>
        <a:graphic>
          <a:graphicData uri="http://schemas.openxmlformats.org/presentationml/2006/ole">
            <mc:AlternateContent xmlns:mc="http://schemas.openxmlformats.org/markup-compatibility/2006">
              <mc:Choice xmlns:v="urn:schemas-microsoft-com:vml" Requires="v">
                <p:oleObj name="CS ChemDraw Drawing" r:id="rId7" imgW="2755629" imgH="1421866" progId="ChemDraw.Document.6.0">
                  <p:embed/>
                </p:oleObj>
              </mc:Choice>
              <mc:Fallback>
                <p:oleObj name="CS ChemDraw Drawing" r:id="rId7" imgW="2755629" imgH="1421866" progId="ChemDraw.Document.6.0">
                  <p:embed/>
                  <p:pic>
                    <p:nvPicPr>
                      <p:cNvPr id="23" name="Object 22">
                        <a:extLst>
                          <a:ext uri="{FF2B5EF4-FFF2-40B4-BE49-F238E27FC236}">
                            <a16:creationId xmlns:a16="http://schemas.microsoft.com/office/drawing/2014/main" id="{04F70F43-D681-88A3-1C2D-0B2F4100FB4B}"/>
                          </a:ext>
                        </a:extLst>
                      </p:cNvPr>
                      <p:cNvPicPr/>
                      <p:nvPr/>
                    </p:nvPicPr>
                    <p:blipFill>
                      <a:blip r:embed="rId8"/>
                      <a:stretch>
                        <a:fillRect/>
                      </a:stretch>
                    </p:blipFill>
                    <p:spPr>
                      <a:xfrm>
                        <a:off x="4854352" y="3489826"/>
                        <a:ext cx="2755900" cy="1422400"/>
                      </a:xfrm>
                      <a:prstGeom prst="rect">
                        <a:avLst/>
                      </a:prstGeom>
                    </p:spPr>
                  </p:pic>
                </p:oleObj>
              </mc:Fallback>
            </mc:AlternateContent>
          </a:graphicData>
        </a:graphic>
      </p:graphicFrame>
    </p:spTree>
    <p:extLst>
      <p:ext uri="{BB962C8B-B14F-4D97-AF65-F5344CB8AC3E}">
        <p14:creationId xmlns:p14="http://schemas.microsoft.com/office/powerpoint/2010/main" val="3734964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33D94F-9947-A27A-BC2F-382584832C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6C75F87-748D-E675-26D6-5009B2DA8431}"/>
              </a:ext>
            </a:extLst>
          </p:cNvPr>
          <p:cNvSpPr>
            <a:spLocks noGrp="1"/>
          </p:cNvSpPr>
          <p:nvPr>
            <p:ph type="title"/>
          </p:nvPr>
        </p:nvSpPr>
        <p:spPr/>
        <p:txBody>
          <a:bodyPr/>
          <a:lstStyle/>
          <a:p>
            <a:r>
              <a:rPr lang="en-US" dirty="0"/>
              <a:t>Hit retrieved from virtual screening</a:t>
            </a:r>
          </a:p>
        </p:txBody>
      </p:sp>
      <p:pic>
        <p:nvPicPr>
          <p:cNvPr id="30" name="Picture 29">
            <a:extLst>
              <a:ext uri="{FF2B5EF4-FFF2-40B4-BE49-F238E27FC236}">
                <a16:creationId xmlns:a16="http://schemas.microsoft.com/office/drawing/2014/main" id="{8C4E11D8-F499-C5A8-3CA5-FD39D957145D}"/>
              </a:ext>
            </a:extLst>
          </p:cNvPr>
          <p:cNvPicPr>
            <a:picLocks noChangeAspect="1"/>
          </p:cNvPicPr>
          <p:nvPr/>
        </p:nvPicPr>
        <p:blipFill>
          <a:blip r:embed="rId2"/>
          <a:stretch>
            <a:fillRect/>
          </a:stretch>
        </p:blipFill>
        <p:spPr>
          <a:xfrm>
            <a:off x="3399100" y="1481959"/>
            <a:ext cx="5262776" cy="3006838"/>
          </a:xfrm>
          <a:prstGeom prst="rect">
            <a:avLst/>
          </a:prstGeom>
        </p:spPr>
      </p:pic>
      <p:pic>
        <p:nvPicPr>
          <p:cNvPr id="4" name="Picture 3" descr="A picture containing cake, indoor, decorated&#10;&#10;Description automatically generated">
            <a:extLst>
              <a:ext uri="{FF2B5EF4-FFF2-40B4-BE49-F238E27FC236}">
                <a16:creationId xmlns:a16="http://schemas.microsoft.com/office/drawing/2014/main" id="{16A2F6BD-9767-0C74-22A0-25D6566FFBC8}"/>
              </a:ext>
            </a:extLst>
          </p:cNvPr>
          <p:cNvPicPr>
            <a:picLocks noChangeAspect="1"/>
          </p:cNvPicPr>
          <p:nvPr/>
        </p:nvPicPr>
        <p:blipFill rotWithShape="1">
          <a:blip r:embed="rId3">
            <a:extLst>
              <a:ext uri="{28A0092B-C50C-407E-A947-70E740481C1C}">
                <a14:useLocalDpi xmlns:a14="http://schemas.microsoft.com/office/drawing/2010/main" val="0"/>
              </a:ext>
            </a:extLst>
          </a:blip>
          <a:srcRect r="31326"/>
          <a:stretch/>
        </p:blipFill>
        <p:spPr>
          <a:xfrm>
            <a:off x="-861548" y="1481959"/>
            <a:ext cx="4260648" cy="2828366"/>
          </a:xfrm>
          <a:prstGeom prst="rect">
            <a:avLst/>
          </a:prstGeom>
        </p:spPr>
      </p:pic>
    </p:spTree>
    <p:extLst>
      <p:ext uri="{BB962C8B-B14F-4D97-AF65-F5344CB8AC3E}">
        <p14:creationId xmlns:p14="http://schemas.microsoft.com/office/powerpoint/2010/main" val="34787472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4D1BA-32B3-2228-7A10-6189339CF98C}"/>
              </a:ext>
            </a:extLst>
          </p:cNvPr>
          <p:cNvSpPr>
            <a:spLocks noGrp="1"/>
          </p:cNvSpPr>
          <p:nvPr>
            <p:ph type="title"/>
          </p:nvPr>
        </p:nvSpPr>
        <p:spPr/>
        <p:txBody>
          <a:bodyPr/>
          <a:lstStyle/>
          <a:p>
            <a:r>
              <a:rPr lang="en-US" dirty="0"/>
              <a:t>3.3. Fluorescent quenching assay</a:t>
            </a:r>
          </a:p>
        </p:txBody>
      </p:sp>
      <p:pic>
        <p:nvPicPr>
          <p:cNvPr id="3" name="Picture 2">
            <a:extLst>
              <a:ext uri="{FF2B5EF4-FFF2-40B4-BE49-F238E27FC236}">
                <a16:creationId xmlns:a16="http://schemas.microsoft.com/office/drawing/2014/main" id="{60E9269F-3E09-437B-2121-DCD6BA7DA085}"/>
              </a:ext>
            </a:extLst>
          </p:cNvPr>
          <p:cNvPicPr>
            <a:picLocks noChangeAspect="1"/>
          </p:cNvPicPr>
          <p:nvPr/>
        </p:nvPicPr>
        <p:blipFill>
          <a:blip r:embed="rId2"/>
          <a:stretch>
            <a:fillRect/>
          </a:stretch>
        </p:blipFill>
        <p:spPr>
          <a:xfrm>
            <a:off x="1325213" y="1136594"/>
            <a:ext cx="6493573" cy="3652635"/>
          </a:xfrm>
          <a:prstGeom prst="rect">
            <a:avLst/>
          </a:prstGeom>
        </p:spPr>
      </p:pic>
    </p:spTree>
    <p:extLst>
      <p:ext uri="{BB962C8B-B14F-4D97-AF65-F5344CB8AC3E}">
        <p14:creationId xmlns:p14="http://schemas.microsoft.com/office/powerpoint/2010/main" val="5114470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4D1BA-32B3-2228-7A10-6189339CF98C}"/>
              </a:ext>
            </a:extLst>
          </p:cNvPr>
          <p:cNvSpPr>
            <a:spLocks noGrp="1"/>
          </p:cNvSpPr>
          <p:nvPr>
            <p:ph type="title"/>
          </p:nvPr>
        </p:nvSpPr>
        <p:spPr/>
        <p:txBody>
          <a:bodyPr/>
          <a:lstStyle/>
          <a:p>
            <a:r>
              <a:rPr lang="en-US" dirty="0"/>
              <a:t>3.3. Fluorescent quenching assay</a:t>
            </a:r>
          </a:p>
        </p:txBody>
      </p:sp>
      <p:sp>
        <p:nvSpPr>
          <p:cNvPr id="18" name="TextBox 17">
            <a:extLst>
              <a:ext uri="{FF2B5EF4-FFF2-40B4-BE49-F238E27FC236}">
                <a16:creationId xmlns:a16="http://schemas.microsoft.com/office/drawing/2014/main" id="{0F0B83BE-EC2F-E8C7-A53E-A0CAE3D56FE8}"/>
              </a:ext>
            </a:extLst>
          </p:cNvPr>
          <p:cNvSpPr txBox="1"/>
          <p:nvPr/>
        </p:nvSpPr>
        <p:spPr>
          <a:xfrm>
            <a:off x="642695" y="4476949"/>
            <a:ext cx="5400675" cy="584775"/>
          </a:xfrm>
          <a:prstGeom prst="rect">
            <a:avLst/>
          </a:prstGeom>
          <a:noFill/>
        </p:spPr>
        <p:txBody>
          <a:bodyPr wrap="square" rtlCol="0">
            <a:spAutoFit/>
          </a:bodyPr>
          <a:lstStyle/>
          <a:p>
            <a:pPr algn="ctr"/>
            <a:r>
              <a:rPr lang="en-US" sz="1600" dirty="0">
                <a:latin typeface="Montserrat" panose="00000500000000000000" pitchFamily="2" charset="0"/>
              </a:rPr>
              <a:t>Quenching occurred during the titration of montelukast into the IL-33 solution.</a:t>
            </a:r>
          </a:p>
        </p:txBody>
      </p:sp>
      <p:grpSp>
        <p:nvGrpSpPr>
          <p:cNvPr id="3" name="Group 2">
            <a:extLst>
              <a:ext uri="{FF2B5EF4-FFF2-40B4-BE49-F238E27FC236}">
                <a16:creationId xmlns:a16="http://schemas.microsoft.com/office/drawing/2014/main" id="{346E3633-2632-FCF1-B689-9054695A945E}"/>
              </a:ext>
            </a:extLst>
          </p:cNvPr>
          <p:cNvGrpSpPr/>
          <p:nvPr/>
        </p:nvGrpSpPr>
        <p:grpSpPr>
          <a:xfrm>
            <a:off x="261681" y="1202778"/>
            <a:ext cx="5781689" cy="3225651"/>
            <a:chOff x="261681" y="1202778"/>
            <a:chExt cx="6015233" cy="3355947"/>
          </a:xfrm>
        </p:grpSpPr>
        <p:grpSp>
          <p:nvGrpSpPr>
            <p:cNvPr id="16" name="Group 15">
              <a:extLst>
                <a:ext uri="{FF2B5EF4-FFF2-40B4-BE49-F238E27FC236}">
                  <a16:creationId xmlns:a16="http://schemas.microsoft.com/office/drawing/2014/main" id="{B4608D04-09AF-378F-271F-D08A9BAE9D98}"/>
                </a:ext>
              </a:extLst>
            </p:cNvPr>
            <p:cNvGrpSpPr/>
            <p:nvPr/>
          </p:nvGrpSpPr>
          <p:grpSpPr>
            <a:xfrm>
              <a:off x="261681" y="1202778"/>
              <a:ext cx="6015233" cy="3355947"/>
              <a:chOff x="1319184" y="1179306"/>
              <a:chExt cx="6505632" cy="3629544"/>
            </a:xfrm>
          </p:grpSpPr>
          <p:pic>
            <p:nvPicPr>
              <p:cNvPr id="12" name="Picture 11" descr="Chart&#10;&#10;Description automatically generated with low confidence">
                <a:extLst>
                  <a:ext uri="{FF2B5EF4-FFF2-40B4-BE49-F238E27FC236}">
                    <a16:creationId xmlns:a16="http://schemas.microsoft.com/office/drawing/2014/main" id="{25AAA1FF-7D6F-3C38-F081-A0EEBE9CEE0C}"/>
                  </a:ext>
                </a:extLst>
              </p:cNvPr>
              <p:cNvPicPr>
                <a:picLocks noChangeAspect="1"/>
              </p:cNvPicPr>
              <p:nvPr/>
            </p:nvPicPr>
            <p:blipFill>
              <a:blip r:embed="rId2"/>
              <a:stretch>
                <a:fillRect/>
              </a:stretch>
            </p:blipFill>
            <p:spPr>
              <a:xfrm>
                <a:off x="1319184" y="1179306"/>
                <a:ext cx="6505632" cy="3629544"/>
              </a:xfrm>
              <a:prstGeom prst="rect">
                <a:avLst/>
              </a:prstGeom>
            </p:spPr>
          </p:pic>
          <p:cxnSp>
            <p:nvCxnSpPr>
              <p:cNvPr id="14" name="Straight Arrow Connector 13">
                <a:extLst>
                  <a:ext uri="{FF2B5EF4-FFF2-40B4-BE49-F238E27FC236}">
                    <a16:creationId xmlns:a16="http://schemas.microsoft.com/office/drawing/2014/main" id="{08469EFB-A60D-D68D-C1FE-09A8C230CA9A}"/>
                  </a:ext>
                </a:extLst>
              </p:cNvPr>
              <p:cNvCxnSpPr>
                <a:cxnSpLocks/>
              </p:cNvCxnSpPr>
              <p:nvPr/>
            </p:nvCxnSpPr>
            <p:spPr>
              <a:xfrm>
                <a:off x="4162425" y="1485900"/>
                <a:ext cx="209550" cy="676275"/>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pSp>
        <p:cxnSp>
          <p:nvCxnSpPr>
            <p:cNvPr id="21" name="Connector: Curved 20">
              <a:extLst>
                <a:ext uri="{FF2B5EF4-FFF2-40B4-BE49-F238E27FC236}">
                  <a16:creationId xmlns:a16="http://schemas.microsoft.com/office/drawing/2014/main" id="{225A5054-53A6-8C55-5E45-1A00769261FD}"/>
                </a:ext>
              </a:extLst>
            </p:cNvPr>
            <p:cNvCxnSpPr>
              <a:cxnSpLocks/>
            </p:cNvCxnSpPr>
            <p:nvPr/>
          </p:nvCxnSpPr>
          <p:spPr>
            <a:xfrm rot="5400000" flipH="1" flipV="1">
              <a:off x="3124133" y="1820119"/>
              <a:ext cx="434116" cy="375279"/>
            </a:xfrm>
            <a:prstGeom prst="curvedConnector3">
              <a:avLst/>
            </a:prstGeom>
            <a:ln w="12700">
              <a:tailEnd type="triangle"/>
            </a:ln>
          </p:spPr>
          <p:style>
            <a:lnRef idx="1">
              <a:schemeClr val="accent1"/>
            </a:lnRef>
            <a:fillRef idx="0">
              <a:schemeClr val="accent1"/>
            </a:fillRef>
            <a:effectRef idx="0">
              <a:schemeClr val="accent1"/>
            </a:effectRef>
            <a:fontRef idx="minor">
              <a:schemeClr val="tx1"/>
            </a:fontRef>
          </p:style>
        </p:cxnSp>
      </p:grpSp>
      <p:pic>
        <p:nvPicPr>
          <p:cNvPr id="24" name="Picture 23">
            <a:extLst>
              <a:ext uri="{FF2B5EF4-FFF2-40B4-BE49-F238E27FC236}">
                <a16:creationId xmlns:a16="http://schemas.microsoft.com/office/drawing/2014/main" id="{66FD781C-4E11-8EB6-FDFD-6B9A7BADBE5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46114" y="1790700"/>
            <a:ext cx="2605405" cy="1725295"/>
          </a:xfrm>
          <a:prstGeom prst="rect">
            <a:avLst/>
          </a:prstGeom>
          <a:noFill/>
          <a:ln>
            <a:noFill/>
          </a:ln>
        </p:spPr>
      </p:pic>
      <p:sp>
        <p:nvSpPr>
          <p:cNvPr id="25" name="TextBox 24">
            <a:extLst>
              <a:ext uri="{FF2B5EF4-FFF2-40B4-BE49-F238E27FC236}">
                <a16:creationId xmlns:a16="http://schemas.microsoft.com/office/drawing/2014/main" id="{8D8A9405-19F7-A579-B14C-B76F31CD99C6}"/>
              </a:ext>
            </a:extLst>
          </p:cNvPr>
          <p:cNvSpPr txBox="1"/>
          <p:nvPr/>
        </p:nvSpPr>
        <p:spPr>
          <a:xfrm>
            <a:off x="6479541" y="3515995"/>
            <a:ext cx="2471978" cy="338554"/>
          </a:xfrm>
          <a:prstGeom prst="rect">
            <a:avLst/>
          </a:prstGeom>
          <a:noFill/>
        </p:spPr>
        <p:txBody>
          <a:bodyPr wrap="square" rtlCol="0">
            <a:spAutoFit/>
          </a:bodyPr>
          <a:lstStyle/>
          <a:p>
            <a:pPr algn="ctr"/>
            <a:r>
              <a:rPr lang="en-US" sz="1600" dirty="0">
                <a:latin typeface="Montserrat" panose="00000500000000000000" pitchFamily="2" charset="0"/>
              </a:rPr>
              <a:t>Montelukast sodium</a:t>
            </a:r>
          </a:p>
        </p:txBody>
      </p:sp>
    </p:spTree>
    <p:extLst>
      <p:ext uri="{BB962C8B-B14F-4D97-AF65-F5344CB8AC3E}">
        <p14:creationId xmlns:p14="http://schemas.microsoft.com/office/powerpoint/2010/main" val="12672446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2B993DFD-A51A-19F6-0D55-CFC2ADAB4337}"/>
              </a:ext>
            </a:extLst>
          </p:cNvPr>
          <p:cNvSpPr txBox="1"/>
          <p:nvPr/>
        </p:nvSpPr>
        <p:spPr>
          <a:xfrm>
            <a:off x="5166360" y="1323975"/>
            <a:ext cx="3482900" cy="1025409"/>
          </a:xfrm>
          <a:prstGeom prst="rect">
            <a:avLst/>
          </a:prstGeom>
          <a:noFill/>
        </p:spPr>
        <p:txBody>
          <a:bodyPr wrap="square">
            <a:spAutoFit/>
          </a:bodyPr>
          <a:lstStyle/>
          <a:p>
            <a:pPr algn="just">
              <a:lnSpc>
                <a:spcPct val="150000"/>
              </a:lnSpc>
            </a:pPr>
            <a:r>
              <a:rPr lang="en-US" sz="1400" dirty="0">
                <a:effectLst/>
                <a:latin typeface="Montserrat" panose="00000500000000000000" pitchFamily="2" charset="0"/>
                <a:ea typeface="Calibri" panose="020F0502020204030204" pitchFamily="34" charset="0"/>
              </a:rPr>
              <a:t>Stern-Volmer modified equation:</a:t>
            </a:r>
          </a:p>
          <a:p>
            <a:pPr algn="just">
              <a:lnSpc>
                <a:spcPct val="150000"/>
              </a:lnSpc>
            </a:pPr>
            <a:endParaRPr lang="en-US" dirty="0">
              <a:latin typeface="Montserrat" panose="00000500000000000000" pitchFamily="2" charset="0"/>
              <a:ea typeface="Calibri" panose="020F0502020204030204" pitchFamily="34" charset="0"/>
            </a:endParaRPr>
          </a:p>
          <a:p>
            <a:pPr algn="just">
              <a:lnSpc>
                <a:spcPct val="150000"/>
              </a:lnSpc>
            </a:pPr>
            <a:endParaRPr lang="en-US" sz="1400" dirty="0">
              <a:effectLst/>
              <a:latin typeface="Montserrat" panose="00000500000000000000" pitchFamily="2" charset="0"/>
              <a:ea typeface="Calibri" panose="020F0502020204030204" pitchFamily="34" charset="0"/>
            </a:endParaRPr>
          </a:p>
        </p:txBody>
      </p:sp>
      <p:sp>
        <p:nvSpPr>
          <p:cNvPr id="2" name="Title 1">
            <a:extLst>
              <a:ext uri="{FF2B5EF4-FFF2-40B4-BE49-F238E27FC236}">
                <a16:creationId xmlns:a16="http://schemas.microsoft.com/office/drawing/2014/main" id="{5E44D1BA-32B3-2228-7A10-6189339CF98C}"/>
              </a:ext>
            </a:extLst>
          </p:cNvPr>
          <p:cNvSpPr>
            <a:spLocks noGrp="1"/>
          </p:cNvSpPr>
          <p:nvPr>
            <p:ph type="title"/>
          </p:nvPr>
        </p:nvSpPr>
        <p:spPr>
          <a:xfrm>
            <a:off x="758077" y="570225"/>
            <a:ext cx="7715400" cy="468000"/>
          </a:xfrm>
        </p:spPr>
        <p:txBody>
          <a:bodyPr/>
          <a:lstStyle/>
          <a:p>
            <a:r>
              <a:rPr lang="en-US" dirty="0"/>
              <a:t>Binding properties</a:t>
            </a:r>
          </a:p>
        </p:txBody>
      </p:sp>
      <p:sp>
        <p:nvSpPr>
          <p:cNvPr id="6" name="TextBox 5">
            <a:extLst>
              <a:ext uri="{FF2B5EF4-FFF2-40B4-BE49-F238E27FC236}">
                <a16:creationId xmlns:a16="http://schemas.microsoft.com/office/drawing/2014/main" id="{AB458EA1-1AED-BFC4-262E-9E08C65A248D}"/>
              </a:ext>
            </a:extLst>
          </p:cNvPr>
          <p:cNvSpPr txBox="1"/>
          <p:nvPr/>
        </p:nvSpPr>
        <p:spPr>
          <a:xfrm>
            <a:off x="1379106" y="4105275"/>
            <a:ext cx="3236671" cy="338554"/>
          </a:xfrm>
          <a:prstGeom prst="rect">
            <a:avLst/>
          </a:prstGeom>
          <a:noFill/>
        </p:spPr>
        <p:txBody>
          <a:bodyPr wrap="square" rtlCol="0">
            <a:spAutoFit/>
          </a:bodyPr>
          <a:lstStyle/>
          <a:p>
            <a:pPr algn="ctr"/>
            <a:r>
              <a:rPr lang="en-US" sz="1600" dirty="0">
                <a:latin typeface="Montserrat" panose="00000500000000000000" pitchFamily="2" charset="0"/>
              </a:rPr>
              <a:t>Modified Stern-Volmer plot</a:t>
            </a:r>
          </a:p>
        </p:txBody>
      </p:sp>
      <p:pic>
        <p:nvPicPr>
          <p:cNvPr id="11" name="Picture 10">
            <a:extLst>
              <a:ext uri="{FF2B5EF4-FFF2-40B4-BE49-F238E27FC236}">
                <a16:creationId xmlns:a16="http://schemas.microsoft.com/office/drawing/2014/main" id="{578805AA-9FE1-8B55-1997-D62A0013AA3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2290" y="1323975"/>
            <a:ext cx="4624070" cy="2668905"/>
          </a:xfrm>
          <a:prstGeom prst="rect">
            <a:avLst/>
          </a:prstGeom>
          <a:noFill/>
        </p:spPr>
      </p:pic>
      <p:graphicFrame>
        <p:nvGraphicFramePr>
          <p:cNvPr id="8" name="Object 7">
            <a:extLst>
              <a:ext uri="{FF2B5EF4-FFF2-40B4-BE49-F238E27FC236}">
                <a16:creationId xmlns:a16="http://schemas.microsoft.com/office/drawing/2014/main" id="{86ACDA6A-A048-6607-B666-FB03784F6077}"/>
              </a:ext>
            </a:extLst>
          </p:cNvPr>
          <p:cNvGraphicFramePr>
            <a:graphicFrameLocks noChangeAspect="1"/>
          </p:cNvGraphicFramePr>
          <p:nvPr>
            <p:extLst>
              <p:ext uri="{D42A27DB-BD31-4B8C-83A1-F6EECF244321}">
                <p14:modId xmlns:p14="http://schemas.microsoft.com/office/powerpoint/2010/main" val="2785299950"/>
              </p:ext>
            </p:extLst>
          </p:nvPr>
        </p:nvGraphicFramePr>
        <p:xfrm>
          <a:off x="5314950" y="1743075"/>
          <a:ext cx="2476500" cy="533400"/>
        </p:xfrm>
        <a:graphic>
          <a:graphicData uri="http://schemas.openxmlformats.org/presentationml/2006/ole">
            <mc:AlternateContent xmlns:mc="http://schemas.openxmlformats.org/markup-compatibility/2006">
              <mc:Choice xmlns:v="urn:schemas-microsoft-com:vml" Requires="v">
                <p:oleObj name="Equation" r:id="rId3" imgW="2476440" imgH="533160" progId="Equation.DSMT4">
                  <p:embed/>
                </p:oleObj>
              </mc:Choice>
              <mc:Fallback>
                <p:oleObj name="Equation" r:id="rId3" imgW="2476440" imgH="533160" progId="Equation.DSMT4">
                  <p:embed/>
                  <p:pic>
                    <p:nvPicPr>
                      <p:cNvPr id="8" name="Object 7">
                        <a:extLst>
                          <a:ext uri="{FF2B5EF4-FFF2-40B4-BE49-F238E27FC236}">
                            <a16:creationId xmlns:a16="http://schemas.microsoft.com/office/drawing/2014/main" id="{86ACDA6A-A048-6607-B666-FB03784F6077}"/>
                          </a:ext>
                        </a:extLst>
                      </p:cNvPr>
                      <p:cNvPicPr/>
                      <p:nvPr/>
                    </p:nvPicPr>
                    <p:blipFill>
                      <a:blip r:embed="rId4"/>
                      <a:stretch>
                        <a:fillRect/>
                      </a:stretch>
                    </p:blipFill>
                    <p:spPr>
                      <a:xfrm>
                        <a:off x="5314950" y="1743075"/>
                        <a:ext cx="2476500" cy="533400"/>
                      </a:xfrm>
                      <a:prstGeom prst="rect">
                        <a:avLst/>
                      </a:prstGeom>
                    </p:spPr>
                  </p:pic>
                </p:oleObj>
              </mc:Fallback>
            </mc:AlternateContent>
          </a:graphicData>
        </a:graphic>
      </p:graphicFrame>
      <p:graphicFrame>
        <p:nvGraphicFramePr>
          <p:cNvPr id="7" name="Table 10">
            <a:extLst>
              <a:ext uri="{FF2B5EF4-FFF2-40B4-BE49-F238E27FC236}">
                <a16:creationId xmlns:a16="http://schemas.microsoft.com/office/drawing/2014/main" id="{58737F3A-1F94-D940-41D2-DA8E51A03C0A}"/>
              </a:ext>
            </a:extLst>
          </p:cNvPr>
          <p:cNvGraphicFramePr>
            <a:graphicFrameLocks noGrp="1"/>
          </p:cNvGraphicFramePr>
          <p:nvPr>
            <p:extLst>
              <p:ext uri="{D42A27DB-BD31-4B8C-83A1-F6EECF244321}">
                <p14:modId xmlns:p14="http://schemas.microsoft.com/office/powerpoint/2010/main" val="2071085559"/>
              </p:ext>
            </p:extLst>
          </p:nvPr>
        </p:nvGraphicFramePr>
        <p:xfrm>
          <a:off x="4985904" y="2388377"/>
          <a:ext cx="4158096" cy="705384"/>
        </p:xfrm>
        <a:graphic>
          <a:graphicData uri="http://schemas.openxmlformats.org/drawingml/2006/table">
            <a:tbl>
              <a:tblPr firstRow="1" bandRow="1">
                <a:tableStyleId>{2D5ABB26-0587-4C30-8999-92F81FD0307C}</a:tableStyleId>
              </a:tblPr>
              <a:tblGrid>
                <a:gridCol w="1039524">
                  <a:extLst>
                    <a:ext uri="{9D8B030D-6E8A-4147-A177-3AD203B41FA5}">
                      <a16:colId xmlns:a16="http://schemas.microsoft.com/office/drawing/2014/main" val="3500248919"/>
                    </a:ext>
                  </a:extLst>
                </a:gridCol>
                <a:gridCol w="1039524">
                  <a:extLst>
                    <a:ext uri="{9D8B030D-6E8A-4147-A177-3AD203B41FA5}">
                      <a16:colId xmlns:a16="http://schemas.microsoft.com/office/drawing/2014/main" val="454335018"/>
                    </a:ext>
                  </a:extLst>
                </a:gridCol>
                <a:gridCol w="1039524">
                  <a:extLst>
                    <a:ext uri="{9D8B030D-6E8A-4147-A177-3AD203B41FA5}">
                      <a16:colId xmlns:a16="http://schemas.microsoft.com/office/drawing/2014/main" val="2620344036"/>
                    </a:ext>
                  </a:extLst>
                </a:gridCol>
                <a:gridCol w="1039524">
                  <a:extLst>
                    <a:ext uri="{9D8B030D-6E8A-4147-A177-3AD203B41FA5}">
                      <a16:colId xmlns:a16="http://schemas.microsoft.com/office/drawing/2014/main" val="1194074549"/>
                    </a:ext>
                  </a:extLst>
                </a:gridCol>
              </a:tblGrid>
              <a:tr h="299644">
                <a:tc>
                  <a:txBody>
                    <a:bodyPr/>
                    <a:lstStyle/>
                    <a:p>
                      <a:pPr algn="ctr"/>
                      <a:r>
                        <a:rPr lang="en-US" sz="1300" b="1" dirty="0">
                          <a:latin typeface="Montserrat" panose="00000500000000000000" pitchFamily="2" charset="0"/>
                        </a:rPr>
                        <a:t>n</a:t>
                      </a:r>
                    </a:p>
                  </a:txBody>
                  <a:tcPr/>
                </a:tc>
                <a:tc>
                  <a:txBody>
                    <a:bodyPr/>
                    <a:lstStyle/>
                    <a:p>
                      <a:pPr algn="ctr"/>
                      <a:r>
                        <a:rPr lang="en-US" sz="1300" b="1" dirty="0" err="1">
                          <a:latin typeface="Montserrat" panose="00000500000000000000" pitchFamily="2" charset="0"/>
                        </a:rPr>
                        <a:t>logK</a:t>
                      </a:r>
                      <a:r>
                        <a:rPr lang="en-US" sz="1300" b="1" baseline="-25000" dirty="0" err="1">
                          <a:latin typeface="Montserrat" panose="00000500000000000000" pitchFamily="2" charset="0"/>
                        </a:rPr>
                        <a:t>a</a:t>
                      </a:r>
                      <a:r>
                        <a:rPr lang="en-US" sz="1300" b="1" dirty="0">
                          <a:latin typeface="Montserrat" panose="00000500000000000000" pitchFamily="2" charset="0"/>
                        </a:rPr>
                        <a:t> </a:t>
                      </a:r>
                    </a:p>
                  </a:txBody>
                  <a:tcPr/>
                </a:tc>
                <a:tc>
                  <a:txBody>
                    <a:bodyPr/>
                    <a:lstStyle/>
                    <a:p>
                      <a:pPr algn="ctr"/>
                      <a:r>
                        <a:rPr lang="en-US" sz="1300" b="1" dirty="0" err="1">
                          <a:latin typeface="Montserrat" panose="00000500000000000000" pitchFamily="2" charset="0"/>
                        </a:rPr>
                        <a:t>K</a:t>
                      </a:r>
                      <a:r>
                        <a:rPr lang="en-US" sz="1300" b="1" baseline="-25000" dirty="0" err="1">
                          <a:latin typeface="Montserrat" panose="00000500000000000000" pitchFamily="2" charset="0"/>
                        </a:rPr>
                        <a:t>d</a:t>
                      </a:r>
                      <a:r>
                        <a:rPr lang="en-US" sz="1300" b="1" dirty="0">
                          <a:latin typeface="Montserrat" panose="00000500000000000000" pitchFamily="2" charset="0"/>
                        </a:rPr>
                        <a:t> (M)</a:t>
                      </a:r>
                    </a:p>
                  </a:txBody>
                  <a:tcPr/>
                </a:tc>
                <a:tc>
                  <a:txBody>
                    <a:bodyPr/>
                    <a:lstStyle/>
                    <a:p>
                      <a:pPr algn="ctr"/>
                      <a:r>
                        <a:rPr lang="en-US" sz="1300" b="1" dirty="0">
                          <a:latin typeface="Montserrat" panose="00000500000000000000" pitchFamily="2" charset="0"/>
                        </a:rPr>
                        <a:t>R</a:t>
                      </a:r>
                      <a:r>
                        <a:rPr lang="en-US" sz="1300" b="1" baseline="30000" dirty="0">
                          <a:latin typeface="Montserrat" panose="00000500000000000000" pitchFamily="2" charset="0"/>
                        </a:rPr>
                        <a:t>2</a:t>
                      </a:r>
                    </a:p>
                  </a:txBody>
                  <a:tcPr/>
                </a:tc>
                <a:extLst>
                  <a:ext uri="{0D108BD9-81ED-4DB2-BD59-A6C34878D82A}">
                    <a16:rowId xmlns:a16="http://schemas.microsoft.com/office/drawing/2014/main" val="4119499899"/>
                  </a:ext>
                </a:extLst>
              </a:tr>
              <a:tr h="405740">
                <a:tc>
                  <a:txBody>
                    <a:bodyPr/>
                    <a:lstStyle/>
                    <a:p>
                      <a:pPr marL="0" marR="0" algn="ctr">
                        <a:lnSpc>
                          <a:spcPct val="115000"/>
                        </a:lnSpc>
                        <a:spcBef>
                          <a:spcPts val="300"/>
                        </a:spcBef>
                        <a:spcAft>
                          <a:spcPts val="300"/>
                        </a:spcAft>
                        <a:tabLst>
                          <a:tab pos="2743200" algn="ctr"/>
                          <a:tab pos="2914650" algn="ctr"/>
                        </a:tabLst>
                      </a:pPr>
                      <a:r>
                        <a:rPr lang="en-US" sz="1300">
                          <a:effectLst/>
                          <a:latin typeface="Montserrat" panose="00000500000000000000" pitchFamily="2" charset="0"/>
                          <a:ea typeface="Calibri" panose="020F0502020204030204" pitchFamily="34" charset="0"/>
                          <a:cs typeface="Times New Roman" panose="02020603050405020304" pitchFamily="18" charset="0"/>
                        </a:rPr>
                        <a:t>0.7058</a:t>
                      </a:r>
                    </a:p>
                  </a:txBody>
                  <a:tcPr marL="68580" marR="68580" marT="0" marB="0" anchor="ctr"/>
                </a:tc>
                <a:tc>
                  <a:txBody>
                    <a:bodyPr/>
                    <a:lstStyle/>
                    <a:p>
                      <a:pPr marL="0" marR="0" algn="ctr">
                        <a:lnSpc>
                          <a:spcPct val="115000"/>
                        </a:lnSpc>
                        <a:spcBef>
                          <a:spcPts val="300"/>
                        </a:spcBef>
                        <a:spcAft>
                          <a:spcPts val="300"/>
                        </a:spcAft>
                        <a:tabLst>
                          <a:tab pos="2743200" algn="ctr"/>
                          <a:tab pos="2914650" algn="ctr"/>
                        </a:tabLst>
                      </a:pPr>
                      <a:r>
                        <a:rPr lang="en-US" sz="1300">
                          <a:effectLst/>
                          <a:latin typeface="Montserrat" panose="00000500000000000000" pitchFamily="2" charset="0"/>
                          <a:ea typeface="Calibri" panose="020F0502020204030204" pitchFamily="34" charset="0"/>
                          <a:cs typeface="Times New Roman" panose="02020603050405020304" pitchFamily="18" charset="0"/>
                        </a:rPr>
                        <a:t>2.7889</a:t>
                      </a:r>
                    </a:p>
                  </a:txBody>
                  <a:tcPr marL="68580" marR="68580" marT="0" marB="0" anchor="ctr"/>
                </a:tc>
                <a:tc>
                  <a:txBody>
                    <a:bodyPr/>
                    <a:lstStyle/>
                    <a:p>
                      <a:pPr marL="0" marR="0" algn="ctr">
                        <a:lnSpc>
                          <a:spcPct val="115000"/>
                        </a:lnSpc>
                        <a:spcBef>
                          <a:spcPts val="300"/>
                        </a:spcBef>
                        <a:spcAft>
                          <a:spcPts val="300"/>
                        </a:spcAft>
                        <a:tabLst>
                          <a:tab pos="2743200" algn="ctr"/>
                          <a:tab pos="2914650" algn="ctr"/>
                        </a:tabLst>
                      </a:pPr>
                      <a:r>
                        <a:rPr lang="en-US" sz="1300" dirty="0">
                          <a:effectLst/>
                          <a:latin typeface="Montserrat" panose="00000500000000000000" pitchFamily="2" charset="0"/>
                          <a:ea typeface="Calibri" panose="020F0502020204030204" pitchFamily="34" charset="0"/>
                          <a:cs typeface="Times New Roman" panose="02020603050405020304" pitchFamily="18" charset="0"/>
                        </a:rPr>
                        <a:t>1,7×10</a:t>
                      </a:r>
                      <a:r>
                        <a:rPr lang="en-US" sz="1300" baseline="30000" dirty="0">
                          <a:effectLst/>
                          <a:latin typeface="Montserrat" panose="00000500000000000000" pitchFamily="2" charset="0"/>
                          <a:ea typeface="Calibri" panose="020F0502020204030204" pitchFamily="34" charset="0"/>
                          <a:cs typeface="Times New Roman" panose="02020603050405020304" pitchFamily="18" charset="0"/>
                        </a:rPr>
                        <a:t>-3</a:t>
                      </a:r>
                      <a:endParaRPr lang="en-US" sz="1300" dirty="0">
                        <a:effectLst/>
                        <a:latin typeface="Montserrat" panose="00000500000000000000" pitchFamily="2"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300"/>
                        </a:spcBef>
                        <a:spcAft>
                          <a:spcPts val="300"/>
                        </a:spcAft>
                        <a:tabLst>
                          <a:tab pos="2743200" algn="ctr"/>
                          <a:tab pos="2914650" algn="ctr"/>
                        </a:tabLst>
                      </a:pPr>
                      <a:r>
                        <a:rPr lang="en-US" sz="1300" dirty="0">
                          <a:effectLst/>
                          <a:latin typeface="Montserrat" panose="00000500000000000000" pitchFamily="2" charset="0"/>
                          <a:ea typeface="Calibri" panose="020F0502020204030204" pitchFamily="34" charset="0"/>
                          <a:cs typeface="Times New Roman" panose="02020603050405020304" pitchFamily="18" charset="0"/>
                        </a:rPr>
                        <a:t>0.9894</a:t>
                      </a:r>
                    </a:p>
                  </a:txBody>
                  <a:tcPr marL="68580" marR="68580" marT="0" marB="0" anchor="ctr"/>
                </a:tc>
                <a:extLst>
                  <a:ext uri="{0D108BD9-81ED-4DB2-BD59-A6C34878D82A}">
                    <a16:rowId xmlns:a16="http://schemas.microsoft.com/office/drawing/2014/main" val="4193141511"/>
                  </a:ext>
                </a:extLst>
              </a:tr>
            </a:tbl>
          </a:graphicData>
        </a:graphic>
      </p:graphicFrame>
      <p:sp>
        <p:nvSpPr>
          <p:cNvPr id="9" name="TextBox 8">
            <a:extLst>
              <a:ext uri="{FF2B5EF4-FFF2-40B4-BE49-F238E27FC236}">
                <a16:creationId xmlns:a16="http://schemas.microsoft.com/office/drawing/2014/main" id="{B2F65C33-6189-7671-A9D7-34BD619C89FB}"/>
              </a:ext>
            </a:extLst>
          </p:cNvPr>
          <p:cNvSpPr txBox="1"/>
          <p:nvPr/>
        </p:nvSpPr>
        <p:spPr>
          <a:xfrm>
            <a:off x="5314950" y="3443555"/>
            <a:ext cx="368181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1600" dirty="0"/>
              <a:t>Montelukast binds to IL-33 by the ratio of approximate </a:t>
            </a:r>
            <a:r>
              <a:rPr lang="en-US" sz="1600" b="1" dirty="0"/>
              <a:t>1:1</a:t>
            </a:r>
            <a:r>
              <a:rPr lang="en-US" sz="1600" dirty="0"/>
              <a:t> and the disassociation constant of </a:t>
            </a:r>
            <a:r>
              <a:rPr lang="en-US" sz="1600" b="1" dirty="0">
                <a:latin typeface="Montserrat" panose="00000500000000000000" pitchFamily="2" charset="0"/>
                <a:ea typeface="Calibri" panose="020F0502020204030204" pitchFamily="34" charset="0"/>
                <a:cs typeface="Times New Roman" panose="02020603050405020304" pitchFamily="18" charset="0"/>
              </a:rPr>
              <a:t>1,7×10</a:t>
            </a:r>
            <a:r>
              <a:rPr lang="en-US" sz="1600" b="1" baseline="30000" dirty="0">
                <a:latin typeface="Montserrat" panose="00000500000000000000" pitchFamily="2" charset="0"/>
                <a:ea typeface="Calibri" panose="020F0502020204030204" pitchFamily="34" charset="0"/>
                <a:cs typeface="Times New Roman" panose="02020603050405020304" pitchFamily="18" charset="0"/>
              </a:rPr>
              <a:t>-3 </a:t>
            </a:r>
            <a:r>
              <a:rPr lang="en-US" sz="1600" b="1" dirty="0">
                <a:latin typeface="Montserrat" panose="00000500000000000000" pitchFamily="2" charset="0"/>
                <a:ea typeface="Calibri" panose="020F0502020204030204" pitchFamily="34" charset="0"/>
                <a:cs typeface="Times New Roman" panose="02020603050405020304" pitchFamily="18" charset="0"/>
              </a:rPr>
              <a:t>M</a:t>
            </a:r>
          </a:p>
        </p:txBody>
      </p:sp>
    </p:spTree>
    <p:extLst>
      <p:ext uri="{BB962C8B-B14F-4D97-AF65-F5344CB8AC3E}">
        <p14:creationId xmlns:p14="http://schemas.microsoft.com/office/powerpoint/2010/main" val="99667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3E2010-12F7-D4BE-62BB-E04B3B540103}"/>
              </a:ext>
            </a:extLst>
          </p:cNvPr>
          <p:cNvSpPr>
            <a:spLocks noGrp="1"/>
          </p:cNvSpPr>
          <p:nvPr>
            <p:ph type="title"/>
          </p:nvPr>
        </p:nvSpPr>
        <p:spPr/>
        <p:txBody>
          <a:bodyPr/>
          <a:lstStyle/>
          <a:p>
            <a:r>
              <a:rPr lang="en-US" dirty="0"/>
              <a:t>3.4 Binding site determination by MDs </a:t>
            </a:r>
          </a:p>
        </p:txBody>
      </p:sp>
      <p:sp>
        <p:nvSpPr>
          <p:cNvPr id="5" name="TextBox 4">
            <a:extLst>
              <a:ext uri="{FF2B5EF4-FFF2-40B4-BE49-F238E27FC236}">
                <a16:creationId xmlns:a16="http://schemas.microsoft.com/office/drawing/2014/main" id="{F60F10B6-01CC-5666-CD94-3B2CB32DB098}"/>
              </a:ext>
            </a:extLst>
          </p:cNvPr>
          <p:cNvSpPr txBox="1"/>
          <p:nvPr/>
        </p:nvSpPr>
        <p:spPr>
          <a:xfrm>
            <a:off x="4879443" y="1199395"/>
            <a:ext cx="3097033" cy="1668214"/>
          </a:xfrm>
          <a:prstGeom prst="rect">
            <a:avLst/>
          </a:prstGeom>
          <a:noFill/>
        </p:spPr>
        <p:txBody>
          <a:bodyPr wrap="square">
            <a:spAutoFit/>
          </a:bodyPr>
          <a:lstStyle/>
          <a:p>
            <a:pPr>
              <a:lnSpc>
                <a:spcPct val="150000"/>
              </a:lnSpc>
            </a:pPr>
            <a:r>
              <a:rPr lang="en-US" b="1" dirty="0">
                <a:latin typeface="Montserrat" panose="00000500000000000000" pitchFamily="2" charset="0"/>
                <a:sym typeface="Wingdings" panose="05000000000000000000" pitchFamily="2" charset="2"/>
              </a:rPr>
              <a:t>Forcefield: </a:t>
            </a:r>
            <a:r>
              <a:rPr lang="en-US" dirty="0">
                <a:latin typeface="Montserrat" panose="00000500000000000000" pitchFamily="2" charset="0"/>
                <a:sym typeface="Wingdings" panose="05000000000000000000" pitchFamily="2" charset="2"/>
              </a:rPr>
              <a:t>CHARMM-27</a:t>
            </a:r>
          </a:p>
          <a:p>
            <a:pPr>
              <a:lnSpc>
                <a:spcPct val="150000"/>
              </a:lnSpc>
            </a:pPr>
            <a:r>
              <a:rPr lang="en-US" b="1" dirty="0">
                <a:latin typeface="Montserrat" panose="00000500000000000000" pitchFamily="2" charset="0"/>
                <a:sym typeface="Wingdings" panose="05000000000000000000" pitchFamily="2" charset="2"/>
              </a:rPr>
              <a:t>Salt concentration: </a:t>
            </a:r>
            <a:r>
              <a:rPr lang="en-US" dirty="0">
                <a:latin typeface="Montserrat" panose="00000500000000000000" pitchFamily="2" charset="0"/>
                <a:sym typeface="Wingdings" panose="05000000000000000000" pitchFamily="2" charset="2"/>
              </a:rPr>
              <a:t>0.15 M NaCl</a:t>
            </a:r>
          </a:p>
          <a:p>
            <a:pPr>
              <a:lnSpc>
                <a:spcPct val="150000"/>
              </a:lnSpc>
            </a:pPr>
            <a:r>
              <a:rPr lang="en-US" b="1" dirty="0">
                <a:latin typeface="Montserrat" panose="00000500000000000000" pitchFamily="2" charset="0"/>
                <a:sym typeface="Wingdings" panose="05000000000000000000" pitchFamily="2" charset="2"/>
              </a:rPr>
              <a:t>pH: </a:t>
            </a:r>
            <a:r>
              <a:rPr lang="en-US" dirty="0">
                <a:latin typeface="Montserrat" panose="00000500000000000000" pitchFamily="2" charset="0"/>
                <a:sym typeface="Wingdings" panose="05000000000000000000" pitchFamily="2" charset="2"/>
              </a:rPr>
              <a:t>7.4</a:t>
            </a:r>
          </a:p>
          <a:p>
            <a:pPr>
              <a:lnSpc>
                <a:spcPct val="150000"/>
              </a:lnSpc>
            </a:pPr>
            <a:r>
              <a:rPr lang="en-US" b="1" dirty="0">
                <a:latin typeface="Montserrat" panose="00000500000000000000" pitchFamily="2" charset="0"/>
                <a:sym typeface="Wingdings" panose="05000000000000000000" pitchFamily="2" charset="2"/>
              </a:rPr>
              <a:t>Solvation model: </a:t>
            </a:r>
            <a:r>
              <a:rPr lang="en-US" dirty="0">
                <a:latin typeface="Montserrat" panose="00000500000000000000" pitchFamily="2" charset="0"/>
                <a:sym typeface="Wingdings" panose="05000000000000000000" pitchFamily="2" charset="2"/>
              </a:rPr>
              <a:t>TIP3P</a:t>
            </a:r>
          </a:p>
          <a:p>
            <a:pPr>
              <a:lnSpc>
                <a:spcPct val="150000"/>
              </a:lnSpc>
            </a:pPr>
            <a:r>
              <a:rPr lang="en-US" b="1" dirty="0">
                <a:latin typeface="Montserrat" panose="00000500000000000000" pitchFamily="2" charset="0"/>
                <a:sym typeface="Wingdings" panose="05000000000000000000" pitchFamily="2" charset="2"/>
              </a:rPr>
              <a:t>Duration: </a:t>
            </a:r>
            <a:r>
              <a:rPr lang="en-US" dirty="0">
                <a:latin typeface="Montserrat" panose="00000500000000000000" pitchFamily="2" charset="0"/>
                <a:sym typeface="Wingdings" panose="05000000000000000000" pitchFamily="2" charset="2"/>
              </a:rPr>
              <a:t>500 ns</a:t>
            </a:r>
            <a:endParaRPr lang="en-US" b="1" dirty="0"/>
          </a:p>
        </p:txBody>
      </p:sp>
      <p:graphicFrame>
        <p:nvGraphicFramePr>
          <p:cNvPr id="6" name="Chart 5">
            <a:extLst>
              <a:ext uri="{FF2B5EF4-FFF2-40B4-BE49-F238E27FC236}">
                <a16:creationId xmlns:a16="http://schemas.microsoft.com/office/drawing/2014/main" id="{F53A8D86-AAC9-26FF-9F01-FBAD0DFF389D}"/>
              </a:ext>
            </a:extLst>
          </p:cNvPr>
          <p:cNvGraphicFramePr/>
          <p:nvPr>
            <p:extLst>
              <p:ext uri="{D42A27DB-BD31-4B8C-83A1-F6EECF244321}">
                <p14:modId xmlns:p14="http://schemas.microsoft.com/office/powerpoint/2010/main" val="3074006078"/>
              </p:ext>
            </p:extLst>
          </p:nvPr>
        </p:nvGraphicFramePr>
        <p:xfrm>
          <a:off x="4879443" y="2867609"/>
          <a:ext cx="4192996" cy="20635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960E9E5D-30DB-0B5B-4396-3234F3BE607D}"/>
              </a:ext>
            </a:extLst>
          </p:cNvPr>
          <p:cNvSpPr txBox="1"/>
          <p:nvPr/>
        </p:nvSpPr>
        <p:spPr>
          <a:xfrm>
            <a:off x="5332667" y="2855016"/>
            <a:ext cx="2998577" cy="307777"/>
          </a:xfrm>
          <a:prstGeom prst="rect">
            <a:avLst/>
          </a:prstGeom>
          <a:noFill/>
        </p:spPr>
        <p:txBody>
          <a:bodyPr wrap="square">
            <a:spAutoFit/>
          </a:bodyPr>
          <a:lstStyle/>
          <a:p>
            <a:r>
              <a:rPr lang="el-GR" sz="1400" b="0" i="0" u="none" strike="noStrike" dirty="0">
                <a:solidFill>
                  <a:srgbClr val="FF0000"/>
                </a:solidFill>
                <a:effectLst/>
              </a:rPr>
              <a:t>Δ</a:t>
            </a:r>
            <a:r>
              <a:rPr lang="en-US" sz="1400" b="0" i="0" u="none" strike="noStrike" dirty="0" err="1">
                <a:solidFill>
                  <a:srgbClr val="FF0000"/>
                </a:solidFill>
                <a:effectLst/>
              </a:rPr>
              <a:t>G</a:t>
            </a:r>
            <a:r>
              <a:rPr lang="en-US" sz="1400" b="0" i="0" u="none" strike="noStrike" baseline="-25000" dirty="0" err="1">
                <a:solidFill>
                  <a:srgbClr val="FF0000"/>
                </a:solidFill>
                <a:effectLst/>
              </a:rPr>
              <a:t>bind</a:t>
            </a:r>
            <a:r>
              <a:rPr lang="en-US" sz="1400" b="0" i="0" u="none" strike="noStrike" baseline="-25000" dirty="0">
                <a:solidFill>
                  <a:srgbClr val="FF0000"/>
                </a:solidFill>
                <a:effectLst/>
              </a:rPr>
              <a:t> </a:t>
            </a:r>
            <a:r>
              <a:rPr lang="en-US" sz="1400" baseline="30000" dirty="0">
                <a:solidFill>
                  <a:srgbClr val="FF0000"/>
                </a:solidFill>
              </a:rPr>
              <a:t>=</a:t>
            </a:r>
            <a:r>
              <a:rPr lang="en-US" sz="1400" b="0" i="0" u="none" strike="noStrike" dirty="0">
                <a:solidFill>
                  <a:srgbClr val="FF0000"/>
                </a:solidFill>
                <a:effectLst/>
              </a:rPr>
              <a:t>-25,85 ± 5,96</a:t>
            </a:r>
            <a:r>
              <a:rPr lang="en-US" sz="1400" dirty="0">
                <a:solidFill>
                  <a:srgbClr val="FF0000"/>
                </a:solidFill>
              </a:rPr>
              <a:t>  kcal.mol</a:t>
            </a:r>
            <a:r>
              <a:rPr lang="en-US" sz="1400" baseline="30000" dirty="0">
                <a:solidFill>
                  <a:srgbClr val="FF0000"/>
                </a:solidFill>
              </a:rPr>
              <a:t>-1</a:t>
            </a:r>
            <a:endParaRPr lang="en-US" sz="1400" dirty="0">
              <a:solidFill>
                <a:srgbClr val="FF0000"/>
              </a:solidFill>
            </a:endParaRPr>
          </a:p>
        </p:txBody>
      </p:sp>
      <p:sp>
        <p:nvSpPr>
          <p:cNvPr id="8" name="TextBox 7">
            <a:extLst>
              <a:ext uri="{FF2B5EF4-FFF2-40B4-BE49-F238E27FC236}">
                <a16:creationId xmlns:a16="http://schemas.microsoft.com/office/drawing/2014/main" id="{85E44E38-DE77-7BC7-0223-9E0141D554C5}"/>
              </a:ext>
            </a:extLst>
          </p:cNvPr>
          <p:cNvSpPr txBox="1"/>
          <p:nvPr/>
        </p:nvSpPr>
        <p:spPr>
          <a:xfrm>
            <a:off x="1089497" y="2156251"/>
            <a:ext cx="696500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1600" dirty="0"/>
              <a:t>Current results suggest that:</a:t>
            </a:r>
          </a:p>
          <a:p>
            <a:pPr algn="ctr"/>
            <a:r>
              <a:rPr lang="en-US" sz="1600" b="1" dirty="0"/>
              <a:t>Montelukast </a:t>
            </a:r>
            <a:r>
              <a:rPr lang="en-US" sz="1600" dirty="0"/>
              <a:t>binds to the </a:t>
            </a:r>
            <a:r>
              <a:rPr lang="en-US" sz="1600" b="1" dirty="0"/>
              <a:t>allosteric site </a:t>
            </a:r>
            <a:r>
              <a:rPr lang="en-US" sz="1600" dirty="0"/>
              <a:t>near the expected site with the ∆</a:t>
            </a:r>
            <a:r>
              <a:rPr lang="en-US" sz="1600" dirty="0" err="1"/>
              <a:t>G</a:t>
            </a:r>
            <a:r>
              <a:rPr lang="en-US" sz="1600" baseline="-25000" dirty="0" err="1"/>
              <a:t>bind</a:t>
            </a:r>
            <a:r>
              <a:rPr lang="en-US" sz="1600" dirty="0"/>
              <a:t> of -25.85 kcal.mol</a:t>
            </a:r>
            <a:r>
              <a:rPr lang="en-US" sz="1600" baseline="30000" dirty="0"/>
              <a:t>-1</a:t>
            </a:r>
            <a:r>
              <a:rPr lang="en-US" sz="1600" dirty="0"/>
              <a:t>.</a:t>
            </a:r>
            <a:endParaRPr lang="en-US" sz="1600" b="1" dirty="0"/>
          </a:p>
        </p:txBody>
      </p:sp>
      <p:sp>
        <p:nvSpPr>
          <p:cNvPr id="9" name="TextBox 8">
            <a:extLst>
              <a:ext uri="{FF2B5EF4-FFF2-40B4-BE49-F238E27FC236}">
                <a16:creationId xmlns:a16="http://schemas.microsoft.com/office/drawing/2014/main" id="{1E0BBF65-0BCF-4E47-BB0D-BD044A2818EC}"/>
              </a:ext>
            </a:extLst>
          </p:cNvPr>
          <p:cNvSpPr txBox="1"/>
          <p:nvPr/>
        </p:nvSpPr>
        <p:spPr>
          <a:xfrm>
            <a:off x="476054" y="3685651"/>
            <a:ext cx="4572000" cy="307777"/>
          </a:xfrm>
          <a:prstGeom prst="rect">
            <a:avLst/>
          </a:prstGeom>
          <a:noFill/>
        </p:spPr>
        <p:txBody>
          <a:bodyPr wrap="square">
            <a:spAutoFit/>
          </a:bodyPr>
          <a:lstStyle/>
          <a:p>
            <a:r>
              <a:rPr lang="en-US" dirty="0"/>
              <a:t>https://www.youtube.com/watch?v=b0c43LOoPMw</a:t>
            </a:r>
          </a:p>
        </p:txBody>
      </p:sp>
    </p:spTree>
    <p:extLst>
      <p:ext uri="{BB962C8B-B14F-4D97-AF65-F5344CB8AC3E}">
        <p14:creationId xmlns:p14="http://schemas.microsoft.com/office/powerpoint/2010/main" val="281164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96"/>
        <p:cNvGrpSpPr/>
        <p:nvPr/>
      </p:nvGrpSpPr>
      <p:grpSpPr>
        <a:xfrm>
          <a:off x="0" y="0"/>
          <a:ext cx="0" cy="0"/>
          <a:chOff x="0" y="0"/>
          <a:chExt cx="0" cy="0"/>
        </a:xfrm>
      </p:grpSpPr>
      <p:sp>
        <p:nvSpPr>
          <p:cNvPr id="497" name="Google Shape;497;p37"/>
          <p:cNvSpPr txBox="1">
            <a:spLocks noGrp="1"/>
          </p:cNvSpPr>
          <p:nvPr>
            <p:ph type="title"/>
          </p:nvPr>
        </p:nvSpPr>
        <p:spPr>
          <a:xfrm>
            <a:off x="714300" y="2487472"/>
            <a:ext cx="7104595"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CONCLUSIONS</a:t>
            </a:r>
            <a:endParaRPr dirty="0"/>
          </a:p>
        </p:txBody>
      </p:sp>
      <p:sp>
        <p:nvSpPr>
          <p:cNvPr id="499" name="Google Shape;499;p37"/>
          <p:cNvSpPr txBox="1">
            <a:spLocks noGrp="1"/>
          </p:cNvSpPr>
          <p:nvPr>
            <p:ph type="title" idx="2"/>
          </p:nvPr>
        </p:nvSpPr>
        <p:spPr>
          <a:xfrm>
            <a:off x="714300" y="1010100"/>
            <a:ext cx="3048000" cy="1398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04.</a:t>
            </a:r>
            <a:endParaRPr dirty="0"/>
          </a:p>
        </p:txBody>
      </p:sp>
      <p:sp>
        <p:nvSpPr>
          <p:cNvPr id="500" name="Google Shape;500;p37"/>
          <p:cNvSpPr/>
          <p:nvPr/>
        </p:nvSpPr>
        <p:spPr>
          <a:xfrm>
            <a:off x="7959915" y="812711"/>
            <a:ext cx="116400" cy="1164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7"/>
          <p:cNvSpPr/>
          <p:nvPr/>
        </p:nvSpPr>
        <p:spPr>
          <a:xfrm>
            <a:off x="8124171" y="812711"/>
            <a:ext cx="116400" cy="1164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7"/>
          <p:cNvSpPr/>
          <p:nvPr/>
        </p:nvSpPr>
        <p:spPr>
          <a:xfrm>
            <a:off x="8288427" y="812711"/>
            <a:ext cx="116400" cy="116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0153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11"/>
        <p:cNvGrpSpPr/>
        <p:nvPr/>
      </p:nvGrpSpPr>
      <p:grpSpPr>
        <a:xfrm>
          <a:off x="0" y="0"/>
          <a:ext cx="0" cy="0"/>
          <a:chOff x="0" y="0"/>
          <a:chExt cx="0" cy="0"/>
        </a:xfrm>
      </p:grpSpPr>
      <p:sp>
        <p:nvSpPr>
          <p:cNvPr id="412" name="Google Shape;412;p35"/>
          <p:cNvSpPr txBox="1">
            <a:spLocks noGrp="1"/>
          </p:cNvSpPr>
          <p:nvPr>
            <p:ph type="title"/>
          </p:nvPr>
        </p:nvSpPr>
        <p:spPr>
          <a:xfrm>
            <a:off x="714285" y="446838"/>
            <a:ext cx="7715400" cy="468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TABLE OF CONTENTS</a:t>
            </a:r>
            <a:endParaRPr dirty="0"/>
          </a:p>
        </p:txBody>
      </p:sp>
      <p:sp>
        <p:nvSpPr>
          <p:cNvPr id="413" name="Google Shape;413;p35"/>
          <p:cNvSpPr txBox="1">
            <a:spLocks noGrp="1"/>
          </p:cNvSpPr>
          <p:nvPr>
            <p:ph type="title" idx="2"/>
          </p:nvPr>
        </p:nvSpPr>
        <p:spPr>
          <a:xfrm>
            <a:off x="1545763" y="1590987"/>
            <a:ext cx="2667000" cy="468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INTRODUCTION</a:t>
            </a:r>
            <a:endParaRPr dirty="0"/>
          </a:p>
        </p:txBody>
      </p:sp>
      <p:sp>
        <p:nvSpPr>
          <p:cNvPr id="414" name="Google Shape;414;p35"/>
          <p:cNvSpPr txBox="1">
            <a:spLocks noGrp="1"/>
          </p:cNvSpPr>
          <p:nvPr>
            <p:ph type="title" idx="3"/>
          </p:nvPr>
        </p:nvSpPr>
        <p:spPr>
          <a:xfrm>
            <a:off x="766875" y="1586925"/>
            <a:ext cx="904800" cy="584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a:t>01.</a:t>
            </a:r>
            <a:endParaRPr dirty="0"/>
          </a:p>
        </p:txBody>
      </p:sp>
      <p:sp>
        <p:nvSpPr>
          <p:cNvPr id="416" name="Google Shape;416;p35"/>
          <p:cNvSpPr txBox="1">
            <a:spLocks noGrp="1"/>
          </p:cNvSpPr>
          <p:nvPr>
            <p:ph type="title" idx="4"/>
          </p:nvPr>
        </p:nvSpPr>
        <p:spPr>
          <a:xfrm>
            <a:off x="1542912" y="3149025"/>
            <a:ext cx="2667000" cy="468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RESULTS</a:t>
            </a:r>
            <a:endParaRPr dirty="0"/>
          </a:p>
        </p:txBody>
      </p:sp>
      <p:sp>
        <p:nvSpPr>
          <p:cNvPr id="417" name="Google Shape;417;p35"/>
          <p:cNvSpPr txBox="1">
            <a:spLocks noGrp="1"/>
          </p:cNvSpPr>
          <p:nvPr>
            <p:ph type="title" idx="5"/>
          </p:nvPr>
        </p:nvSpPr>
        <p:spPr>
          <a:xfrm>
            <a:off x="766725" y="3149025"/>
            <a:ext cx="904800" cy="584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3.</a:t>
            </a:r>
            <a:endParaRPr/>
          </a:p>
        </p:txBody>
      </p:sp>
      <p:sp>
        <p:nvSpPr>
          <p:cNvPr id="419" name="Google Shape;419;p35"/>
          <p:cNvSpPr txBox="1">
            <a:spLocks noGrp="1"/>
          </p:cNvSpPr>
          <p:nvPr>
            <p:ph type="title" idx="7"/>
          </p:nvPr>
        </p:nvSpPr>
        <p:spPr>
          <a:xfrm>
            <a:off x="5513491" y="1590987"/>
            <a:ext cx="3491020" cy="468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METHOD</a:t>
            </a:r>
            <a:endParaRPr dirty="0"/>
          </a:p>
        </p:txBody>
      </p:sp>
      <p:sp>
        <p:nvSpPr>
          <p:cNvPr id="420" name="Google Shape;420;p35"/>
          <p:cNvSpPr txBox="1">
            <a:spLocks noGrp="1"/>
          </p:cNvSpPr>
          <p:nvPr>
            <p:ph type="title" idx="8"/>
          </p:nvPr>
        </p:nvSpPr>
        <p:spPr>
          <a:xfrm>
            <a:off x="4757625" y="1586925"/>
            <a:ext cx="904800" cy="584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2.</a:t>
            </a:r>
            <a:endParaRPr/>
          </a:p>
        </p:txBody>
      </p:sp>
      <p:sp>
        <p:nvSpPr>
          <p:cNvPr id="422" name="Google Shape;422;p35"/>
          <p:cNvSpPr txBox="1">
            <a:spLocks noGrp="1"/>
          </p:cNvSpPr>
          <p:nvPr>
            <p:ph type="title" idx="13"/>
          </p:nvPr>
        </p:nvSpPr>
        <p:spPr>
          <a:xfrm>
            <a:off x="5513491" y="3149025"/>
            <a:ext cx="2724300" cy="468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CONCLUSION</a:t>
            </a:r>
            <a:endParaRPr dirty="0"/>
          </a:p>
        </p:txBody>
      </p:sp>
      <p:sp>
        <p:nvSpPr>
          <p:cNvPr id="423" name="Google Shape;423;p35"/>
          <p:cNvSpPr txBox="1">
            <a:spLocks noGrp="1"/>
          </p:cNvSpPr>
          <p:nvPr>
            <p:ph type="title" idx="14"/>
          </p:nvPr>
        </p:nvSpPr>
        <p:spPr>
          <a:xfrm>
            <a:off x="4757700" y="3149025"/>
            <a:ext cx="904800" cy="584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04.</a:t>
            </a:r>
            <a:endParaRPr/>
          </a:p>
        </p:txBody>
      </p:sp>
      <p:grpSp>
        <p:nvGrpSpPr>
          <p:cNvPr id="425" name="Google Shape;425;p35"/>
          <p:cNvGrpSpPr/>
          <p:nvPr/>
        </p:nvGrpSpPr>
        <p:grpSpPr>
          <a:xfrm>
            <a:off x="-25" y="0"/>
            <a:ext cx="9144020" cy="342900"/>
            <a:chOff x="-25" y="0"/>
            <a:chExt cx="9144020" cy="342900"/>
          </a:xfrm>
        </p:grpSpPr>
        <p:sp>
          <p:nvSpPr>
            <p:cNvPr id="426" name="Google Shape;426;p35"/>
            <p:cNvSpPr/>
            <p:nvPr/>
          </p:nvSpPr>
          <p:spPr>
            <a:xfrm>
              <a:off x="-25" y="0"/>
              <a:ext cx="9144020" cy="342900"/>
            </a:xfrm>
            <a:custGeom>
              <a:avLst/>
              <a:gdLst/>
              <a:ahLst/>
              <a:cxnLst/>
              <a:rect l="l" t="t" r="r" b="b"/>
              <a:pathLst>
                <a:path w="43778" h="1407" extrusionOk="0">
                  <a:moveTo>
                    <a:pt x="0" y="0"/>
                  </a:moveTo>
                  <a:lnTo>
                    <a:pt x="0" y="1406"/>
                  </a:lnTo>
                  <a:lnTo>
                    <a:pt x="43777" y="1406"/>
                  </a:lnTo>
                  <a:lnTo>
                    <a:pt x="437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7" name="Google Shape;427;p35"/>
            <p:cNvGrpSpPr/>
            <p:nvPr/>
          </p:nvGrpSpPr>
          <p:grpSpPr>
            <a:xfrm>
              <a:off x="215975" y="111150"/>
              <a:ext cx="642950" cy="120600"/>
              <a:chOff x="215975" y="152625"/>
              <a:chExt cx="642950" cy="120600"/>
            </a:xfrm>
          </p:grpSpPr>
          <p:sp>
            <p:nvSpPr>
              <p:cNvPr id="428" name="Google Shape;428;p35"/>
              <p:cNvSpPr/>
              <p:nvPr/>
            </p:nvSpPr>
            <p:spPr>
              <a:xfrm>
                <a:off x="215975" y="152625"/>
                <a:ext cx="120600" cy="1206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5"/>
              <p:cNvSpPr/>
              <p:nvPr/>
            </p:nvSpPr>
            <p:spPr>
              <a:xfrm>
                <a:off x="477150" y="152625"/>
                <a:ext cx="120600" cy="1206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5"/>
              <p:cNvSpPr/>
              <p:nvPr/>
            </p:nvSpPr>
            <p:spPr>
              <a:xfrm>
                <a:off x="738325" y="152625"/>
                <a:ext cx="120600" cy="1206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3E2010-12F7-D4BE-62BB-E04B3B540103}"/>
              </a:ext>
            </a:extLst>
          </p:cNvPr>
          <p:cNvSpPr>
            <a:spLocks noGrp="1"/>
          </p:cNvSpPr>
          <p:nvPr>
            <p:ph type="title"/>
          </p:nvPr>
        </p:nvSpPr>
        <p:spPr/>
        <p:txBody>
          <a:bodyPr/>
          <a:lstStyle/>
          <a:p>
            <a:r>
              <a:rPr lang="en-US" dirty="0"/>
              <a:t>About Montelukast</a:t>
            </a:r>
          </a:p>
        </p:txBody>
      </p:sp>
      <p:sp>
        <p:nvSpPr>
          <p:cNvPr id="5" name="TextBox 4">
            <a:extLst>
              <a:ext uri="{FF2B5EF4-FFF2-40B4-BE49-F238E27FC236}">
                <a16:creationId xmlns:a16="http://schemas.microsoft.com/office/drawing/2014/main" id="{F60F10B6-01CC-5666-CD94-3B2CB32DB098}"/>
              </a:ext>
            </a:extLst>
          </p:cNvPr>
          <p:cNvSpPr txBox="1"/>
          <p:nvPr/>
        </p:nvSpPr>
        <p:spPr>
          <a:xfrm>
            <a:off x="4572000" y="1442314"/>
            <a:ext cx="4183377" cy="2640531"/>
          </a:xfrm>
          <a:prstGeom prst="rect">
            <a:avLst/>
          </a:prstGeom>
          <a:noFill/>
        </p:spPr>
        <p:txBody>
          <a:bodyPr wrap="square">
            <a:spAutoFit/>
          </a:bodyPr>
          <a:lstStyle/>
          <a:p>
            <a:pPr>
              <a:lnSpc>
                <a:spcPct val="150000"/>
              </a:lnSpc>
            </a:pPr>
            <a:r>
              <a:rPr lang="en-US" b="1" dirty="0">
                <a:latin typeface="Montserrat" panose="00000500000000000000" pitchFamily="2" charset="0"/>
                <a:sym typeface="Wingdings" panose="05000000000000000000" pitchFamily="2" charset="2"/>
              </a:rPr>
              <a:t>Approved indications (FDA-2012):</a:t>
            </a:r>
          </a:p>
          <a:p>
            <a:pPr marL="285750" indent="-285750">
              <a:lnSpc>
                <a:spcPct val="150000"/>
              </a:lnSpc>
              <a:buFontTx/>
              <a:buChar char="-"/>
            </a:pPr>
            <a:r>
              <a:rPr lang="en-US" dirty="0">
                <a:latin typeface="Montserrat" panose="00000500000000000000" pitchFamily="2" charset="0"/>
                <a:sym typeface="Wingdings" panose="05000000000000000000" pitchFamily="2" charset="2"/>
              </a:rPr>
              <a:t>Asthma</a:t>
            </a:r>
          </a:p>
          <a:p>
            <a:pPr marL="285750" indent="-285750">
              <a:lnSpc>
                <a:spcPct val="150000"/>
              </a:lnSpc>
              <a:buFontTx/>
              <a:buChar char="-"/>
            </a:pPr>
            <a:r>
              <a:rPr lang="en-US" dirty="0">
                <a:latin typeface="Montserrat" panose="00000500000000000000" pitchFamily="2" charset="0"/>
                <a:sym typeface="Wingdings" panose="05000000000000000000" pitchFamily="2" charset="2"/>
              </a:rPr>
              <a:t>Prevention of exercise-induced bronchoconstriction.</a:t>
            </a:r>
          </a:p>
          <a:p>
            <a:pPr marL="285750" indent="-285750">
              <a:lnSpc>
                <a:spcPct val="150000"/>
              </a:lnSpc>
              <a:buFontTx/>
              <a:buChar char="-"/>
            </a:pPr>
            <a:r>
              <a:rPr lang="en-US" dirty="0">
                <a:latin typeface="Montserrat" panose="00000500000000000000" pitchFamily="2" charset="0"/>
                <a:sym typeface="Wingdings" panose="05000000000000000000" pitchFamily="2" charset="2"/>
              </a:rPr>
              <a:t>Allergic rhinitis (symptom relief).</a:t>
            </a:r>
          </a:p>
          <a:p>
            <a:pPr>
              <a:lnSpc>
                <a:spcPct val="150000"/>
              </a:lnSpc>
            </a:pPr>
            <a:r>
              <a:rPr lang="en-US" b="1" dirty="0">
                <a:latin typeface="Montserrat" panose="00000500000000000000" pitchFamily="2" charset="0"/>
                <a:sym typeface="Wingdings" panose="05000000000000000000" pitchFamily="2" charset="2"/>
              </a:rPr>
              <a:t>Brand name: </a:t>
            </a:r>
            <a:r>
              <a:rPr lang="en-US" dirty="0">
                <a:latin typeface="Montserrat" panose="00000500000000000000" pitchFamily="2" charset="0"/>
                <a:sym typeface="Wingdings" panose="05000000000000000000" pitchFamily="2" charset="2"/>
              </a:rPr>
              <a:t>SINGULAIR® (Merck)</a:t>
            </a:r>
          </a:p>
          <a:p>
            <a:pPr>
              <a:lnSpc>
                <a:spcPct val="150000"/>
              </a:lnSpc>
            </a:pPr>
            <a:r>
              <a:rPr lang="en-US" b="1" dirty="0">
                <a:latin typeface="Montserrat" panose="00000500000000000000" pitchFamily="2" charset="0"/>
                <a:sym typeface="Wingdings" panose="05000000000000000000" pitchFamily="2" charset="2"/>
              </a:rPr>
              <a:t>Mechanism of action: </a:t>
            </a:r>
            <a:r>
              <a:rPr lang="en-US" dirty="0">
                <a:latin typeface="Montserrat" panose="00000500000000000000" pitchFamily="2" charset="0"/>
                <a:sym typeface="Wingdings" panose="05000000000000000000" pitchFamily="2" charset="2"/>
              </a:rPr>
              <a:t>anti Leukotriene-receptor antagonist</a:t>
            </a:r>
            <a:endParaRPr lang="en-US" dirty="0"/>
          </a:p>
        </p:txBody>
      </p:sp>
      <p:pic>
        <p:nvPicPr>
          <p:cNvPr id="6" name="Picture 5">
            <a:extLst>
              <a:ext uri="{FF2B5EF4-FFF2-40B4-BE49-F238E27FC236}">
                <a16:creationId xmlns:a16="http://schemas.microsoft.com/office/drawing/2014/main" id="{391B6C3B-D656-7846-E1B2-5E624B603E0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294" y="1709102"/>
            <a:ext cx="2605405" cy="1725295"/>
          </a:xfrm>
          <a:prstGeom prst="rect">
            <a:avLst/>
          </a:prstGeom>
          <a:noFill/>
          <a:ln>
            <a:noFill/>
          </a:ln>
        </p:spPr>
      </p:pic>
    </p:spTree>
    <p:extLst>
      <p:ext uri="{BB962C8B-B14F-4D97-AF65-F5344CB8AC3E}">
        <p14:creationId xmlns:p14="http://schemas.microsoft.com/office/powerpoint/2010/main" val="20598775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3E2010-12F7-D4BE-62BB-E04B3B540103}"/>
              </a:ext>
            </a:extLst>
          </p:cNvPr>
          <p:cNvSpPr>
            <a:spLocks noGrp="1"/>
          </p:cNvSpPr>
          <p:nvPr>
            <p:ph type="title"/>
          </p:nvPr>
        </p:nvSpPr>
        <p:spPr/>
        <p:txBody>
          <a:bodyPr/>
          <a:lstStyle/>
          <a:p>
            <a:r>
              <a:rPr lang="en-US" dirty="0"/>
              <a:t>Use of current anti-IL33/ST2 antibodies</a:t>
            </a:r>
          </a:p>
        </p:txBody>
      </p:sp>
      <p:graphicFrame>
        <p:nvGraphicFramePr>
          <p:cNvPr id="3" name="Table 3">
            <a:extLst>
              <a:ext uri="{FF2B5EF4-FFF2-40B4-BE49-F238E27FC236}">
                <a16:creationId xmlns:a16="http://schemas.microsoft.com/office/drawing/2014/main" id="{C9885CF7-684D-EAF2-5174-C5F9A92631BE}"/>
              </a:ext>
            </a:extLst>
          </p:cNvPr>
          <p:cNvGraphicFramePr>
            <a:graphicFrameLocks noGrp="1"/>
          </p:cNvGraphicFramePr>
          <p:nvPr>
            <p:extLst>
              <p:ext uri="{D42A27DB-BD31-4B8C-83A1-F6EECF244321}">
                <p14:modId xmlns:p14="http://schemas.microsoft.com/office/powerpoint/2010/main" val="2483312925"/>
              </p:ext>
            </p:extLst>
          </p:nvPr>
        </p:nvGraphicFramePr>
        <p:xfrm>
          <a:off x="1642820" y="1649601"/>
          <a:ext cx="5977180" cy="2880360"/>
        </p:xfrm>
        <a:graphic>
          <a:graphicData uri="http://schemas.openxmlformats.org/drawingml/2006/table">
            <a:tbl>
              <a:tblPr firstRow="1" bandRow="1">
                <a:tableStyleId>{2D5ABB26-0587-4C30-8999-92F81FD0307C}</a:tableStyleId>
              </a:tblPr>
              <a:tblGrid>
                <a:gridCol w="2929180">
                  <a:extLst>
                    <a:ext uri="{9D8B030D-6E8A-4147-A177-3AD203B41FA5}">
                      <a16:colId xmlns:a16="http://schemas.microsoft.com/office/drawing/2014/main" val="2483628070"/>
                    </a:ext>
                  </a:extLst>
                </a:gridCol>
                <a:gridCol w="3048000">
                  <a:extLst>
                    <a:ext uri="{9D8B030D-6E8A-4147-A177-3AD203B41FA5}">
                      <a16:colId xmlns:a16="http://schemas.microsoft.com/office/drawing/2014/main" val="2998361286"/>
                    </a:ext>
                  </a:extLst>
                </a:gridCol>
              </a:tblGrid>
              <a:tr h="370840">
                <a:tc>
                  <a:txBody>
                    <a:bodyPr/>
                    <a:lstStyle/>
                    <a:p>
                      <a:r>
                        <a:rPr lang="en-US" b="1" dirty="0"/>
                        <a:t>Anti-IL33</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Indications</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7962698"/>
                  </a:ext>
                </a:extLst>
              </a:tr>
              <a:tr h="370840">
                <a:tc>
                  <a:txBody>
                    <a:bodyPr/>
                    <a:lstStyle/>
                    <a:p>
                      <a:pPr marL="231775" indent="0"/>
                      <a:r>
                        <a:rPr lang="en-US" dirty="0" err="1"/>
                        <a:t>Itepekimab</a:t>
                      </a:r>
                      <a:endParaRPr lang="en-US" dirty="0"/>
                    </a:p>
                  </a:txBody>
                  <a:tcPr anchor="ctr">
                    <a:lnT w="12700" cap="flat" cmpd="sng" algn="ctr">
                      <a:solidFill>
                        <a:schemeClr val="tx1"/>
                      </a:solidFill>
                      <a:prstDash val="solid"/>
                      <a:round/>
                      <a:headEnd type="none" w="med" len="med"/>
                      <a:tailEnd type="none" w="med" len="med"/>
                    </a:lnT>
                  </a:tcPr>
                </a:tc>
                <a:tc>
                  <a:txBody>
                    <a:bodyPr/>
                    <a:lstStyle/>
                    <a:p>
                      <a:r>
                        <a:rPr lang="en-US" dirty="0"/>
                        <a:t>Asthma</a:t>
                      </a:r>
                    </a:p>
                    <a:p>
                      <a:r>
                        <a:rPr lang="en-US" dirty="0"/>
                        <a:t>COPD</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618947367"/>
                  </a:ext>
                </a:extLst>
              </a:tr>
              <a:tr h="370840">
                <a:tc>
                  <a:txBody>
                    <a:bodyPr/>
                    <a:lstStyle/>
                    <a:p>
                      <a:pPr marL="231775" indent="0"/>
                      <a:r>
                        <a:rPr lang="en-US" dirty="0" err="1"/>
                        <a:t>Tozorakimab</a:t>
                      </a:r>
                      <a:endParaRPr lang="en-US" dirty="0"/>
                    </a:p>
                  </a:txBody>
                  <a:tcPr anchor="ctr"/>
                </a:tc>
                <a:tc>
                  <a:txBody>
                    <a:bodyPr/>
                    <a:lstStyle/>
                    <a:p>
                      <a:r>
                        <a:rPr lang="en-US" dirty="0"/>
                        <a:t>COPD</a:t>
                      </a:r>
                    </a:p>
                    <a:p>
                      <a:r>
                        <a:rPr lang="en-US" dirty="0"/>
                        <a:t>Atopic eczema</a:t>
                      </a:r>
                    </a:p>
                    <a:p>
                      <a:r>
                        <a:rPr lang="en-US" dirty="0"/>
                        <a:t>Diabetic nephropathy</a:t>
                      </a:r>
                    </a:p>
                  </a:txBody>
                  <a:tcPr anchor="ctr"/>
                </a:tc>
                <a:extLst>
                  <a:ext uri="{0D108BD9-81ED-4DB2-BD59-A6C34878D82A}">
                    <a16:rowId xmlns:a16="http://schemas.microsoft.com/office/drawing/2014/main" val="3922140158"/>
                  </a:ext>
                </a:extLst>
              </a:tr>
              <a:tr h="370840">
                <a:tc>
                  <a:txBody>
                    <a:bodyPr/>
                    <a:lstStyle/>
                    <a:p>
                      <a:pPr marL="231775" indent="0"/>
                      <a:r>
                        <a:rPr lang="en-US" dirty="0" err="1"/>
                        <a:t>Etokimab</a:t>
                      </a:r>
                      <a:r>
                        <a:rPr lang="en-US" dirty="0"/>
                        <a:t> </a:t>
                      </a:r>
                    </a:p>
                  </a:txBody>
                  <a:tcPr anchor="ctr">
                    <a:lnB w="12700" cap="flat" cmpd="sng" algn="ctr">
                      <a:solidFill>
                        <a:schemeClr val="tx1"/>
                      </a:solidFill>
                      <a:prstDash val="solid"/>
                      <a:round/>
                      <a:headEnd type="none" w="med" len="med"/>
                      <a:tailEnd type="none" w="med" len="med"/>
                    </a:lnB>
                  </a:tcPr>
                </a:tc>
                <a:tc>
                  <a:txBody>
                    <a:bodyPr/>
                    <a:lstStyle/>
                    <a:p>
                      <a:r>
                        <a:rPr lang="en-US" dirty="0"/>
                        <a:t>Chronic Rhinosinusitis</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8986903"/>
                  </a:ext>
                </a:extLst>
              </a:tr>
              <a:tr h="370840">
                <a:tc>
                  <a:txBody>
                    <a:bodyPr/>
                    <a:lstStyle/>
                    <a:p>
                      <a:r>
                        <a:rPr lang="en-US" b="1" dirty="0"/>
                        <a:t>Anti-ST2</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Indications</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8340811"/>
                  </a:ext>
                </a:extLst>
              </a:tr>
              <a:tr h="370840">
                <a:tc>
                  <a:txBody>
                    <a:bodyPr/>
                    <a:lstStyle/>
                    <a:p>
                      <a:pPr marL="231775" indent="0"/>
                      <a:r>
                        <a:rPr lang="en-US" dirty="0" err="1"/>
                        <a:t>Astegolimab</a:t>
                      </a:r>
                      <a:endParaRPr lang="en-US" dirty="0"/>
                    </a:p>
                  </a:txBody>
                  <a:tcPr anchor="ctr">
                    <a:lnT w="12700" cap="flat" cmpd="sng" algn="ctr">
                      <a:solidFill>
                        <a:schemeClr val="tx1"/>
                      </a:solidFill>
                      <a:prstDash val="solid"/>
                      <a:round/>
                      <a:headEnd type="none" w="med" len="med"/>
                      <a:tailEnd type="none" w="med" len="med"/>
                    </a:lnT>
                  </a:tcPr>
                </a:tc>
                <a:tc>
                  <a:txBody>
                    <a:bodyPr/>
                    <a:lstStyle/>
                    <a:p>
                      <a:r>
                        <a:rPr lang="en-US" dirty="0"/>
                        <a:t>Asthma</a:t>
                      </a:r>
                    </a:p>
                    <a:p>
                      <a:r>
                        <a:rPr lang="en-US" dirty="0"/>
                        <a:t>COPD</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73008798"/>
                  </a:ext>
                </a:extLst>
              </a:tr>
            </a:tbl>
          </a:graphicData>
        </a:graphic>
      </p:graphicFrame>
      <p:sp>
        <p:nvSpPr>
          <p:cNvPr id="4" name="TextBox 3">
            <a:extLst>
              <a:ext uri="{FF2B5EF4-FFF2-40B4-BE49-F238E27FC236}">
                <a16:creationId xmlns:a16="http://schemas.microsoft.com/office/drawing/2014/main" id="{AFA547F9-0679-D6A0-92CC-05138591EB42}"/>
              </a:ext>
            </a:extLst>
          </p:cNvPr>
          <p:cNvSpPr txBox="1"/>
          <p:nvPr/>
        </p:nvSpPr>
        <p:spPr>
          <a:xfrm>
            <a:off x="1148907" y="2571750"/>
            <a:ext cx="696500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1600" dirty="0"/>
              <a:t>Current results suggest that </a:t>
            </a:r>
            <a:r>
              <a:rPr lang="en-US" sz="1600" b="1" dirty="0"/>
              <a:t>anti-IL33 </a:t>
            </a:r>
            <a:r>
              <a:rPr lang="en-US" sz="1600" dirty="0"/>
              <a:t>could be a secondary mechanism of action of </a:t>
            </a:r>
            <a:r>
              <a:rPr lang="en-US" sz="1600" b="1" dirty="0"/>
              <a:t>montelukast</a:t>
            </a:r>
            <a:r>
              <a:rPr lang="en-US" sz="1600" dirty="0"/>
              <a:t> in the treatment of respiratory-inflammatory related diseases</a:t>
            </a:r>
          </a:p>
        </p:txBody>
      </p:sp>
    </p:spTree>
    <p:extLst>
      <p:ext uri="{BB962C8B-B14F-4D97-AF65-F5344CB8AC3E}">
        <p14:creationId xmlns:p14="http://schemas.microsoft.com/office/powerpoint/2010/main" val="396832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2" presetClass="exit" presetSubtype="4" fill="hold" nodeType="withEffect">
                                  <p:stCondLst>
                                    <p:cond delay="0"/>
                                  </p:stCondLst>
                                  <p:childTnLst>
                                    <p:animEffect transition="out" filter="wipe(down)">
                                      <p:cBhvr>
                                        <p:cTn id="10" dur="500"/>
                                        <p:tgtEl>
                                          <p:spTgt spid="3"/>
                                        </p:tgtEl>
                                      </p:cBhvr>
                                    </p:animEffect>
                                    <p:set>
                                      <p:cBhvr>
                                        <p:cTn id="11"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EC0B8-B862-2927-FF14-22B39594C7E9}"/>
              </a:ext>
            </a:extLst>
          </p:cNvPr>
          <p:cNvSpPr>
            <a:spLocks noGrp="1"/>
          </p:cNvSpPr>
          <p:nvPr>
            <p:ph type="title"/>
          </p:nvPr>
        </p:nvSpPr>
        <p:spPr/>
        <p:txBody>
          <a:bodyPr/>
          <a:lstStyle/>
          <a:p>
            <a:r>
              <a:rPr lang="en-US" dirty="0"/>
              <a:t>Suggestions for future research</a:t>
            </a:r>
          </a:p>
        </p:txBody>
      </p:sp>
      <p:sp>
        <p:nvSpPr>
          <p:cNvPr id="12" name="TextBox 11">
            <a:extLst>
              <a:ext uri="{FF2B5EF4-FFF2-40B4-BE49-F238E27FC236}">
                <a16:creationId xmlns:a16="http://schemas.microsoft.com/office/drawing/2014/main" id="{1C3F91C4-C252-354E-35F7-2E4CA696D662}"/>
              </a:ext>
            </a:extLst>
          </p:cNvPr>
          <p:cNvSpPr txBox="1"/>
          <p:nvPr/>
        </p:nvSpPr>
        <p:spPr>
          <a:xfrm>
            <a:off x="656155" y="1722095"/>
            <a:ext cx="3915845" cy="1347869"/>
          </a:xfrm>
          <a:prstGeom prst="rect">
            <a:avLst/>
          </a:prstGeom>
          <a:noFill/>
        </p:spPr>
        <p:txBody>
          <a:bodyPr wrap="square">
            <a:spAutoFit/>
          </a:bodyPr>
          <a:lstStyle/>
          <a:p>
            <a:pPr>
              <a:lnSpc>
                <a:spcPct val="150000"/>
              </a:lnSpc>
            </a:pPr>
            <a:r>
              <a:rPr lang="en-US" b="1">
                <a:latin typeface="Montserrat" panose="00000500000000000000" pitchFamily="2" charset="0"/>
                <a:sym typeface="Wingdings" panose="05000000000000000000" pitchFamily="2" charset="2"/>
              </a:rPr>
              <a:t>Method: </a:t>
            </a:r>
            <a:r>
              <a:rPr lang="en-US">
                <a:latin typeface="Montserrat" panose="00000500000000000000" pitchFamily="2" charset="0"/>
                <a:sym typeface="Wingdings" panose="05000000000000000000" pitchFamily="2" charset="2"/>
              </a:rPr>
              <a:t>Cell culture assay</a:t>
            </a:r>
          </a:p>
          <a:p>
            <a:pPr>
              <a:lnSpc>
                <a:spcPct val="150000"/>
              </a:lnSpc>
            </a:pPr>
            <a:r>
              <a:rPr lang="en-US" b="1">
                <a:latin typeface="Montserrat" panose="00000500000000000000" pitchFamily="2" charset="0"/>
                <a:sym typeface="Wingdings" panose="05000000000000000000" pitchFamily="2" charset="2"/>
              </a:rPr>
              <a:t>Cell: </a:t>
            </a:r>
            <a:r>
              <a:rPr lang="en-US">
                <a:latin typeface="Montserrat" panose="00000500000000000000" pitchFamily="2" charset="0"/>
                <a:sym typeface="Wingdings" panose="05000000000000000000" pitchFamily="2" charset="2"/>
              </a:rPr>
              <a:t>HEK-Blue IL-33 (InVivoGen)</a:t>
            </a:r>
          </a:p>
          <a:p>
            <a:pPr>
              <a:lnSpc>
                <a:spcPct val="150000"/>
              </a:lnSpc>
            </a:pPr>
            <a:r>
              <a:rPr lang="en-US" b="1">
                <a:latin typeface="Montserrat" panose="00000500000000000000" pitchFamily="2" charset="0"/>
                <a:sym typeface="Wingdings" panose="05000000000000000000" pitchFamily="2" charset="2"/>
              </a:rPr>
              <a:t>Assay product: </a:t>
            </a:r>
            <a:r>
              <a:rPr lang="en-US">
                <a:latin typeface="Montserrat" panose="00000500000000000000" pitchFamily="2" charset="0"/>
                <a:sym typeface="Wingdings" panose="05000000000000000000" pitchFamily="2" charset="2"/>
              </a:rPr>
              <a:t>SEAP protein can be detected by QUANTI-Blue™ Solution</a:t>
            </a:r>
            <a:endParaRPr lang="en-US" dirty="0"/>
          </a:p>
        </p:txBody>
      </p:sp>
      <p:pic>
        <p:nvPicPr>
          <p:cNvPr id="1028" name="Picture 4" descr="IL-33 signaling pathway">
            <a:extLst>
              <a:ext uri="{FF2B5EF4-FFF2-40B4-BE49-F238E27FC236}">
                <a16:creationId xmlns:a16="http://schemas.microsoft.com/office/drawing/2014/main" id="{C7AFA39F-5579-5DD8-0CFA-1229BE6D13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2617" y="1288055"/>
            <a:ext cx="2381250" cy="3171825"/>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Arrow Connector 12">
            <a:extLst>
              <a:ext uri="{FF2B5EF4-FFF2-40B4-BE49-F238E27FC236}">
                <a16:creationId xmlns:a16="http://schemas.microsoft.com/office/drawing/2014/main" id="{CE25E308-B892-9A0A-01C4-AD987811BE0B}"/>
              </a:ext>
            </a:extLst>
          </p:cNvPr>
          <p:cNvCxnSpPr/>
          <p:nvPr/>
        </p:nvCxnSpPr>
        <p:spPr>
          <a:xfrm>
            <a:off x="6509288" y="4269783"/>
            <a:ext cx="82915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FAD6B57F-0B7B-D132-E264-0351CD86D3A6}"/>
              </a:ext>
            </a:extLst>
          </p:cNvPr>
          <p:cNvPicPr>
            <a:picLocks noChangeAspect="1"/>
          </p:cNvPicPr>
          <p:nvPr/>
        </p:nvPicPr>
        <p:blipFill rotWithShape="1">
          <a:blip r:embed="rId3"/>
          <a:srcRect l="15890" t="30381" r="45289" b="24933"/>
          <a:stretch/>
        </p:blipFill>
        <p:spPr>
          <a:xfrm>
            <a:off x="7206712" y="3586509"/>
            <a:ext cx="1154624" cy="1007391"/>
          </a:xfrm>
          <a:prstGeom prst="ellipse">
            <a:avLst/>
          </a:prstGeom>
          <a:ln>
            <a:noFill/>
          </a:ln>
          <a:effectLst>
            <a:softEdge rad="112500"/>
          </a:effectLst>
        </p:spPr>
      </p:pic>
      <p:sp>
        <p:nvSpPr>
          <p:cNvPr id="19" name="TextBox 18">
            <a:extLst>
              <a:ext uri="{FF2B5EF4-FFF2-40B4-BE49-F238E27FC236}">
                <a16:creationId xmlns:a16="http://schemas.microsoft.com/office/drawing/2014/main" id="{998A0D27-AD66-5A9B-1BFC-6B4017564665}"/>
              </a:ext>
            </a:extLst>
          </p:cNvPr>
          <p:cNvSpPr txBox="1"/>
          <p:nvPr/>
        </p:nvSpPr>
        <p:spPr>
          <a:xfrm>
            <a:off x="5676253" y="4765583"/>
            <a:ext cx="2495227" cy="307777"/>
          </a:xfrm>
          <a:prstGeom prst="rect">
            <a:avLst/>
          </a:prstGeom>
          <a:noFill/>
        </p:spPr>
        <p:txBody>
          <a:bodyPr wrap="square">
            <a:spAutoFit/>
          </a:bodyPr>
          <a:lstStyle/>
          <a:p>
            <a:r>
              <a:rPr lang="en-US" dirty="0">
                <a:latin typeface="Montserrat" panose="00000500000000000000" pitchFamily="2" charset="0"/>
                <a:sym typeface="Wingdings" panose="05000000000000000000" pitchFamily="2" charset="2"/>
              </a:rPr>
              <a:t>QUANTI-Blue™ Solution</a:t>
            </a:r>
            <a:endParaRPr lang="en-US" dirty="0"/>
          </a:p>
        </p:txBody>
      </p:sp>
      <p:cxnSp>
        <p:nvCxnSpPr>
          <p:cNvPr id="18" name="Straight Arrow Connector 17">
            <a:extLst>
              <a:ext uri="{FF2B5EF4-FFF2-40B4-BE49-F238E27FC236}">
                <a16:creationId xmlns:a16="http://schemas.microsoft.com/office/drawing/2014/main" id="{20873457-D6F0-8408-DAC7-1214B211DF67}"/>
              </a:ext>
            </a:extLst>
          </p:cNvPr>
          <p:cNvCxnSpPr>
            <a:stCxn id="19" idx="0"/>
          </p:cNvCxnSpPr>
          <p:nvPr/>
        </p:nvCxnSpPr>
        <p:spPr>
          <a:xfrm flipH="1" flipV="1">
            <a:off x="6923866" y="4326738"/>
            <a:ext cx="1" cy="4388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2779118-10D6-5DB6-FDFF-867CA6135D3D}"/>
              </a:ext>
            </a:extLst>
          </p:cNvPr>
          <p:cNvSpPr txBox="1"/>
          <p:nvPr/>
        </p:nvSpPr>
        <p:spPr>
          <a:xfrm>
            <a:off x="656155" y="4740031"/>
            <a:ext cx="4572000" cy="307777"/>
          </a:xfrm>
          <a:prstGeom prst="rect">
            <a:avLst/>
          </a:prstGeom>
          <a:noFill/>
        </p:spPr>
        <p:txBody>
          <a:bodyPr wrap="square">
            <a:spAutoFit/>
          </a:bodyPr>
          <a:lstStyle/>
          <a:p>
            <a:r>
              <a:rPr lang="en-US" dirty="0">
                <a:latin typeface="Montserrat" panose="00000500000000000000" pitchFamily="2" charset="0"/>
              </a:rPr>
              <a:t>https://www.invivogen.com/hek-blue-il33</a:t>
            </a:r>
          </a:p>
        </p:txBody>
      </p:sp>
    </p:spTree>
    <p:extLst>
      <p:ext uri="{BB962C8B-B14F-4D97-AF65-F5344CB8AC3E}">
        <p14:creationId xmlns:p14="http://schemas.microsoft.com/office/powerpoint/2010/main" val="19858565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75D0B-FB19-145F-7970-298EE3A9E9A7}"/>
              </a:ext>
            </a:extLst>
          </p:cNvPr>
          <p:cNvSpPr>
            <a:spLocks noGrp="1"/>
          </p:cNvSpPr>
          <p:nvPr>
            <p:ph type="title"/>
          </p:nvPr>
        </p:nvSpPr>
        <p:spPr/>
        <p:txBody>
          <a:bodyPr/>
          <a:lstStyle/>
          <a:p>
            <a:r>
              <a:rPr lang="en-US" dirty="0"/>
              <a:t>Further readings</a:t>
            </a:r>
          </a:p>
        </p:txBody>
      </p:sp>
      <p:sp>
        <p:nvSpPr>
          <p:cNvPr id="11" name="TextBox 10">
            <a:extLst>
              <a:ext uri="{FF2B5EF4-FFF2-40B4-BE49-F238E27FC236}">
                <a16:creationId xmlns:a16="http://schemas.microsoft.com/office/drawing/2014/main" id="{60A7C3FD-BD6F-D305-B241-03A967E2DF54}"/>
              </a:ext>
            </a:extLst>
          </p:cNvPr>
          <p:cNvSpPr txBox="1"/>
          <p:nvPr/>
        </p:nvSpPr>
        <p:spPr>
          <a:xfrm>
            <a:off x="714301" y="1133212"/>
            <a:ext cx="8163482" cy="3785652"/>
          </a:xfrm>
          <a:prstGeom prst="rect">
            <a:avLst/>
          </a:prstGeom>
          <a:noFill/>
        </p:spPr>
        <p:txBody>
          <a:bodyPr wrap="square" rtlCol="0">
            <a:spAutoFit/>
          </a:bodyPr>
          <a:lstStyle/>
          <a:p>
            <a:pPr algn="just"/>
            <a:r>
              <a:rPr lang="en-US" sz="1200" b="1" dirty="0">
                <a:latin typeface="Montserrat" panose="00000500000000000000" pitchFamily="2" charset="0"/>
              </a:rPr>
              <a:t>IL-33 axis in diseases:</a:t>
            </a:r>
          </a:p>
          <a:p>
            <a:pPr marL="342900" indent="-342900" algn="just">
              <a:buFont typeface="+mj-lt"/>
              <a:buAutoNum type="arabicPeriod"/>
            </a:pPr>
            <a:r>
              <a:rPr lang="en-US" sz="1200" dirty="0">
                <a:latin typeface="Montserrat" panose="00000500000000000000" pitchFamily="2" charset="0"/>
              </a:rPr>
              <a:t>Liew FY, Girard J-P, </a:t>
            </a:r>
            <a:r>
              <a:rPr lang="en-US" sz="1200" dirty="0" err="1">
                <a:latin typeface="Montserrat" panose="00000500000000000000" pitchFamily="2" charset="0"/>
              </a:rPr>
              <a:t>Turnquist</a:t>
            </a:r>
            <a:r>
              <a:rPr lang="en-US" sz="1200" dirty="0">
                <a:latin typeface="Montserrat" panose="00000500000000000000" pitchFamily="2" charset="0"/>
              </a:rPr>
              <a:t> HR. Interleukin-33 in health and disease. </a:t>
            </a:r>
            <a:r>
              <a:rPr lang="en-US" sz="1200" i="1" dirty="0">
                <a:latin typeface="Montserrat" panose="00000500000000000000" pitchFamily="2" charset="0"/>
              </a:rPr>
              <a:t>Nat Rev Immunol</a:t>
            </a:r>
            <a:r>
              <a:rPr lang="en-US" sz="1200" dirty="0">
                <a:latin typeface="Montserrat" panose="00000500000000000000" pitchFamily="2" charset="0"/>
              </a:rPr>
              <a:t>. 2016;16(11):676-689. </a:t>
            </a:r>
          </a:p>
          <a:p>
            <a:pPr marL="342900" indent="-342900" algn="just">
              <a:buFont typeface="+mj-lt"/>
              <a:buAutoNum type="arabicPeriod"/>
            </a:pPr>
            <a:r>
              <a:rPr lang="en-US" sz="1200" dirty="0">
                <a:latin typeface="Montserrat" panose="00000500000000000000" pitchFamily="2" charset="0"/>
              </a:rPr>
              <a:t>Liu X, Xiao Y, Pan Y, et al. The role of the IL-33/ST2 axis in autoimmune disorders: friend or foe? </a:t>
            </a:r>
            <a:r>
              <a:rPr lang="en-US" sz="1200" i="1" dirty="0">
                <a:latin typeface="Montserrat" panose="00000500000000000000" pitchFamily="2" charset="0"/>
              </a:rPr>
              <a:t>Cytokine Growth Factor Rev</a:t>
            </a:r>
            <a:r>
              <a:rPr lang="en-US" sz="1200" dirty="0">
                <a:latin typeface="Montserrat" panose="00000500000000000000" pitchFamily="2" charset="0"/>
              </a:rPr>
              <a:t>. 2019;50:60-74. </a:t>
            </a:r>
          </a:p>
          <a:p>
            <a:pPr algn="just"/>
            <a:r>
              <a:rPr lang="en-US" sz="1200" b="1" dirty="0">
                <a:latin typeface="Montserrat" panose="00000500000000000000" pitchFamily="2" charset="0"/>
              </a:rPr>
              <a:t>Inhibiting approaches:</a:t>
            </a:r>
          </a:p>
          <a:p>
            <a:pPr marL="342900" indent="-342900" algn="just">
              <a:buFont typeface="+mj-lt"/>
              <a:buAutoNum type="arabicPeriod"/>
            </a:pPr>
            <a:r>
              <a:rPr lang="en-US" sz="1200" dirty="0">
                <a:latin typeface="Montserrat" panose="00000500000000000000" pitchFamily="2" charset="0"/>
              </a:rPr>
              <a:t>Le M-T, Mai TT, Huynh P, et al. Structure-based discovery of interleukin-33 inhibitors: a pharmacophore modelling, molecular docking, and molecular dynamics simulation approach. </a:t>
            </a:r>
            <a:r>
              <a:rPr lang="en-US" sz="1200" i="1" dirty="0">
                <a:latin typeface="Montserrat" panose="00000500000000000000" pitchFamily="2" charset="0"/>
              </a:rPr>
              <a:t>SAR QSAR Environ Res</a:t>
            </a:r>
            <a:r>
              <a:rPr lang="pt-BR" sz="1200" dirty="0">
                <a:latin typeface="Montserrat" panose="00000500000000000000" pitchFamily="2" charset="0"/>
              </a:rPr>
              <a:t>. 2020;31(12):883-904. doi:10.1080/1062936X.2020.1837239</a:t>
            </a:r>
            <a:endParaRPr lang="en-US" sz="1200" dirty="0">
              <a:latin typeface="Montserrat" panose="00000500000000000000" pitchFamily="2" charset="0"/>
            </a:endParaRPr>
          </a:p>
          <a:p>
            <a:pPr marL="342900" indent="-342900" algn="just">
              <a:buFont typeface="+mj-lt"/>
              <a:buAutoNum type="arabicPeriod"/>
            </a:pPr>
            <a:r>
              <a:rPr lang="en-US" sz="1200" dirty="0">
                <a:latin typeface="Montserrat" panose="00000500000000000000" pitchFamily="2" charset="0"/>
              </a:rPr>
              <a:t>Mai TT, Nguyen PG, Le M-T, et al. Discovery of small molecular inhibitors for interleukin-33/ST2 protein–protein interaction: a virtual screening, molecular dynamics simulations and binding free energy calculations. </a:t>
            </a:r>
            <a:r>
              <a:rPr lang="en-US" sz="1200" i="1" dirty="0">
                <a:latin typeface="Montserrat" panose="00000500000000000000" pitchFamily="2" charset="0"/>
              </a:rPr>
              <a:t>Mol Divers</a:t>
            </a:r>
            <a:r>
              <a:rPr lang="en-US" sz="1200" dirty="0">
                <a:latin typeface="Montserrat" panose="00000500000000000000" pitchFamily="2" charset="0"/>
              </a:rPr>
              <a:t>. 2022:1-20. </a:t>
            </a:r>
          </a:p>
          <a:p>
            <a:pPr marL="342900" indent="-342900" algn="just">
              <a:buFont typeface="+mj-lt"/>
              <a:buAutoNum type="arabicPeriod"/>
            </a:pPr>
            <a:r>
              <a:rPr lang="en-US" sz="1200" dirty="0">
                <a:latin typeface="Montserrat" panose="00000500000000000000" pitchFamily="2" charset="0"/>
              </a:rPr>
              <a:t>Kim Y, Ma C, Park S, et al. Rational Design, Synthesis and Evaluation of </a:t>
            </a:r>
            <a:r>
              <a:rPr lang="en-US" sz="1200" dirty="0" err="1">
                <a:latin typeface="Montserrat" panose="00000500000000000000" pitchFamily="2" charset="0"/>
              </a:rPr>
              <a:t>Oxazolo</a:t>
            </a:r>
            <a:r>
              <a:rPr lang="en-US" sz="1200" dirty="0">
                <a:latin typeface="Montserrat" panose="00000500000000000000" pitchFamily="2" charset="0"/>
              </a:rPr>
              <a:t> [4, 5‐c]‐quinolinone Analogs as Novel Interleukin‐33 Inhibitors. </a:t>
            </a:r>
            <a:r>
              <a:rPr lang="en-US" sz="1200" i="1" dirty="0">
                <a:latin typeface="Montserrat" panose="00000500000000000000" pitchFamily="2" charset="0"/>
              </a:rPr>
              <a:t>Chem Asian J</a:t>
            </a:r>
            <a:r>
              <a:rPr lang="en-US" sz="1200" dirty="0">
                <a:latin typeface="Montserrat" panose="00000500000000000000" pitchFamily="2" charset="0"/>
              </a:rPr>
              <a:t>. 2021;16(22):3702-3712. </a:t>
            </a:r>
          </a:p>
          <a:p>
            <a:pPr marL="342900" indent="-342900" algn="just">
              <a:buFont typeface="+mj-lt"/>
              <a:buAutoNum type="arabicPeriod"/>
            </a:pPr>
            <a:r>
              <a:rPr lang="en-US" sz="1200" dirty="0">
                <a:latin typeface="Montserrat" panose="00000500000000000000" pitchFamily="2" charset="0"/>
              </a:rPr>
              <a:t>Ramadan AM, </a:t>
            </a:r>
            <a:r>
              <a:rPr lang="en-US" sz="1200" dirty="0" err="1">
                <a:latin typeface="Montserrat" panose="00000500000000000000" pitchFamily="2" charset="0"/>
              </a:rPr>
              <a:t>Daguindau</a:t>
            </a:r>
            <a:r>
              <a:rPr lang="en-US" sz="1200" dirty="0">
                <a:latin typeface="Montserrat" panose="00000500000000000000" pitchFamily="2" charset="0"/>
              </a:rPr>
              <a:t> E, </a:t>
            </a:r>
            <a:r>
              <a:rPr lang="en-US" sz="1200" dirty="0" err="1">
                <a:latin typeface="Montserrat" panose="00000500000000000000" pitchFamily="2" charset="0"/>
              </a:rPr>
              <a:t>Rech</a:t>
            </a:r>
            <a:r>
              <a:rPr lang="en-US" sz="1200" dirty="0">
                <a:latin typeface="Montserrat" panose="00000500000000000000" pitchFamily="2" charset="0"/>
              </a:rPr>
              <a:t> JC, et al. From proteomics to discovery of first-in-class ST2 inhibitors active in vivo. </a:t>
            </a:r>
            <a:r>
              <a:rPr lang="en-US" sz="1200" i="1" dirty="0">
                <a:latin typeface="Montserrat" panose="00000500000000000000" pitchFamily="2" charset="0"/>
              </a:rPr>
              <a:t>JCI Insight</a:t>
            </a:r>
            <a:r>
              <a:rPr lang="en-US" sz="1200" dirty="0">
                <a:latin typeface="Montserrat" panose="00000500000000000000" pitchFamily="2" charset="0"/>
              </a:rPr>
              <a:t>. 2018;3(14)doi:10.1172/jci.insight.99208</a:t>
            </a:r>
          </a:p>
          <a:p>
            <a:pPr marL="342900" indent="-342900" algn="just">
              <a:buFont typeface="+mj-lt"/>
              <a:buAutoNum type="arabicPeriod"/>
            </a:pPr>
            <a:r>
              <a:rPr lang="en-US" sz="1200" dirty="0">
                <a:latin typeface="Montserrat" panose="00000500000000000000" pitchFamily="2" charset="0"/>
              </a:rPr>
              <a:t>Yuan X, </a:t>
            </a:r>
            <a:r>
              <a:rPr lang="en-US" sz="1200" dirty="0" err="1">
                <a:latin typeface="Montserrat" panose="00000500000000000000" pitchFamily="2" charset="0"/>
              </a:rPr>
              <a:t>Chinnaswamy</a:t>
            </a:r>
            <a:r>
              <a:rPr lang="en-US" sz="1200" dirty="0">
                <a:latin typeface="Montserrat" panose="00000500000000000000" pitchFamily="2" charset="0"/>
              </a:rPr>
              <a:t> K, Stuckey JA, Yang C-Y. Computational Cosolvent Mapping Analysis Leads to Identify Salicylic Acid Analogs as Weak Inhibitors of ST2 and IL33 Binding. </a:t>
            </a:r>
            <a:r>
              <a:rPr lang="en-US" sz="1200" i="1" dirty="0">
                <a:latin typeface="Montserrat" panose="00000500000000000000" pitchFamily="2" charset="0"/>
              </a:rPr>
              <a:t>J Phys Chem B</a:t>
            </a:r>
            <a:r>
              <a:rPr lang="en-US" sz="1200" dirty="0">
                <a:latin typeface="Montserrat" panose="00000500000000000000" pitchFamily="2" charset="0"/>
              </a:rPr>
              <a:t>. 2022;126(12):2394-2406. doi:10.1021/acs.jpcb.2c00341</a:t>
            </a:r>
          </a:p>
          <a:p>
            <a:pPr algn="just"/>
            <a:r>
              <a:rPr lang="en-US" sz="1200" dirty="0">
                <a:latin typeface="Montserrat" panose="00000500000000000000" pitchFamily="2" charset="0"/>
              </a:rPr>
              <a:t>	</a:t>
            </a:r>
            <a:endParaRPr lang="en-US" sz="1200" i="1" dirty="0">
              <a:latin typeface="Montserrat" panose="00000500000000000000" pitchFamily="2" charset="0"/>
            </a:endParaRPr>
          </a:p>
        </p:txBody>
      </p:sp>
    </p:spTree>
    <p:extLst>
      <p:ext uri="{BB962C8B-B14F-4D97-AF65-F5344CB8AC3E}">
        <p14:creationId xmlns:p14="http://schemas.microsoft.com/office/powerpoint/2010/main" val="39672814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230"/>
        <p:cNvGrpSpPr/>
        <p:nvPr/>
      </p:nvGrpSpPr>
      <p:grpSpPr>
        <a:xfrm>
          <a:off x="0" y="0"/>
          <a:ext cx="0" cy="0"/>
          <a:chOff x="0" y="0"/>
          <a:chExt cx="0" cy="0"/>
        </a:xfrm>
      </p:grpSpPr>
      <p:sp>
        <p:nvSpPr>
          <p:cNvPr id="2231" name="Google Shape;2231;p61"/>
          <p:cNvSpPr txBox="1">
            <a:spLocks noGrp="1"/>
          </p:cNvSpPr>
          <p:nvPr>
            <p:ph type="title"/>
          </p:nvPr>
        </p:nvSpPr>
        <p:spPr>
          <a:xfrm>
            <a:off x="959959" y="513738"/>
            <a:ext cx="6846165" cy="10377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000" dirty="0"/>
              <a:t>THANK YOU FOR LISTENING</a:t>
            </a:r>
            <a:endParaRPr sz="4000" dirty="0"/>
          </a:p>
        </p:txBody>
      </p:sp>
      <p:sp>
        <p:nvSpPr>
          <p:cNvPr id="2232" name="Google Shape;2232;p61"/>
          <p:cNvSpPr txBox="1">
            <a:spLocks noGrp="1"/>
          </p:cNvSpPr>
          <p:nvPr>
            <p:ph type="subTitle" idx="1"/>
          </p:nvPr>
        </p:nvSpPr>
        <p:spPr>
          <a:xfrm>
            <a:off x="1022041" y="1962863"/>
            <a:ext cx="4020872" cy="1184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b="1" dirty="0"/>
              <a:t>Thua-Phong Lam</a:t>
            </a:r>
          </a:p>
          <a:p>
            <a:pPr marL="0" lvl="0" indent="0" algn="l" rtl="0">
              <a:spcBef>
                <a:spcPts val="0"/>
              </a:spcBef>
              <a:spcAft>
                <a:spcPts val="0"/>
              </a:spcAft>
              <a:buNone/>
            </a:pPr>
            <a:r>
              <a:rPr lang="en-US" dirty="0"/>
              <a:t>Department of Medicinal Chemistry, UMP</a:t>
            </a:r>
            <a:endParaRPr dirty="0"/>
          </a:p>
          <a:p>
            <a:pPr marL="0" lvl="0" indent="0" algn="l" rtl="0">
              <a:spcBef>
                <a:spcPts val="0"/>
              </a:spcBef>
              <a:spcAft>
                <a:spcPts val="0"/>
              </a:spcAft>
              <a:buNone/>
            </a:pPr>
            <a:r>
              <a:rPr lang="en-US" dirty="0">
                <a:hlinkClick r:id="rId3"/>
              </a:rPr>
              <a:t>Ltphong.d17@ump.edu.vn</a:t>
            </a:r>
            <a:endParaRPr lang="en-US" dirty="0"/>
          </a:p>
          <a:p>
            <a:pPr marL="0" lvl="0" indent="0" algn="l" rtl="0">
              <a:spcBef>
                <a:spcPts val="0"/>
              </a:spcBef>
              <a:spcAft>
                <a:spcPts val="0"/>
              </a:spcAft>
              <a:buNone/>
            </a:pPr>
            <a:r>
              <a:rPr lang="en-US" dirty="0">
                <a:hlinkClick r:id="rId4"/>
              </a:rPr>
              <a:t>lamthuaphong@gmail.com</a:t>
            </a:r>
            <a:r>
              <a:rPr lang="en-US" dirty="0"/>
              <a:t> </a:t>
            </a:r>
            <a:endParaRPr dirty="0"/>
          </a:p>
          <a:p>
            <a:pPr marL="0" lvl="0" indent="0" algn="l" rtl="0">
              <a:spcBef>
                <a:spcPts val="0"/>
              </a:spcBef>
              <a:spcAft>
                <a:spcPts val="0"/>
              </a:spcAft>
              <a:buNone/>
            </a:pPr>
            <a:r>
              <a:rPr lang="en" dirty="0"/>
              <a:t>+84 918 45 79 21 </a:t>
            </a:r>
            <a:endParaRPr dirty="0"/>
          </a:p>
        </p:txBody>
      </p:sp>
      <p:grpSp>
        <p:nvGrpSpPr>
          <p:cNvPr id="2233" name="Google Shape;2233;p61"/>
          <p:cNvGrpSpPr/>
          <p:nvPr/>
        </p:nvGrpSpPr>
        <p:grpSpPr>
          <a:xfrm>
            <a:off x="5305424" y="1487383"/>
            <a:ext cx="1433949" cy="3117068"/>
            <a:chOff x="4943474" y="1487383"/>
            <a:chExt cx="1433949" cy="3117068"/>
          </a:xfrm>
        </p:grpSpPr>
        <p:sp>
          <p:nvSpPr>
            <p:cNvPr id="2234" name="Google Shape;2234;p61"/>
            <p:cNvSpPr/>
            <p:nvPr/>
          </p:nvSpPr>
          <p:spPr>
            <a:xfrm>
              <a:off x="5929959" y="4223854"/>
              <a:ext cx="447190" cy="380597"/>
            </a:xfrm>
            <a:custGeom>
              <a:avLst/>
              <a:gdLst/>
              <a:ahLst/>
              <a:cxnLst/>
              <a:rect l="l" t="t" r="r" b="b"/>
              <a:pathLst>
                <a:path w="6546" h="5571" extrusionOk="0">
                  <a:moveTo>
                    <a:pt x="0" y="1"/>
                  </a:moveTo>
                  <a:lnTo>
                    <a:pt x="1114" y="4072"/>
                  </a:lnTo>
                  <a:lnTo>
                    <a:pt x="1241" y="4491"/>
                  </a:lnTo>
                  <a:cubicBezTo>
                    <a:pt x="1351" y="4948"/>
                    <a:pt x="1771" y="5276"/>
                    <a:pt x="2245" y="5313"/>
                  </a:cubicBezTo>
                  <a:lnTo>
                    <a:pt x="5933" y="5568"/>
                  </a:lnTo>
                  <a:cubicBezTo>
                    <a:pt x="5949" y="5570"/>
                    <a:pt x="5964" y="5571"/>
                    <a:pt x="5979" y="5571"/>
                  </a:cubicBezTo>
                  <a:cubicBezTo>
                    <a:pt x="6319" y="5571"/>
                    <a:pt x="6546" y="5189"/>
                    <a:pt x="6371" y="4875"/>
                  </a:cubicBezTo>
                  <a:cubicBezTo>
                    <a:pt x="6243" y="4692"/>
                    <a:pt x="5002" y="4181"/>
                    <a:pt x="4363" y="3871"/>
                  </a:cubicBezTo>
                  <a:cubicBezTo>
                    <a:pt x="4235" y="3816"/>
                    <a:pt x="4107" y="3743"/>
                    <a:pt x="3998" y="3633"/>
                  </a:cubicBezTo>
                  <a:cubicBezTo>
                    <a:pt x="3998" y="3615"/>
                    <a:pt x="3961" y="3506"/>
                    <a:pt x="3943" y="3360"/>
                  </a:cubicBezTo>
                  <a:cubicBezTo>
                    <a:pt x="3815" y="2666"/>
                    <a:pt x="3523" y="950"/>
                    <a:pt x="3523" y="950"/>
                  </a:cubicBezTo>
                  <a:lnTo>
                    <a:pt x="0" y="1"/>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61"/>
            <p:cNvSpPr/>
            <p:nvPr/>
          </p:nvSpPr>
          <p:spPr>
            <a:xfrm>
              <a:off x="6005994" y="4452099"/>
              <a:ext cx="371429" cy="152280"/>
            </a:xfrm>
            <a:custGeom>
              <a:avLst/>
              <a:gdLst/>
              <a:ahLst/>
              <a:cxnLst/>
              <a:rect l="l" t="t" r="r" b="b"/>
              <a:pathLst>
                <a:path w="5437" h="2229" extrusionOk="0">
                  <a:moveTo>
                    <a:pt x="2830" y="0"/>
                  </a:moveTo>
                  <a:cubicBezTo>
                    <a:pt x="2757" y="19"/>
                    <a:pt x="2702" y="19"/>
                    <a:pt x="2648" y="55"/>
                  </a:cubicBezTo>
                  <a:cubicBezTo>
                    <a:pt x="2374" y="183"/>
                    <a:pt x="2136" y="877"/>
                    <a:pt x="2136" y="877"/>
                  </a:cubicBezTo>
                  <a:lnTo>
                    <a:pt x="1" y="712"/>
                  </a:lnTo>
                  <a:lnTo>
                    <a:pt x="1" y="712"/>
                  </a:lnTo>
                  <a:lnTo>
                    <a:pt x="128" y="1132"/>
                  </a:lnTo>
                  <a:cubicBezTo>
                    <a:pt x="238" y="1589"/>
                    <a:pt x="658" y="1917"/>
                    <a:pt x="1132" y="1954"/>
                  </a:cubicBezTo>
                  <a:lnTo>
                    <a:pt x="4820" y="2227"/>
                  </a:lnTo>
                  <a:cubicBezTo>
                    <a:pt x="4828" y="2228"/>
                    <a:pt x="4837" y="2228"/>
                    <a:pt x="4845" y="2228"/>
                  </a:cubicBezTo>
                  <a:cubicBezTo>
                    <a:pt x="5197" y="2228"/>
                    <a:pt x="5436" y="1855"/>
                    <a:pt x="5258" y="1534"/>
                  </a:cubicBezTo>
                  <a:cubicBezTo>
                    <a:pt x="5130" y="1351"/>
                    <a:pt x="3889" y="840"/>
                    <a:pt x="3250" y="511"/>
                  </a:cubicBezTo>
                  <a:cubicBezTo>
                    <a:pt x="3250" y="511"/>
                    <a:pt x="3159" y="347"/>
                    <a:pt x="3104" y="219"/>
                  </a:cubicBezTo>
                  <a:cubicBezTo>
                    <a:pt x="3067" y="92"/>
                    <a:pt x="2958" y="19"/>
                    <a:pt x="28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61"/>
            <p:cNvSpPr/>
            <p:nvPr/>
          </p:nvSpPr>
          <p:spPr>
            <a:xfrm>
              <a:off x="4943474" y="4038035"/>
              <a:ext cx="295599" cy="566147"/>
            </a:xfrm>
            <a:custGeom>
              <a:avLst/>
              <a:gdLst/>
              <a:ahLst/>
              <a:cxnLst/>
              <a:rect l="l" t="t" r="r" b="b"/>
              <a:pathLst>
                <a:path w="4327" h="8287" extrusionOk="0">
                  <a:moveTo>
                    <a:pt x="2446" y="1"/>
                  </a:moveTo>
                  <a:lnTo>
                    <a:pt x="438" y="3706"/>
                  </a:lnTo>
                  <a:lnTo>
                    <a:pt x="219" y="4090"/>
                  </a:lnTo>
                  <a:cubicBezTo>
                    <a:pt x="0" y="4510"/>
                    <a:pt x="55" y="5021"/>
                    <a:pt x="384" y="5368"/>
                  </a:cubicBezTo>
                  <a:lnTo>
                    <a:pt x="2866" y="8124"/>
                  </a:lnTo>
                  <a:cubicBezTo>
                    <a:pt x="2957" y="8236"/>
                    <a:pt x="3080" y="8286"/>
                    <a:pt x="3202" y="8286"/>
                  </a:cubicBezTo>
                  <a:cubicBezTo>
                    <a:pt x="3400" y="8286"/>
                    <a:pt x="3595" y="8156"/>
                    <a:pt x="3651" y="7942"/>
                  </a:cubicBezTo>
                  <a:cubicBezTo>
                    <a:pt x="3688" y="7704"/>
                    <a:pt x="3158" y="6481"/>
                    <a:pt x="2921" y="5824"/>
                  </a:cubicBezTo>
                  <a:cubicBezTo>
                    <a:pt x="2848" y="5678"/>
                    <a:pt x="2812" y="5532"/>
                    <a:pt x="2793" y="5386"/>
                  </a:cubicBezTo>
                  <a:cubicBezTo>
                    <a:pt x="2812" y="5368"/>
                    <a:pt x="2866" y="5276"/>
                    <a:pt x="2958" y="5149"/>
                  </a:cubicBezTo>
                  <a:cubicBezTo>
                    <a:pt x="3341" y="4564"/>
                    <a:pt x="4327" y="3122"/>
                    <a:pt x="4327" y="3122"/>
                  </a:cubicBezTo>
                  <a:lnTo>
                    <a:pt x="2446" y="1"/>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61"/>
            <p:cNvSpPr/>
            <p:nvPr/>
          </p:nvSpPr>
          <p:spPr>
            <a:xfrm>
              <a:off x="4943474" y="4291214"/>
              <a:ext cx="251946" cy="312962"/>
            </a:xfrm>
            <a:custGeom>
              <a:avLst/>
              <a:gdLst/>
              <a:ahLst/>
              <a:cxnLst/>
              <a:rect l="l" t="t" r="r" b="b"/>
              <a:pathLst>
                <a:path w="3688" h="4581" extrusionOk="0">
                  <a:moveTo>
                    <a:pt x="438" y="0"/>
                  </a:moveTo>
                  <a:lnTo>
                    <a:pt x="219" y="384"/>
                  </a:lnTo>
                  <a:cubicBezTo>
                    <a:pt x="0" y="804"/>
                    <a:pt x="55" y="1315"/>
                    <a:pt x="384" y="1662"/>
                  </a:cubicBezTo>
                  <a:lnTo>
                    <a:pt x="2866" y="4418"/>
                  </a:lnTo>
                  <a:cubicBezTo>
                    <a:pt x="2957" y="4530"/>
                    <a:pt x="3080" y="4580"/>
                    <a:pt x="3202" y="4580"/>
                  </a:cubicBezTo>
                  <a:cubicBezTo>
                    <a:pt x="3400" y="4580"/>
                    <a:pt x="3595" y="4450"/>
                    <a:pt x="3651" y="4236"/>
                  </a:cubicBezTo>
                  <a:cubicBezTo>
                    <a:pt x="3688" y="3998"/>
                    <a:pt x="3158" y="2775"/>
                    <a:pt x="2921" y="2118"/>
                  </a:cubicBezTo>
                  <a:cubicBezTo>
                    <a:pt x="2921" y="2118"/>
                    <a:pt x="2958" y="1917"/>
                    <a:pt x="3012" y="1789"/>
                  </a:cubicBezTo>
                  <a:cubicBezTo>
                    <a:pt x="3067" y="1680"/>
                    <a:pt x="3049" y="1534"/>
                    <a:pt x="2958" y="1443"/>
                  </a:cubicBezTo>
                  <a:cubicBezTo>
                    <a:pt x="2903" y="1406"/>
                    <a:pt x="2848" y="1370"/>
                    <a:pt x="2793" y="1351"/>
                  </a:cubicBezTo>
                  <a:cubicBezTo>
                    <a:pt x="2758" y="1340"/>
                    <a:pt x="2717" y="1335"/>
                    <a:pt x="2673" y="1335"/>
                  </a:cubicBezTo>
                  <a:cubicBezTo>
                    <a:pt x="2355" y="1335"/>
                    <a:pt x="1862" y="1589"/>
                    <a:pt x="1862" y="1589"/>
                  </a:cubicBezTo>
                  <a:lnTo>
                    <a:pt x="43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61"/>
            <p:cNvSpPr/>
            <p:nvPr/>
          </p:nvSpPr>
          <p:spPr>
            <a:xfrm>
              <a:off x="5447305" y="2580168"/>
              <a:ext cx="723388" cy="1707391"/>
            </a:xfrm>
            <a:custGeom>
              <a:avLst/>
              <a:gdLst/>
              <a:ahLst/>
              <a:cxnLst/>
              <a:rect l="l" t="t" r="r" b="b"/>
              <a:pathLst>
                <a:path w="10589" h="24992" extrusionOk="0">
                  <a:moveTo>
                    <a:pt x="274" y="0"/>
                  </a:moveTo>
                  <a:cubicBezTo>
                    <a:pt x="274" y="0"/>
                    <a:pt x="92" y="822"/>
                    <a:pt x="55" y="3268"/>
                  </a:cubicBezTo>
                  <a:cubicBezTo>
                    <a:pt x="0" y="5733"/>
                    <a:pt x="2447" y="11885"/>
                    <a:pt x="3451" y="14769"/>
                  </a:cubicBezTo>
                  <a:cubicBezTo>
                    <a:pt x="4436" y="17635"/>
                    <a:pt x="6499" y="24718"/>
                    <a:pt x="6499" y="24718"/>
                  </a:cubicBezTo>
                  <a:lnTo>
                    <a:pt x="10588" y="24992"/>
                  </a:lnTo>
                  <a:cubicBezTo>
                    <a:pt x="10588" y="24992"/>
                    <a:pt x="9383" y="16777"/>
                    <a:pt x="8799" y="13035"/>
                  </a:cubicBezTo>
                  <a:cubicBezTo>
                    <a:pt x="8215" y="9311"/>
                    <a:pt x="6499" y="1716"/>
                    <a:pt x="6499" y="1716"/>
                  </a:cubicBezTo>
                  <a:lnTo>
                    <a:pt x="27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61"/>
            <p:cNvSpPr/>
            <p:nvPr/>
          </p:nvSpPr>
          <p:spPr>
            <a:xfrm>
              <a:off x="5002090" y="2542048"/>
              <a:ext cx="657259" cy="1720576"/>
            </a:xfrm>
            <a:custGeom>
              <a:avLst/>
              <a:gdLst/>
              <a:ahLst/>
              <a:cxnLst/>
              <a:rect l="l" t="t" r="r" b="b"/>
              <a:pathLst>
                <a:path w="9621" h="25185" extrusionOk="0">
                  <a:moveTo>
                    <a:pt x="7497" y="0"/>
                  </a:moveTo>
                  <a:cubicBezTo>
                    <a:pt x="6915" y="0"/>
                    <a:pt x="5827" y="366"/>
                    <a:pt x="5276" y="1599"/>
                  </a:cubicBezTo>
                  <a:cubicBezTo>
                    <a:pt x="4491" y="3333"/>
                    <a:pt x="3779" y="11658"/>
                    <a:pt x="3213" y="14761"/>
                  </a:cubicBezTo>
                  <a:cubicBezTo>
                    <a:pt x="2647" y="17864"/>
                    <a:pt x="0" y="23122"/>
                    <a:pt x="0" y="23122"/>
                  </a:cubicBezTo>
                  <a:lnTo>
                    <a:pt x="3377" y="25185"/>
                  </a:lnTo>
                  <a:cubicBezTo>
                    <a:pt x="3377" y="25185"/>
                    <a:pt x="7065" y="19672"/>
                    <a:pt x="7868" y="17390"/>
                  </a:cubicBezTo>
                  <a:cubicBezTo>
                    <a:pt x="8525" y="15546"/>
                    <a:pt x="9438" y="11347"/>
                    <a:pt x="9438" y="11347"/>
                  </a:cubicBezTo>
                  <a:cubicBezTo>
                    <a:pt x="9438" y="11347"/>
                    <a:pt x="9621" y="7240"/>
                    <a:pt x="9584" y="6053"/>
                  </a:cubicBezTo>
                  <a:cubicBezTo>
                    <a:pt x="9529" y="4848"/>
                    <a:pt x="7941" y="431"/>
                    <a:pt x="7886" y="139"/>
                  </a:cubicBezTo>
                  <a:cubicBezTo>
                    <a:pt x="7876" y="56"/>
                    <a:pt x="7726" y="0"/>
                    <a:pt x="749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61"/>
            <p:cNvSpPr/>
            <p:nvPr/>
          </p:nvSpPr>
          <p:spPr>
            <a:xfrm>
              <a:off x="5362525" y="1568747"/>
              <a:ext cx="164639" cy="164713"/>
            </a:xfrm>
            <a:custGeom>
              <a:avLst/>
              <a:gdLst/>
              <a:ahLst/>
              <a:cxnLst/>
              <a:rect l="l" t="t" r="r" b="b"/>
              <a:pathLst>
                <a:path w="2410" h="2411" extrusionOk="0">
                  <a:moveTo>
                    <a:pt x="1205" y="1"/>
                  </a:moveTo>
                  <a:cubicBezTo>
                    <a:pt x="529" y="1"/>
                    <a:pt x="0" y="548"/>
                    <a:pt x="0" y="1205"/>
                  </a:cubicBezTo>
                  <a:cubicBezTo>
                    <a:pt x="0" y="1863"/>
                    <a:pt x="529" y="2410"/>
                    <a:pt x="1205" y="2410"/>
                  </a:cubicBezTo>
                  <a:cubicBezTo>
                    <a:pt x="1862" y="2410"/>
                    <a:pt x="2410" y="1863"/>
                    <a:pt x="2410" y="1205"/>
                  </a:cubicBezTo>
                  <a:cubicBezTo>
                    <a:pt x="2410" y="548"/>
                    <a:pt x="1862" y="1"/>
                    <a:pt x="1205" y="1"/>
                  </a:cubicBezTo>
                  <a:close/>
                </a:path>
              </a:pathLst>
            </a:custGeom>
            <a:solidFill>
              <a:srgbClr val="1E1F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61"/>
            <p:cNvSpPr/>
            <p:nvPr/>
          </p:nvSpPr>
          <p:spPr>
            <a:xfrm>
              <a:off x="5462267" y="1548799"/>
              <a:ext cx="329278" cy="359077"/>
            </a:xfrm>
            <a:custGeom>
              <a:avLst/>
              <a:gdLst/>
              <a:ahLst/>
              <a:cxnLst/>
              <a:rect l="l" t="t" r="r" b="b"/>
              <a:pathLst>
                <a:path w="4820" h="5256" extrusionOk="0">
                  <a:moveTo>
                    <a:pt x="2880" y="0"/>
                  </a:moveTo>
                  <a:cubicBezTo>
                    <a:pt x="2400" y="0"/>
                    <a:pt x="1909" y="82"/>
                    <a:pt x="1461" y="128"/>
                  </a:cubicBezTo>
                  <a:cubicBezTo>
                    <a:pt x="749" y="201"/>
                    <a:pt x="183" y="1205"/>
                    <a:pt x="73" y="1863"/>
                  </a:cubicBezTo>
                  <a:cubicBezTo>
                    <a:pt x="0" y="2538"/>
                    <a:pt x="110" y="3232"/>
                    <a:pt x="420" y="3852"/>
                  </a:cubicBezTo>
                  <a:cubicBezTo>
                    <a:pt x="603" y="4181"/>
                    <a:pt x="804" y="4491"/>
                    <a:pt x="1041" y="4802"/>
                  </a:cubicBezTo>
                  <a:cubicBezTo>
                    <a:pt x="1150" y="4966"/>
                    <a:pt x="1315" y="5112"/>
                    <a:pt x="1479" y="5221"/>
                  </a:cubicBezTo>
                  <a:cubicBezTo>
                    <a:pt x="1519" y="5246"/>
                    <a:pt x="1560" y="5256"/>
                    <a:pt x="1601" y="5256"/>
                  </a:cubicBezTo>
                  <a:cubicBezTo>
                    <a:pt x="1843" y="5256"/>
                    <a:pt x="2103" y="4903"/>
                    <a:pt x="2337" y="4856"/>
                  </a:cubicBezTo>
                  <a:cubicBezTo>
                    <a:pt x="2684" y="4783"/>
                    <a:pt x="3140" y="4838"/>
                    <a:pt x="3396" y="4583"/>
                  </a:cubicBezTo>
                  <a:cubicBezTo>
                    <a:pt x="4181" y="3816"/>
                    <a:pt x="4710" y="3067"/>
                    <a:pt x="4765" y="1753"/>
                  </a:cubicBezTo>
                  <a:cubicBezTo>
                    <a:pt x="4820" y="840"/>
                    <a:pt x="4400" y="311"/>
                    <a:pt x="3706" y="110"/>
                  </a:cubicBezTo>
                  <a:cubicBezTo>
                    <a:pt x="3442" y="29"/>
                    <a:pt x="3163" y="0"/>
                    <a:pt x="2880" y="0"/>
                  </a:cubicBezTo>
                  <a:close/>
                </a:path>
              </a:pathLst>
            </a:custGeom>
            <a:solidFill>
              <a:srgbClr val="1E1F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61"/>
            <p:cNvSpPr/>
            <p:nvPr/>
          </p:nvSpPr>
          <p:spPr>
            <a:xfrm>
              <a:off x="5543290" y="1799451"/>
              <a:ext cx="138543" cy="200853"/>
            </a:xfrm>
            <a:custGeom>
              <a:avLst/>
              <a:gdLst/>
              <a:ahLst/>
              <a:cxnLst/>
              <a:rect l="l" t="t" r="r" b="b"/>
              <a:pathLst>
                <a:path w="2028" h="2940" extrusionOk="0">
                  <a:moveTo>
                    <a:pt x="92" y="1"/>
                  </a:moveTo>
                  <a:lnTo>
                    <a:pt x="1" y="2867"/>
                  </a:lnTo>
                  <a:lnTo>
                    <a:pt x="1918" y="2940"/>
                  </a:lnTo>
                  <a:lnTo>
                    <a:pt x="2027" y="74"/>
                  </a:lnTo>
                  <a:lnTo>
                    <a:pt x="92" y="1"/>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61"/>
            <p:cNvSpPr/>
            <p:nvPr/>
          </p:nvSpPr>
          <p:spPr>
            <a:xfrm>
              <a:off x="5559549" y="1799451"/>
              <a:ext cx="122284" cy="174688"/>
            </a:xfrm>
            <a:custGeom>
              <a:avLst/>
              <a:gdLst/>
              <a:ahLst/>
              <a:cxnLst/>
              <a:rect l="l" t="t" r="r" b="b"/>
              <a:pathLst>
                <a:path w="1790" h="2557" extrusionOk="0">
                  <a:moveTo>
                    <a:pt x="19" y="1"/>
                  </a:moveTo>
                  <a:lnTo>
                    <a:pt x="19" y="1"/>
                  </a:lnTo>
                  <a:cubicBezTo>
                    <a:pt x="0" y="548"/>
                    <a:pt x="110" y="1096"/>
                    <a:pt x="347" y="1589"/>
                  </a:cubicBezTo>
                  <a:cubicBezTo>
                    <a:pt x="639" y="2082"/>
                    <a:pt x="1132" y="2429"/>
                    <a:pt x="1716" y="2557"/>
                  </a:cubicBezTo>
                  <a:lnTo>
                    <a:pt x="1789" y="74"/>
                  </a:lnTo>
                  <a:lnTo>
                    <a:pt x="19" y="1"/>
                  </a:ln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61"/>
            <p:cNvSpPr/>
            <p:nvPr/>
          </p:nvSpPr>
          <p:spPr>
            <a:xfrm>
              <a:off x="5464726" y="1706609"/>
              <a:ext cx="102336" cy="150503"/>
            </a:xfrm>
            <a:custGeom>
              <a:avLst/>
              <a:gdLst/>
              <a:ahLst/>
              <a:cxnLst/>
              <a:rect l="l" t="t" r="r" b="b"/>
              <a:pathLst>
                <a:path w="1498" h="2203" extrusionOk="0">
                  <a:moveTo>
                    <a:pt x="727" y="0"/>
                  </a:moveTo>
                  <a:cubicBezTo>
                    <a:pt x="343" y="0"/>
                    <a:pt x="54" y="529"/>
                    <a:pt x="37" y="885"/>
                  </a:cubicBezTo>
                  <a:cubicBezTo>
                    <a:pt x="1" y="1378"/>
                    <a:pt x="256" y="1853"/>
                    <a:pt x="676" y="2127"/>
                  </a:cubicBezTo>
                  <a:cubicBezTo>
                    <a:pt x="785" y="2179"/>
                    <a:pt x="882" y="2203"/>
                    <a:pt x="967" y="2203"/>
                  </a:cubicBezTo>
                  <a:cubicBezTo>
                    <a:pt x="1326" y="2203"/>
                    <a:pt x="1483" y="1787"/>
                    <a:pt x="1498" y="1360"/>
                  </a:cubicBezTo>
                  <a:cubicBezTo>
                    <a:pt x="1498" y="940"/>
                    <a:pt x="1352" y="191"/>
                    <a:pt x="877" y="27"/>
                  </a:cubicBezTo>
                  <a:cubicBezTo>
                    <a:pt x="826" y="9"/>
                    <a:pt x="775" y="0"/>
                    <a:pt x="727" y="0"/>
                  </a:cubicBez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61"/>
            <p:cNvSpPr/>
            <p:nvPr/>
          </p:nvSpPr>
          <p:spPr>
            <a:xfrm>
              <a:off x="5522112" y="1572163"/>
              <a:ext cx="263218" cy="354568"/>
            </a:xfrm>
            <a:custGeom>
              <a:avLst/>
              <a:gdLst/>
              <a:ahLst/>
              <a:cxnLst/>
              <a:rect l="l" t="t" r="r" b="b"/>
              <a:pathLst>
                <a:path w="3853" h="5190" extrusionOk="0">
                  <a:moveTo>
                    <a:pt x="1812" y="0"/>
                  </a:moveTo>
                  <a:cubicBezTo>
                    <a:pt x="1267" y="0"/>
                    <a:pt x="726" y="282"/>
                    <a:pt x="439" y="827"/>
                  </a:cubicBezTo>
                  <a:cubicBezTo>
                    <a:pt x="1" y="1612"/>
                    <a:pt x="128" y="2780"/>
                    <a:pt x="439" y="3620"/>
                  </a:cubicBezTo>
                  <a:cubicBezTo>
                    <a:pt x="585" y="4131"/>
                    <a:pt x="913" y="4569"/>
                    <a:pt x="1352" y="4879"/>
                  </a:cubicBezTo>
                  <a:cubicBezTo>
                    <a:pt x="1622" y="5063"/>
                    <a:pt x="1899" y="5190"/>
                    <a:pt x="2179" y="5190"/>
                  </a:cubicBezTo>
                  <a:cubicBezTo>
                    <a:pt x="2371" y="5190"/>
                    <a:pt x="2564" y="5130"/>
                    <a:pt x="2757" y="4989"/>
                  </a:cubicBezTo>
                  <a:cubicBezTo>
                    <a:pt x="3122" y="4697"/>
                    <a:pt x="3378" y="4295"/>
                    <a:pt x="3524" y="3839"/>
                  </a:cubicBezTo>
                  <a:cubicBezTo>
                    <a:pt x="3852" y="2853"/>
                    <a:pt x="3670" y="1448"/>
                    <a:pt x="3049" y="608"/>
                  </a:cubicBezTo>
                  <a:cubicBezTo>
                    <a:pt x="2732" y="199"/>
                    <a:pt x="2271" y="0"/>
                    <a:pt x="1812" y="0"/>
                  </a:cubicBez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61"/>
            <p:cNvSpPr/>
            <p:nvPr/>
          </p:nvSpPr>
          <p:spPr>
            <a:xfrm>
              <a:off x="5512137" y="1729154"/>
              <a:ext cx="27531" cy="64150"/>
            </a:xfrm>
            <a:custGeom>
              <a:avLst/>
              <a:gdLst/>
              <a:ahLst/>
              <a:cxnLst/>
              <a:rect l="l" t="t" r="r" b="b"/>
              <a:pathLst>
                <a:path w="403" h="939" extrusionOk="0">
                  <a:moveTo>
                    <a:pt x="81" y="0"/>
                  </a:moveTo>
                  <a:cubicBezTo>
                    <a:pt x="55" y="0"/>
                    <a:pt x="32" y="17"/>
                    <a:pt x="19" y="44"/>
                  </a:cubicBezTo>
                  <a:cubicBezTo>
                    <a:pt x="1" y="62"/>
                    <a:pt x="19" y="99"/>
                    <a:pt x="37" y="135"/>
                  </a:cubicBezTo>
                  <a:cubicBezTo>
                    <a:pt x="201" y="227"/>
                    <a:pt x="256" y="537"/>
                    <a:pt x="165" y="866"/>
                  </a:cubicBezTo>
                  <a:cubicBezTo>
                    <a:pt x="147" y="902"/>
                    <a:pt x="165" y="939"/>
                    <a:pt x="201" y="939"/>
                  </a:cubicBezTo>
                  <a:lnTo>
                    <a:pt x="220" y="939"/>
                  </a:lnTo>
                  <a:cubicBezTo>
                    <a:pt x="238" y="939"/>
                    <a:pt x="274" y="920"/>
                    <a:pt x="274" y="902"/>
                  </a:cubicBezTo>
                  <a:cubicBezTo>
                    <a:pt x="402" y="519"/>
                    <a:pt x="329" y="135"/>
                    <a:pt x="110" y="8"/>
                  </a:cubicBezTo>
                  <a:cubicBezTo>
                    <a:pt x="100" y="3"/>
                    <a:pt x="91" y="0"/>
                    <a:pt x="81" y="0"/>
                  </a:cubicBez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61"/>
            <p:cNvSpPr/>
            <p:nvPr/>
          </p:nvSpPr>
          <p:spPr>
            <a:xfrm>
              <a:off x="5500934" y="1748009"/>
              <a:ext cx="34362" cy="11614"/>
            </a:xfrm>
            <a:custGeom>
              <a:avLst/>
              <a:gdLst/>
              <a:ahLst/>
              <a:cxnLst/>
              <a:rect l="l" t="t" r="r" b="b"/>
              <a:pathLst>
                <a:path w="503" h="170" extrusionOk="0">
                  <a:moveTo>
                    <a:pt x="256" y="1"/>
                  </a:moveTo>
                  <a:cubicBezTo>
                    <a:pt x="187" y="1"/>
                    <a:pt x="119" y="14"/>
                    <a:pt x="55" y="42"/>
                  </a:cubicBezTo>
                  <a:cubicBezTo>
                    <a:pt x="19" y="60"/>
                    <a:pt x="0" y="97"/>
                    <a:pt x="19" y="133"/>
                  </a:cubicBezTo>
                  <a:cubicBezTo>
                    <a:pt x="19" y="151"/>
                    <a:pt x="55" y="170"/>
                    <a:pt x="73" y="170"/>
                  </a:cubicBezTo>
                  <a:lnTo>
                    <a:pt x="92" y="170"/>
                  </a:lnTo>
                  <a:cubicBezTo>
                    <a:pt x="142" y="140"/>
                    <a:pt x="198" y="126"/>
                    <a:pt x="253" y="126"/>
                  </a:cubicBezTo>
                  <a:cubicBezTo>
                    <a:pt x="298" y="126"/>
                    <a:pt x="343" y="135"/>
                    <a:pt x="384" y="151"/>
                  </a:cubicBezTo>
                  <a:cubicBezTo>
                    <a:pt x="392" y="157"/>
                    <a:pt x="402" y="160"/>
                    <a:pt x="411" y="160"/>
                  </a:cubicBezTo>
                  <a:cubicBezTo>
                    <a:pt x="458" y="160"/>
                    <a:pt x="503" y="88"/>
                    <a:pt x="457" y="42"/>
                  </a:cubicBezTo>
                  <a:cubicBezTo>
                    <a:pt x="393" y="14"/>
                    <a:pt x="324" y="1"/>
                    <a:pt x="256" y="1"/>
                  </a:cubicBez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61"/>
            <p:cNvSpPr/>
            <p:nvPr/>
          </p:nvSpPr>
          <p:spPr>
            <a:xfrm>
              <a:off x="5604432" y="1762082"/>
              <a:ext cx="44951" cy="20017"/>
            </a:xfrm>
            <a:custGeom>
              <a:avLst/>
              <a:gdLst/>
              <a:ahLst/>
              <a:cxnLst/>
              <a:rect l="l" t="t" r="r" b="b"/>
              <a:pathLst>
                <a:path w="658" h="293" extrusionOk="0">
                  <a:moveTo>
                    <a:pt x="329" y="0"/>
                  </a:moveTo>
                  <a:cubicBezTo>
                    <a:pt x="147" y="0"/>
                    <a:pt x="0" y="73"/>
                    <a:pt x="0" y="164"/>
                  </a:cubicBezTo>
                  <a:cubicBezTo>
                    <a:pt x="0" y="237"/>
                    <a:pt x="165" y="292"/>
                    <a:pt x="347" y="292"/>
                  </a:cubicBezTo>
                  <a:cubicBezTo>
                    <a:pt x="530" y="292"/>
                    <a:pt x="658" y="219"/>
                    <a:pt x="658" y="146"/>
                  </a:cubicBezTo>
                  <a:cubicBezTo>
                    <a:pt x="658" y="55"/>
                    <a:pt x="512" y="0"/>
                    <a:pt x="329" y="0"/>
                  </a:cubicBez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61"/>
            <p:cNvSpPr/>
            <p:nvPr/>
          </p:nvSpPr>
          <p:spPr>
            <a:xfrm>
              <a:off x="5715446" y="1766864"/>
              <a:ext cx="44951" cy="19129"/>
            </a:xfrm>
            <a:custGeom>
              <a:avLst/>
              <a:gdLst/>
              <a:ahLst/>
              <a:cxnLst/>
              <a:rect l="l" t="t" r="r" b="b"/>
              <a:pathLst>
                <a:path w="658" h="280" extrusionOk="0">
                  <a:moveTo>
                    <a:pt x="385" y="0"/>
                  </a:moveTo>
                  <a:cubicBezTo>
                    <a:pt x="367" y="0"/>
                    <a:pt x="348" y="1"/>
                    <a:pt x="329" y="3"/>
                  </a:cubicBezTo>
                  <a:cubicBezTo>
                    <a:pt x="146" y="3"/>
                    <a:pt x="0" y="58"/>
                    <a:pt x="0" y="149"/>
                  </a:cubicBezTo>
                  <a:cubicBezTo>
                    <a:pt x="0" y="215"/>
                    <a:pt x="117" y="280"/>
                    <a:pt x="272" y="280"/>
                  </a:cubicBezTo>
                  <a:cubicBezTo>
                    <a:pt x="291" y="280"/>
                    <a:pt x="310" y="279"/>
                    <a:pt x="329" y="277"/>
                  </a:cubicBezTo>
                  <a:cubicBezTo>
                    <a:pt x="511" y="277"/>
                    <a:pt x="657" y="204"/>
                    <a:pt x="657" y="131"/>
                  </a:cubicBezTo>
                  <a:cubicBezTo>
                    <a:pt x="657" y="66"/>
                    <a:pt x="541" y="0"/>
                    <a:pt x="385" y="0"/>
                  </a:cubicBez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61"/>
            <p:cNvSpPr/>
            <p:nvPr/>
          </p:nvSpPr>
          <p:spPr>
            <a:xfrm>
              <a:off x="5494717" y="1538893"/>
              <a:ext cx="236985" cy="220734"/>
            </a:xfrm>
            <a:custGeom>
              <a:avLst/>
              <a:gdLst/>
              <a:ahLst/>
              <a:cxnLst/>
              <a:rect l="l" t="t" r="r" b="b"/>
              <a:pathLst>
                <a:path w="3469" h="3231" extrusionOk="0">
                  <a:moveTo>
                    <a:pt x="2217" y="0"/>
                  </a:moveTo>
                  <a:cubicBezTo>
                    <a:pt x="1907" y="0"/>
                    <a:pt x="1596" y="42"/>
                    <a:pt x="1351" y="91"/>
                  </a:cubicBezTo>
                  <a:cubicBezTo>
                    <a:pt x="913" y="200"/>
                    <a:pt x="548" y="492"/>
                    <a:pt x="347" y="894"/>
                  </a:cubicBezTo>
                  <a:cubicBezTo>
                    <a:pt x="183" y="1186"/>
                    <a:pt x="73" y="1515"/>
                    <a:pt x="37" y="1862"/>
                  </a:cubicBezTo>
                  <a:cubicBezTo>
                    <a:pt x="18" y="2026"/>
                    <a:pt x="0" y="2208"/>
                    <a:pt x="0" y="2373"/>
                  </a:cubicBezTo>
                  <a:lnTo>
                    <a:pt x="0" y="2957"/>
                  </a:lnTo>
                  <a:cubicBezTo>
                    <a:pt x="55" y="2811"/>
                    <a:pt x="201" y="2573"/>
                    <a:pt x="365" y="2573"/>
                  </a:cubicBezTo>
                  <a:cubicBezTo>
                    <a:pt x="566" y="2592"/>
                    <a:pt x="639" y="2646"/>
                    <a:pt x="730" y="2866"/>
                  </a:cubicBezTo>
                  <a:cubicBezTo>
                    <a:pt x="730" y="2866"/>
                    <a:pt x="785" y="3048"/>
                    <a:pt x="785" y="3066"/>
                  </a:cubicBezTo>
                  <a:cubicBezTo>
                    <a:pt x="822" y="3176"/>
                    <a:pt x="876" y="3176"/>
                    <a:pt x="1059" y="3231"/>
                  </a:cubicBezTo>
                  <a:cubicBezTo>
                    <a:pt x="1084" y="1427"/>
                    <a:pt x="2102" y="1148"/>
                    <a:pt x="2730" y="1148"/>
                  </a:cubicBezTo>
                  <a:cubicBezTo>
                    <a:pt x="3011" y="1148"/>
                    <a:pt x="3213" y="1204"/>
                    <a:pt x="3213" y="1204"/>
                  </a:cubicBezTo>
                  <a:cubicBezTo>
                    <a:pt x="3268" y="456"/>
                    <a:pt x="3469" y="419"/>
                    <a:pt x="3231" y="255"/>
                  </a:cubicBezTo>
                  <a:cubicBezTo>
                    <a:pt x="2979" y="64"/>
                    <a:pt x="2599" y="0"/>
                    <a:pt x="2217" y="0"/>
                  </a:cubicBezTo>
                  <a:close/>
                </a:path>
              </a:pathLst>
            </a:custGeom>
            <a:solidFill>
              <a:srgbClr val="1E1F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61"/>
            <p:cNvSpPr/>
            <p:nvPr/>
          </p:nvSpPr>
          <p:spPr>
            <a:xfrm>
              <a:off x="5590701" y="1543744"/>
              <a:ext cx="212118" cy="172228"/>
            </a:xfrm>
            <a:custGeom>
              <a:avLst/>
              <a:gdLst/>
              <a:ahLst/>
              <a:cxnLst/>
              <a:rect l="l" t="t" r="r" b="b"/>
              <a:pathLst>
                <a:path w="3105" h="2521" extrusionOk="0">
                  <a:moveTo>
                    <a:pt x="1109" y="0"/>
                  </a:moveTo>
                  <a:cubicBezTo>
                    <a:pt x="898" y="0"/>
                    <a:pt x="701" y="40"/>
                    <a:pt x="585" y="148"/>
                  </a:cubicBezTo>
                  <a:cubicBezTo>
                    <a:pt x="1" y="713"/>
                    <a:pt x="1224" y="1024"/>
                    <a:pt x="1534" y="1079"/>
                  </a:cubicBezTo>
                  <a:cubicBezTo>
                    <a:pt x="2064" y="1170"/>
                    <a:pt x="2356" y="1535"/>
                    <a:pt x="2648" y="2521"/>
                  </a:cubicBezTo>
                  <a:cubicBezTo>
                    <a:pt x="2958" y="1864"/>
                    <a:pt x="3104" y="659"/>
                    <a:pt x="1881" y="148"/>
                  </a:cubicBezTo>
                  <a:cubicBezTo>
                    <a:pt x="1712" y="74"/>
                    <a:pt x="1398" y="0"/>
                    <a:pt x="1109" y="0"/>
                  </a:cubicBezTo>
                  <a:close/>
                </a:path>
              </a:pathLst>
            </a:custGeom>
            <a:solidFill>
              <a:srgbClr val="1E1F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61"/>
            <p:cNvSpPr/>
            <p:nvPr/>
          </p:nvSpPr>
          <p:spPr>
            <a:xfrm>
              <a:off x="5664277" y="1820971"/>
              <a:ext cx="47752" cy="18446"/>
            </a:xfrm>
            <a:custGeom>
              <a:avLst/>
              <a:gdLst/>
              <a:ahLst/>
              <a:cxnLst/>
              <a:rect l="l" t="t" r="r" b="b"/>
              <a:pathLst>
                <a:path w="699" h="270" extrusionOk="0">
                  <a:moveTo>
                    <a:pt x="76" y="1"/>
                  </a:moveTo>
                  <a:cubicBezTo>
                    <a:pt x="60" y="1"/>
                    <a:pt x="46" y="5"/>
                    <a:pt x="37" y="14"/>
                  </a:cubicBezTo>
                  <a:cubicBezTo>
                    <a:pt x="1" y="51"/>
                    <a:pt x="1" y="87"/>
                    <a:pt x="37" y="106"/>
                  </a:cubicBezTo>
                  <a:cubicBezTo>
                    <a:pt x="110" y="197"/>
                    <a:pt x="238" y="252"/>
                    <a:pt x="366" y="270"/>
                  </a:cubicBezTo>
                  <a:cubicBezTo>
                    <a:pt x="475" y="270"/>
                    <a:pt x="567" y="233"/>
                    <a:pt x="658" y="160"/>
                  </a:cubicBezTo>
                  <a:cubicBezTo>
                    <a:pt x="698" y="106"/>
                    <a:pt x="659" y="42"/>
                    <a:pt x="613" y="42"/>
                  </a:cubicBezTo>
                  <a:cubicBezTo>
                    <a:pt x="598" y="42"/>
                    <a:pt x="581" y="50"/>
                    <a:pt x="567" y="69"/>
                  </a:cubicBezTo>
                  <a:cubicBezTo>
                    <a:pt x="512" y="116"/>
                    <a:pt x="444" y="140"/>
                    <a:pt x="375" y="140"/>
                  </a:cubicBezTo>
                  <a:cubicBezTo>
                    <a:pt x="283" y="140"/>
                    <a:pt x="191" y="98"/>
                    <a:pt x="129" y="14"/>
                  </a:cubicBezTo>
                  <a:cubicBezTo>
                    <a:pt x="110" y="5"/>
                    <a:pt x="92" y="1"/>
                    <a:pt x="76" y="1"/>
                  </a:cubicBezTo>
                  <a:close/>
                </a:path>
              </a:pathLst>
            </a:custGeom>
            <a:solidFill>
              <a:srgbClr val="3D2E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61"/>
            <p:cNvSpPr/>
            <p:nvPr/>
          </p:nvSpPr>
          <p:spPr>
            <a:xfrm>
              <a:off x="5545817" y="1487383"/>
              <a:ext cx="234525" cy="137455"/>
            </a:xfrm>
            <a:custGeom>
              <a:avLst/>
              <a:gdLst/>
              <a:ahLst/>
              <a:cxnLst/>
              <a:rect l="l" t="t" r="r" b="b"/>
              <a:pathLst>
                <a:path w="3433" h="2012" extrusionOk="0">
                  <a:moveTo>
                    <a:pt x="1561" y="1"/>
                  </a:moveTo>
                  <a:cubicBezTo>
                    <a:pt x="544" y="1"/>
                    <a:pt x="0" y="334"/>
                    <a:pt x="0" y="334"/>
                  </a:cubicBezTo>
                  <a:lnTo>
                    <a:pt x="147" y="1776"/>
                  </a:lnTo>
                  <a:cubicBezTo>
                    <a:pt x="675" y="1957"/>
                    <a:pt x="1267" y="2012"/>
                    <a:pt x="1789" y="2012"/>
                  </a:cubicBezTo>
                  <a:cubicBezTo>
                    <a:pt x="2582" y="2012"/>
                    <a:pt x="3213" y="1885"/>
                    <a:pt x="3213" y="1885"/>
                  </a:cubicBezTo>
                  <a:cubicBezTo>
                    <a:pt x="3359" y="1374"/>
                    <a:pt x="3432" y="863"/>
                    <a:pt x="3432" y="334"/>
                  </a:cubicBezTo>
                  <a:cubicBezTo>
                    <a:pt x="2696" y="84"/>
                    <a:pt x="2069" y="1"/>
                    <a:pt x="15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61"/>
            <p:cNvSpPr/>
            <p:nvPr/>
          </p:nvSpPr>
          <p:spPr>
            <a:xfrm>
              <a:off x="5714148" y="2344477"/>
              <a:ext cx="68" cy="68"/>
            </a:xfrm>
            <a:custGeom>
              <a:avLst/>
              <a:gdLst/>
              <a:ahLst/>
              <a:cxnLst/>
              <a:rect l="l" t="t" r="r" b="b"/>
              <a:pathLst>
                <a:path w="1" h="1" extrusionOk="0">
                  <a:moveTo>
                    <a:pt x="1" y="0"/>
                  </a:moveTo>
                  <a:close/>
                </a:path>
              </a:pathLst>
            </a:custGeom>
            <a:solidFill>
              <a:srgbClr val="14141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61"/>
            <p:cNvSpPr/>
            <p:nvPr/>
          </p:nvSpPr>
          <p:spPr>
            <a:xfrm>
              <a:off x="5666805" y="2540271"/>
              <a:ext cx="25003" cy="25004"/>
            </a:xfrm>
            <a:custGeom>
              <a:avLst/>
              <a:gdLst/>
              <a:ahLst/>
              <a:cxnLst/>
              <a:rect l="l" t="t" r="r" b="b"/>
              <a:pathLst>
                <a:path w="366" h="366" extrusionOk="0">
                  <a:moveTo>
                    <a:pt x="183" y="0"/>
                  </a:moveTo>
                  <a:cubicBezTo>
                    <a:pt x="92" y="0"/>
                    <a:pt x="0" y="92"/>
                    <a:pt x="0" y="183"/>
                  </a:cubicBezTo>
                  <a:cubicBezTo>
                    <a:pt x="0" y="274"/>
                    <a:pt x="92" y="365"/>
                    <a:pt x="183" y="365"/>
                  </a:cubicBezTo>
                  <a:cubicBezTo>
                    <a:pt x="292" y="365"/>
                    <a:pt x="365" y="274"/>
                    <a:pt x="365" y="183"/>
                  </a:cubicBezTo>
                  <a:cubicBezTo>
                    <a:pt x="365" y="92"/>
                    <a:pt x="292" y="0"/>
                    <a:pt x="183" y="0"/>
                  </a:cubicBezTo>
                  <a:close/>
                </a:path>
              </a:pathLst>
            </a:custGeom>
            <a:solidFill>
              <a:srgbClr val="D5D7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61"/>
            <p:cNvSpPr/>
            <p:nvPr/>
          </p:nvSpPr>
          <p:spPr>
            <a:xfrm>
              <a:off x="5724122" y="2263386"/>
              <a:ext cx="116067" cy="34979"/>
            </a:xfrm>
            <a:custGeom>
              <a:avLst/>
              <a:gdLst/>
              <a:ahLst/>
              <a:cxnLst/>
              <a:rect l="l" t="t" r="r" b="b"/>
              <a:pathLst>
                <a:path w="1699" h="512" extrusionOk="0">
                  <a:moveTo>
                    <a:pt x="56" y="1"/>
                  </a:moveTo>
                  <a:cubicBezTo>
                    <a:pt x="19" y="1"/>
                    <a:pt x="1" y="19"/>
                    <a:pt x="1" y="37"/>
                  </a:cubicBezTo>
                  <a:lnTo>
                    <a:pt x="1" y="475"/>
                  </a:lnTo>
                  <a:cubicBezTo>
                    <a:pt x="1" y="494"/>
                    <a:pt x="19" y="512"/>
                    <a:pt x="56" y="512"/>
                  </a:cubicBezTo>
                  <a:lnTo>
                    <a:pt x="1662" y="512"/>
                  </a:lnTo>
                  <a:cubicBezTo>
                    <a:pt x="1680" y="512"/>
                    <a:pt x="1699" y="494"/>
                    <a:pt x="1699" y="475"/>
                  </a:cubicBezTo>
                  <a:lnTo>
                    <a:pt x="1699" y="37"/>
                  </a:lnTo>
                  <a:cubicBezTo>
                    <a:pt x="1699" y="19"/>
                    <a:pt x="1680" y="1"/>
                    <a:pt x="1662" y="1"/>
                  </a:cubicBezTo>
                  <a:close/>
                </a:path>
              </a:pathLst>
            </a:custGeom>
            <a:solidFill>
              <a:srgbClr val="EAEB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61"/>
            <p:cNvSpPr/>
            <p:nvPr/>
          </p:nvSpPr>
          <p:spPr>
            <a:xfrm>
              <a:off x="5417383" y="1951591"/>
              <a:ext cx="471442" cy="285704"/>
            </a:xfrm>
            <a:custGeom>
              <a:avLst/>
              <a:gdLst/>
              <a:ahLst/>
              <a:cxnLst/>
              <a:rect l="l" t="t" r="r" b="b"/>
              <a:pathLst>
                <a:path w="6901" h="4182" extrusionOk="0">
                  <a:moveTo>
                    <a:pt x="2227" y="1"/>
                  </a:moveTo>
                  <a:lnTo>
                    <a:pt x="0" y="421"/>
                  </a:lnTo>
                  <a:lnTo>
                    <a:pt x="365" y="4181"/>
                  </a:lnTo>
                  <a:lnTo>
                    <a:pt x="4126" y="4181"/>
                  </a:lnTo>
                  <a:lnTo>
                    <a:pt x="6901" y="1626"/>
                  </a:lnTo>
                  <a:lnTo>
                    <a:pt x="3925" y="1"/>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61"/>
            <p:cNvSpPr/>
            <p:nvPr/>
          </p:nvSpPr>
          <p:spPr>
            <a:xfrm>
              <a:off x="5282322" y="1966757"/>
              <a:ext cx="675089" cy="942645"/>
            </a:xfrm>
            <a:custGeom>
              <a:avLst/>
              <a:gdLst/>
              <a:ahLst/>
              <a:cxnLst/>
              <a:rect l="l" t="t" r="r" b="b"/>
              <a:pathLst>
                <a:path w="9882" h="13798" extrusionOk="0">
                  <a:moveTo>
                    <a:pt x="1621" y="1"/>
                  </a:moveTo>
                  <a:cubicBezTo>
                    <a:pt x="1298" y="1"/>
                    <a:pt x="834" y="44"/>
                    <a:pt x="663" y="272"/>
                  </a:cubicBezTo>
                  <a:cubicBezTo>
                    <a:pt x="462" y="546"/>
                    <a:pt x="499" y="947"/>
                    <a:pt x="499" y="1276"/>
                  </a:cubicBezTo>
                  <a:cubicBezTo>
                    <a:pt x="499" y="1696"/>
                    <a:pt x="499" y="2116"/>
                    <a:pt x="480" y="2554"/>
                  </a:cubicBezTo>
                  <a:cubicBezTo>
                    <a:pt x="426" y="4708"/>
                    <a:pt x="225" y="6880"/>
                    <a:pt x="97" y="9034"/>
                  </a:cubicBezTo>
                  <a:cubicBezTo>
                    <a:pt x="42" y="10093"/>
                    <a:pt x="24" y="11170"/>
                    <a:pt x="24" y="12229"/>
                  </a:cubicBezTo>
                  <a:cubicBezTo>
                    <a:pt x="24" y="13037"/>
                    <a:pt x="0" y="13797"/>
                    <a:pt x="505" y="13797"/>
                  </a:cubicBezTo>
                  <a:cubicBezTo>
                    <a:pt x="627" y="13797"/>
                    <a:pt x="781" y="13753"/>
                    <a:pt x="973" y="13653"/>
                  </a:cubicBezTo>
                  <a:cubicBezTo>
                    <a:pt x="1080" y="13602"/>
                    <a:pt x="1765" y="13584"/>
                    <a:pt x="2700" y="13584"/>
                  </a:cubicBezTo>
                  <a:cubicBezTo>
                    <a:pt x="5129" y="13584"/>
                    <a:pt x="9243" y="13708"/>
                    <a:pt x="9243" y="13708"/>
                  </a:cubicBezTo>
                  <a:cubicBezTo>
                    <a:pt x="9243" y="13708"/>
                    <a:pt x="9254" y="13713"/>
                    <a:pt x="9273" y="13713"/>
                  </a:cubicBezTo>
                  <a:cubicBezTo>
                    <a:pt x="9394" y="13713"/>
                    <a:pt x="9817" y="13496"/>
                    <a:pt x="9644" y="10349"/>
                  </a:cubicBezTo>
                  <a:cubicBezTo>
                    <a:pt x="9590" y="9308"/>
                    <a:pt x="9882" y="8304"/>
                    <a:pt x="9772" y="7264"/>
                  </a:cubicBezTo>
                  <a:cubicBezTo>
                    <a:pt x="9717" y="6716"/>
                    <a:pt x="9644" y="6205"/>
                    <a:pt x="9626" y="5675"/>
                  </a:cubicBezTo>
                  <a:cubicBezTo>
                    <a:pt x="9626" y="5128"/>
                    <a:pt x="9663" y="4580"/>
                    <a:pt x="9754" y="4032"/>
                  </a:cubicBezTo>
                  <a:cubicBezTo>
                    <a:pt x="9827" y="3028"/>
                    <a:pt x="9809" y="2006"/>
                    <a:pt x="9681" y="1002"/>
                  </a:cubicBezTo>
                  <a:cubicBezTo>
                    <a:pt x="9097" y="746"/>
                    <a:pt x="7892" y="345"/>
                    <a:pt x="7892" y="345"/>
                  </a:cubicBezTo>
                  <a:lnTo>
                    <a:pt x="4752" y="3211"/>
                  </a:lnTo>
                  <a:lnTo>
                    <a:pt x="1959" y="16"/>
                  </a:lnTo>
                  <a:cubicBezTo>
                    <a:pt x="1959" y="16"/>
                    <a:pt x="1815" y="1"/>
                    <a:pt x="162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61"/>
            <p:cNvSpPr/>
            <p:nvPr/>
          </p:nvSpPr>
          <p:spPr>
            <a:xfrm>
              <a:off x="5863829" y="2363196"/>
              <a:ext cx="195859" cy="245738"/>
            </a:xfrm>
            <a:custGeom>
              <a:avLst/>
              <a:gdLst/>
              <a:ahLst/>
              <a:cxnLst/>
              <a:rect l="l" t="t" r="r" b="b"/>
              <a:pathLst>
                <a:path w="2867" h="3597" extrusionOk="0">
                  <a:moveTo>
                    <a:pt x="2155" y="0"/>
                  </a:moveTo>
                  <a:cubicBezTo>
                    <a:pt x="1662" y="55"/>
                    <a:pt x="1169" y="110"/>
                    <a:pt x="676" y="164"/>
                  </a:cubicBezTo>
                  <a:cubicBezTo>
                    <a:pt x="493" y="183"/>
                    <a:pt x="1" y="146"/>
                    <a:pt x="1" y="402"/>
                  </a:cubicBezTo>
                  <a:cubicBezTo>
                    <a:pt x="37" y="584"/>
                    <a:pt x="92" y="785"/>
                    <a:pt x="165" y="968"/>
                  </a:cubicBezTo>
                  <a:cubicBezTo>
                    <a:pt x="220" y="1132"/>
                    <a:pt x="293" y="1314"/>
                    <a:pt x="366" y="1497"/>
                  </a:cubicBezTo>
                  <a:cubicBezTo>
                    <a:pt x="493" y="1844"/>
                    <a:pt x="621" y="2172"/>
                    <a:pt x="767" y="2519"/>
                  </a:cubicBezTo>
                  <a:cubicBezTo>
                    <a:pt x="954" y="3011"/>
                    <a:pt x="1266" y="3440"/>
                    <a:pt x="1851" y="3440"/>
                  </a:cubicBezTo>
                  <a:cubicBezTo>
                    <a:pt x="1896" y="3440"/>
                    <a:pt x="1942" y="3437"/>
                    <a:pt x="1990" y="3432"/>
                  </a:cubicBezTo>
                  <a:cubicBezTo>
                    <a:pt x="2002" y="3431"/>
                    <a:pt x="2011" y="3430"/>
                    <a:pt x="2016" y="3430"/>
                  </a:cubicBezTo>
                  <a:cubicBezTo>
                    <a:pt x="2110" y="3430"/>
                    <a:pt x="1489" y="3562"/>
                    <a:pt x="1936" y="3596"/>
                  </a:cubicBezTo>
                  <a:cubicBezTo>
                    <a:pt x="2209" y="3596"/>
                    <a:pt x="2483" y="3505"/>
                    <a:pt x="2702" y="3341"/>
                  </a:cubicBezTo>
                  <a:cubicBezTo>
                    <a:pt x="2757" y="3268"/>
                    <a:pt x="2812" y="3176"/>
                    <a:pt x="2812" y="3085"/>
                  </a:cubicBezTo>
                  <a:cubicBezTo>
                    <a:pt x="2867" y="2848"/>
                    <a:pt x="2867" y="2592"/>
                    <a:pt x="2830" y="2337"/>
                  </a:cubicBezTo>
                  <a:cubicBezTo>
                    <a:pt x="2757" y="1953"/>
                    <a:pt x="2648" y="1570"/>
                    <a:pt x="2538" y="1187"/>
                  </a:cubicBezTo>
                  <a:cubicBezTo>
                    <a:pt x="2428" y="822"/>
                    <a:pt x="2319" y="456"/>
                    <a:pt x="2191" y="110"/>
                  </a:cubicBezTo>
                  <a:cubicBezTo>
                    <a:pt x="2228" y="73"/>
                    <a:pt x="2228" y="0"/>
                    <a:pt x="2155" y="0"/>
                  </a:cubicBezTo>
                  <a:close/>
                </a:path>
              </a:pathLst>
            </a:custGeom>
            <a:solidFill>
              <a:srgbClr val="FFAF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61"/>
            <p:cNvSpPr/>
            <p:nvPr/>
          </p:nvSpPr>
          <p:spPr>
            <a:xfrm>
              <a:off x="5828919" y="2008977"/>
              <a:ext cx="306871" cy="469000"/>
            </a:xfrm>
            <a:custGeom>
              <a:avLst/>
              <a:gdLst/>
              <a:ahLst/>
              <a:cxnLst/>
              <a:rect l="l" t="t" r="r" b="b"/>
              <a:pathLst>
                <a:path w="4492" h="6865" extrusionOk="0">
                  <a:moveTo>
                    <a:pt x="858" y="1"/>
                  </a:moveTo>
                  <a:cubicBezTo>
                    <a:pt x="858" y="1"/>
                    <a:pt x="968" y="147"/>
                    <a:pt x="950" y="165"/>
                  </a:cubicBezTo>
                  <a:lnTo>
                    <a:pt x="858" y="256"/>
                  </a:lnTo>
                  <a:cubicBezTo>
                    <a:pt x="804" y="311"/>
                    <a:pt x="749" y="384"/>
                    <a:pt x="694" y="439"/>
                  </a:cubicBezTo>
                  <a:cubicBezTo>
                    <a:pt x="365" y="822"/>
                    <a:pt x="165" y="1297"/>
                    <a:pt x="110" y="1790"/>
                  </a:cubicBezTo>
                  <a:cubicBezTo>
                    <a:pt x="19" y="2611"/>
                    <a:pt x="0" y="3433"/>
                    <a:pt x="37" y="4254"/>
                  </a:cubicBezTo>
                  <a:cubicBezTo>
                    <a:pt x="19" y="4966"/>
                    <a:pt x="73" y="5696"/>
                    <a:pt x="183" y="6408"/>
                  </a:cubicBezTo>
                  <a:cubicBezTo>
                    <a:pt x="201" y="6536"/>
                    <a:pt x="238" y="6700"/>
                    <a:pt x="292" y="6865"/>
                  </a:cubicBezTo>
                  <a:cubicBezTo>
                    <a:pt x="530" y="6865"/>
                    <a:pt x="767" y="6846"/>
                    <a:pt x="1023" y="6810"/>
                  </a:cubicBezTo>
                  <a:cubicBezTo>
                    <a:pt x="1370" y="6773"/>
                    <a:pt x="1716" y="6719"/>
                    <a:pt x="2063" y="6700"/>
                  </a:cubicBezTo>
                  <a:cubicBezTo>
                    <a:pt x="2428" y="6664"/>
                    <a:pt x="2793" y="6682"/>
                    <a:pt x="3159" y="6646"/>
                  </a:cubicBezTo>
                  <a:cubicBezTo>
                    <a:pt x="3615" y="6591"/>
                    <a:pt x="4053" y="6445"/>
                    <a:pt x="4491" y="6353"/>
                  </a:cubicBezTo>
                  <a:cubicBezTo>
                    <a:pt x="4436" y="6189"/>
                    <a:pt x="4363" y="6025"/>
                    <a:pt x="4272" y="5879"/>
                  </a:cubicBezTo>
                  <a:cubicBezTo>
                    <a:pt x="4217" y="5733"/>
                    <a:pt x="4181" y="5587"/>
                    <a:pt x="4144" y="5441"/>
                  </a:cubicBezTo>
                  <a:cubicBezTo>
                    <a:pt x="4071" y="5185"/>
                    <a:pt x="3998" y="4911"/>
                    <a:pt x="3907" y="4637"/>
                  </a:cubicBezTo>
                  <a:cubicBezTo>
                    <a:pt x="3816" y="4345"/>
                    <a:pt x="3688" y="4072"/>
                    <a:pt x="3505" y="3816"/>
                  </a:cubicBezTo>
                  <a:cubicBezTo>
                    <a:pt x="3323" y="3560"/>
                    <a:pt x="2593" y="1698"/>
                    <a:pt x="2264" y="1114"/>
                  </a:cubicBezTo>
                  <a:cubicBezTo>
                    <a:pt x="2081" y="767"/>
                    <a:pt x="1826" y="475"/>
                    <a:pt x="1516" y="256"/>
                  </a:cubicBezTo>
                  <a:cubicBezTo>
                    <a:pt x="1297" y="147"/>
                    <a:pt x="1077" y="74"/>
                    <a:pt x="85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61"/>
            <p:cNvSpPr/>
            <p:nvPr/>
          </p:nvSpPr>
          <p:spPr>
            <a:xfrm>
              <a:off x="5830832" y="2111451"/>
              <a:ext cx="93796" cy="292194"/>
            </a:xfrm>
            <a:custGeom>
              <a:avLst/>
              <a:gdLst/>
              <a:ahLst/>
              <a:cxnLst/>
              <a:rect l="l" t="t" r="r" b="b"/>
              <a:pathLst>
                <a:path w="1373" h="4277" extrusionOk="0">
                  <a:moveTo>
                    <a:pt x="1313" y="1"/>
                  </a:moveTo>
                  <a:cubicBezTo>
                    <a:pt x="1302" y="1"/>
                    <a:pt x="1292" y="5"/>
                    <a:pt x="1287" y="16"/>
                  </a:cubicBezTo>
                  <a:cubicBezTo>
                    <a:pt x="1122" y="344"/>
                    <a:pt x="995" y="673"/>
                    <a:pt x="885" y="1020"/>
                  </a:cubicBezTo>
                  <a:cubicBezTo>
                    <a:pt x="776" y="1385"/>
                    <a:pt x="684" y="1750"/>
                    <a:pt x="557" y="2115"/>
                  </a:cubicBezTo>
                  <a:cubicBezTo>
                    <a:pt x="411" y="2462"/>
                    <a:pt x="319" y="2827"/>
                    <a:pt x="264" y="3210"/>
                  </a:cubicBezTo>
                  <a:cubicBezTo>
                    <a:pt x="191" y="3539"/>
                    <a:pt x="82" y="3886"/>
                    <a:pt x="27" y="4233"/>
                  </a:cubicBezTo>
                  <a:cubicBezTo>
                    <a:pt x="0" y="4259"/>
                    <a:pt x="23" y="4276"/>
                    <a:pt x="51" y="4276"/>
                  </a:cubicBezTo>
                  <a:cubicBezTo>
                    <a:pt x="61" y="4276"/>
                    <a:pt x="72" y="4274"/>
                    <a:pt x="82" y="4269"/>
                  </a:cubicBezTo>
                  <a:cubicBezTo>
                    <a:pt x="246" y="3959"/>
                    <a:pt x="337" y="3630"/>
                    <a:pt x="374" y="3283"/>
                  </a:cubicBezTo>
                  <a:cubicBezTo>
                    <a:pt x="429" y="2918"/>
                    <a:pt x="520" y="2572"/>
                    <a:pt x="630" y="2243"/>
                  </a:cubicBezTo>
                  <a:cubicBezTo>
                    <a:pt x="776" y="1860"/>
                    <a:pt x="885" y="1476"/>
                    <a:pt x="995" y="1093"/>
                  </a:cubicBezTo>
                  <a:cubicBezTo>
                    <a:pt x="1086" y="746"/>
                    <a:pt x="1232" y="399"/>
                    <a:pt x="1360" y="52"/>
                  </a:cubicBezTo>
                  <a:cubicBezTo>
                    <a:pt x="1373" y="27"/>
                    <a:pt x="1340" y="1"/>
                    <a:pt x="1313" y="1"/>
                  </a:cubicBezTo>
                  <a:close/>
                </a:path>
              </a:pathLst>
            </a:custGeom>
            <a:solidFill>
              <a:srgbClr val="2F3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61"/>
            <p:cNvSpPr/>
            <p:nvPr/>
          </p:nvSpPr>
          <p:spPr>
            <a:xfrm>
              <a:off x="5125537" y="1962863"/>
              <a:ext cx="315615" cy="501382"/>
            </a:xfrm>
            <a:custGeom>
              <a:avLst/>
              <a:gdLst/>
              <a:ahLst/>
              <a:cxnLst/>
              <a:rect l="l" t="t" r="r" b="b"/>
              <a:pathLst>
                <a:path w="4620" h="7339" extrusionOk="0">
                  <a:moveTo>
                    <a:pt x="3816" y="0"/>
                  </a:moveTo>
                  <a:cubicBezTo>
                    <a:pt x="3031" y="165"/>
                    <a:pt x="2410" y="493"/>
                    <a:pt x="2027" y="1150"/>
                  </a:cubicBezTo>
                  <a:cubicBezTo>
                    <a:pt x="1808" y="1497"/>
                    <a:pt x="1662" y="1899"/>
                    <a:pt x="1479" y="2264"/>
                  </a:cubicBezTo>
                  <a:cubicBezTo>
                    <a:pt x="1297" y="2647"/>
                    <a:pt x="1041" y="2976"/>
                    <a:pt x="877" y="3341"/>
                  </a:cubicBezTo>
                  <a:cubicBezTo>
                    <a:pt x="767" y="3651"/>
                    <a:pt x="694" y="3962"/>
                    <a:pt x="639" y="4290"/>
                  </a:cubicBezTo>
                  <a:cubicBezTo>
                    <a:pt x="585" y="4692"/>
                    <a:pt x="493" y="5093"/>
                    <a:pt x="402" y="5477"/>
                  </a:cubicBezTo>
                  <a:cubicBezTo>
                    <a:pt x="311" y="5860"/>
                    <a:pt x="220" y="6243"/>
                    <a:pt x="110" y="6627"/>
                  </a:cubicBezTo>
                  <a:lnTo>
                    <a:pt x="1" y="6992"/>
                  </a:lnTo>
                  <a:cubicBezTo>
                    <a:pt x="347" y="7101"/>
                    <a:pt x="712" y="7156"/>
                    <a:pt x="1078" y="7174"/>
                  </a:cubicBezTo>
                  <a:cubicBezTo>
                    <a:pt x="1447" y="7174"/>
                    <a:pt x="1807" y="7113"/>
                    <a:pt x="2171" y="7113"/>
                  </a:cubicBezTo>
                  <a:cubicBezTo>
                    <a:pt x="2293" y="7113"/>
                    <a:pt x="2415" y="7120"/>
                    <a:pt x="2538" y="7138"/>
                  </a:cubicBezTo>
                  <a:cubicBezTo>
                    <a:pt x="3104" y="7247"/>
                    <a:pt x="3670" y="7321"/>
                    <a:pt x="4254" y="7339"/>
                  </a:cubicBezTo>
                  <a:lnTo>
                    <a:pt x="4327" y="7339"/>
                  </a:lnTo>
                  <a:cubicBezTo>
                    <a:pt x="4546" y="7028"/>
                    <a:pt x="4619" y="6663"/>
                    <a:pt x="4564" y="6316"/>
                  </a:cubicBezTo>
                  <a:cubicBezTo>
                    <a:pt x="4473" y="5586"/>
                    <a:pt x="4199" y="4911"/>
                    <a:pt x="4035" y="4217"/>
                  </a:cubicBezTo>
                  <a:cubicBezTo>
                    <a:pt x="3852" y="3432"/>
                    <a:pt x="3798" y="2647"/>
                    <a:pt x="3871" y="1862"/>
                  </a:cubicBezTo>
                  <a:cubicBezTo>
                    <a:pt x="3925" y="1515"/>
                    <a:pt x="3944" y="1187"/>
                    <a:pt x="3925" y="858"/>
                  </a:cubicBezTo>
                  <a:cubicBezTo>
                    <a:pt x="3907" y="712"/>
                    <a:pt x="3871" y="566"/>
                    <a:pt x="3816" y="438"/>
                  </a:cubicBezTo>
                  <a:cubicBezTo>
                    <a:pt x="3761" y="292"/>
                    <a:pt x="3852" y="0"/>
                    <a:pt x="381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61"/>
            <p:cNvSpPr/>
            <p:nvPr/>
          </p:nvSpPr>
          <p:spPr>
            <a:xfrm>
              <a:off x="5247754" y="2113159"/>
              <a:ext cx="108553" cy="329290"/>
            </a:xfrm>
            <a:custGeom>
              <a:avLst/>
              <a:gdLst/>
              <a:ahLst/>
              <a:cxnLst/>
              <a:rect l="l" t="t" r="r" b="b"/>
              <a:pathLst>
                <a:path w="1589" h="4820" extrusionOk="0">
                  <a:moveTo>
                    <a:pt x="437" y="0"/>
                  </a:moveTo>
                  <a:cubicBezTo>
                    <a:pt x="407" y="0"/>
                    <a:pt x="372" y="28"/>
                    <a:pt x="384" y="64"/>
                  </a:cubicBezTo>
                  <a:cubicBezTo>
                    <a:pt x="512" y="484"/>
                    <a:pt x="731" y="904"/>
                    <a:pt x="840" y="1342"/>
                  </a:cubicBezTo>
                  <a:cubicBezTo>
                    <a:pt x="932" y="1689"/>
                    <a:pt x="859" y="2054"/>
                    <a:pt x="932" y="2401"/>
                  </a:cubicBezTo>
                  <a:cubicBezTo>
                    <a:pt x="603" y="1962"/>
                    <a:pt x="420" y="1415"/>
                    <a:pt x="74" y="1013"/>
                  </a:cubicBezTo>
                  <a:cubicBezTo>
                    <a:pt x="68" y="1003"/>
                    <a:pt x="61" y="998"/>
                    <a:pt x="52" y="998"/>
                  </a:cubicBezTo>
                  <a:cubicBezTo>
                    <a:pt x="29" y="998"/>
                    <a:pt x="1" y="1028"/>
                    <a:pt x="1" y="1068"/>
                  </a:cubicBezTo>
                  <a:cubicBezTo>
                    <a:pt x="147" y="1342"/>
                    <a:pt x="293" y="1616"/>
                    <a:pt x="475" y="1871"/>
                  </a:cubicBezTo>
                  <a:cubicBezTo>
                    <a:pt x="585" y="2090"/>
                    <a:pt x="731" y="2309"/>
                    <a:pt x="895" y="2510"/>
                  </a:cubicBezTo>
                  <a:cubicBezTo>
                    <a:pt x="895" y="2510"/>
                    <a:pt x="895" y="2510"/>
                    <a:pt x="913" y="2528"/>
                  </a:cubicBezTo>
                  <a:lnTo>
                    <a:pt x="950" y="2565"/>
                  </a:lnTo>
                  <a:lnTo>
                    <a:pt x="986" y="2565"/>
                  </a:lnTo>
                  <a:cubicBezTo>
                    <a:pt x="1132" y="2930"/>
                    <a:pt x="1224" y="3332"/>
                    <a:pt x="1278" y="3733"/>
                  </a:cubicBezTo>
                  <a:cubicBezTo>
                    <a:pt x="1297" y="4098"/>
                    <a:pt x="1388" y="4463"/>
                    <a:pt x="1516" y="4792"/>
                  </a:cubicBezTo>
                  <a:cubicBezTo>
                    <a:pt x="1522" y="4812"/>
                    <a:pt x="1534" y="4820"/>
                    <a:pt x="1546" y="4820"/>
                  </a:cubicBezTo>
                  <a:cubicBezTo>
                    <a:pt x="1567" y="4820"/>
                    <a:pt x="1589" y="4797"/>
                    <a:pt x="1589" y="4774"/>
                  </a:cubicBezTo>
                  <a:cubicBezTo>
                    <a:pt x="1516" y="4354"/>
                    <a:pt x="1443" y="3952"/>
                    <a:pt x="1388" y="3551"/>
                  </a:cubicBezTo>
                  <a:cubicBezTo>
                    <a:pt x="1315" y="3167"/>
                    <a:pt x="1205" y="2784"/>
                    <a:pt x="1078" y="2419"/>
                  </a:cubicBezTo>
                  <a:cubicBezTo>
                    <a:pt x="1023" y="2200"/>
                    <a:pt x="1023" y="1962"/>
                    <a:pt x="1041" y="1743"/>
                  </a:cubicBezTo>
                  <a:cubicBezTo>
                    <a:pt x="1023" y="1561"/>
                    <a:pt x="1005" y="1396"/>
                    <a:pt x="950" y="1232"/>
                  </a:cubicBezTo>
                  <a:cubicBezTo>
                    <a:pt x="804" y="812"/>
                    <a:pt x="658" y="411"/>
                    <a:pt x="475" y="27"/>
                  </a:cubicBezTo>
                  <a:cubicBezTo>
                    <a:pt x="469" y="8"/>
                    <a:pt x="454" y="0"/>
                    <a:pt x="437" y="0"/>
                  </a:cubicBezTo>
                  <a:close/>
                </a:path>
              </a:pathLst>
            </a:custGeom>
            <a:solidFill>
              <a:srgbClr val="2F3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61"/>
            <p:cNvSpPr/>
            <p:nvPr/>
          </p:nvSpPr>
          <p:spPr>
            <a:xfrm>
              <a:off x="5461037" y="1913744"/>
              <a:ext cx="525069" cy="557198"/>
            </a:xfrm>
            <a:custGeom>
              <a:avLst/>
              <a:gdLst/>
              <a:ahLst/>
              <a:cxnLst/>
              <a:rect l="l" t="t" r="r" b="b"/>
              <a:pathLst>
                <a:path w="7686" h="8156" extrusionOk="0">
                  <a:moveTo>
                    <a:pt x="3811" y="0"/>
                  </a:moveTo>
                  <a:cubicBezTo>
                    <a:pt x="3692" y="0"/>
                    <a:pt x="3574" y="57"/>
                    <a:pt x="3505" y="172"/>
                  </a:cubicBezTo>
                  <a:lnTo>
                    <a:pt x="110" y="5301"/>
                  </a:lnTo>
                  <a:cubicBezTo>
                    <a:pt x="0" y="5484"/>
                    <a:pt x="37" y="5703"/>
                    <a:pt x="219" y="5812"/>
                  </a:cubicBezTo>
                  <a:lnTo>
                    <a:pt x="3651" y="8094"/>
                  </a:lnTo>
                  <a:cubicBezTo>
                    <a:pt x="3720" y="8135"/>
                    <a:pt x="3793" y="8156"/>
                    <a:pt x="3865" y="8156"/>
                  </a:cubicBezTo>
                  <a:cubicBezTo>
                    <a:pt x="3985" y="8156"/>
                    <a:pt x="4101" y="8099"/>
                    <a:pt x="4181" y="7985"/>
                  </a:cubicBezTo>
                  <a:lnTo>
                    <a:pt x="7576" y="2855"/>
                  </a:lnTo>
                  <a:cubicBezTo>
                    <a:pt x="7686" y="2691"/>
                    <a:pt x="7631" y="2453"/>
                    <a:pt x="7466" y="2344"/>
                  </a:cubicBezTo>
                  <a:lnTo>
                    <a:pt x="4016" y="62"/>
                  </a:lnTo>
                  <a:cubicBezTo>
                    <a:pt x="3955" y="21"/>
                    <a:pt x="3883" y="0"/>
                    <a:pt x="38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61"/>
            <p:cNvSpPr/>
            <p:nvPr/>
          </p:nvSpPr>
          <p:spPr>
            <a:xfrm>
              <a:off x="5461037" y="2071349"/>
              <a:ext cx="525069" cy="400546"/>
            </a:xfrm>
            <a:custGeom>
              <a:avLst/>
              <a:gdLst/>
              <a:ahLst/>
              <a:cxnLst/>
              <a:rect l="l" t="t" r="r" b="b"/>
              <a:pathLst>
                <a:path w="7686" h="5863" extrusionOk="0">
                  <a:moveTo>
                    <a:pt x="7430" y="0"/>
                  </a:moveTo>
                  <a:cubicBezTo>
                    <a:pt x="7430" y="37"/>
                    <a:pt x="7412" y="55"/>
                    <a:pt x="7393" y="73"/>
                  </a:cubicBezTo>
                  <a:lnTo>
                    <a:pt x="3998" y="5221"/>
                  </a:lnTo>
                  <a:cubicBezTo>
                    <a:pt x="3927" y="5327"/>
                    <a:pt x="3803" y="5388"/>
                    <a:pt x="3680" y="5388"/>
                  </a:cubicBezTo>
                  <a:cubicBezTo>
                    <a:pt x="3612" y="5388"/>
                    <a:pt x="3545" y="5370"/>
                    <a:pt x="3487" y="5331"/>
                  </a:cubicBezTo>
                  <a:lnTo>
                    <a:pt x="55" y="3067"/>
                  </a:lnTo>
                  <a:lnTo>
                    <a:pt x="55" y="3067"/>
                  </a:lnTo>
                  <a:cubicBezTo>
                    <a:pt x="0" y="3232"/>
                    <a:pt x="55" y="3414"/>
                    <a:pt x="201" y="3524"/>
                  </a:cubicBezTo>
                  <a:lnTo>
                    <a:pt x="3651" y="5806"/>
                  </a:lnTo>
                  <a:cubicBezTo>
                    <a:pt x="3709" y="5844"/>
                    <a:pt x="3777" y="5863"/>
                    <a:pt x="3844" y="5863"/>
                  </a:cubicBezTo>
                  <a:cubicBezTo>
                    <a:pt x="3968" y="5863"/>
                    <a:pt x="4092" y="5802"/>
                    <a:pt x="4162" y="5696"/>
                  </a:cubicBezTo>
                  <a:lnTo>
                    <a:pt x="7558" y="566"/>
                  </a:lnTo>
                  <a:cubicBezTo>
                    <a:pt x="7686" y="384"/>
                    <a:pt x="7649" y="146"/>
                    <a:pt x="7466" y="19"/>
                  </a:cubicBezTo>
                  <a:lnTo>
                    <a:pt x="7430" y="0"/>
                  </a:lnTo>
                  <a:close/>
                </a:path>
              </a:pathLst>
            </a:custGeom>
            <a:solidFill>
              <a:srgbClr val="0707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61"/>
            <p:cNvSpPr/>
            <p:nvPr/>
          </p:nvSpPr>
          <p:spPr>
            <a:xfrm>
              <a:off x="5767776" y="1946126"/>
              <a:ext cx="149746" cy="131511"/>
            </a:xfrm>
            <a:custGeom>
              <a:avLst/>
              <a:gdLst/>
              <a:ahLst/>
              <a:cxnLst/>
              <a:rect l="l" t="t" r="r" b="b"/>
              <a:pathLst>
                <a:path w="2192" h="1925" extrusionOk="0">
                  <a:moveTo>
                    <a:pt x="549" y="154"/>
                  </a:moveTo>
                  <a:lnTo>
                    <a:pt x="2009" y="1121"/>
                  </a:lnTo>
                  <a:lnTo>
                    <a:pt x="1607" y="1742"/>
                  </a:lnTo>
                  <a:lnTo>
                    <a:pt x="147" y="775"/>
                  </a:lnTo>
                  <a:lnTo>
                    <a:pt x="549" y="154"/>
                  </a:lnTo>
                  <a:close/>
                  <a:moveTo>
                    <a:pt x="553" y="0"/>
                  </a:moveTo>
                  <a:cubicBezTo>
                    <a:pt x="529" y="0"/>
                    <a:pt x="507" y="13"/>
                    <a:pt x="494" y="26"/>
                  </a:cubicBezTo>
                  <a:lnTo>
                    <a:pt x="1" y="775"/>
                  </a:lnTo>
                  <a:cubicBezTo>
                    <a:pt x="1" y="793"/>
                    <a:pt x="1" y="811"/>
                    <a:pt x="1" y="829"/>
                  </a:cubicBezTo>
                  <a:cubicBezTo>
                    <a:pt x="1" y="848"/>
                    <a:pt x="19" y="848"/>
                    <a:pt x="37" y="866"/>
                  </a:cubicBezTo>
                  <a:lnTo>
                    <a:pt x="1589" y="1925"/>
                  </a:lnTo>
                  <a:lnTo>
                    <a:pt x="1626" y="1925"/>
                  </a:lnTo>
                  <a:cubicBezTo>
                    <a:pt x="1644" y="1925"/>
                    <a:pt x="1680" y="1906"/>
                    <a:pt x="1680" y="1888"/>
                  </a:cubicBezTo>
                  <a:lnTo>
                    <a:pt x="2173" y="1158"/>
                  </a:lnTo>
                  <a:cubicBezTo>
                    <a:pt x="2192" y="1140"/>
                    <a:pt x="2192" y="1121"/>
                    <a:pt x="2192" y="1103"/>
                  </a:cubicBezTo>
                  <a:cubicBezTo>
                    <a:pt x="2173" y="1085"/>
                    <a:pt x="2173" y="1067"/>
                    <a:pt x="2155" y="1048"/>
                  </a:cubicBezTo>
                  <a:lnTo>
                    <a:pt x="585" y="8"/>
                  </a:lnTo>
                  <a:cubicBezTo>
                    <a:pt x="574" y="3"/>
                    <a:pt x="564" y="0"/>
                    <a:pt x="553" y="0"/>
                  </a:cubicBezTo>
                  <a:close/>
                </a:path>
              </a:pathLst>
            </a:custGeom>
            <a:solidFill>
              <a:srgbClr val="001F3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61"/>
            <p:cNvSpPr/>
            <p:nvPr/>
          </p:nvSpPr>
          <p:spPr>
            <a:xfrm>
              <a:off x="5625610" y="1813797"/>
              <a:ext cx="78631" cy="27805"/>
            </a:xfrm>
            <a:custGeom>
              <a:avLst/>
              <a:gdLst/>
              <a:ahLst/>
              <a:cxnLst/>
              <a:rect l="l" t="t" r="r" b="b"/>
              <a:pathLst>
                <a:path w="1151" h="407" extrusionOk="0">
                  <a:moveTo>
                    <a:pt x="1066" y="1"/>
                  </a:moveTo>
                  <a:cubicBezTo>
                    <a:pt x="1037" y="1"/>
                    <a:pt x="1005" y="10"/>
                    <a:pt x="987" y="10"/>
                  </a:cubicBezTo>
                  <a:cubicBezTo>
                    <a:pt x="658" y="10"/>
                    <a:pt x="311" y="28"/>
                    <a:pt x="1" y="65"/>
                  </a:cubicBezTo>
                  <a:cubicBezTo>
                    <a:pt x="155" y="290"/>
                    <a:pt x="401" y="407"/>
                    <a:pt x="629" y="407"/>
                  </a:cubicBezTo>
                  <a:cubicBezTo>
                    <a:pt x="807" y="407"/>
                    <a:pt x="974" y="336"/>
                    <a:pt x="1078" y="192"/>
                  </a:cubicBezTo>
                  <a:cubicBezTo>
                    <a:pt x="1114" y="138"/>
                    <a:pt x="1151" y="101"/>
                    <a:pt x="1133" y="46"/>
                  </a:cubicBezTo>
                  <a:cubicBezTo>
                    <a:pt x="1124" y="10"/>
                    <a:pt x="1096" y="1"/>
                    <a:pt x="10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61"/>
            <p:cNvSpPr/>
            <p:nvPr/>
          </p:nvSpPr>
          <p:spPr>
            <a:xfrm>
              <a:off x="5586944" y="1692195"/>
              <a:ext cx="61210" cy="20085"/>
            </a:xfrm>
            <a:custGeom>
              <a:avLst/>
              <a:gdLst/>
              <a:ahLst/>
              <a:cxnLst/>
              <a:rect l="l" t="t" r="r" b="b"/>
              <a:pathLst>
                <a:path w="896" h="294" extrusionOk="0">
                  <a:moveTo>
                    <a:pt x="676" y="1"/>
                  </a:moveTo>
                  <a:cubicBezTo>
                    <a:pt x="512" y="1"/>
                    <a:pt x="348" y="19"/>
                    <a:pt x="202" y="37"/>
                  </a:cubicBezTo>
                  <a:cubicBezTo>
                    <a:pt x="92" y="37"/>
                    <a:pt x="1" y="56"/>
                    <a:pt x="1" y="183"/>
                  </a:cubicBezTo>
                  <a:cubicBezTo>
                    <a:pt x="1" y="283"/>
                    <a:pt x="78" y="294"/>
                    <a:pt x="164" y="294"/>
                  </a:cubicBezTo>
                  <a:cubicBezTo>
                    <a:pt x="189" y="294"/>
                    <a:pt x="214" y="293"/>
                    <a:pt x="238" y="293"/>
                  </a:cubicBezTo>
                  <a:cubicBezTo>
                    <a:pt x="384" y="293"/>
                    <a:pt x="549" y="293"/>
                    <a:pt x="695" y="275"/>
                  </a:cubicBezTo>
                  <a:cubicBezTo>
                    <a:pt x="786" y="275"/>
                    <a:pt x="895" y="275"/>
                    <a:pt x="877" y="129"/>
                  </a:cubicBezTo>
                  <a:cubicBezTo>
                    <a:pt x="877" y="1"/>
                    <a:pt x="768" y="1"/>
                    <a:pt x="676" y="1"/>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61"/>
            <p:cNvSpPr/>
            <p:nvPr/>
          </p:nvSpPr>
          <p:spPr>
            <a:xfrm>
              <a:off x="5694200" y="1691990"/>
              <a:ext cx="45020" cy="18992"/>
            </a:xfrm>
            <a:custGeom>
              <a:avLst/>
              <a:gdLst/>
              <a:ahLst/>
              <a:cxnLst/>
              <a:rect l="l" t="t" r="r" b="b"/>
              <a:pathLst>
                <a:path w="659" h="278" extrusionOk="0">
                  <a:moveTo>
                    <a:pt x="527" y="0"/>
                  </a:moveTo>
                  <a:cubicBezTo>
                    <a:pt x="517" y="0"/>
                    <a:pt x="506" y="2"/>
                    <a:pt x="494" y="4"/>
                  </a:cubicBezTo>
                  <a:cubicBezTo>
                    <a:pt x="384" y="4"/>
                    <a:pt x="275" y="4"/>
                    <a:pt x="147" y="22"/>
                  </a:cubicBezTo>
                  <a:cubicBezTo>
                    <a:pt x="19" y="40"/>
                    <a:pt x="1" y="59"/>
                    <a:pt x="1" y="168"/>
                  </a:cubicBezTo>
                  <a:cubicBezTo>
                    <a:pt x="1" y="259"/>
                    <a:pt x="74" y="259"/>
                    <a:pt x="147" y="278"/>
                  </a:cubicBezTo>
                  <a:lnTo>
                    <a:pt x="494" y="278"/>
                  </a:lnTo>
                  <a:cubicBezTo>
                    <a:pt x="622" y="278"/>
                    <a:pt x="658" y="223"/>
                    <a:pt x="640" y="132"/>
                  </a:cubicBezTo>
                  <a:cubicBezTo>
                    <a:pt x="640" y="52"/>
                    <a:pt x="598" y="0"/>
                    <a:pt x="527"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61"/>
            <p:cNvSpPr/>
            <p:nvPr/>
          </p:nvSpPr>
          <p:spPr>
            <a:xfrm>
              <a:off x="5660520" y="1760784"/>
              <a:ext cx="29854" cy="42015"/>
            </a:xfrm>
            <a:custGeom>
              <a:avLst/>
              <a:gdLst/>
              <a:ahLst/>
              <a:cxnLst/>
              <a:rect l="l" t="t" r="r" b="b"/>
              <a:pathLst>
                <a:path w="437" h="615" extrusionOk="0">
                  <a:moveTo>
                    <a:pt x="348" y="1"/>
                  </a:moveTo>
                  <a:cubicBezTo>
                    <a:pt x="275" y="56"/>
                    <a:pt x="257" y="147"/>
                    <a:pt x="275" y="220"/>
                  </a:cubicBezTo>
                  <a:cubicBezTo>
                    <a:pt x="309" y="372"/>
                    <a:pt x="311" y="478"/>
                    <a:pt x="137" y="478"/>
                  </a:cubicBezTo>
                  <a:cubicBezTo>
                    <a:pt x="123" y="478"/>
                    <a:pt x="108" y="477"/>
                    <a:pt x="92" y="476"/>
                  </a:cubicBezTo>
                  <a:cubicBezTo>
                    <a:pt x="86" y="472"/>
                    <a:pt x="79" y="471"/>
                    <a:pt x="72" y="471"/>
                  </a:cubicBezTo>
                  <a:cubicBezTo>
                    <a:pt x="43" y="471"/>
                    <a:pt x="16" y="500"/>
                    <a:pt x="1" y="530"/>
                  </a:cubicBezTo>
                  <a:cubicBezTo>
                    <a:pt x="1" y="603"/>
                    <a:pt x="56" y="603"/>
                    <a:pt x="110" y="603"/>
                  </a:cubicBezTo>
                  <a:cubicBezTo>
                    <a:pt x="133" y="611"/>
                    <a:pt x="155" y="614"/>
                    <a:pt x="176" y="614"/>
                  </a:cubicBezTo>
                  <a:cubicBezTo>
                    <a:pt x="316" y="614"/>
                    <a:pt x="437" y="472"/>
                    <a:pt x="421" y="329"/>
                  </a:cubicBezTo>
                  <a:cubicBezTo>
                    <a:pt x="403" y="220"/>
                    <a:pt x="384" y="110"/>
                    <a:pt x="348" y="1"/>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61"/>
            <p:cNvSpPr/>
            <p:nvPr/>
          </p:nvSpPr>
          <p:spPr>
            <a:xfrm>
              <a:off x="5609420" y="1739401"/>
              <a:ext cx="21109" cy="19197"/>
            </a:xfrm>
            <a:custGeom>
              <a:avLst/>
              <a:gdLst/>
              <a:ahLst/>
              <a:cxnLst/>
              <a:rect l="l" t="t" r="r" b="b"/>
              <a:pathLst>
                <a:path w="309" h="281" extrusionOk="0">
                  <a:moveTo>
                    <a:pt x="137" y="0"/>
                  </a:moveTo>
                  <a:cubicBezTo>
                    <a:pt x="74" y="0"/>
                    <a:pt x="16" y="52"/>
                    <a:pt x="1" y="131"/>
                  </a:cubicBezTo>
                  <a:cubicBezTo>
                    <a:pt x="1" y="223"/>
                    <a:pt x="55" y="277"/>
                    <a:pt x="147" y="277"/>
                  </a:cubicBezTo>
                  <a:cubicBezTo>
                    <a:pt x="156" y="279"/>
                    <a:pt x="165" y="280"/>
                    <a:pt x="174" y="280"/>
                  </a:cubicBezTo>
                  <a:cubicBezTo>
                    <a:pt x="252" y="280"/>
                    <a:pt x="309" y="213"/>
                    <a:pt x="293" y="131"/>
                  </a:cubicBezTo>
                  <a:cubicBezTo>
                    <a:pt x="309" y="66"/>
                    <a:pt x="252" y="1"/>
                    <a:pt x="188" y="1"/>
                  </a:cubicBezTo>
                  <a:cubicBezTo>
                    <a:pt x="180" y="1"/>
                    <a:pt x="173" y="2"/>
                    <a:pt x="165" y="4"/>
                  </a:cubicBezTo>
                  <a:cubicBezTo>
                    <a:pt x="155" y="1"/>
                    <a:pt x="146" y="0"/>
                    <a:pt x="137"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61"/>
            <p:cNvSpPr/>
            <p:nvPr/>
          </p:nvSpPr>
          <p:spPr>
            <a:xfrm>
              <a:off x="5699802" y="1738171"/>
              <a:ext cx="21929" cy="20085"/>
            </a:xfrm>
            <a:custGeom>
              <a:avLst/>
              <a:gdLst/>
              <a:ahLst/>
              <a:cxnLst/>
              <a:rect l="l" t="t" r="r" b="b"/>
              <a:pathLst>
                <a:path w="321" h="294" extrusionOk="0">
                  <a:moveTo>
                    <a:pt x="146" y="0"/>
                  </a:moveTo>
                  <a:cubicBezTo>
                    <a:pt x="69" y="0"/>
                    <a:pt x="10" y="66"/>
                    <a:pt x="10" y="131"/>
                  </a:cubicBezTo>
                  <a:cubicBezTo>
                    <a:pt x="0" y="239"/>
                    <a:pt x="80" y="294"/>
                    <a:pt x="158" y="294"/>
                  </a:cubicBezTo>
                  <a:cubicBezTo>
                    <a:pt x="226" y="294"/>
                    <a:pt x="294" y="252"/>
                    <a:pt x="302" y="168"/>
                  </a:cubicBezTo>
                  <a:cubicBezTo>
                    <a:pt x="320" y="76"/>
                    <a:pt x="247" y="3"/>
                    <a:pt x="174" y="3"/>
                  </a:cubicBezTo>
                  <a:cubicBezTo>
                    <a:pt x="165" y="1"/>
                    <a:pt x="155" y="0"/>
                    <a:pt x="146"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61"/>
            <p:cNvSpPr/>
            <p:nvPr/>
          </p:nvSpPr>
          <p:spPr>
            <a:xfrm>
              <a:off x="5701715" y="2284632"/>
              <a:ext cx="395407" cy="352108"/>
            </a:xfrm>
            <a:custGeom>
              <a:avLst/>
              <a:gdLst/>
              <a:ahLst/>
              <a:cxnLst/>
              <a:rect l="l" t="t" r="r" b="b"/>
              <a:pathLst>
                <a:path w="5788" h="5154" extrusionOk="0">
                  <a:moveTo>
                    <a:pt x="1497" y="0"/>
                  </a:moveTo>
                  <a:lnTo>
                    <a:pt x="0" y="1698"/>
                  </a:lnTo>
                  <a:cubicBezTo>
                    <a:pt x="603" y="2282"/>
                    <a:pt x="1223" y="2866"/>
                    <a:pt x="1844" y="3450"/>
                  </a:cubicBezTo>
                  <a:cubicBezTo>
                    <a:pt x="2264" y="3834"/>
                    <a:pt x="2684" y="4217"/>
                    <a:pt x="3140" y="4582"/>
                  </a:cubicBezTo>
                  <a:cubicBezTo>
                    <a:pt x="3515" y="4894"/>
                    <a:pt x="3889" y="5153"/>
                    <a:pt x="4378" y="5153"/>
                  </a:cubicBezTo>
                  <a:cubicBezTo>
                    <a:pt x="4461" y="5153"/>
                    <a:pt x="4547" y="5146"/>
                    <a:pt x="4637" y="5130"/>
                  </a:cubicBezTo>
                  <a:cubicBezTo>
                    <a:pt x="5459" y="5002"/>
                    <a:pt x="5787" y="4180"/>
                    <a:pt x="5495" y="3469"/>
                  </a:cubicBezTo>
                  <a:cubicBezTo>
                    <a:pt x="5404" y="3231"/>
                    <a:pt x="5240" y="3012"/>
                    <a:pt x="5039" y="2866"/>
                  </a:cubicBezTo>
                  <a:cubicBezTo>
                    <a:pt x="4856" y="2720"/>
                    <a:pt x="4674" y="2592"/>
                    <a:pt x="4509" y="2446"/>
                  </a:cubicBezTo>
                  <a:lnTo>
                    <a:pt x="1826" y="274"/>
                  </a:lnTo>
                  <a:lnTo>
                    <a:pt x="1497" y="0"/>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61"/>
            <p:cNvSpPr/>
            <p:nvPr/>
          </p:nvSpPr>
          <p:spPr>
            <a:xfrm>
              <a:off x="5564536" y="2132492"/>
              <a:ext cx="358039" cy="330452"/>
            </a:xfrm>
            <a:custGeom>
              <a:avLst/>
              <a:gdLst/>
              <a:ahLst/>
              <a:cxnLst/>
              <a:rect l="l" t="t" r="r" b="b"/>
              <a:pathLst>
                <a:path w="5241" h="4837" extrusionOk="0">
                  <a:moveTo>
                    <a:pt x="804" y="1"/>
                  </a:moveTo>
                  <a:cubicBezTo>
                    <a:pt x="627" y="1"/>
                    <a:pt x="603" y="347"/>
                    <a:pt x="603" y="347"/>
                  </a:cubicBezTo>
                  <a:cubicBezTo>
                    <a:pt x="256" y="365"/>
                    <a:pt x="438" y="803"/>
                    <a:pt x="438" y="803"/>
                  </a:cubicBezTo>
                  <a:cubicBezTo>
                    <a:pt x="110" y="949"/>
                    <a:pt x="365" y="1424"/>
                    <a:pt x="365" y="1424"/>
                  </a:cubicBezTo>
                  <a:cubicBezTo>
                    <a:pt x="365" y="1424"/>
                    <a:pt x="0" y="1625"/>
                    <a:pt x="822" y="2683"/>
                  </a:cubicBezTo>
                  <a:cubicBezTo>
                    <a:pt x="1315" y="3304"/>
                    <a:pt x="1862" y="3870"/>
                    <a:pt x="2428" y="4399"/>
                  </a:cubicBezTo>
                  <a:cubicBezTo>
                    <a:pt x="2715" y="4708"/>
                    <a:pt x="3044" y="4837"/>
                    <a:pt x="3361" y="4837"/>
                  </a:cubicBezTo>
                  <a:cubicBezTo>
                    <a:pt x="4358" y="4837"/>
                    <a:pt x="5241" y="3566"/>
                    <a:pt x="4327" y="2610"/>
                  </a:cubicBezTo>
                  <a:cubicBezTo>
                    <a:pt x="3962" y="2081"/>
                    <a:pt x="3578" y="1588"/>
                    <a:pt x="3158" y="1113"/>
                  </a:cubicBezTo>
                  <a:cubicBezTo>
                    <a:pt x="3004" y="959"/>
                    <a:pt x="2721" y="749"/>
                    <a:pt x="2569" y="749"/>
                  </a:cubicBezTo>
                  <a:cubicBezTo>
                    <a:pt x="2506" y="749"/>
                    <a:pt x="2465" y="785"/>
                    <a:pt x="2465" y="876"/>
                  </a:cubicBezTo>
                  <a:cubicBezTo>
                    <a:pt x="2465" y="1186"/>
                    <a:pt x="2958" y="1643"/>
                    <a:pt x="2720" y="1661"/>
                  </a:cubicBezTo>
                  <a:cubicBezTo>
                    <a:pt x="2715" y="1662"/>
                    <a:pt x="2709" y="1662"/>
                    <a:pt x="2702" y="1662"/>
                  </a:cubicBezTo>
                  <a:cubicBezTo>
                    <a:pt x="2443" y="1662"/>
                    <a:pt x="1632" y="952"/>
                    <a:pt x="1187" y="329"/>
                  </a:cubicBezTo>
                  <a:cubicBezTo>
                    <a:pt x="1013" y="83"/>
                    <a:pt x="891" y="1"/>
                    <a:pt x="80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61"/>
            <p:cNvSpPr/>
            <p:nvPr/>
          </p:nvSpPr>
          <p:spPr>
            <a:xfrm>
              <a:off x="5600402" y="2150938"/>
              <a:ext cx="76854" cy="93732"/>
            </a:xfrm>
            <a:custGeom>
              <a:avLst/>
              <a:gdLst/>
              <a:ahLst/>
              <a:cxnLst/>
              <a:rect l="l" t="t" r="r" b="b"/>
              <a:pathLst>
                <a:path w="1125" h="1372" extrusionOk="0">
                  <a:moveTo>
                    <a:pt x="91" y="0"/>
                  </a:moveTo>
                  <a:cubicBezTo>
                    <a:pt x="48" y="0"/>
                    <a:pt x="0" y="32"/>
                    <a:pt x="23" y="77"/>
                  </a:cubicBezTo>
                  <a:cubicBezTo>
                    <a:pt x="114" y="332"/>
                    <a:pt x="260" y="570"/>
                    <a:pt x="443" y="789"/>
                  </a:cubicBezTo>
                  <a:cubicBezTo>
                    <a:pt x="607" y="990"/>
                    <a:pt x="790" y="1172"/>
                    <a:pt x="972" y="1355"/>
                  </a:cubicBezTo>
                  <a:cubicBezTo>
                    <a:pt x="988" y="1366"/>
                    <a:pt x="1004" y="1371"/>
                    <a:pt x="1020" y="1371"/>
                  </a:cubicBezTo>
                  <a:cubicBezTo>
                    <a:pt x="1078" y="1371"/>
                    <a:pt x="1125" y="1303"/>
                    <a:pt x="1082" y="1245"/>
                  </a:cubicBezTo>
                  <a:cubicBezTo>
                    <a:pt x="899" y="1081"/>
                    <a:pt x="717" y="898"/>
                    <a:pt x="571" y="716"/>
                  </a:cubicBezTo>
                  <a:cubicBezTo>
                    <a:pt x="388" y="515"/>
                    <a:pt x="242" y="296"/>
                    <a:pt x="151" y="40"/>
                  </a:cubicBezTo>
                  <a:cubicBezTo>
                    <a:pt x="144" y="12"/>
                    <a:pt x="118" y="0"/>
                    <a:pt x="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61"/>
            <p:cNvSpPr/>
            <p:nvPr/>
          </p:nvSpPr>
          <p:spPr>
            <a:xfrm>
              <a:off x="5586465" y="2183456"/>
              <a:ext cx="74327" cy="83689"/>
            </a:xfrm>
            <a:custGeom>
              <a:avLst/>
              <a:gdLst/>
              <a:ahLst/>
              <a:cxnLst/>
              <a:rect l="l" t="t" r="r" b="b"/>
              <a:pathLst>
                <a:path w="1088" h="1225" extrusionOk="0">
                  <a:moveTo>
                    <a:pt x="104" y="1"/>
                  </a:moveTo>
                  <a:cubicBezTo>
                    <a:pt x="56" y="1"/>
                    <a:pt x="1" y="61"/>
                    <a:pt x="26" y="112"/>
                  </a:cubicBezTo>
                  <a:cubicBezTo>
                    <a:pt x="245" y="532"/>
                    <a:pt x="556" y="915"/>
                    <a:pt x="921" y="1207"/>
                  </a:cubicBezTo>
                  <a:cubicBezTo>
                    <a:pt x="937" y="1219"/>
                    <a:pt x="954" y="1224"/>
                    <a:pt x="971" y="1224"/>
                  </a:cubicBezTo>
                  <a:cubicBezTo>
                    <a:pt x="1033" y="1224"/>
                    <a:pt x="1087" y="1159"/>
                    <a:pt x="1030" y="1116"/>
                  </a:cubicBezTo>
                  <a:cubicBezTo>
                    <a:pt x="665" y="824"/>
                    <a:pt x="373" y="440"/>
                    <a:pt x="154" y="39"/>
                  </a:cubicBezTo>
                  <a:cubicBezTo>
                    <a:pt x="143" y="12"/>
                    <a:pt x="124" y="1"/>
                    <a:pt x="1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61"/>
            <p:cNvSpPr/>
            <p:nvPr/>
          </p:nvSpPr>
          <p:spPr>
            <a:xfrm>
              <a:off x="5583254" y="2222943"/>
              <a:ext cx="58819" cy="66610"/>
            </a:xfrm>
            <a:custGeom>
              <a:avLst/>
              <a:gdLst/>
              <a:ahLst/>
              <a:cxnLst/>
              <a:rect l="l" t="t" r="r" b="b"/>
              <a:pathLst>
                <a:path w="861" h="975" extrusionOk="0">
                  <a:moveTo>
                    <a:pt x="69" y="1"/>
                  </a:moveTo>
                  <a:cubicBezTo>
                    <a:pt x="58" y="1"/>
                    <a:pt x="47" y="3"/>
                    <a:pt x="37" y="9"/>
                  </a:cubicBezTo>
                  <a:cubicBezTo>
                    <a:pt x="0" y="27"/>
                    <a:pt x="0" y="82"/>
                    <a:pt x="18" y="100"/>
                  </a:cubicBezTo>
                  <a:cubicBezTo>
                    <a:pt x="91" y="264"/>
                    <a:pt x="183" y="410"/>
                    <a:pt x="292" y="556"/>
                  </a:cubicBezTo>
                  <a:cubicBezTo>
                    <a:pt x="420" y="702"/>
                    <a:pt x="566" y="830"/>
                    <a:pt x="694" y="958"/>
                  </a:cubicBezTo>
                  <a:cubicBezTo>
                    <a:pt x="709" y="969"/>
                    <a:pt x="727" y="975"/>
                    <a:pt x="743" y="975"/>
                  </a:cubicBezTo>
                  <a:cubicBezTo>
                    <a:pt x="805" y="975"/>
                    <a:pt x="861" y="906"/>
                    <a:pt x="803" y="848"/>
                  </a:cubicBezTo>
                  <a:cubicBezTo>
                    <a:pt x="657" y="739"/>
                    <a:pt x="530" y="593"/>
                    <a:pt x="402" y="465"/>
                  </a:cubicBezTo>
                  <a:cubicBezTo>
                    <a:pt x="292" y="337"/>
                    <a:pt x="201" y="191"/>
                    <a:pt x="146" y="27"/>
                  </a:cubicBezTo>
                  <a:cubicBezTo>
                    <a:pt x="120" y="14"/>
                    <a:pt x="95"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61"/>
            <p:cNvSpPr/>
            <p:nvPr/>
          </p:nvSpPr>
          <p:spPr>
            <a:xfrm>
              <a:off x="5101831" y="2320772"/>
              <a:ext cx="456549" cy="245328"/>
            </a:xfrm>
            <a:custGeom>
              <a:avLst/>
              <a:gdLst/>
              <a:ahLst/>
              <a:cxnLst/>
              <a:rect l="l" t="t" r="r" b="b"/>
              <a:pathLst>
                <a:path w="6683" h="3591" extrusionOk="0">
                  <a:moveTo>
                    <a:pt x="6189" y="0"/>
                  </a:moveTo>
                  <a:cubicBezTo>
                    <a:pt x="5313" y="165"/>
                    <a:pt x="4437" y="311"/>
                    <a:pt x="3560" y="493"/>
                  </a:cubicBezTo>
                  <a:cubicBezTo>
                    <a:pt x="2976" y="603"/>
                    <a:pt x="2392" y="712"/>
                    <a:pt x="1808" y="858"/>
                  </a:cubicBezTo>
                  <a:cubicBezTo>
                    <a:pt x="1224" y="1004"/>
                    <a:pt x="694" y="1205"/>
                    <a:pt x="384" y="1789"/>
                  </a:cubicBezTo>
                  <a:cubicBezTo>
                    <a:pt x="1" y="2556"/>
                    <a:pt x="494" y="3341"/>
                    <a:pt x="1279" y="3542"/>
                  </a:cubicBezTo>
                  <a:cubicBezTo>
                    <a:pt x="1397" y="3576"/>
                    <a:pt x="1520" y="3590"/>
                    <a:pt x="1643" y="3590"/>
                  </a:cubicBezTo>
                  <a:cubicBezTo>
                    <a:pt x="1785" y="3590"/>
                    <a:pt x="1927" y="3571"/>
                    <a:pt x="2064" y="3542"/>
                  </a:cubicBezTo>
                  <a:cubicBezTo>
                    <a:pt x="2301" y="3487"/>
                    <a:pt x="2520" y="3396"/>
                    <a:pt x="2757" y="3341"/>
                  </a:cubicBezTo>
                  <a:lnTo>
                    <a:pt x="6244" y="2428"/>
                  </a:lnTo>
                  <a:lnTo>
                    <a:pt x="6682" y="2319"/>
                  </a:lnTo>
                  <a:lnTo>
                    <a:pt x="6189" y="0"/>
                  </a:lnTo>
                  <a:close/>
                </a:path>
              </a:pathLst>
            </a:custGeom>
            <a:solidFill>
              <a:srgbClr val="83564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61"/>
            <p:cNvSpPr/>
            <p:nvPr/>
          </p:nvSpPr>
          <p:spPr>
            <a:xfrm>
              <a:off x="5422848" y="2245419"/>
              <a:ext cx="328800" cy="235012"/>
            </a:xfrm>
            <a:custGeom>
              <a:avLst/>
              <a:gdLst/>
              <a:ahLst/>
              <a:cxnLst/>
              <a:rect l="l" t="t" r="r" b="b"/>
              <a:pathLst>
                <a:path w="4813" h="3440" extrusionOk="0">
                  <a:moveTo>
                    <a:pt x="4419" y="0"/>
                  </a:moveTo>
                  <a:cubicBezTo>
                    <a:pt x="4349" y="0"/>
                    <a:pt x="4243" y="51"/>
                    <a:pt x="4082" y="191"/>
                  </a:cubicBezTo>
                  <a:cubicBezTo>
                    <a:pt x="3612" y="594"/>
                    <a:pt x="2848" y="966"/>
                    <a:pt x="2587" y="966"/>
                  </a:cubicBezTo>
                  <a:cubicBezTo>
                    <a:pt x="2564" y="966"/>
                    <a:pt x="2545" y="963"/>
                    <a:pt x="2531" y="957"/>
                  </a:cubicBezTo>
                  <a:cubicBezTo>
                    <a:pt x="2348" y="884"/>
                    <a:pt x="2841" y="629"/>
                    <a:pt x="2914" y="373"/>
                  </a:cubicBezTo>
                  <a:cubicBezTo>
                    <a:pt x="2935" y="275"/>
                    <a:pt x="2878" y="239"/>
                    <a:pt x="2787" y="239"/>
                  </a:cubicBezTo>
                  <a:cubicBezTo>
                    <a:pt x="2641" y="239"/>
                    <a:pt x="2410" y="331"/>
                    <a:pt x="2275" y="410"/>
                  </a:cubicBezTo>
                  <a:cubicBezTo>
                    <a:pt x="1837" y="720"/>
                    <a:pt x="1399" y="1049"/>
                    <a:pt x="997" y="1396"/>
                  </a:cubicBezTo>
                  <a:cubicBezTo>
                    <a:pt x="1" y="2070"/>
                    <a:pt x="626" y="3440"/>
                    <a:pt x="1588" y="3440"/>
                  </a:cubicBezTo>
                  <a:cubicBezTo>
                    <a:pt x="1771" y="3440"/>
                    <a:pt x="1967" y="3390"/>
                    <a:pt x="2166" y="3276"/>
                  </a:cubicBezTo>
                  <a:cubicBezTo>
                    <a:pt x="2750" y="2965"/>
                    <a:pt x="3316" y="2619"/>
                    <a:pt x="3845" y="2217"/>
                  </a:cubicBezTo>
                  <a:cubicBezTo>
                    <a:pt x="4758" y="1542"/>
                    <a:pt x="4502" y="1268"/>
                    <a:pt x="4502" y="1268"/>
                  </a:cubicBezTo>
                  <a:cubicBezTo>
                    <a:pt x="4502" y="1268"/>
                    <a:pt x="4813" y="939"/>
                    <a:pt x="4575" y="738"/>
                  </a:cubicBezTo>
                  <a:cubicBezTo>
                    <a:pt x="4575" y="738"/>
                    <a:pt x="4813" y="428"/>
                    <a:pt x="4539" y="318"/>
                  </a:cubicBezTo>
                  <a:cubicBezTo>
                    <a:pt x="4539" y="318"/>
                    <a:pt x="4595" y="0"/>
                    <a:pt x="44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61"/>
            <p:cNvSpPr/>
            <p:nvPr/>
          </p:nvSpPr>
          <p:spPr>
            <a:xfrm>
              <a:off x="5654986" y="2263796"/>
              <a:ext cx="83071" cy="63809"/>
            </a:xfrm>
            <a:custGeom>
              <a:avLst/>
              <a:gdLst/>
              <a:ahLst/>
              <a:cxnLst/>
              <a:rect l="l" t="t" r="r" b="b"/>
              <a:pathLst>
                <a:path w="1216" h="934" extrusionOk="0">
                  <a:moveTo>
                    <a:pt x="1132" y="0"/>
                  </a:moveTo>
                  <a:cubicBezTo>
                    <a:pt x="1115" y="0"/>
                    <a:pt x="1097" y="9"/>
                    <a:pt x="1086" y="31"/>
                  </a:cubicBezTo>
                  <a:cubicBezTo>
                    <a:pt x="958" y="214"/>
                    <a:pt x="794" y="360"/>
                    <a:pt x="611" y="488"/>
                  </a:cubicBezTo>
                  <a:cubicBezTo>
                    <a:pt x="429" y="615"/>
                    <a:pt x="246" y="725"/>
                    <a:pt x="64" y="816"/>
                  </a:cubicBezTo>
                  <a:cubicBezTo>
                    <a:pt x="1" y="848"/>
                    <a:pt x="46" y="933"/>
                    <a:pt x="95" y="933"/>
                  </a:cubicBezTo>
                  <a:cubicBezTo>
                    <a:pt x="103" y="933"/>
                    <a:pt x="111" y="931"/>
                    <a:pt x="118" y="926"/>
                  </a:cubicBezTo>
                  <a:cubicBezTo>
                    <a:pt x="319" y="816"/>
                    <a:pt x="502" y="707"/>
                    <a:pt x="684" y="579"/>
                  </a:cubicBezTo>
                  <a:cubicBezTo>
                    <a:pt x="885" y="433"/>
                    <a:pt x="1049" y="269"/>
                    <a:pt x="1177" y="86"/>
                  </a:cubicBezTo>
                  <a:cubicBezTo>
                    <a:pt x="1216" y="48"/>
                    <a:pt x="1174" y="0"/>
                    <a:pt x="113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61"/>
            <p:cNvSpPr/>
            <p:nvPr/>
          </p:nvSpPr>
          <p:spPr>
            <a:xfrm>
              <a:off x="5665097" y="2292694"/>
              <a:ext cx="76854" cy="56157"/>
            </a:xfrm>
            <a:custGeom>
              <a:avLst/>
              <a:gdLst/>
              <a:ahLst/>
              <a:cxnLst/>
              <a:rect l="l" t="t" r="r" b="b"/>
              <a:pathLst>
                <a:path w="1125" h="822" extrusionOk="0">
                  <a:moveTo>
                    <a:pt x="1041" y="1"/>
                  </a:moveTo>
                  <a:cubicBezTo>
                    <a:pt x="1024" y="1"/>
                    <a:pt x="1007" y="9"/>
                    <a:pt x="993" y="28"/>
                  </a:cubicBezTo>
                  <a:cubicBezTo>
                    <a:pt x="737" y="320"/>
                    <a:pt x="409" y="557"/>
                    <a:pt x="62" y="722"/>
                  </a:cubicBezTo>
                  <a:cubicBezTo>
                    <a:pt x="1" y="752"/>
                    <a:pt x="42" y="822"/>
                    <a:pt x="89" y="822"/>
                  </a:cubicBezTo>
                  <a:cubicBezTo>
                    <a:pt x="98" y="822"/>
                    <a:pt x="108" y="819"/>
                    <a:pt x="117" y="813"/>
                  </a:cubicBezTo>
                  <a:cubicBezTo>
                    <a:pt x="482" y="649"/>
                    <a:pt x="810" y="411"/>
                    <a:pt x="1084" y="101"/>
                  </a:cubicBezTo>
                  <a:cubicBezTo>
                    <a:pt x="1124" y="61"/>
                    <a:pt x="1086" y="1"/>
                    <a:pt x="10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61"/>
            <p:cNvSpPr/>
            <p:nvPr/>
          </p:nvSpPr>
          <p:spPr>
            <a:xfrm>
              <a:off x="5675071" y="2326373"/>
              <a:ext cx="61893" cy="44953"/>
            </a:xfrm>
            <a:custGeom>
              <a:avLst/>
              <a:gdLst/>
              <a:ahLst/>
              <a:cxnLst/>
              <a:rect l="l" t="t" r="r" b="b"/>
              <a:pathLst>
                <a:path w="906" h="658" extrusionOk="0">
                  <a:moveTo>
                    <a:pt x="829" y="1"/>
                  </a:moveTo>
                  <a:cubicBezTo>
                    <a:pt x="815" y="1"/>
                    <a:pt x="802" y="9"/>
                    <a:pt x="792" y="28"/>
                  </a:cubicBezTo>
                  <a:cubicBezTo>
                    <a:pt x="701" y="137"/>
                    <a:pt x="591" y="229"/>
                    <a:pt x="482" y="320"/>
                  </a:cubicBezTo>
                  <a:cubicBezTo>
                    <a:pt x="336" y="411"/>
                    <a:pt x="208" y="484"/>
                    <a:pt x="62" y="557"/>
                  </a:cubicBezTo>
                  <a:cubicBezTo>
                    <a:pt x="1" y="588"/>
                    <a:pt x="42" y="657"/>
                    <a:pt x="89" y="657"/>
                  </a:cubicBezTo>
                  <a:cubicBezTo>
                    <a:pt x="98" y="657"/>
                    <a:pt x="108" y="655"/>
                    <a:pt x="117" y="649"/>
                  </a:cubicBezTo>
                  <a:cubicBezTo>
                    <a:pt x="263" y="576"/>
                    <a:pt x="409" y="503"/>
                    <a:pt x="536" y="411"/>
                  </a:cubicBezTo>
                  <a:cubicBezTo>
                    <a:pt x="664" y="320"/>
                    <a:pt x="774" y="211"/>
                    <a:pt x="865" y="101"/>
                  </a:cubicBezTo>
                  <a:cubicBezTo>
                    <a:pt x="905" y="61"/>
                    <a:pt x="867" y="1"/>
                    <a:pt x="82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61"/>
            <p:cNvSpPr/>
            <p:nvPr/>
          </p:nvSpPr>
          <p:spPr>
            <a:xfrm>
              <a:off x="5539601" y="2918128"/>
              <a:ext cx="188344" cy="811953"/>
            </a:xfrm>
            <a:custGeom>
              <a:avLst/>
              <a:gdLst/>
              <a:ahLst/>
              <a:cxnLst/>
              <a:rect l="l" t="t" r="r" b="b"/>
              <a:pathLst>
                <a:path w="2757" h="11885" fill="none" extrusionOk="0">
                  <a:moveTo>
                    <a:pt x="2757" y="1"/>
                  </a:moveTo>
                  <a:lnTo>
                    <a:pt x="0" y="11885"/>
                  </a:lnTo>
                </a:path>
              </a:pathLst>
            </a:custGeom>
            <a:noFill/>
            <a:ln w="5475" cap="flat" cmpd="sng">
              <a:solidFill>
                <a:srgbClr val="1E1F35"/>
              </a:solidFill>
              <a:prstDash val="solid"/>
              <a:miter lim="1825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4" name="Google Shape;2284;p61"/>
          <p:cNvGrpSpPr/>
          <p:nvPr/>
        </p:nvGrpSpPr>
        <p:grpSpPr>
          <a:xfrm>
            <a:off x="6931450" y="1364100"/>
            <a:ext cx="1070636" cy="3240352"/>
            <a:chOff x="6569500" y="1364100"/>
            <a:chExt cx="1070636" cy="3240352"/>
          </a:xfrm>
        </p:grpSpPr>
        <p:sp>
          <p:nvSpPr>
            <p:cNvPr id="2285" name="Google Shape;2285;p61"/>
            <p:cNvSpPr/>
            <p:nvPr/>
          </p:nvSpPr>
          <p:spPr>
            <a:xfrm>
              <a:off x="7023231" y="1685995"/>
              <a:ext cx="205249" cy="198628"/>
            </a:xfrm>
            <a:custGeom>
              <a:avLst/>
              <a:gdLst/>
              <a:ahLst/>
              <a:cxnLst/>
              <a:rect l="l" t="t" r="r" b="b"/>
              <a:pathLst>
                <a:path w="2849" h="2757" extrusionOk="0">
                  <a:moveTo>
                    <a:pt x="2429" y="0"/>
                  </a:moveTo>
                  <a:lnTo>
                    <a:pt x="476" y="73"/>
                  </a:lnTo>
                  <a:lnTo>
                    <a:pt x="275" y="1424"/>
                  </a:lnTo>
                  <a:lnTo>
                    <a:pt x="1" y="1862"/>
                  </a:lnTo>
                  <a:lnTo>
                    <a:pt x="969" y="2757"/>
                  </a:lnTo>
                  <a:cubicBezTo>
                    <a:pt x="969" y="2757"/>
                    <a:pt x="2849" y="2355"/>
                    <a:pt x="2794" y="1735"/>
                  </a:cubicBezTo>
                  <a:cubicBezTo>
                    <a:pt x="2684" y="1242"/>
                    <a:pt x="2447" y="895"/>
                    <a:pt x="2429" y="493"/>
                  </a:cubicBezTo>
                  <a:cubicBezTo>
                    <a:pt x="2411" y="329"/>
                    <a:pt x="2411" y="165"/>
                    <a:pt x="2429" y="0"/>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61"/>
            <p:cNvSpPr/>
            <p:nvPr/>
          </p:nvSpPr>
          <p:spPr>
            <a:xfrm>
              <a:off x="7033821" y="1685995"/>
              <a:ext cx="171029" cy="127376"/>
            </a:xfrm>
            <a:custGeom>
              <a:avLst/>
              <a:gdLst/>
              <a:ahLst/>
              <a:cxnLst/>
              <a:rect l="l" t="t" r="r" b="b"/>
              <a:pathLst>
                <a:path w="2374" h="1768" extrusionOk="0">
                  <a:moveTo>
                    <a:pt x="2282" y="0"/>
                  </a:moveTo>
                  <a:lnTo>
                    <a:pt x="329" y="73"/>
                  </a:lnTo>
                  <a:lnTo>
                    <a:pt x="128" y="1424"/>
                  </a:lnTo>
                  <a:lnTo>
                    <a:pt x="0" y="1625"/>
                  </a:lnTo>
                  <a:cubicBezTo>
                    <a:pt x="234" y="1721"/>
                    <a:pt x="481" y="1767"/>
                    <a:pt x="726" y="1767"/>
                  </a:cubicBezTo>
                  <a:cubicBezTo>
                    <a:pt x="901" y="1767"/>
                    <a:pt x="1074" y="1744"/>
                    <a:pt x="1241" y="1698"/>
                  </a:cubicBezTo>
                  <a:cubicBezTo>
                    <a:pt x="1698" y="1589"/>
                    <a:pt x="2099" y="1333"/>
                    <a:pt x="2373" y="968"/>
                  </a:cubicBezTo>
                  <a:cubicBezTo>
                    <a:pt x="2318" y="822"/>
                    <a:pt x="2282" y="658"/>
                    <a:pt x="2264" y="512"/>
                  </a:cubicBezTo>
                  <a:cubicBezTo>
                    <a:pt x="2245" y="347"/>
                    <a:pt x="2264" y="165"/>
                    <a:pt x="2282" y="0"/>
                  </a:cubicBezTo>
                  <a:close/>
                </a:path>
              </a:pathLst>
            </a:custGeom>
            <a:solidFill>
              <a:srgbClr val="DB79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61"/>
            <p:cNvSpPr/>
            <p:nvPr/>
          </p:nvSpPr>
          <p:spPr>
            <a:xfrm>
              <a:off x="6968046" y="1422672"/>
              <a:ext cx="285432" cy="349490"/>
            </a:xfrm>
            <a:custGeom>
              <a:avLst/>
              <a:gdLst/>
              <a:ahLst/>
              <a:cxnLst/>
              <a:rect l="l" t="t" r="r" b="b"/>
              <a:pathLst>
                <a:path w="3962" h="4851" extrusionOk="0">
                  <a:moveTo>
                    <a:pt x="1616" y="1"/>
                  </a:moveTo>
                  <a:cubicBezTo>
                    <a:pt x="826" y="1"/>
                    <a:pt x="536" y="406"/>
                    <a:pt x="347" y="771"/>
                  </a:cubicBezTo>
                  <a:cubicBezTo>
                    <a:pt x="183" y="1118"/>
                    <a:pt x="0" y="2432"/>
                    <a:pt x="92" y="3345"/>
                  </a:cubicBezTo>
                  <a:cubicBezTo>
                    <a:pt x="128" y="3801"/>
                    <a:pt x="311" y="4769"/>
                    <a:pt x="712" y="4842"/>
                  </a:cubicBezTo>
                  <a:cubicBezTo>
                    <a:pt x="743" y="4848"/>
                    <a:pt x="781" y="4850"/>
                    <a:pt x="826" y="4850"/>
                  </a:cubicBezTo>
                  <a:cubicBezTo>
                    <a:pt x="1374" y="4850"/>
                    <a:pt x="2916" y="4431"/>
                    <a:pt x="3304" y="3418"/>
                  </a:cubicBezTo>
                  <a:cubicBezTo>
                    <a:pt x="3578" y="3217"/>
                    <a:pt x="3962" y="2743"/>
                    <a:pt x="3834" y="2323"/>
                  </a:cubicBezTo>
                  <a:cubicBezTo>
                    <a:pt x="3779" y="2140"/>
                    <a:pt x="3706" y="2067"/>
                    <a:pt x="3651" y="2049"/>
                  </a:cubicBezTo>
                  <a:cubicBezTo>
                    <a:pt x="3852" y="1118"/>
                    <a:pt x="3834" y="497"/>
                    <a:pt x="2647" y="169"/>
                  </a:cubicBezTo>
                  <a:cubicBezTo>
                    <a:pt x="2231" y="50"/>
                    <a:pt x="1893" y="1"/>
                    <a:pt x="1616" y="1"/>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61"/>
            <p:cNvSpPr/>
            <p:nvPr/>
          </p:nvSpPr>
          <p:spPr>
            <a:xfrm>
              <a:off x="7175819" y="1499256"/>
              <a:ext cx="69809" cy="102664"/>
            </a:xfrm>
            <a:custGeom>
              <a:avLst/>
              <a:gdLst/>
              <a:ahLst/>
              <a:cxnLst/>
              <a:rect l="l" t="t" r="r" b="b"/>
              <a:pathLst>
                <a:path w="969" h="1425" extrusionOk="0">
                  <a:moveTo>
                    <a:pt x="968" y="0"/>
                  </a:moveTo>
                  <a:lnTo>
                    <a:pt x="1" y="110"/>
                  </a:lnTo>
                  <a:cubicBezTo>
                    <a:pt x="238" y="548"/>
                    <a:pt x="183" y="1424"/>
                    <a:pt x="183" y="1424"/>
                  </a:cubicBezTo>
                  <a:lnTo>
                    <a:pt x="329" y="1351"/>
                  </a:lnTo>
                  <a:lnTo>
                    <a:pt x="767" y="986"/>
                  </a:lnTo>
                  <a:lnTo>
                    <a:pt x="968" y="0"/>
                  </a:lnTo>
                  <a:close/>
                </a:path>
              </a:pathLst>
            </a:custGeom>
            <a:solidFill>
              <a:srgbClr val="FFD9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61"/>
            <p:cNvSpPr/>
            <p:nvPr/>
          </p:nvSpPr>
          <p:spPr>
            <a:xfrm>
              <a:off x="6943046" y="1364100"/>
              <a:ext cx="324912" cy="191784"/>
            </a:xfrm>
            <a:custGeom>
              <a:avLst/>
              <a:gdLst/>
              <a:ahLst/>
              <a:cxnLst/>
              <a:rect l="l" t="t" r="r" b="b"/>
              <a:pathLst>
                <a:path w="4510" h="2662" extrusionOk="0">
                  <a:moveTo>
                    <a:pt x="2323" y="1"/>
                  </a:moveTo>
                  <a:cubicBezTo>
                    <a:pt x="1924" y="1"/>
                    <a:pt x="1529" y="137"/>
                    <a:pt x="1205" y="398"/>
                  </a:cubicBezTo>
                  <a:lnTo>
                    <a:pt x="566" y="890"/>
                  </a:lnTo>
                  <a:cubicBezTo>
                    <a:pt x="311" y="1109"/>
                    <a:pt x="128" y="1402"/>
                    <a:pt x="92" y="1730"/>
                  </a:cubicBezTo>
                  <a:lnTo>
                    <a:pt x="37" y="2114"/>
                  </a:lnTo>
                  <a:cubicBezTo>
                    <a:pt x="0" y="2296"/>
                    <a:pt x="92" y="2497"/>
                    <a:pt x="256" y="2606"/>
                  </a:cubicBezTo>
                  <a:lnTo>
                    <a:pt x="366" y="2661"/>
                  </a:lnTo>
                  <a:cubicBezTo>
                    <a:pt x="881" y="2330"/>
                    <a:pt x="1466" y="2189"/>
                    <a:pt x="2092" y="2189"/>
                  </a:cubicBezTo>
                  <a:cubicBezTo>
                    <a:pt x="2708" y="2189"/>
                    <a:pt x="3365" y="2325"/>
                    <a:pt x="4035" y="2552"/>
                  </a:cubicBezTo>
                  <a:lnTo>
                    <a:pt x="4017" y="2570"/>
                  </a:lnTo>
                  <a:cubicBezTo>
                    <a:pt x="4144" y="2460"/>
                    <a:pt x="4254" y="2333"/>
                    <a:pt x="4309" y="2187"/>
                  </a:cubicBezTo>
                  <a:lnTo>
                    <a:pt x="4418" y="1931"/>
                  </a:lnTo>
                  <a:cubicBezTo>
                    <a:pt x="4491" y="1748"/>
                    <a:pt x="4509" y="1566"/>
                    <a:pt x="4473" y="1383"/>
                  </a:cubicBezTo>
                  <a:cubicBezTo>
                    <a:pt x="4436" y="1091"/>
                    <a:pt x="4254" y="836"/>
                    <a:pt x="3998" y="690"/>
                  </a:cubicBezTo>
                  <a:lnTo>
                    <a:pt x="3195" y="233"/>
                  </a:lnTo>
                  <a:cubicBezTo>
                    <a:pt x="2922" y="77"/>
                    <a:pt x="2621" y="1"/>
                    <a:pt x="23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61"/>
            <p:cNvSpPr/>
            <p:nvPr/>
          </p:nvSpPr>
          <p:spPr>
            <a:xfrm>
              <a:off x="7070636" y="1395367"/>
              <a:ext cx="135512" cy="114119"/>
            </a:xfrm>
            <a:custGeom>
              <a:avLst/>
              <a:gdLst/>
              <a:ahLst/>
              <a:cxnLst/>
              <a:rect l="l" t="t" r="r" b="b"/>
              <a:pathLst>
                <a:path w="1881" h="1584" extrusionOk="0">
                  <a:moveTo>
                    <a:pt x="201" y="0"/>
                  </a:moveTo>
                  <a:lnTo>
                    <a:pt x="201" y="0"/>
                  </a:lnTo>
                  <a:cubicBezTo>
                    <a:pt x="110" y="55"/>
                    <a:pt x="55" y="146"/>
                    <a:pt x="37" y="256"/>
                  </a:cubicBezTo>
                  <a:cubicBezTo>
                    <a:pt x="0" y="383"/>
                    <a:pt x="18" y="511"/>
                    <a:pt x="55" y="621"/>
                  </a:cubicBezTo>
                  <a:cubicBezTo>
                    <a:pt x="110" y="730"/>
                    <a:pt x="183" y="840"/>
                    <a:pt x="274" y="931"/>
                  </a:cubicBezTo>
                  <a:cubicBezTo>
                    <a:pt x="365" y="1022"/>
                    <a:pt x="457" y="1114"/>
                    <a:pt x="548" y="1187"/>
                  </a:cubicBezTo>
                  <a:cubicBezTo>
                    <a:pt x="767" y="1333"/>
                    <a:pt x="986" y="1442"/>
                    <a:pt x="1223" y="1515"/>
                  </a:cubicBezTo>
                  <a:cubicBezTo>
                    <a:pt x="1333" y="1533"/>
                    <a:pt x="1442" y="1552"/>
                    <a:pt x="1570" y="1570"/>
                  </a:cubicBezTo>
                  <a:cubicBezTo>
                    <a:pt x="1616" y="1579"/>
                    <a:pt x="1666" y="1584"/>
                    <a:pt x="1718" y="1584"/>
                  </a:cubicBezTo>
                  <a:cubicBezTo>
                    <a:pt x="1771" y="1584"/>
                    <a:pt x="1826" y="1579"/>
                    <a:pt x="1880" y="1570"/>
                  </a:cubicBezTo>
                  <a:cubicBezTo>
                    <a:pt x="1789" y="1552"/>
                    <a:pt x="1680" y="1533"/>
                    <a:pt x="1588" y="1497"/>
                  </a:cubicBezTo>
                  <a:cubicBezTo>
                    <a:pt x="1479" y="1460"/>
                    <a:pt x="1388" y="1424"/>
                    <a:pt x="1278" y="1387"/>
                  </a:cubicBezTo>
                  <a:cubicBezTo>
                    <a:pt x="1059" y="1296"/>
                    <a:pt x="858" y="1168"/>
                    <a:pt x="657" y="1041"/>
                  </a:cubicBezTo>
                  <a:cubicBezTo>
                    <a:pt x="475" y="913"/>
                    <a:pt x="311" y="749"/>
                    <a:pt x="183" y="566"/>
                  </a:cubicBezTo>
                  <a:cubicBezTo>
                    <a:pt x="73" y="383"/>
                    <a:pt x="91" y="164"/>
                    <a:pt x="2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61"/>
            <p:cNvSpPr/>
            <p:nvPr/>
          </p:nvSpPr>
          <p:spPr>
            <a:xfrm>
              <a:off x="7110044" y="1447960"/>
              <a:ext cx="111882" cy="28458"/>
            </a:xfrm>
            <a:custGeom>
              <a:avLst/>
              <a:gdLst/>
              <a:ahLst/>
              <a:cxnLst/>
              <a:rect l="l" t="t" r="r" b="b"/>
              <a:pathLst>
                <a:path w="1553" h="395" extrusionOk="0">
                  <a:moveTo>
                    <a:pt x="1" y="0"/>
                  </a:moveTo>
                  <a:lnTo>
                    <a:pt x="1" y="0"/>
                  </a:lnTo>
                  <a:cubicBezTo>
                    <a:pt x="347" y="260"/>
                    <a:pt x="773" y="394"/>
                    <a:pt x="1206" y="394"/>
                  </a:cubicBezTo>
                  <a:cubicBezTo>
                    <a:pt x="1321" y="394"/>
                    <a:pt x="1437" y="385"/>
                    <a:pt x="1553" y="365"/>
                  </a:cubicBezTo>
                  <a:cubicBezTo>
                    <a:pt x="1023" y="311"/>
                    <a:pt x="494" y="183"/>
                    <a:pt x="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61"/>
            <p:cNvSpPr/>
            <p:nvPr/>
          </p:nvSpPr>
          <p:spPr>
            <a:xfrm>
              <a:off x="6962786" y="1445294"/>
              <a:ext cx="51366" cy="73774"/>
            </a:xfrm>
            <a:custGeom>
              <a:avLst/>
              <a:gdLst/>
              <a:ahLst/>
              <a:cxnLst/>
              <a:rect l="l" t="t" r="r" b="b"/>
              <a:pathLst>
                <a:path w="713" h="1024" extrusionOk="0">
                  <a:moveTo>
                    <a:pt x="712" y="1"/>
                  </a:moveTo>
                  <a:lnTo>
                    <a:pt x="712" y="1"/>
                  </a:lnTo>
                  <a:cubicBezTo>
                    <a:pt x="621" y="37"/>
                    <a:pt x="530" y="92"/>
                    <a:pt x="457" y="147"/>
                  </a:cubicBezTo>
                  <a:cubicBezTo>
                    <a:pt x="256" y="293"/>
                    <a:pt x="110" y="494"/>
                    <a:pt x="55" y="731"/>
                  </a:cubicBezTo>
                  <a:cubicBezTo>
                    <a:pt x="19" y="822"/>
                    <a:pt x="0" y="932"/>
                    <a:pt x="0" y="1023"/>
                  </a:cubicBezTo>
                  <a:cubicBezTo>
                    <a:pt x="55" y="822"/>
                    <a:pt x="146" y="640"/>
                    <a:pt x="256" y="457"/>
                  </a:cubicBezTo>
                  <a:cubicBezTo>
                    <a:pt x="384" y="275"/>
                    <a:pt x="548" y="129"/>
                    <a:pt x="71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61"/>
            <p:cNvSpPr/>
            <p:nvPr/>
          </p:nvSpPr>
          <p:spPr>
            <a:xfrm>
              <a:off x="7074526" y="1525552"/>
              <a:ext cx="64550" cy="21109"/>
            </a:xfrm>
            <a:custGeom>
              <a:avLst/>
              <a:gdLst/>
              <a:ahLst/>
              <a:cxnLst/>
              <a:rect l="l" t="t" r="r" b="b"/>
              <a:pathLst>
                <a:path w="896" h="293" extrusionOk="0">
                  <a:moveTo>
                    <a:pt x="220" y="0"/>
                  </a:moveTo>
                  <a:cubicBezTo>
                    <a:pt x="129" y="0"/>
                    <a:pt x="19" y="0"/>
                    <a:pt x="19" y="128"/>
                  </a:cubicBezTo>
                  <a:cubicBezTo>
                    <a:pt x="1" y="256"/>
                    <a:pt x="110" y="274"/>
                    <a:pt x="202" y="274"/>
                  </a:cubicBezTo>
                  <a:cubicBezTo>
                    <a:pt x="366" y="292"/>
                    <a:pt x="512" y="292"/>
                    <a:pt x="658" y="292"/>
                  </a:cubicBezTo>
                  <a:cubicBezTo>
                    <a:pt x="768" y="292"/>
                    <a:pt x="895" y="292"/>
                    <a:pt x="895" y="165"/>
                  </a:cubicBezTo>
                  <a:cubicBezTo>
                    <a:pt x="895" y="37"/>
                    <a:pt x="804" y="19"/>
                    <a:pt x="695" y="19"/>
                  </a:cubicBezTo>
                  <a:cubicBezTo>
                    <a:pt x="549" y="19"/>
                    <a:pt x="384" y="0"/>
                    <a:pt x="220"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61"/>
            <p:cNvSpPr/>
            <p:nvPr/>
          </p:nvSpPr>
          <p:spPr>
            <a:xfrm>
              <a:off x="6978564" y="1524255"/>
              <a:ext cx="47404" cy="19740"/>
            </a:xfrm>
            <a:custGeom>
              <a:avLst/>
              <a:gdLst/>
              <a:ahLst/>
              <a:cxnLst/>
              <a:rect l="l" t="t" r="r" b="b"/>
              <a:pathLst>
                <a:path w="658" h="274" extrusionOk="0">
                  <a:moveTo>
                    <a:pt x="146" y="0"/>
                  </a:moveTo>
                  <a:cubicBezTo>
                    <a:pt x="73" y="0"/>
                    <a:pt x="19" y="55"/>
                    <a:pt x="0" y="128"/>
                  </a:cubicBezTo>
                  <a:cubicBezTo>
                    <a:pt x="0" y="237"/>
                    <a:pt x="19" y="274"/>
                    <a:pt x="146" y="274"/>
                  </a:cubicBezTo>
                  <a:lnTo>
                    <a:pt x="511" y="274"/>
                  </a:lnTo>
                  <a:cubicBezTo>
                    <a:pt x="584" y="274"/>
                    <a:pt x="639" y="274"/>
                    <a:pt x="657" y="183"/>
                  </a:cubicBezTo>
                  <a:cubicBezTo>
                    <a:pt x="657" y="73"/>
                    <a:pt x="639" y="37"/>
                    <a:pt x="511" y="18"/>
                  </a:cubicBezTo>
                  <a:cubicBezTo>
                    <a:pt x="384" y="0"/>
                    <a:pt x="274" y="0"/>
                    <a:pt x="146"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61"/>
            <p:cNvSpPr/>
            <p:nvPr/>
          </p:nvSpPr>
          <p:spPr>
            <a:xfrm>
              <a:off x="7092969" y="1575335"/>
              <a:ext cx="22405" cy="21325"/>
            </a:xfrm>
            <a:custGeom>
              <a:avLst/>
              <a:gdLst/>
              <a:ahLst/>
              <a:cxnLst/>
              <a:rect l="l" t="t" r="r" b="b"/>
              <a:pathLst>
                <a:path w="311" h="296" extrusionOk="0">
                  <a:moveTo>
                    <a:pt x="175" y="0"/>
                  </a:moveTo>
                  <a:cubicBezTo>
                    <a:pt x="166" y="0"/>
                    <a:pt x="156" y="1"/>
                    <a:pt x="147" y="3"/>
                  </a:cubicBezTo>
                  <a:cubicBezTo>
                    <a:pt x="74" y="3"/>
                    <a:pt x="19" y="58"/>
                    <a:pt x="19" y="131"/>
                  </a:cubicBezTo>
                  <a:cubicBezTo>
                    <a:pt x="1" y="222"/>
                    <a:pt x="74" y="295"/>
                    <a:pt x="165" y="295"/>
                  </a:cubicBezTo>
                  <a:cubicBezTo>
                    <a:pt x="238" y="295"/>
                    <a:pt x="311" y="222"/>
                    <a:pt x="311" y="131"/>
                  </a:cubicBezTo>
                  <a:cubicBezTo>
                    <a:pt x="311" y="65"/>
                    <a:pt x="252" y="0"/>
                    <a:pt x="175"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61"/>
            <p:cNvSpPr/>
            <p:nvPr/>
          </p:nvSpPr>
          <p:spPr>
            <a:xfrm>
              <a:off x="6997583" y="1573678"/>
              <a:ext cx="22982" cy="20605"/>
            </a:xfrm>
            <a:custGeom>
              <a:avLst/>
              <a:gdLst/>
              <a:ahLst/>
              <a:cxnLst/>
              <a:rect l="l" t="t" r="r" b="b"/>
              <a:pathLst>
                <a:path w="319" h="286" extrusionOk="0">
                  <a:moveTo>
                    <a:pt x="151" y="0"/>
                  </a:moveTo>
                  <a:cubicBezTo>
                    <a:pt x="74" y="0"/>
                    <a:pt x="0" y="56"/>
                    <a:pt x="10" y="154"/>
                  </a:cubicBezTo>
                  <a:cubicBezTo>
                    <a:pt x="10" y="233"/>
                    <a:pt x="66" y="285"/>
                    <a:pt x="128" y="285"/>
                  </a:cubicBezTo>
                  <a:cubicBezTo>
                    <a:pt x="137" y="285"/>
                    <a:pt x="147" y="284"/>
                    <a:pt x="156" y="282"/>
                  </a:cubicBezTo>
                  <a:cubicBezTo>
                    <a:pt x="166" y="283"/>
                    <a:pt x="175" y="284"/>
                    <a:pt x="184" y="284"/>
                  </a:cubicBezTo>
                  <a:cubicBezTo>
                    <a:pt x="262" y="284"/>
                    <a:pt x="319" y="217"/>
                    <a:pt x="302" y="136"/>
                  </a:cubicBezTo>
                  <a:cubicBezTo>
                    <a:pt x="285" y="42"/>
                    <a:pt x="217" y="0"/>
                    <a:pt x="151"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61"/>
            <p:cNvSpPr/>
            <p:nvPr/>
          </p:nvSpPr>
          <p:spPr>
            <a:xfrm>
              <a:off x="6747088" y="2632950"/>
              <a:ext cx="756302" cy="1824179"/>
            </a:xfrm>
            <a:custGeom>
              <a:avLst/>
              <a:gdLst/>
              <a:ahLst/>
              <a:cxnLst/>
              <a:rect l="l" t="t" r="r" b="b"/>
              <a:pathLst>
                <a:path w="10498" h="25320" extrusionOk="0">
                  <a:moveTo>
                    <a:pt x="2355" y="0"/>
                  </a:moveTo>
                  <a:cubicBezTo>
                    <a:pt x="2173" y="292"/>
                    <a:pt x="2008" y="621"/>
                    <a:pt x="1881" y="931"/>
                  </a:cubicBezTo>
                  <a:cubicBezTo>
                    <a:pt x="1169" y="2465"/>
                    <a:pt x="767" y="4126"/>
                    <a:pt x="658" y="5805"/>
                  </a:cubicBezTo>
                  <a:cubicBezTo>
                    <a:pt x="548" y="8215"/>
                    <a:pt x="0" y="25320"/>
                    <a:pt x="0" y="25320"/>
                  </a:cubicBezTo>
                  <a:lnTo>
                    <a:pt x="10497" y="25320"/>
                  </a:lnTo>
                  <a:cubicBezTo>
                    <a:pt x="10497" y="25320"/>
                    <a:pt x="10333" y="7357"/>
                    <a:pt x="9931" y="4874"/>
                  </a:cubicBezTo>
                  <a:cubicBezTo>
                    <a:pt x="9712" y="3523"/>
                    <a:pt x="9347" y="2209"/>
                    <a:pt x="8854" y="931"/>
                  </a:cubicBezTo>
                  <a:cubicBezTo>
                    <a:pt x="8635" y="347"/>
                    <a:pt x="8489" y="0"/>
                    <a:pt x="8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61"/>
            <p:cNvSpPr/>
            <p:nvPr/>
          </p:nvSpPr>
          <p:spPr>
            <a:xfrm>
              <a:off x="6881233" y="2632950"/>
              <a:ext cx="503793" cy="59221"/>
            </a:xfrm>
            <a:custGeom>
              <a:avLst/>
              <a:gdLst/>
              <a:ahLst/>
              <a:cxnLst/>
              <a:rect l="l" t="t" r="r" b="b"/>
              <a:pathLst>
                <a:path w="6993" h="822" extrusionOk="0">
                  <a:moveTo>
                    <a:pt x="493" y="0"/>
                  </a:moveTo>
                  <a:cubicBezTo>
                    <a:pt x="311" y="274"/>
                    <a:pt x="146" y="548"/>
                    <a:pt x="0" y="822"/>
                  </a:cubicBezTo>
                  <a:lnTo>
                    <a:pt x="6992" y="822"/>
                  </a:lnTo>
                  <a:cubicBezTo>
                    <a:pt x="6773" y="310"/>
                    <a:pt x="6627" y="0"/>
                    <a:pt x="6627" y="0"/>
                  </a:cubicBezTo>
                  <a:close/>
                </a:path>
              </a:pathLst>
            </a:custGeom>
            <a:solidFill>
              <a:srgbClr val="2F3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61"/>
            <p:cNvSpPr/>
            <p:nvPr/>
          </p:nvSpPr>
          <p:spPr>
            <a:xfrm>
              <a:off x="7262632" y="2632950"/>
              <a:ext cx="14553" cy="85517"/>
            </a:xfrm>
            <a:custGeom>
              <a:avLst/>
              <a:gdLst/>
              <a:ahLst/>
              <a:cxnLst/>
              <a:rect l="l" t="t" r="r" b="b"/>
              <a:pathLst>
                <a:path w="202" h="1187" extrusionOk="0">
                  <a:moveTo>
                    <a:pt x="0" y="0"/>
                  </a:moveTo>
                  <a:lnTo>
                    <a:pt x="37" y="822"/>
                  </a:lnTo>
                  <a:lnTo>
                    <a:pt x="55" y="1187"/>
                  </a:lnTo>
                  <a:lnTo>
                    <a:pt x="201" y="1187"/>
                  </a:lnTo>
                  <a:lnTo>
                    <a:pt x="183" y="822"/>
                  </a:lnTo>
                  <a:lnTo>
                    <a:pt x="14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61"/>
            <p:cNvSpPr/>
            <p:nvPr/>
          </p:nvSpPr>
          <p:spPr>
            <a:xfrm>
              <a:off x="6915454" y="2632950"/>
              <a:ext cx="14481" cy="85517"/>
            </a:xfrm>
            <a:custGeom>
              <a:avLst/>
              <a:gdLst/>
              <a:ahLst/>
              <a:cxnLst/>
              <a:rect l="l" t="t" r="r" b="b"/>
              <a:pathLst>
                <a:path w="201" h="1187" extrusionOk="0">
                  <a:moveTo>
                    <a:pt x="55" y="0"/>
                  </a:moveTo>
                  <a:lnTo>
                    <a:pt x="18" y="822"/>
                  </a:lnTo>
                  <a:lnTo>
                    <a:pt x="0" y="1187"/>
                  </a:lnTo>
                  <a:lnTo>
                    <a:pt x="146" y="1187"/>
                  </a:lnTo>
                  <a:lnTo>
                    <a:pt x="164" y="822"/>
                  </a:lnTo>
                  <a:lnTo>
                    <a:pt x="20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61"/>
            <p:cNvSpPr/>
            <p:nvPr/>
          </p:nvSpPr>
          <p:spPr>
            <a:xfrm>
              <a:off x="7061414" y="3114280"/>
              <a:ext cx="21108" cy="1331031"/>
            </a:xfrm>
            <a:custGeom>
              <a:avLst/>
              <a:gdLst/>
              <a:ahLst/>
              <a:cxnLst/>
              <a:rect l="l" t="t" r="r" b="b"/>
              <a:pathLst>
                <a:path w="293" h="18475" extrusionOk="0">
                  <a:moveTo>
                    <a:pt x="219" y="0"/>
                  </a:moveTo>
                  <a:cubicBezTo>
                    <a:pt x="183" y="0"/>
                    <a:pt x="165" y="37"/>
                    <a:pt x="165" y="92"/>
                  </a:cubicBezTo>
                  <a:lnTo>
                    <a:pt x="0" y="18402"/>
                  </a:lnTo>
                  <a:cubicBezTo>
                    <a:pt x="0" y="18438"/>
                    <a:pt x="37" y="18475"/>
                    <a:pt x="73" y="18475"/>
                  </a:cubicBezTo>
                  <a:cubicBezTo>
                    <a:pt x="110" y="18475"/>
                    <a:pt x="146" y="18438"/>
                    <a:pt x="146" y="18402"/>
                  </a:cubicBezTo>
                  <a:lnTo>
                    <a:pt x="292" y="92"/>
                  </a:lnTo>
                  <a:cubicBezTo>
                    <a:pt x="292" y="55"/>
                    <a:pt x="274" y="19"/>
                    <a:pt x="219" y="0"/>
                  </a:cubicBezTo>
                  <a:close/>
                </a:path>
              </a:pathLst>
            </a:custGeom>
            <a:solidFill>
              <a:srgbClr val="2F3F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61"/>
            <p:cNvSpPr/>
            <p:nvPr/>
          </p:nvSpPr>
          <p:spPr>
            <a:xfrm>
              <a:off x="7361260" y="2037501"/>
              <a:ext cx="278877" cy="441780"/>
            </a:xfrm>
            <a:custGeom>
              <a:avLst/>
              <a:gdLst/>
              <a:ahLst/>
              <a:cxnLst/>
              <a:rect l="l" t="t" r="r" b="b"/>
              <a:pathLst>
                <a:path w="3871" h="6132" extrusionOk="0">
                  <a:moveTo>
                    <a:pt x="1297" y="0"/>
                  </a:moveTo>
                  <a:cubicBezTo>
                    <a:pt x="859" y="0"/>
                    <a:pt x="374" y="213"/>
                    <a:pt x="1" y="945"/>
                  </a:cubicBezTo>
                  <a:cubicBezTo>
                    <a:pt x="1" y="945"/>
                    <a:pt x="786" y="4139"/>
                    <a:pt x="1625" y="5600"/>
                  </a:cubicBezTo>
                  <a:cubicBezTo>
                    <a:pt x="1625" y="5600"/>
                    <a:pt x="2334" y="6131"/>
                    <a:pt x="3113" y="6131"/>
                  </a:cubicBezTo>
                  <a:cubicBezTo>
                    <a:pt x="3366" y="6131"/>
                    <a:pt x="3625" y="6076"/>
                    <a:pt x="3871" y="5928"/>
                  </a:cubicBezTo>
                  <a:cubicBezTo>
                    <a:pt x="3871" y="5928"/>
                    <a:pt x="3652" y="2734"/>
                    <a:pt x="2428" y="415"/>
                  </a:cubicBezTo>
                  <a:cubicBezTo>
                    <a:pt x="2428" y="415"/>
                    <a:pt x="1908" y="0"/>
                    <a:pt x="1297" y="0"/>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61"/>
            <p:cNvSpPr/>
            <p:nvPr/>
          </p:nvSpPr>
          <p:spPr>
            <a:xfrm>
              <a:off x="6569500" y="1834047"/>
              <a:ext cx="446519" cy="578017"/>
            </a:xfrm>
            <a:custGeom>
              <a:avLst/>
              <a:gdLst/>
              <a:ahLst/>
              <a:cxnLst/>
              <a:rect l="l" t="t" r="r" b="b"/>
              <a:pathLst>
                <a:path w="6198" h="8023" extrusionOk="0">
                  <a:moveTo>
                    <a:pt x="4953" y="0"/>
                  </a:moveTo>
                  <a:cubicBezTo>
                    <a:pt x="4441" y="0"/>
                    <a:pt x="3920" y="198"/>
                    <a:pt x="3871" y="264"/>
                  </a:cubicBezTo>
                  <a:cubicBezTo>
                    <a:pt x="3159" y="702"/>
                    <a:pt x="2192" y="2527"/>
                    <a:pt x="749" y="5558"/>
                  </a:cubicBezTo>
                  <a:cubicBezTo>
                    <a:pt x="421" y="6233"/>
                    <a:pt x="165" y="6927"/>
                    <a:pt x="1" y="7657"/>
                  </a:cubicBezTo>
                  <a:cubicBezTo>
                    <a:pt x="354" y="7901"/>
                    <a:pt x="764" y="8022"/>
                    <a:pt x="1181" y="8022"/>
                  </a:cubicBezTo>
                  <a:cubicBezTo>
                    <a:pt x="1390" y="8022"/>
                    <a:pt x="1601" y="7992"/>
                    <a:pt x="1808" y="7931"/>
                  </a:cubicBezTo>
                  <a:cubicBezTo>
                    <a:pt x="2958" y="7109"/>
                    <a:pt x="5788" y="2254"/>
                    <a:pt x="5916" y="1505"/>
                  </a:cubicBezTo>
                  <a:cubicBezTo>
                    <a:pt x="6197" y="298"/>
                    <a:pt x="5581" y="0"/>
                    <a:pt x="4953" y="0"/>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61"/>
            <p:cNvSpPr/>
            <p:nvPr/>
          </p:nvSpPr>
          <p:spPr>
            <a:xfrm>
              <a:off x="6616905" y="1817333"/>
              <a:ext cx="438018" cy="517139"/>
            </a:xfrm>
            <a:custGeom>
              <a:avLst/>
              <a:gdLst/>
              <a:ahLst/>
              <a:cxnLst/>
              <a:rect l="l" t="t" r="r" b="b"/>
              <a:pathLst>
                <a:path w="6080" h="7178" extrusionOk="0">
                  <a:moveTo>
                    <a:pt x="4170" y="1"/>
                  </a:moveTo>
                  <a:cubicBezTo>
                    <a:pt x="3543" y="1"/>
                    <a:pt x="2940" y="317"/>
                    <a:pt x="2592" y="879"/>
                  </a:cubicBezTo>
                  <a:cubicBezTo>
                    <a:pt x="1625" y="2267"/>
                    <a:pt x="749" y="3709"/>
                    <a:pt x="0" y="5224"/>
                  </a:cubicBezTo>
                  <a:cubicBezTo>
                    <a:pt x="676" y="5918"/>
                    <a:pt x="2428" y="7177"/>
                    <a:pt x="3761" y="7177"/>
                  </a:cubicBezTo>
                  <a:lnTo>
                    <a:pt x="5897" y="1591"/>
                  </a:lnTo>
                  <a:cubicBezTo>
                    <a:pt x="6079" y="423"/>
                    <a:pt x="4856" y="131"/>
                    <a:pt x="4856" y="131"/>
                  </a:cubicBezTo>
                  <a:cubicBezTo>
                    <a:pt x="4632" y="43"/>
                    <a:pt x="4399" y="1"/>
                    <a:pt x="417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61"/>
            <p:cNvSpPr/>
            <p:nvPr/>
          </p:nvSpPr>
          <p:spPr>
            <a:xfrm>
              <a:off x="6758903" y="1774106"/>
              <a:ext cx="714229" cy="1241840"/>
            </a:xfrm>
            <a:custGeom>
              <a:avLst/>
              <a:gdLst/>
              <a:ahLst/>
              <a:cxnLst/>
              <a:rect l="l" t="t" r="r" b="b"/>
              <a:pathLst>
                <a:path w="9914" h="17237" extrusionOk="0">
                  <a:moveTo>
                    <a:pt x="3670" y="1"/>
                  </a:moveTo>
                  <a:lnTo>
                    <a:pt x="1753" y="694"/>
                  </a:lnTo>
                  <a:cubicBezTo>
                    <a:pt x="1133" y="1096"/>
                    <a:pt x="749" y="1771"/>
                    <a:pt x="749" y="2520"/>
                  </a:cubicBezTo>
                  <a:lnTo>
                    <a:pt x="749" y="7759"/>
                  </a:lnTo>
                  <a:lnTo>
                    <a:pt x="749" y="7777"/>
                  </a:lnTo>
                  <a:cubicBezTo>
                    <a:pt x="658" y="9128"/>
                    <a:pt x="475" y="10169"/>
                    <a:pt x="402" y="11501"/>
                  </a:cubicBezTo>
                  <a:cubicBezTo>
                    <a:pt x="348" y="12304"/>
                    <a:pt x="129" y="13747"/>
                    <a:pt x="1" y="15974"/>
                  </a:cubicBezTo>
                  <a:cubicBezTo>
                    <a:pt x="1" y="15974"/>
                    <a:pt x="1336" y="17237"/>
                    <a:pt x="5107" y="17237"/>
                  </a:cubicBezTo>
                  <a:cubicBezTo>
                    <a:pt x="6364" y="17237"/>
                    <a:pt x="7891" y="17096"/>
                    <a:pt x="9731" y="16722"/>
                  </a:cubicBezTo>
                  <a:cubicBezTo>
                    <a:pt x="9676" y="16394"/>
                    <a:pt x="9402" y="14532"/>
                    <a:pt x="9384" y="14203"/>
                  </a:cubicBezTo>
                  <a:lnTo>
                    <a:pt x="9220" y="11410"/>
                  </a:lnTo>
                  <a:cubicBezTo>
                    <a:pt x="9147" y="10187"/>
                    <a:pt x="9256" y="8781"/>
                    <a:pt x="9000" y="7576"/>
                  </a:cubicBezTo>
                  <a:lnTo>
                    <a:pt x="9694" y="2574"/>
                  </a:lnTo>
                  <a:cubicBezTo>
                    <a:pt x="9913" y="1570"/>
                    <a:pt x="9037" y="986"/>
                    <a:pt x="9037" y="986"/>
                  </a:cubicBezTo>
                  <a:lnTo>
                    <a:pt x="6627" y="1"/>
                  </a:lnTo>
                  <a:lnTo>
                    <a:pt x="4583" y="1570"/>
                  </a:lnTo>
                  <a:lnTo>
                    <a:pt x="367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61"/>
            <p:cNvSpPr/>
            <p:nvPr/>
          </p:nvSpPr>
          <p:spPr>
            <a:xfrm>
              <a:off x="6569500" y="2325680"/>
              <a:ext cx="293357" cy="448048"/>
            </a:xfrm>
            <a:custGeom>
              <a:avLst/>
              <a:gdLst/>
              <a:ahLst/>
              <a:cxnLst/>
              <a:rect l="l" t="t" r="r" b="b"/>
              <a:pathLst>
                <a:path w="4072" h="6219" extrusionOk="0">
                  <a:moveTo>
                    <a:pt x="1130" y="0"/>
                  </a:moveTo>
                  <a:cubicBezTo>
                    <a:pt x="708" y="0"/>
                    <a:pt x="270" y="190"/>
                    <a:pt x="1" y="833"/>
                  </a:cubicBezTo>
                  <a:cubicBezTo>
                    <a:pt x="384" y="3097"/>
                    <a:pt x="1644" y="4338"/>
                    <a:pt x="3561" y="6218"/>
                  </a:cubicBezTo>
                  <a:lnTo>
                    <a:pt x="4072" y="5598"/>
                  </a:lnTo>
                  <a:cubicBezTo>
                    <a:pt x="3433" y="4813"/>
                    <a:pt x="2192" y="1253"/>
                    <a:pt x="2319" y="395"/>
                  </a:cubicBezTo>
                  <a:cubicBezTo>
                    <a:pt x="2319" y="395"/>
                    <a:pt x="1740" y="0"/>
                    <a:pt x="1130" y="0"/>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61"/>
            <p:cNvSpPr/>
            <p:nvPr/>
          </p:nvSpPr>
          <p:spPr>
            <a:xfrm>
              <a:off x="7300743" y="2386990"/>
              <a:ext cx="339392" cy="390700"/>
            </a:xfrm>
            <a:custGeom>
              <a:avLst/>
              <a:gdLst/>
              <a:ahLst/>
              <a:cxnLst/>
              <a:rect l="l" t="t" r="r" b="b"/>
              <a:pathLst>
                <a:path w="4711" h="5423" extrusionOk="0">
                  <a:moveTo>
                    <a:pt x="3688" y="1"/>
                  </a:moveTo>
                  <a:cubicBezTo>
                    <a:pt x="3104" y="1"/>
                    <a:pt x="2494" y="392"/>
                    <a:pt x="2483" y="402"/>
                  </a:cubicBezTo>
                  <a:cubicBezTo>
                    <a:pt x="2410" y="2282"/>
                    <a:pt x="457" y="4400"/>
                    <a:pt x="1" y="4838"/>
                  </a:cubicBezTo>
                  <a:lnTo>
                    <a:pt x="348" y="5422"/>
                  </a:lnTo>
                  <a:cubicBezTo>
                    <a:pt x="2794" y="3852"/>
                    <a:pt x="3798" y="2958"/>
                    <a:pt x="4711" y="1077"/>
                  </a:cubicBezTo>
                  <a:cubicBezTo>
                    <a:pt x="4583" y="238"/>
                    <a:pt x="4143" y="1"/>
                    <a:pt x="3688" y="1"/>
                  </a:cubicBez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61"/>
            <p:cNvSpPr/>
            <p:nvPr/>
          </p:nvSpPr>
          <p:spPr>
            <a:xfrm>
              <a:off x="7152693" y="2731579"/>
              <a:ext cx="187599" cy="157202"/>
            </a:xfrm>
            <a:custGeom>
              <a:avLst/>
              <a:gdLst/>
              <a:ahLst/>
              <a:cxnLst/>
              <a:rect l="l" t="t" r="r" b="b"/>
              <a:pathLst>
                <a:path w="2604" h="2182" extrusionOk="0">
                  <a:moveTo>
                    <a:pt x="1490" y="0"/>
                  </a:moveTo>
                  <a:lnTo>
                    <a:pt x="650" y="18"/>
                  </a:lnTo>
                  <a:cubicBezTo>
                    <a:pt x="614" y="329"/>
                    <a:pt x="1198" y="365"/>
                    <a:pt x="1198" y="365"/>
                  </a:cubicBezTo>
                  <a:cubicBezTo>
                    <a:pt x="942" y="712"/>
                    <a:pt x="687" y="1022"/>
                    <a:pt x="413" y="1333"/>
                  </a:cubicBezTo>
                  <a:cubicBezTo>
                    <a:pt x="285" y="1461"/>
                    <a:pt x="176" y="1607"/>
                    <a:pt x="66" y="1753"/>
                  </a:cubicBezTo>
                  <a:cubicBezTo>
                    <a:pt x="66" y="1753"/>
                    <a:pt x="0" y="1900"/>
                    <a:pt x="149" y="1900"/>
                  </a:cubicBezTo>
                  <a:cubicBezTo>
                    <a:pt x="157" y="1900"/>
                    <a:pt x="166" y="1900"/>
                    <a:pt x="176" y="1899"/>
                  </a:cubicBezTo>
                  <a:lnTo>
                    <a:pt x="176" y="1899"/>
                  </a:lnTo>
                  <a:cubicBezTo>
                    <a:pt x="48" y="2100"/>
                    <a:pt x="285" y="2118"/>
                    <a:pt x="285" y="2118"/>
                  </a:cubicBezTo>
                  <a:cubicBezTo>
                    <a:pt x="340" y="2089"/>
                    <a:pt x="395" y="2059"/>
                    <a:pt x="449" y="2028"/>
                  </a:cubicBezTo>
                  <a:lnTo>
                    <a:pt x="449" y="2028"/>
                  </a:lnTo>
                  <a:cubicBezTo>
                    <a:pt x="413" y="2173"/>
                    <a:pt x="486" y="2173"/>
                    <a:pt x="486" y="2173"/>
                  </a:cubicBezTo>
                  <a:cubicBezTo>
                    <a:pt x="513" y="2179"/>
                    <a:pt x="541" y="2182"/>
                    <a:pt x="570" y="2182"/>
                  </a:cubicBezTo>
                  <a:cubicBezTo>
                    <a:pt x="676" y="2182"/>
                    <a:pt x="793" y="2142"/>
                    <a:pt x="907" y="2085"/>
                  </a:cubicBezTo>
                  <a:lnTo>
                    <a:pt x="907" y="2085"/>
                  </a:lnTo>
                  <a:cubicBezTo>
                    <a:pt x="856" y="2153"/>
                    <a:pt x="866" y="2179"/>
                    <a:pt x="910" y="2179"/>
                  </a:cubicBezTo>
                  <a:cubicBezTo>
                    <a:pt x="1036" y="2179"/>
                    <a:pt x="1435" y="1972"/>
                    <a:pt x="1435" y="1972"/>
                  </a:cubicBezTo>
                  <a:cubicBezTo>
                    <a:pt x="1745" y="1734"/>
                    <a:pt x="2001" y="1479"/>
                    <a:pt x="2238" y="1169"/>
                  </a:cubicBezTo>
                  <a:lnTo>
                    <a:pt x="2603" y="402"/>
                  </a:lnTo>
                  <a:lnTo>
                    <a:pt x="2311" y="37"/>
                  </a:lnTo>
                  <a:lnTo>
                    <a:pt x="1490" y="0"/>
                  </a:ln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61"/>
            <p:cNvSpPr/>
            <p:nvPr/>
          </p:nvSpPr>
          <p:spPr>
            <a:xfrm>
              <a:off x="7265226" y="1841180"/>
              <a:ext cx="365688" cy="477514"/>
            </a:xfrm>
            <a:custGeom>
              <a:avLst/>
              <a:gdLst/>
              <a:ahLst/>
              <a:cxnLst/>
              <a:rect l="l" t="t" r="r" b="b"/>
              <a:pathLst>
                <a:path w="5076" h="6628" extrusionOk="0">
                  <a:moveTo>
                    <a:pt x="1881" y="1"/>
                  </a:moveTo>
                  <a:cubicBezTo>
                    <a:pt x="1881" y="1"/>
                    <a:pt x="1" y="932"/>
                    <a:pt x="877" y="3469"/>
                  </a:cubicBezTo>
                  <a:cubicBezTo>
                    <a:pt x="877" y="3469"/>
                    <a:pt x="1480" y="5057"/>
                    <a:pt x="1972" y="6627"/>
                  </a:cubicBezTo>
                  <a:cubicBezTo>
                    <a:pt x="3104" y="6481"/>
                    <a:pt x="4181" y="6006"/>
                    <a:pt x="5076" y="5276"/>
                  </a:cubicBezTo>
                  <a:cubicBezTo>
                    <a:pt x="4273" y="2958"/>
                    <a:pt x="3634" y="329"/>
                    <a:pt x="18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61"/>
            <p:cNvSpPr/>
            <p:nvPr/>
          </p:nvSpPr>
          <p:spPr>
            <a:xfrm>
              <a:off x="6818123" y="2728914"/>
              <a:ext cx="187599" cy="157562"/>
            </a:xfrm>
            <a:custGeom>
              <a:avLst/>
              <a:gdLst/>
              <a:ahLst/>
              <a:cxnLst/>
              <a:rect l="l" t="t" r="r" b="b"/>
              <a:pathLst>
                <a:path w="2604" h="2187" extrusionOk="0">
                  <a:moveTo>
                    <a:pt x="1114" y="1"/>
                  </a:moveTo>
                  <a:lnTo>
                    <a:pt x="292" y="55"/>
                  </a:lnTo>
                  <a:lnTo>
                    <a:pt x="0" y="402"/>
                  </a:lnTo>
                  <a:lnTo>
                    <a:pt x="365" y="1169"/>
                  </a:lnTo>
                  <a:cubicBezTo>
                    <a:pt x="603" y="1461"/>
                    <a:pt x="858" y="1735"/>
                    <a:pt x="1169" y="1954"/>
                  </a:cubicBezTo>
                  <a:cubicBezTo>
                    <a:pt x="1169" y="1954"/>
                    <a:pt x="1578" y="2174"/>
                    <a:pt x="1698" y="2174"/>
                  </a:cubicBezTo>
                  <a:cubicBezTo>
                    <a:pt x="1733" y="2174"/>
                    <a:pt x="1744" y="2155"/>
                    <a:pt x="1711" y="2105"/>
                  </a:cubicBezTo>
                  <a:lnTo>
                    <a:pt x="1711" y="2105"/>
                  </a:lnTo>
                  <a:cubicBezTo>
                    <a:pt x="1815" y="2154"/>
                    <a:pt x="1921" y="2186"/>
                    <a:pt x="2017" y="2186"/>
                  </a:cubicBezTo>
                  <a:cubicBezTo>
                    <a:pt x="2052" y="2186"/>
                    <a:pt x="2086" y="2182"/>
                    <a:pt x="2118" y="2173"/>
                  </a:cubicBezTo>
                  <a:cubicBezTo>
                    <a:pt x="2118" y="2173"/>
                    <a:pt x="2190" y="2173"/>
                    <a:pt x="2155" y="2047"/>
                  </a:cubicBezTo>
                  <a:lnTo>
                    <a:pt x="2155" y="2047"/>
                  </a:lnTo>
                  <a:cubicBezTo>
                    <a:pt x="2209" y="2078"/>
                    <a:pt x="2263" y="2108"/>
                    <a:pt x="2319" y="2137"/>
                  </a:cubicBezTo>
                  <a:cubicBezTo>
                    <a:pt x="2319" y="2137"/>
                    <a:pt x="2556" y="2118"/>
                    <a:pt x="2428" y="1917"/>
                  </a:cubicBezTo>
                  <a:lnTo>
                    <a:pt x="2428" y="1917"/>
                  </a:lnTo>
                  <a:cubicBezTo>
                    <a:pt x="2438" y="1918"/>
                    <a:pt x="2447" y="1919"/>
                    <a:pt x="2455" y="1919"/>
                  </a:cubicBezTo>
                  <a:cubicBezTo>
                    <a:pt x="2603" y="1919"/>
                    <a:pt x="2538" y="1771"/>
                    <a:pt x="2538" y="1771"/>
                  </a:cubicBezTo>
                  <a:cubicBezTo>
                    <a:pt x="2428" y="1625"/>
                    <a:pt x="2319" y="1479"/>
                    <a:pt x="2191" y="1352"/>
                  </a:cubicBezTo>
                  <a:cubicBezTo>
                    <a:pt x="1917" y="1041"/>
                    <a:pt x="1661" y="713"/>
                    <a:pt x="1406" y="384"/>
                  </a:cubicBezTo>
                  <a:cubicBezTo>
                    <a:pt x="1406" y="384"/>
                    <a:pt x="1990" y="348"/>
                    <a:pt x="1953" y="37"/>
                  </a:cubicBezTo>
                  <a:lnTo>
                    <a:pt x="1114" y="1"/>
                  </a:lnTo>
                  <a:close/>
                </a:path>
              </a:pathLst>
            </a:custGeom>
            <a:solidFill>
              <a:srgbClr val="FCA2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61"/>
            <p:cNvSpPr/>
            <p:nvPr/>
          </p:nvSpPr>
          <p:spPr>
            <a:xfrm>
              <a:off x="7139005" y="2703914"/>
              <a:ext cx="218361" cy="261739"/>
            </a:xfrm>
            <a:custGeom>
              <a:avLst/>
              <a:gdLst/>
              <a:ahLst/>
              <a:cxnLst/>
              <a:rect l="l" t="t" r="r" b="b"/>
              <a:pathLst>
                <a:path w="3031" h="3633" extrusionOk="0">
                  <a:moveTo>
                    <a:pt x="676" y="1"/>
                  </a:moveTo>
                  <a:cubicBezTo>
                    <a:pt x="603" y="384"/>
                    <a:pt x="439" y="768"/>
                    <a:pt x="329" y="1133"/>
                  </a:cubicBezTo>
                  <a:cubicBezTo>
                    <a:pt x="219" y="1498"/>
                    <a:pt x="128" y="1808"/>
                    <a:pt x="19" y="2137"/>
                  </a:cubicBezTo>
                  <a:cubicBezTo>
                    <a:pt x="0" y="2210"/>
                    <a:pt x="0" y="2264"/>
                    <a:pt x="0" y="2337"/>
                  </a:cubicBezTo>
                  <a:cubicBezTo>
                    <a:pt x="19" y="2447"/>
                    <a:pt x="128" y="2538"/>
                    <a:pt x="238" y="2666"/>
                  </a:cubicBezTo>
                  <a:cubicBezTo>
                    <a:pt x="347" y="2794"/>
                    <a:pt x="439" y="2903"/>
                    <a:pt x="548" y="3013"/>
                  </a:cubicBezTo>
                  <a:cubicBezTo>
                    <a:pt x="712" y="3232"/>
                    <a:pt x="913" y="3433"/>
                    <a:pt x="1132" y="3615"/>
                  </a:cubicBezTo>
                  <a:cubicBezTo>
                    <a:pt x="1154" y="3628"/>
                    <a:pt x="1181" y="3633"/>
                    <a:pt x="1212" y="3633"/>
                  </a:cubicBezTo>
                  <a:cubicBezTo>
                    <a:pt x="1413" y="3633"/>
                    <a:pt x="1772" y="3407"/>
                    <a:pt x="1899" y="3360"/>
                  </a:cubicBezTo>
                  <a:cubicBezTo>
                    <a:pt x="2100" y="3269"/>
                    <a:pt x="2301" y="3159"/>
                    <a:pt x="2483" y="3049"/>
                  </a:cubicBezTo>
                  <a:cubicBezTo>
                    <a:pt x="2629" y="2940"/>
                    <a:pt x="2629" y="2630"/>
                    <a:pt x="2647" y="2465"/>
                  </a:cubicBezTo>
                  <a:cubicBezTo>
                    <a:pt x="2702" y="2264"/>
                    <a:pt x="2757" y="2064"/>
                    <a:pt x="2793" y="1863"/>
                  </a:cubicBezTo>
                  <a:cubicBezTo>
                    <a:pt x="2885" y="1461"/>
                    <a:pt x="2958" y="1078"/>
                    <a:pt x="3031" y="676"/>
                  </a:cubicBezTo>
                  <a:cubicBezTo>
                    <a:pt x="2209" y="640"/>
                    <a:pt x="1315" y="457"/>
                    <a:pt x="67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61"/>
            <p:cNvSpPr/>
            <p:nvPr/>
          </p:nvSpPr>
          <p:spPr>
            <a:xfrm>
              <a:off x="6816754" y="2692099"/>
              <a:ext cx="240766" cy="251293"/>
            </a:xfrm>
            <a:custGeom>
              <a:avLst/>
              <a:gdLst/>
              <a:ahLst/>
              <a:cxnLst/>
              <a:rect l="l" t="t" r="r" b="b"/>
              <a:pathLst>
                <a:path w="3342" h="3488" extrusionOk="0">
                  <a:moveTo>
                    <a:pt x="2265" y="1"/>
                  </a:moveTo>
                  <a:cubicBezTo>
                    <a:pt x="1589" y="475"/>
                    <a:pt x="786" y="877"/>
                    <a:pt x="1" y="913"/>
                  </a:cubicBezTo>
                  <a:cubicBezTo>
                    <a:pt x="165" y="1260"/>
                    <a:pt x="257" y="1662"/>
                    <a:pt x="403" y="2027"/>
                  </a:cubicBezTo>
                  <a:cubicBezTo>
                    <a:pt x="549" y="2374"/>
                    <a:pt x="676" y="2684"/>
                    <a:pt x="786" y="3013"/>
                  </a:cubicBezTo>
                  <a:cubicBezTo>
                    <a:pt x="822" y="3067"/>
                    <a:pt x="841" y="3122"/>
                    <a:pt x="895" y="3177"/>
                  </a:cubicBezTo>
                  <a:cubicBezTo>
                    <a:pt x="1005" y="3250"/>
                    <a:pt x="1151" y="3286"/>
                    <a:pt x="1279" y="3305"/>
                  </a:cubicBezTo>
                  <a:cubicBezTo>
                    <a:pt x="1425" y="3323"/>
                    <a:pt x="1589" y="3341"/>
                    <a:pt x="1735" y="3378"/>
                  </a:cubicBezTo>
                  <a:cubicBezTo>
                    <a:pt x="2009" y="3433"/>
                    <a:pt x="2283" y="3487"/>
                    <a:pt x="2575" y="3487"/>
                  </a:cubicBezTo>
                  <a:cubicBezTo>
                    <a:pt x="2757" y="3469"/>
                    <a:pt x="2958" y="2958"/>
                    <a:pt x="3031" y="2812"/>
                  </a:cubicBezTo>
                  <a:cubicBezTo>
                    <a:pt x="3141" y="2611"/>
                    <a:pt x="3232" y="2410"/>
                    <a:pt x="3305" y="2209"/>
                  </a:cubicBezTo>
                  <a:cubicBezTo>
                    <a:pt x="3342" y="2045"/>
                    <a:pt x="3141" y="1790"/>
                    <a:pt x="3068" y="1644"/>
                  </a:cubicBezTo>
                  <a:lnTo>
                    <a:pt x="2794" y="1078"/>
                  </a:lnTo>
                  <a:cubicBezTo>
                    <a:pt x="2611" y="712"/>
                    <a:pt x="2429" y="366"/>
                    <a:pt x="226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61"/>
            <p:cNvSpPr/>
            <p:nvPr/>
          </p:nvSpPr>
          <p:spPr>
            <a:xfrm>
              <a:off x="6598462" y="4457048"/>
              <a:ext cx="473535" cy="147404"/>
            </a:xfrm>
            <a:custGeom>
              <a:avLst/>
              <a:gdLst/>
              <a:ahLst/>
              <a:cxnLst/>
              <a:rect l="l" t="t" r="r" b="b"/>
              <a:pathLst>
                <a:path w="6573" h="2046" extrusionOk="0">
                  <a:moveTo>
                    <a:pt x="2429" y="1"/>
                  </a:moveTo>
                  <a:lnTo>
                    <a:pt x="311" y="1388"/>
                  </a:lnTo>
                  <a:cubicBezTo>
                    <a:pt x="1" y="1571"/>
                    <a:pt x="128" y="2045"/>
                    <a:pt x="493" y="2045"/>
                  </a:cubicBezTo>
                  <a:lnTo>
                    <a:pt x="6207" y="2045"/>
                  </a:lnTo>
                  <a:cubicBezTo>
                    <a:pt x="6408" y="2045"/>
                    <a:pt x="6572" y="1881"/>
                    <a:pt x="6572" y="1680"/>
                  </a:cubicBezTo>
                  <a:lnTo>
                    <a:pt x="6536"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61"/>
            <p:cNvSpPr/>
            <p:nvPr/>
          </p:nvSpPr>
          <p:spPr>
            <a:xfrm>
              <a:off x="6969342" y="4457048"/>
              <a:ext cx="474832" cy="147404"/>
            </a:xfrm>
            <a:custGeom>
              <a:avLst/>
              <a:gdLst/>
              <a:ahLst/>
              <a:cxnLst/>
              <a:rect l="l" t="t" r="r" b="b"/>
              <a:pathLst>
                <a:path w="6591" h="2046" extrusionOk="0">
                  <a:moveTo>
                    <a:pt x="2447" y="1"/>
                  </a:moveTo>
                  <a:lnTo>
                    <a:pt x="311" y="1388"/>
                  </a:lnTo>
                  <a:cubicBezTo>
                    <a:pt x="1" y="1571"/>
                    <a:pt x="147" y="2045"/>
                    <a:pt x="512" y="2045"/>
                  </a:cubicBezTo>
                  <a:lnTo>
                    <a:pt x="6226" y="2045"/>
                  </a:lnTo>
                  <a:cubicBezTo>
                    <a:pt x="6426" y="2045"/>
                    <a:pt x="6591" y="1881"/>
                    <a:pt x="6591" y="1680"/>
                  </a:cubicBezTo>
                  <a:lnTo>
                    <a:pt x="655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61"/>
            <p:cNvSpPr/>
            <p:nvPr/>
          </p:nvSpPr>
          <p:spPr>
            <a:xfrm>
              <a:off x="7001042" y="1691111"/>
              <a:ext cx="82921" cy="29322"/>
            </a:xfrm>
            <a:custGeom>
              <a:avLst/>
              <a:gdLst/>
              <a:ahLst/>
              <a:cxnLst/>
              <a:rect l="l" t="t" r="r" b="b"/>
              <a:pathLst>
                <a:path w="1151" h="407" extrusionOk="0">
                  <a:moveTo>
                    <a:pt x="95" y="1"/>
                  </a:moveTo>
                  <a:cubicBezTo>
                    <a:pt x="60" y="1"/>
                    <a:pt x="30" y="7"/>
                    <a:pt x="19" y="40"/>
                  </a:cubicBezTo>
                  <a:cubicBezTo>
                    <a:pt x="0" y="95"/>
                    <a:pt x="37" y="150"/>
                    <a:pt x="73" y="186"/>
                  </a:cubicBezTo>
                  <a:cubicBezTo>
                    <a:pt x="171" y="333"/>
                    <a:pt x="341" y="407"/>
                    <a:pt x="523" y="407"/>
                  </a:cubicBezTo>
                  <a:cubicBezTo>
                    <a:pt x="751" y="407"/>
                    <a:pt x="998" y="292"/>
                    <a:pt x="1150" y="59"/>
                  </a:cubicBezTo>
                  <a:cubicBezTo>
                    <a:pt x="822" y="22"/>
                    <a:pt x="493" y="4"/>
                    <a:pt x="165" y="4"/>
                  </a:cubicBezTo>
                  <a:cubicBezTo>
                    <a:pt x="143" y="4"/>
                    <a:pt x="118" y="1"/>
                    <a:pt x="9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61"/>
            <p:cNvSpPr/>
            <p:nvPr/>
          </p:nvSpPr>
          <p:spPr>
            <a:xfrm>
              <a:off x="7029391" y="1616112"/>
              <a:ext cx="31266" cy="42939"/>
            </a:xfrm>
            <a:custGeom>
              <a:avLst/>
              <a:gdLst/>
              <a:ahLst/>
              <a:cxnLst/>
              <a:rect l="l" t="t" r="r" b="b"/>
              <a:pathLst>
                <a:path w="434" h="596" extrusionOk="0">
                  <a:moveTo>
                    <a:pt x="104" y="0"/>
                  </a:moveTo>
                  <a:cubicBezTo>
                    <a:pt x="50" y="91"/>
                    <a:pt x="31" y="201"/>
                    <a:pt x="31" y="310"/>
                  </a:cubicBezTo>
                  <a:cubicBezTo>
                    <a:pt x="0" y="467"/>
                    <a:pt x="116" y="596"/>
                    <a:pt x="253" y="596"/>
                  </a:cubicBezTo>
                  <a:cubicBezTo>
                    <a:pt x="276" y="596"/>
                    <a:pt x="300" y="592"/>
                    <a:pt x="324" y="584"/>
                  </a:cubicBezTo>
                  <a:cubicBezTo>
                    <a:pt x="378" y="584"/>
                    <a:pt x="433" y="584"/>
                    <a:pt x="433" y="529"/>
                  </a:cubicBezTo>
                  <a:cubicBezTo>
                    <a:pt x="433" y="475"/>
                    <a:pt x="378" y="456"/>
                    <a:pt x="342" y="456"/>
                  </a:cubicBezTo>
                  <a:cubicBezTo>
                    <a:pt x="327" y="458"/>
                    <a:pt x="313" y="458"/>
                    <a:pt x="300" y="458"/>
                  </a:cubicBezTo>
                  <a:cubicBezTo>
                    <a:pt x="139" y="458"/>
                    <a:pt x="125" y="354"/>
                    <a:pt x="159" y="219"/>
                  </a:cubicBezTo>
                  <a:cubicBezTo>
                    <a:pt x="196" y="128"/>
                    <a:pt x="159" y="55"/>
                    <a:pt x="104" y="0"/>
                  </a:cubicBezTo>
                  <a:close/>
                </a:path>
              </a:pathLst>
            </a:custGeom>
            <a:solidFill>
              <a:srgbClr val="2E21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AAC25-798C-94DB-C451-E7003F6A7BED}"/>
              </a:ext>
            </a:extLst>
          </p:cNvPr>
          <p:cNvSpPr>
            <a:spLocks noGrp="1"/>
          </p:cNvSpPr>
          <p:nvPr>
            <p:ph type="title"/>
          </p:nvPr>
        </p:nvSpPr>
        <p:spPr/>
        <p:txBody>
          <a:bodyPr/>
          <a:lstStyle/>
          <a:p>
            <a:r>
              <a:rPr lang="en-US" dirty="0"/>
              <a:t>IL-33/ST2 axis</a:t>
            </a:r>
          </a:p>
        </p:txBody>
      </p:sp>
      <p:pic>
        <p:nvPicPr>
          <p:cNvPr id="7" name="Picture 6">
            <a:extLst>
              <a:ext uri="{FF2B5EF4-FFF2-40B4-BE49-F238E27FC236}">
                <a16:creationId xmlns:a16="http://schemas.microsoft.com/office/drawing/2014/main" id="{C371C728-E122-6AF2-599C-98A6EC1D9A8D}"/>
              </a:ext>
            </a:extLst>
          </p:cNvPr>
          <p:cNvPicPr>
            <a:picLocks noChangeAspect="1"/>
          </p:cNvPicPr>
          <p:nvPr/>
        </p:nvPicPr>
        <p:blipFill>
          <a:blip r:embed="rId2"/>
          <a:stretch>
            <a:fillRect/>
          </a:stretch>
        </p:blipFill>
        <p:spPr>
          <a:xfrm>
            <a:off x="5635572" y="540261"/>
            <a:ext cx="3206655" cy="4062978"/>
          </a:xfrm>
          <a:prstGeom prst="rect">
            <a:avLst/>
          </a:prstGeom>
        </p:spPr>
      </p:pic>
      <p:sp>
        <p:nvSpPr>
          <p:cNvPr id="8" name="Title 3">
            <a:extLst>
              <a:ext uri="{FF2B5EF4-FFF2-40B4-BE49-F238E27FC236}">
                <a16:creationId xmlns:a16="http://schemas.microsoft.com/office/drawing/2014/main" id="{6D898578-8DD1-50E0-CADA-1E5285017FD3}"/>
              </a:ext>
            </a:extLst>
          </p:cNvPr>
          <p:cNvSpPr txBox="1">
            <a:spLocks/>
          </p:cNvSpPr>
          <p:nvPr/>
        </p:nvSpPr>
        <p:spPr>
          <a:xfrm>
            <a:off x="2589595" y="4776836"/>
            <a:ext cx="6554405" cy="468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Alata"/>
              <a:buNone/>
              <a:defRPr sz="2800" b="0" i="0" u="none" strike="noStrike" cap="none">
                <a:solidFill>
                  <a:schemeClr val="dk1"/>
                </a:solidFill>
                <a:latin typeface="Alata"/>
                <a:ea typeface="Alata"/>
                <a:cs typeface="Alata"/>
                <a:sym typeface="Alata"/>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pPr algn="r"/>
            <a:r>
              <a:rPr lang="en-US" sz="1200" dirty="0">
                <a:latin typeface="Montserrat" panose="00000500000000000000" pitchFamily="2" charset="0"/>
              </a:rPr>
              <a:t>Liew FY, Girard J-P, </a:t>
            </a:r>
            <a:r>
              <a:rPr lang="en-US" sz="1200" dirty="0" err="1">
                <a:latin typeface="Montserrat" panose="00000500000000000000" pitchFamily="2" charset="0"/>
              </a:rPr>
              <a:t>Turnquist</a:t>
            </a:r>
            <a:r>
              <a:rPr lang="en-US" sz="1200" dirty="0">
                <a:latin typeface="Montserrat" panose="00000500000000000000" pitchFamily="2" charset="0"/>
              </a:rPr>
              <a:t> HR. </a:t>
            </a:r>
            <a:r>
              <a:rPr lang="en-US" sz="1200" i="1" dirty="0">
                <a:latin typeface="Montserrat" panose="00000500000000000000" pitchFamily="2" charset="0"/>
              </a:rPr>
              <a:t>Nat Rev Immunol</a:t>
            </a:r>
            <a:r>
              <a:rPr lang="en-US" sz="1200" dirty="0">
                <a:latin typeface="Montserrat" panose="00000500000000000000" pitchFamily="2" charset="0"/>
              </a:rPr>
              <a:t>. 2016;16(11):676-689. </a:t>
            </a:r>
          </a:p>
          <a:p>
            <a:pPr algn="r"/>
            <a:endParaRPr lang="en-US" sz="1200" i="1" dirty="0">
              <a:latin typeface="Montserrat" panose="00000500000000000000" pitchFamily="2" charset="0"/>
            </a:endParaRPr>
          </a:p>
        </p:txBody>
      </p:sp>
      <p:pic>
        <p:nvPicPr>
          <p:cNvPr id="10" name="Picture 9">
            <a:extLst>
              <a:ext uri="{FF2B5EF4-FFF2-40B4-BE49-F238E27FC236}">
                <a16:creationId xmlns:a16="http://schemas.microsoft.com/office/drawing/2014/main" id="{EC2A568D-DF08-B781-7A06-0B8A499CFE18}"/>
              </a:ext>
            </a:extLst>
          </p:cNvPr>
          <p:cNvPicPr>
            <a:picLocks noChangeAspect="1"/>
          </p:cNvPicPr>
          <p:nvPr/>
        </p:nvPicPr>
        <p:blipFill>
          <a:blip r:embed="rId3"/>
          <a:stretch>
            <a:fillRect/>
          </a:stretch>
        </p:blipFill>
        <p:spPr>
          <a:xfrm>
            <a:off x="714300" y="1026939"/>
            <a:ext cx="4542603" cy="3193127"/>
          </a:xfrm>
          <a:prstGeom prst="rect">
            <a:avLst/>
          </a:prstGeom>
        </p:spPr>
      </p:pic>
    </p:spTree>
    <p:extLst>
      <p:ext uri="{BB962C8B-B14F-4D97-AF65-F5344CB8AC3E}">
        <p14:creationId xmlns:p14="http://schemas.microsoft.com/office/powerpoint/2010/main" val="3708568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497;p37">
            <a:extLst>
              <a:ext uri="{FF2B5EF4-FFF2-40B4-BE49-F238E27FC236}">
                <a16:creationId xmlns:a16="http://schemas.microsoft.com/office/drawing/2014/main" id="{1823752C-1A7C-ECC2-0169-F5FF10FC05AE}"/>
              </a:ext>
            </a:extLst>
          </p:cNvPr>
          <p:cNvSpPr txBox="1">
            <a:spLocks noGrp="1"/>
          </p:cNvSpPr>
          <p:nvPr>
            <p:ph type="title"/>
          </p:nvPr>
        </p:nvSpPr>
        <p:spPr>
          <a:xfrm>
            <a:off x="1237757" y="455675"/>
            <a:ext cx="7715400" cy="468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3200" dirty="0"/>
              <a:t>Success of CADD</a:t>
            </a:r>
            <a:endParaRPr sz="3200" dirty="0"/>
          </a:p>
        </p:txBody>
      </p:sp>
      <p:graphicFrame>
        <p:nvGraphicFramePr>
          <p:cNvPr id="4" name="Content Placeholder 4">
            <a:extLst>
              <a:ext uri="{FF2B5EF4-FFF2-40B4-BE49-F238E27FC236}">
                <a16:creationId xmlns:a16="http://schemas.microsoft.com/office/drawing/2014/main" id="{BB4F5384-EB22-601D-C6D7-C8E5601CA964}"/>
              </a:ext>
            </a:extLst>
          </p:cNvPr>
          <p:cNvGraphicFramePr>
            <a:graphicFrameLocks/>
          </p:cNvGraphicFramePr>
          <p:nvPr>
            <p:extLst>
              <p:ext uri="{D42A27DB-BD31-4B8C-83A1-F6EECF244321}">
                <p14:modId xmlns:p14="http://schemas.microsoft.com/office/powerpoint/2010/main" val="2428129818"/>
              </p:ext>
            </p:extLst>
          </p:nvPr>
        </p:nvGraphicFramePr>
        <p:xfrm>
          <a:off x="917294" y="1102380"/>
          <a:ext cx="7309411" cy="3303975"/>
        </p:xfrm>
        <a:graphic>
          <a:graphicData uri="http://schemas.openxmlformats.org/drawingml/2006/table">
            <a:tbl>
              <a:tblPr firstRow="1" bandRow="1">
                <a:tableStyleId>{7E9639D4-E3E2-4D34-9284-5A2195B3D0D7}</a:tableStyleId>
              </a:tblPr>
              <a:tblGrid>
                <a:gridCol w="2067028">
                  <a:extLst>
                    <a:ext uri="{9D8B030D-6E8A-4147-A177-3AD203B41FA5}">
                      <a16:colId xmlns:a16="http://schemas.microsoft.com/office/drawing/2014/main" val="20000"/>
                    </a:ext>
                  </a:extLst>
                </a:gridCol>
                <a:gridCol w="1773321">
                  <a:extLst>
                    <a:ext uri="{9D8B030D-6E8A-4147-A177-3AD203B41FA5}">
                      <a16:colId xmlns:a16="http://schemas.microsoft.com/office/drawing/2014/main" val="20001"/>
                    </a:ext>
                  </a:extLst>
                </a:gridCol>
                <a:gridCol w="3469062">
                  <a:extLst>
                    <a:ext uri="{9D8B030D-6E8A-4147-A177-3AD203B41FA5}">
                      <a16:colId xmlns:a16="http://schemas.microsoft.com/office/drawing/2014/main" val="310020470"/>
                    </a:ext>
                  </a:extLst>
                </a:gridCol>
              </a:tblGrid>
              <a:tr h="389265">
                <a:tc>
                  <a:txBody>
                    <a:bodyPr/>
                    <a:lstStyle/>
                    <a:p>
                      <a:pPr algn="ctr"/>
                      <a:r>
                        <a:rPr lang="en-US" sz="1600" dirty="0"/>
                        <a:t>Drug</a:t>
                      </a:r>
                      <a:endParaRPr lang="en-US" sz="1600" dirty="0">
                        <a:latin typeface="Montserrat" panose="00000500000000000000" pitchFamily="2" charset="0"/>
                      </a:endParaRPr>
                    </a:p>
                  </a:txBody>
                  <a:tcPr anchor="ctr"/>
                </a:tc>
                <a:tc>
                  <a:txBody>
                    <a:bodyPr/>
                    <a:lstStyle/>
                    <a:p>
                      <a:pPr algn="ctr"/>
                      <a:r>
                        <a:rPr lang="en-US" sz="1600" dirty="0"/>
                        <a:t>Approved year</a:t>
                      </a:r>
                      <a:endParaRPr lang="en-US" sz="1600" dirty="0">
                        <a:latin typeface="Montserrat" panose="00000500000000000000" pitchFamily="2" charset="0"/>
                      </a:endParaRPr>
                    </a:p>
                  </a:txBody>
                  <a:tcPr anchor="ctr"/>
                </a:tc>
                <a:tc>
                  <a:txBody>
                    <a:bodyPr/>
                    <a:lstStyle/>
                    <a:p>
                      <a:pPr algn="ctr"/>
                      <a:r>
                        <a:rPr lang="en-US" sz="1600" dirty="0"/>
                        <a:t>Drug class</a:t>
                      </a:r>
                      <a:endParaRPr lang="en-US" sz="1600" dirty="0">
                        <a:latin typeface="Montserrat" panose="00000500000000000000" pitchFamily="2" charset="0"/>
                      </a:endParaRPr>
                    </a:p>
                  </a:txBody>
                  <a:tcPr anchor="ctr"/>
                </a:tc>
                <a:extLst>
                  <a:ext uri="{0D108BD9-81ED-4DB2-BD59-A6C34878D82A}">
                    <a16:rowId xmlns:a16="http://schemas.microsoft.com/office/drawing/2014/main" val="10000"/>
                  </a:ext>
                </a:extLst>
              </a:tr>
              <a:tr h="389265">
                <a:tc>
                  <a:txBody>
                    <a:bodyPr/>
                    <a:lstStyle/>
                    <a:p>
                      <a:pPr algn="ctr"/>
                      <a:r>
                        <a:rPr lang="en-US" sz="1600" b="0" dirty="0">
                          <a:solidFill>
                            <a:schemeClr val="tx2"/>
                          </a:solidFill>
                        </a:rPr>
                        <a:t>Captopril</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1981</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Anti-hypertensive (</a:t>
                      </a:r>
                      <a:r>
                        <a:rPr lang="en-US" sz="1600" b="0" dirty="0" err="1">
                          <a:solidFill>
                            <a:schemeClr val="tx2"/>
                          </a:solidFill>
                        </a:rPr>
                        <a:t>ACEi</a:t>
                      </a:r>
                      <a:r>
                        <a:rPr lang="en-US" sz="1600" b="0" dirty="0">
                          <a:solidFill>
                            <a:schemeClr val="tx2"/>
                          </a:solidFill>
                        </a:rPr>
                        <a:t>)</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1"/>
                  </a:ext>
                </a:extLst>
              </a:tr>
              <a:tr h="389265">
                <a:tc>
                  <a:txBody>
                    <a:bodyPr/>
                    <a:lstStyle/>
                    <a:p>
                      <a:pPr algn="ctr"/>
                      <a:r>
                        <a:rPr lang="en-US" sz="1600" b="0" dirty="0">
                          <a:solidFill>
                            <a:schemeClr val="tx2"/>
                          </a:solidFill>
                        </a:rPr>
                        <a:t>Dorzolamide</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1995</a:t>
                      </a:r>
                      <a:endParaRPr lang="en-US" sz="1600" b="0" i="0" dirty="0">
                        <a:solidFill>
                          <a:schemeClr val="tx2"/>
                        </a:solidFill>
                        <a:latin typeface="Montserrat" panose="00000500000000000000" pitchFamily="2"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b="0" dirty="0">
                          <a:solidFill>
                            <a:schemeClr val="tx2"/>
                          </a:solidFill>
                        </a:rPr>
                        <a:t>Anti-hypertensive (Diuretics)</a:t>
                      </a:r>
                      <a:endParaRPr lang="en-US" sz="1600" b="0" i="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2"/>
                  </a:ext>
                </a:extLst>
              </a:tr>
              <a:tr h="389265">
                <a:tc>
                  <a:txBody>
                    <a:bodyPr/>
                    <a:lstStyle/>
                    <a:p>
                      <a:pPr algn="ctr"/>
                      <a:r>
                        <a:rPr lang="en-US" sz="1600" b="0" dirty="0">
                          <a:solidFill>
                            <a:schemeClr val="tx2"/>
                          </a:solidFill>
                        </a:rPr>
                        <a:t>Indinavir, Ritonavir</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1996</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Anti-HIV</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3"/>
                  </a:ext>
                </a:extLst>
              </a:tr>
              <a:tr h="389265">
                <a:tc>
                  <a:txBody>
                    <a:bodyPr/>
                    <a:lstStyle/>
                    <a:p>
                      <a:pPr algn="ctr"/>
                      <a:r>
                        <a:rPr lang="en-US" sz="1600" b="0" dirty="0">
                          <a:solidFill>
                            <a:schemeClr val="tx2"/>
                          </a:solidFill>
                        </a:rPr>
                        <a:t>Saquinavir</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1995</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Anti-HIV</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4"/>
                  </a:ext>
                </a:extLst>
              </a:tr>
              <a:tr h="559572">
                <a:tc>
                  <a:txBody>
                    <a:bodyPr/>
                    <a:lstStyle/>
                    <a:p>
                      <a:pPr algn="ctr"/>
                      <a:r>
                        <a:rPr lang="en-US" sz="1600" b="0" dirty="0">
                          <a:solidFill>
                            <a:schemeClr val="tx2"/>
                          </a:solidFill>
                        </a:rPr>
                        <a:t>Tirofiban</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1998</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Anti-coagulation (Fibrinogen antagonist)</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5"/>
                  </a:ext>
                </a:extLst>
              </a:tr>
              <a:tr h="389265">
                <a:tc>
                  <a:txBody>
                    <a:bodyPr/>
                    <a:lstStyle/>
                    <a:p>
                      <a:pPr algn="ctr"/>
                      <a:r>
                        <a:rPr lang="en-US" sz="1600" b="0" dirty="0" err="1">
                          <a:solidFill>
                            <a:schemeClr val="tx2"/>
                          </a:solidFill>
                        </a:rPr>
                        <a:t>Aliskiren</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2007</a:t>
                      </a:r>
                      <a:endParaRPr lang="en-US" sz="1600" b="0" dirty="0">
                        <a:solidFill>
                          <a:schemeClr val="tx2"/>
                        </a:solidFill>
                        <a:latin typeface="Montserrat" panose="00000500000000000000" pitchFamily="2"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b="0" dirty="0">
                          <a:solidFill>
                            <a:schemeClr val="tx2"/>
                          </a:solidFill>
                        </a:rPr>
                        <a:t>Anti-hypertensive (Renin inhibitor)</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6"/>
                  </a:ext>
                </a:extLst>
              </a:tr>
              <a:tr h="389265">
                <a:tc>
                  <a:txBody>
                    <a:bodyPr/>
                    <a:lstStyle/>
                    <a:p>
                      <a:pPr algn="ctr"/>
                      <a:r>
                        <a:rPr lang="en-US" sz="1600" b="0" dirty="0">
                          <a:solidFill>
                            <a:schemeClr val="tx2"/>
                          </a:solidFill>
                        </a:rPr>
                        <a:t>Boceprevir</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2011</a:t>
                      </a:r>
                      <a:endParaRPr lang="en-US" sz="1600" b="0" dirty="0">
                        <a:solidFill>
                          <a:schemeClr val="tx2"/>
                        </a:solidFill>
                        <a:latin typeface="Montserrat" panose="00000500000000000000" pitchFamily="2" charset="0"/>
                      </a:endParaRPr>
                    </a:p>
                  </a:txBody>
                  <a:tcPr anchor="ctr"/>
                </a:tc>
                <a:tc>
                  <a:txBody>
                    <a:bodyPr/>
                    <a:lstStyle/>
                    <a:p>
                      <a:pPr algn="ctr"/>
                      <a:r>
                        <a:rPr lang="en-US" sz="1600" b="0" dirty="0">
                          <a:solidFill>
                            <a:schemeClr val="tx2"/>
                          </a:solidFill>
                        </a:rPr>
                        <a:t>Anti Hepatitis C virus (HCV)</a:t>
                      </a:r>
                      <a:endParaRPr lang="en-US" sz="1600" b="0" dirty="0">
                        <a:solidFill>
                          <a:schemeClr val="tx2"/>
                        </a:solidFill>
                        <a:latin typeface="Montserrat" panose="00000500000000000000" pitchFamily="2" charset="0"/>
                      </a:endParaRPr>
                    </a:p>
                  </a:txBody>
                  <a:tcPr anchor="ctr"/>
                </a:tc>
                <a:extLst>
                  <a:ext uri="{0D108BD9-81ED-4DB2-BD59-A6C34878D82A}">
                    <a16:rowId xmlns:a16="http://schemas.microsoft.com/office/drawing/2014/main" val="10007"/>
                  </a:ext>
                </a:extLst>
              </a:tr>
            </a:tbl>
          </a:graphicData>
        </a:graphic>
      </p:graphicFrame>
      <p:sp>
        <p:nvSpPr>
          <p:cNvPr id="6" name="TextBox 5">
            <a:extLst>
              <a:ext uri="{FF2B5EF4-FFF2-40B4-BE49-F238E27FC236}">
                <a16:creationId xmlns:a16="http://schemas.microsoft.com/office/drawing/2014/main" id="{6EF935B9-1CF4-7277-8D2E-0345C75B1894}"/>
              </a:ext>
            </a:extLst>
          </p:cNvPr>
          <p:cNvSpPr txBox="1"/>
          <p:nvPr/>
        </p:nvSpPr>
        <p:spPr>
          <a:xfrm>
            <a:off x="4404168" y="4763765"/>
            <a:ext cx="4647235" cy="309544"/>
          </a:xfrm>
          <a:prstGeom prst="rect">
            <a:avLst/>
          </a:prstGeom>
          <a:noFill/>
        </p:spPr>
        <p:txBody>
          <a:bodyPr wrap="square">
            <a:spAutoFit/>
          </a:bodyPr>
          <a:lstStyle/>
          <a:p>
            <a:pPr algn="r"/>
            <a:r>
              <a:rPr lang="en-US" b="0" i="0" dirty="0" err="1">
                <a:solidFill>
                  <a:srgbClr val="212121"/>
                </a:solidFill>
                <a:effectLst/>
                <a:latin typeface="Montserrat" panose="00000500000000000000" pitchFamily="2" charset="0"/>
              </a:rPr>
              <a:t>Baig</a:t>
            </a:r>
            <a:r>
              <a:rPr lang="en-US" b="0" i="0" dirty="0">
                <a:solidFill>
                  <a:srgbClr val="212121"/>
                </a:solidFill>
                <a:effectLst/>
                <a:latin typeface="Montserrat" panose="00000500000000000000" pitchFamily="2" charset="0"/>
              </a:rPr>
              <a:t> MH, et al. </a:t>
            </a:r>
            <a:r>
              <a:rPr lang="fr-FR" b="0" i="1" dirty="0" err="1">
                <a:solidFill>
                  <a:srgbClr val="212121"/>
                </a:solidFill>
                <a:effectLst/>
                <a:latin typeface="Montserrat" panose="00000500000000000000" pitchFamily="2" charset="0"/>
              </a:rPr>
              <a:t>Curr</a:t>
            </a:r>
            <a:r>
              <a:rPr lang="fr-FR" b="0" i="1" dirty="0">
                <a:solidFill>
                  <a:srgbClr val="212121"/>
                </a:solidFill>
                <a:effectLst/>
                <a:latin typeface="Montserrat" panose="00000500000000000000" pitchFamily="2" charset="0"/>
              </a:rPr>
              <a:t> </a:t>
            </a:r>
            <a:r>
              <a:rPr lang="fr-FR" b="0" i="1" dirty="0" err="1">
                <a:solidFill>
                  <a:srgbClr val="212121"/>
                </a:solidFill>
                <a:effectLst/>
                <a:latin typeface="Montserrat" panose="00000500000000000000" pitchFamily="2" charset="0"/>
              </a:rPr>
              <a:t>Pharm</a:t>
            </a:r>
            <a:r>
              <a:rPr lang="fr-FR" b="0" i="1" dirty="0">
                <a:solidFill>
                  <a:srgbClr val="212121"/>
                </a:solidFill>
                <a:effectLst/>
                <a:latin typeface="Montserrat" panose="00000500000000000000" pitchFamily="2" charset="0"/>
              </a:rPr>
              <a:t> Des</a:t>
            </a:r>
            <a:r>
              <a:rPr lang="fr-FR" b="0" i="0" dirty="0">
                <a:solidFill>
                  <a:srgbClr val="212121"/>
                </a:solidFill>
                <a:effectLst/>
                <a:latin typeface="Montserrat" panose="00000500000000000000" pitchFamily="2" charset="0"/>
              </a:rPr>
              <a:t>. 2016;22(5):572-581</a:t>
            </a:r>
            <a:endParaRPr lang="en-US" dirty="0">
              <a:latin typeface="Montserrat" panose="00000500000000000000" pitchFamily="2" charset="0"/>
            </a:endParaRPr>
          </a:p>
        </p:txBody>
      </p:sp>
    </p:spTree>
    <p:extLst>
      <p:ext uri="{BB962C8B-B14F-4D97-AF65-F5344CB8AC3E}">
        <p14:creationId xmlns:p14="http://schemas.microsoft.com/office/powerpoint/2010/main" val="3465969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Diagram&#10;&#10;Description automatically generated">
            <a:extLst>
              <a:ext uri="{FF2B5EF4-FFF2-40B4-BE49-F238E27FC236}">
                <a16:creationId xmlns:a16="http://schemas.microsoft.com/office/drawing/2014/main" id="{65CAD5F1-89DE-A8BF-D8EC-A0D844DCC18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0365" y="1278610"/>
            <a:ext cx="5177016" cy="3445951"/>
          </a:xfrm>
          <a:prstGeom prst="rect">
            <a:avLst/>
          </a:prstGeom>
        </p:spPr>
      </p:pic>
      <p:sp>
        <p:nvSpPr>
          <p:cNvPr id="12" name="Title 1">
            <a:extLst>
              <a:ext uri="{FF2B5EF4-FFF2-40B4-BE49-F238E27FC236}">
                <a16:creationId xmlns:a16="http://schemas.microsoft.com/office/drawing/2014/main" id="{AE2A9B6C-CFF1-10FB-F609-66946F0E2F34}"/>
              </a:ext>
            </a:extLst>
          </p:cNvPr>
          <p:cNvSpPr>
            <a:spLocks noGrp="1"/>
          </p:cNvSpPr>
          <p:nvPr>
            <p:ph type="title"/>
          </p:nvPr>
        </p:nvSpPr>
        <p:spPr>
          <a:xfrm>
            <a:off x="714300" y="549600"/>
            <a:ext cx="7715400" cy="468000"/>
          </a:xfrm>
        </p:spPr>
        <p:txBody>
          <a:bodyPr/>
          <a:lstStyle/>
          <a:p>
            <a:r>
              <a:rPr lang="en-US" dirty="0"/>
              <a:t>Fluorescent theories</a:t>
            </a:r>
          </a:p>
        </p:txBody>
      </p:sp>
      <p:pic>
        <p:nvPicPr>
          <p:cNvPr id="2054" name="Picture 6">
            <a:extLst>
              <a:ext uri="{FF2B5EF4-FFF2-40B4-BE49-F238E27FC236}">
                <a16:creationId xmlns:a16="http://schemas.microsoft.com/office/drawing/2014/main" id="{3FFB0AC0-E4EF-5079-0D00-3F5CAC9F24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999" y="1137554"/>
            <a:ext cx="3190875"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Atomic Structure: The Bohr Model - dummies">
            <a:extLst>
              <a:ext uri="{FF2B5EF4-FFF2-40B4-BE49-F238E27FC236}">
                <a16:creationId xmlns:a16="http://schemas.microsoft.com/office/drawing/2014/main" id="{4019229E-8D72-6F07-52E3-728712A172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999" y="2771414"/>
            <a:ext cx="3089601" cy="1951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5452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6D69EA2-7A8C-579B-FBDC-39F367043781}"/>
              </a:ext>
            </a:extLst>
          </p:cNvPr>
          <p:cNvSpPr>
            <a:spLocks noGrp="1"/>
          </p:cNvSpPr>
          <p:nvPr>
            <p:ph type="title"/>
          </p:nvPr>
        </p:nvSpPr>
        <p:spPr>
          <a:xfrm>
            <a:off x="2402236" y="4643913"/>
            <a:ext cx="6554405" cy="468000"/>
          </a:xfrm>
        </p:spPr>
        <p:txBody>
          <a:bodyPr/>
          <a:lstStyle/>
          <a:p>
            <a:r>
              <a:rPr lang="en-US" sz="1200" dirty="0">
                <a:latin typeface="Montserrat" panose="00000500000000000000" pitchFamily="2" charset="0"/>
              </a:rPr>
              <a:t>Quenching of Fluorescence. </a:t>
            </a:r>
            <a:r>
              <a:rPr lang="en-US" sz="1200" dirty="0" err="1">
                <a:latin typeface="Montserrat" panose="00000500000000000000" pitchFamily="2" charset="0"/>
              </a:rPr>
              <a:t>Lakowicz</a:t>
            </a:r>
            <a:r>
              <a:rPr lang="en-US" sz="1200" dirty="0">
                <a:latin typeface="Montserrat" panose="00000500000000000000" pitchFamily="2" charset="0"/>
              </a:rPr>
              <a:t> JR </a:t>
            </a:r>
            <a:r>
              <a:rPr lang="en-US" sz="1200" i="1" dirty="0">
                <a:latin typeface="Montserrat" panose="00000500000000000000" pitchFamily="2" charset="0"/>
              </a:rPr>
              <a:t>Principles of Fluorescence Spectroscopy</a:t>
            </a:r>
            <a:r>
              <a:rPr lang="en-US" sz="1200" dirty="0">
                <a:latin typeface="Montserrat" panose="00000500000000000000" pitchFamily="2" charset="0"/>
              </a:rPr>
              <a:t>. </a:t>
            </a:r>
            <a:br>
              <a:rPr lang="en-US" sz="1200" dirty="0">
                <a:latin typeface="Montserrat" panose="00000500000000000000" pitchFamily="2" charset="0"/>
              </a:rPr>
            </a:br>
            <a:r>
              <a:rPr lang="en-US" sz="1200" dirty="0">
                <a:latin typeface="Montserrat" panose="00000500000000000000" pitchFamily="2" charset="0"/>
              </a:rPr>
              <a:t>Springer US; 2006:277-330.</a:t>
            </a:r>
            <a:br>
              <a:rPr lang="en-US" sz="1200" dirty="0">
                <a:latin typeface="Montserrat" panose="00000500000000000000" pitchFamily="2" charset="0"/>
              </a:rPr>
            </a:br>
            <a:endParaRPr lang="en-US" sz="1200" dirty="0">
              <a:latin typeface="Montserrat" panose="00000500000000000000" pitchFamily="2" charset="0"/>
            </a:endParaRPr>
          </a:p>
        </p:txBody>
      </p:sp>
      <p:pic>
        <p:nvPicPr>
          <p:cNvPr id="7" name="Picture 6" descr="Chart, line chart&#10;&#10;Description automatically generated">
            <a:extLst>
              <a:ext uri="{FF2B5EF4-FFF2-40B4-BE49-F238E27FC236}">
                <a16:creationId xmlns:a16="http://schemas.microsoft.com/office/drawing/2014/main" id="{03D9581A-B530-64AC-E2C8-676C1394645B}"/>
              </a:ext>
            </a:extLst>
          </p:cNvPr>
          <p:cNvPicPr>
            <a:picLocks noChangeAspect="1"/>
          </p:cNvPicPr>
          <p:nvPr/>
        </p:nvPicPr>
        <p:blipFill>
          <a:blip r:embed="rId2"/>
          <a:stretch>
            <a:fillRect/>
          </a:stretch>
        </p:blipFill>
        <p:spPr>
          <a:xfrm>
            <a:off x="1930690" y="1113524"/>
            <a:ext cx="5282620" cy="3498424"/>
          </a:xfrm>
          <a:prstGeom prst="rect">
            <a:avLst/>
          </a:prstGeom>
        </p:spPr>
      </p:pic>
      <p:sp>
        <p:nvSpPr>
          <p:cNvPr id="8" name="Title 1">
            <a:extLst>
              <a:ext uri="{FF2B5EF4-FFF2-40B4-BE49-F238E27FC236}">
                <a16:creationId xmlns:a16="http://schemas.microsoft.com/office/drawing/2014/main" id="{2629F925-7C26-8C47-337C-EA9F228B0CB5}"/>
              </a:ext>
            </a:extLst>
          </p:cNvPr>
          <p:cNvSpPr txBox="1">
            <a:spLocks/>
          </p:cNvSpPr>
          <p:nvPr/>
        </p:nvSpPr>
        <p:spPr>
          <a:xfrm>
            <a:off x="714300" y="549600"/>
            <a:ext cx="7715400" cy="4680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Alata"/>
              <a:buNone/>
              <a:defRPr sz="2800" b="0" i="0" u="none" strike="noStrike" cap="none">
                <a:solidFill>
                  <a:schemeClr val="dk1"/>
                </a:solidFill>
                <a:latin typeface="Alata"/>
                <a:ea typeface="Alata"/>
                <a:cs typeface="Alata"/>
                <a:sym typeface="Alata"/>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r>
              <a:rPr lang="en-US"/>
              <a:t>Fluorescent theories</a:t>
            </a:r>
            <a:endParaRPr lang="en-US" dirty="0"/>
          </a:p>
        </p:txBody>
      </p:sp>
      <p:sp>
        <p:nvSpPr>
          <p:cNvPr id="9" name="Oval 8">
            <a:extLst>
              <a:ext uri="{FF2B5EF4-FFF2-40B4-BE49-F238E27FC236}">
                <a16:creationId xmlns:a16="http://schemas.microsoft.com/office/drawing/2014/main" id="{8E52E12E-3E27-B9EA-77CA-FD70C05E952F}"/>
              </a:ext>
            </a:extLst>
          </p:cNvPr>
          <p:cNvSpPr/>
          <p:nvPr/>
        </p:nvSpPr>
        <p:spPr>
          <a:xfrm>
            <a:off x="4572000" y="759417"/>
            <a:ext cx="2975675" cy="1867546"/>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6462875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69E9831-8698-B3AA-BD12-1DCBFF4E2B14}"/>
              </a:ext>
            </a:extLst>
          </p:cNvPr>
          <p:cNvPicPr>
            <a:picLocks noChangeAspect="1"/>
          </p:cNvPicPr>
          <p:nvPr/>
        </p:nvPicPr>
        <p:blipFill>
          <a:blip r:embed="rId2"/>
          <a:stretch>
            <a:fillRect/>
          </a:stretch>
        </p:blipFill>
        <p:spPr>
          <a:xfrm>
            <a:off x="4860475" y="851287"/>
            <a:ext cx="3626132" cy="3440926"/>
          </a:xfrm>
          <a:prstGeom prst="rect">
            <a:avLst/>
          </a:prstGeom>
        </p:spPr>
      </p:pic>
      <p:sp>
        <p:nvSpPr>
          <p:cNvPr id="5" name="TextBox 4">
            <a:extLst>
              <a:ext uri="{FF2B5EF4-FFF2-40B4-BE49-F238E27FC236}">
                <a16:creationId xmlns:a16="http://schemas.microsoft.com/office/drawing/2014/main" id="{9EF54519-7041-3707-1B60-DFBA5482A2A2}"/>
              </a:ext>
            </a:extLst>
          </p:cNvPr>
          <p:cNvSpPr txBox="1"/>
          <p:nvPr/>
        </p:nvSpPr>
        <p:spPr>
          <a:xfrm>
            <a:off x="6270650" y="4425337"/>
            <a:ext cx="2050419" cy="307777"/>
          </a:xfrm>
          <a:prstGeom prst="rect">
            <a:avLst/>
          </a:prstGeom>
          <a:noFill/>
        </p:spPr>
        <p:txBody>
          <a:bodyPr wrap="square" rtlCol="0">
            <a:spAutoFit/>
          </a:bodyPr>
          <a:lstStyle/>
          <a:p>
            <a:r>
              <a:rPr lang="en-US" b="1" dirty="0">
                <a:solidFill>
                  <a:srgbClr val="FF0000"/>
                </a:solidFill>
              </a:rPr>
              <a:t>Tyr</a:t>
            </a:r>
            <a:r>
              <a:rPr lang="en-US" dirty="0">
                <a:solidFill>
                  <a:srgbClr val="FF0000"/>
                </a:solidFill>
              </a:rPr>
              <a:t>: </a:t>
            </a:r>
            <a:r>
              <a:rPr lang="en-US" dirty="0"/>
              <a:t>red; </a:t>
            </a:r>
            <a:r>
              <a:rPr lang="en-US" b="1" dirty="0" err="1">
                <a:solidFill>
                  <a:schemeClr val="accent5">
                    <a:lumMod val="75000"/>
                  </a:schemeClr>
                </a:solidFill>
              </a:rPr>
              <a:t>Trp</a:t>
            </a:r>
            <a:r>
              <a:rPr lang="en-US" b="1" dirty="0">
                <a:solidFill>
                  <a:schemeClr val="accent5">
                    <a:lumMod val="75000"/>
                  </a:schemeClr>
                </a:solidFill>
              </a:rPr>
              <a:t>: </a:t>
            </a:r>
            <a:r>
              <a:rPr lang="en-US" dirty="0"/>
              <a:t>yellow</a:t>
            </a:r>
          </a:p>
        </p:txBody>
      </p:sp>
      <p:sp>
        <p:nvSpPr>
          <p:cNvPr id="7" name="TextBox 6">
            <a:extLst>
              <a:ext uri="{FF2B5EF4-FFF2-40B4-BE49-F238E27FC236}">
                <a16:creationId xmlns:a16="http://schemas.microsoft.com/office/drawing/2014/main" id="{8B2A0F44-31E4-D8DE-8A2E-7ADC3150B5B5}"/>
              </a:ext>
            </a:extLst>
          </p:cNvPr>
          <p:cNvSpPr txBox="1"/>
          <p:nvPr/>
        </p:nvSpPr>
        <p:spPr>
          <a:xfrm>
            <a:off x="288475" y="1103535"/>
            <a:ext cx="4572000" cy="2462213"/>
          </a:xfrm>
          <a:prstGeom prst="rect">
            <a:avLst/>
          </a:prstGeom>
          <a:noFill/>
        </p:spPr>
        <p:txBody>
          <a:bodyPr wrap="square">
            <a:spAutoFit/>
          </a:bodyPr>
          <a:lstStyle/>
          <a:p>
            <a:r>
              <a:rPr lang="en-US" sz="1400" b="1" dirty="0">
                <a:latin typeface="Montserrat" panose="00000500000000000000" pitchFamily="2" charset="0"/>
              </a:rPr>
              <a:t>Fluorescent quenching assay</a:t>
            </a:r>
          </a:p>
          <a:p>
            <a:endParaRPr lang="en-US" sz="1400" b="1" dirty="0">
              <a:latin typeface="Montserrat" panose="00000500000000000000" pitchFamily="2" charset="0"/>
            </a:endParaRPr>
          </a:p>
          <a:p>
            <a:r>
              <a:rPr lang="en-US" sz="1400" b="1" dirty="0">
                <a:latin typeface="Montserrat" panose="00000500000000000000" pitchFamily="2" charset="0"/>
              </a:rPr>
              <a:t>Aromatic residues </a:t>
            </a:r>
            <a:r>
              <a:rPr lang="en-US" sz="1400" dirty="0">
                <a:latin typeface="Montserrat" panose="00000500000000000000" pitchFamily="2" charset="0"/>
              </a:rPr>
              <a:t>(amino acid) of IL-33 could emit fluorescent </a:t>
            </a:r>
            <a:r>
              <a:rPr lang="vi-VN" sz="1400" dirty="0">
                <a:latin typeface="Montserrat" panose="00000500000000000000" pitchFamily="2" charset="0"/>
              </a:rPr>
              <a:t> </a:t>
            </a:r>
            <a:r>
              <a:rPr lang="en-US" sz="1400" dirty="0">
                <a:latin typeface="Montserrat" panose="00000500000000000000" pitchFamily="2" charset="0"/>
              </a:rPr>
              <a:t>when excited by </a:t>
            </a:r>
            <a:r>
              <a:rPr lang="en-US" dirty="0">
                <a:latin typeface="Montserrat" panose="00000500000000000000" pitchFamily="2" charset="0"/>
              </a:rPr>
              <a:t>the photon’s wavelength of </a:t>
            </a:r>
            <a:r>
              <a:rPr lang="vi-VN" sz="1400" dirty="0">
                <a:latin typeface="Montserrat" panose="00000500000000000000" pitchFamily="2" charset="0"/>
              </a:rPr>
              <a:t>280-295 nm.</a:t>
            </a:r>
          </a:p>
          <a:p>
            <a:endParaRPr lang="en-US" sz="1400" dirty="0">
              <a:latin typeface="Montserrat" panose="00000500000000000000" pitchFamily="2" charset="0"/>
            </a:endParaRPr>
          </a:p>
          <a:p>
            <a:r>
              <a:rPr lang="vi-VN" sz="1400" dirty="0">
                <a:latin typeface="Montserrat" panose="00000500000000000000" pitchFamily="2" charset="0"/>
              </a:rPr>
              <a:t>Interleukin</a:t>
            </a:r>
            <a:r>
              <a:rPr lang="en-US" sz="1400" dirty="0">
                <a:latin typeface="Montserrat" panose="00000500000000000000" pitchFamily="2" charset="0"/>
              </a:rPr>
              <a:t>-</a:t>
            </a:r>
            <a:r>
              <a:rPr lang="vi-VN" sz="1400" dirty="0">
                <a:latin typeface="Montserrat" panose="00000500000000000000" pitchFamily="2" charset="0"/>
              </a:rPr>
              <a:t>33 </a:t>
            </a:r>
            <a:r>
              <a:rPr lang="en-US" sz="1400" dirty="0">
                <a:latin typeface="Montserrat" panose="00000500000000000000" pitchFamily="2" charset="0"/>
              </a:rPr>
              <a:t>consists of</a:t>
            </a:r>
            <a:r>
              <a:rPr lang="vi-VN" sz="1400" dirty="0">
                <a:latin typeface="Montserrat" panose="00000500000000000000" pitchFamily="2" charset="0"/>
              </a:rPr>
              <a:t>:</a:t>
            </a:r>
          </a:p>
          <a:p>
            <a:pPr marL="285750" lvl="3" indent="-285750">
              <a:buFont typeface="Arial" panose="020B0604020202020204" pitchFamily="34" charset="0"/>
              <a:buChar char="•"/>
            </a:pPr>
            <a:r>
              <a:rPr lang="vi-VN" dirty="0">
                <a:solidFill>
                  <a:srgbClr val="FF0000"/>
                </a:solidFill>
                <a:latin typeface="Montserrat" panose="00000500000000000000" pitchFamily="2" charset="0"/>
              </a:rPr>
              <a:t>6 Tyrosine</a:t>
            </a:r>
          </a:p>
          <a:p>
            <a:pPr marL="285750" lvl="3" indent="-285750">
              <a:buFont typeface="Arial" panose="020B0604020202020204" pitchFamily="34" charset="0"/>
              <a:buChar char="•"/>
            </a:pPr>
            <a:r>
              <a:rPr lang="vi-VN" dirty="0">
                <a:solidFill>
                  <a:schemeClr val="accent5">
                    <a:lumMod val="75000"/>
                  </a:schemeClr>
                </a:solidFill>
                <a:latin typeface="Montserrat" panose="00000500000000000000" pitchFamily="2" charset="0"/>
              </a:rPr>
              <a:t>1 Tryptophan</a:t>
            </a:r>
          </a:p>
          <a:p>
            <a:endParaRPr lang="vi-VN" sz="1400" b="1" dirty="0">
              <a:latin typeface="Montserrat" panose="00000500000000000000" pitchFamily="2" charset="0"/>
            </a:endParaRPr>
          </a:p>
          <a:p>
            <a:endParaRPr lang="en-US" sz="1400" b="1" dirty="0">
              <a:latin typeface="Montserrat" panose="00000500000000000000" pitchFamily="2" charset="0"/>
            </a:endParaRPr>
          </a:p>
        </p:txBody>
      </p:sp>
      <p:graphicFrame>
        <p:nvGraphicFramePr>
          <p:cNvPr id="6" name="Object 5">
            <a:extLst>
              <a:ext uri="{FF2B5EF4-FFF2-40B4-BE49-F238E27FC236}">
                <a16:creationId xmlns:a16="http://schemas.microsoft.com/office/drawing/2014/main" id="{C59C68B8-083A-2192-42E0-D925D1BF21E3}"/>
              </a:ext>
            </a:extLst>
          </p:cNvPr>
          <p:cNvGraphicFramePr>
            <a:graphicFrameLocks noChangeAspect="1"/>
          </p:cNvGraphicFramePr>
          <p:nvPr>
            <p:extLst>
              <p:ext uri="{D42A27DB-BD31-4B8C-83A1-F6EECF244321}">
                <p14:modId xmlns:p14="http://schemas.microsoft.com/office/powerpoint/2010/main" val="2249201825"/>
              </p:ext>
            </p:extLst>
          </p:nvPr>
        </p:nvGraphicFramePr>
        <p:xfrm>
          <a:off x="1132599" y="3280487"/>
          <a:ext cx="730250" cy="1296987"/>
        </p:xfrm>
        <a:graphic>
          <a:graphicData uri="http://schemas.openxmlformats.org/presentationml/2006/ole">
            <mc:AlternateContent xmlns:mc="http://schemas.openxmlformats.org/markup-compatibility/2006">
              <mc:Choice xmlns:v="urn:schemas-microsoft-com:vml" Requires="v">
                <p:oleObj name="CS ChemDraw Drawing" r:id="rId3" imgW="729886" imgH="1296489" progId="ChemDraw.Document.6.0">
                  <p:embed/>
                </p:oleObj>
              </mc:Choice>
              <mc:Fallback>
                <p:oleObj name="CS ChemDraw Drawing" r:id="rId3" imgW="729886" imgH="1296489" progId="ChemDraw.Document.6.0">
                  <p:embed/>
                  <p:pic>
                    <p:nvPicPr>
                      <p:cNvPr id="6" name="Object 5">
                        <a:extLst>
                          <a:ext uri="{FF2B5EF4-FFF2-40B4-BE49-F238E27FC236}">
                            <a16:creationId xmlns:a16="http://schemas.microsoft.com/office/drawing/2014/main" id="{C59C68B8-083A-2192-42E0-D925D1BF21E3}"/>
                          </a:ext>
                        </a:extLst>
                      </p:cNvPr>
                      <p:cNvPicPr/>
                      <p:nvPr/>
                    </p:nvPicPr>
                    <p:blipFill>
                      <a:blip r:embed="rId4"/>
                      <a:stretch>
                        <a:fillRect/>
                      </a:stretch>
                    </p:blipFill>
                    <p:spPr>
                      <a:xfrm>
                        <a:off x="1132599" y="3280487"/>
                        <a:ext cx="730250" cy="12969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D2A4786-017C-A46C-A6A1-6E5B3EF3EE44}"/>
              </a:ext>
            </a:extLst>
          </p:cNvPr>
          <p:cNvGraphicFramePr>
            <a:graphicFrameLocks noChangeAspect="1"/>
          </p:cNvGraphicFramePr>
          <p:nvPr>
            <p:extLst>
              <p:ext uri="{D42A27DB-BD31-4B8C-83A1-F6EECF244321}">
                <p14:modId xmlns:p14="http://schemas.microsoft.com/office/powerpoint/2010/main" val="1714695749"/>
              </p:ext>
            </p:extLst>
          </p:nvPr>
        </p:nvGraphicFramePr>
        <p:xfrm>
          <a:off x="2064093" y="3374149"/>
          <a:ext cx="1020763" cy="1109663"/>
        </p:xfrm>
        <a:graphic>
          <a:graphicData uri="http://schemas.openxmlformats.org/presentationml/2006/ole">
            <mc:AlternateContent xmlns:mc="http://schemas.openxmlformats.org/markup-compatibility/2006">
              <mc:Choice xmlns:v="urn:schemas-microsoft-com:vml" Requires="v">
                <p:oleObj name="CS ChemDraw Drawing" r:id="rId5" imgW="1020697" imgH="1110343" progId="ChemDraw.Document.6.0">
                  <p:embed/>
                </p:oleObj>
              </mc:Choice>
              <mc:Fallback>
                <p:oleObj name="CS ChemDraw Drawing" r:id="rId5" imgW="1020697" imgH="1110343" progId="ChemDraw.Document.6.0">
                  <p:embed/>
                  <p:pic>
                    <p:nvPicPr>
                      <p:cNvPr id="10" name="Object 9">
                        <a:extLst>
                          <a:ext uri="{FF2B5EF4-FFF2-40B4-BE49-F238E27FC236}">
                            <a16:creationId xmlns:a16="http://schemas.microsoft.com/office/drawing/2014/main" id="{3D2A4786-017C-A46C-A6A1-6E5B3EF3EE44}"/>
                          </a:ext>
                        </a:extLst>
                      </p:cNvPr>
                      <p:cNvPicPr/>
                      <p:nvPr/>
                    </p:nvPicPr>
                    <p:blipFill>
                      <a:blip r:embed="rId6"/>
                      <a:stretch>
                        <a:fillRect/>
                      </a:stretch>
                    </p:blipFill>
                    <p:spPr>
                      <a:xfrm>
                        <a:off x="2064093" y="3374149"/>
                        <a:ext cx="1020763" cy="1109663"/>
                      </a:xfrm>
                      <a:prstGeom prst="rect">
                        <a:avLst/>
                      </a:prstGeom>
                    </p:spPr>
                  </p:pic>
                </p:oleObj>
              </mc:Fallback>
            </mc:AlternateContent>
          </a:graphicData>
        </a:graphic>
      </p:graphicFrame>
    </p:spTree>
    <p:extLst>
      <p:ext uri="{BB962C8B-B14F-4D97-AF65-F5344CB8AC3E}">
        <p14:creationId xmlns:p14="http://schemas.microsoft.com/office/powerpoint/2010/main" val="31621596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96"/>
        <p:cNvGrpSpPr/>
        <p:nvPr/>
      </p:nvGrpSpPr>
      <p:grpSpPr>
        <a:xfrm>
          <a:off x="0" y="0"/>
          <a:ext cx="0" cy="0"/>
          <a:chOff x="0" y="0"/>
          <a:chExt cx="0" cy="0"/>
        </a:xfrm>
      </p:grpSpPr>
      <p:sp>
        <p:nvSpPr>
          <p:cNvPr id="497" name="Google Shape;497;p37"/>
          <p:cNvSpPr txBox="1">
            <a:spLocks noGrp="1"/>
          </p:cNvSpPr>
          <p:nvPr>
            <p:ph type="title"/>
          </p:nvPr>
        </p:nvSpPr>
        <p:spPr>
          <a:xfrm>
            <a:off x="714300" y="2354175"/>
            <a:ext cx="5725246"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t>INTRODUCTION</a:t>
            </a:r>
            <a:endParaRPr dirty="0"/>
          </a:p>
        </p:txBody>
      </p:sp>
      <p:sp>
        <p:nvSpPr>
          <p:cNvPr id="499" name="Google Shape;499;p37"/>
          <p:cNvSpPr txBox="1">
            <a:spLocks noGrp="1"/>
          </p:cNvSpPr>
          <p:nvPr>
            <p:ph type="title" idx="2"/>
          </p:nvPr>
        </p:nvSpPr>
        <p:spPr>
          <a:xfrm>
            <a:off x="714300" y="1010100"/>
            <a:ext cx="3048000" cy="1398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01.</a:t>
            </a:r>
            <a:endParaRPr/>
          </a:p>
        </p:txBody>
      </p:sp>
      <p:sp>
        <p:nvSpPr>
          <p:cNvPr id="500" name="Google Shape;500;p37"/>
          <p:cNvSpPr/>
          <p:nvPr/>
        </p:nvSpPr>
        <p:spPr>
          <a:xfrm>
            <a:off x="7959915" y="812711"/>
            <a:ext cx="116400" cy="1164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7"/>
          <p:cNvSpPr/>
          <p:nvPr/>
        </p:nvSpPr>
        <p:spPr>
          <a:xfrm>
            <a:off x="8124171" y="812711"/>
            <a:ext cx="116400" cy="1164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7"/>
          <p:cNvSpPr/>
          <p:nvPr/>
        </p:nvSpPr>
        <p:spPr>
          <a:xfrm>
            <a:off x="8288427" y="812711"/>
            <a:ext cx="116400" cy="116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2B993DFD-A51A-19F6-0D55-CFC2ADAB4337}"/>
              </a:ext>
            </a:extLst>
          </p:cNvPr>
          <p:cNvSpPr txBox="1"/>
          <p:nvPr/>
        </p:nvSpPr>
        <p:spPr>
          <a:xfrm>
            <a:off x="5280585" y="1322286"/>
            <a:ext cx="3482900" cy="2641236"/>
          </a:xfrm>
          <a:prstGeom prst="rect">
            <a:avLst/>
          </a:prstGeom>
          <a:noFill/>
        </p:spPr>
        <p:txBody>
          <a:bodyPr wrap="square">
            <a:spAutoFit/>
          </a:bodyPr>
          <a:lstStyle/>
          <a:p>
            <a:pPr algn="just">
              <a:lnSpc>
                <a:spcPct val="150000"/>
              </a:lnSpc>
            </a:pPr>
            <a:r>
              <a:rPr lang="en-US" sz="1400" dirty="0">
                <a:effectLst/>
                <a:latin typeface="Montserrat" panose="00000500000000000000" pitchFamily="2" charset="0"/>
                <a:ea typeface="Calibri" panose="020F0502020204030204" pitchFamily="34" charset="0"/>
              </a:rPr>
              <a:t>Stern-Volmer equation:</a:t>
            </a:r>
          </a:p>
          <a:p>
            <a:pPr algn="just">
              <a:lnSpc>
                <a:spcPct val="150000"/>
              </a:lnSpc>
            </a:pPr>
            <a:endParaRPr lang="en-US" dirty="0">
              <a:latin typeface="Montserrat" panose="00000500000000000000" pitchFamily="2" charset="0"/>
              <a:ea typeface="Calibri" panose="020F0502020204030204" pitchFamily="34" charset="0"/>
            </a:endParaRPr>
          </a:p>
          <a:p>
            <a:pPr algn="just">
              <a:lnSpc>
                <a:spcPct val="150000"/>
              </a:lnSpc>
            </a:pPr>
            <a:endParaRPr lang="en-US" sz="1400" dirty="0">
              <a:effectLst/>
              <a:latin typeface="Montserrat" panose="00000500000000000000" pitchFamily="2" charset="0"/>
              <a:ea typeface="Calibri" panose="020F0502020204030204" pitchFamily="34" charset="0"/>
            </a:endParaRPr>
          </a:p>
          <a:p>
            <a:pPr algn="just">
              <a:lnSpc>
                <a:spcPct val="150000"/>
              </a:lnSpc>
            </a:pPr>
            <a:r>
              <a:rPr lang="en-US" sz="1400" dirty="0">
                <a:effectLst/>
                <a:latin typeface="Montserrat" panose="00000500000000000000" pitchFamily="2" charset="0"/>
                <a:ea typeface="Calibri" panose="020F0502020204030204" pitchFamily="34" charset="0"/>
              </a:rPr>
              <a:t>Es</a:t>
            </a:r>
            <a:r>
              <a:rPr lang="en-US" dirty="0">
                <a:latin typeface="Montserrat" panose="00000500000000000000" pitchFamily="2" charset="0"/>
                <a:ea typeface="Calibri" panose="020F0502020204030204" pitchFamily="34" charset="0"/>
              </a:rPr>
              <a:t>timated </a:t>
            </a:r>
            <a:r>
              <a:rPr lang="en-US" dirty="0" err="1">
                <a:latin typeface="Montserrat" panose="00000500000000000000" pitchFamily="2" charset="0"/>
                <a:ea typeface="Calibri" panose="020F0502020204030204" pitchFamily="34" charset="0"/>
              </a:rPr>
              <a:t>K</a:t>
            </a:r>
            <a:r>
              <a:rPr lang="en-US" baseline="-25000" dirty="0" err="1">
                <a:latin typeface="Montserrat" panose="00000500000000000000" pitchFamily="2" charset="0"/>
                <a:ea typeface="Calibri" panose="020F0502020204030204" pitchFamily="34" charset="0"/>
              </a:rPr>
              <a:t>q</a:t>
            </a:r>
            <a:r>
              <a:rPr lang="en-US" dirty="0">
                <a:latin typeface="Montserrat" panose="00000500000000000000" pitchFamily="2" charset="0"/>
                <a:ea typeface="Calibri" panose="020F0502020204030204" pitchFamily="34" charset="0"/>
              </a:rPr>
              <a:t> of 1,01 x 10</a:t>
            </a:r>
            <a:r>
              <a:rPr lang="en-US" baseline="30000" dirty="0">
                <a:latin typeface="Montserrat" panose="00000500000000000000" pitchFamily="2" charset="0"/>
                <a:ea typeface="Calibri" panose="020F0502020204030204" pitchFamily="34" charset="0"/>
              </a:rPr>
              <a:t>12</a:t>
            </a:r>
            <a:r>
              <a:rPr lang="en-US" sz="1400" dirty="0">
                <a:effectLst/>
                <a:latin typeface="Montserrat" panose="00000500000000000000" pitchFamily="2" charset="0"/>
                <a:ea typeface="Calibri" panose="020F0502020204030204" pitchFamily="34" charset="0"/>
              </a:rPr>
              <a:t> M</a:t>
            </a:r>
            <a:r>
              <a:rPr lang="en-US" sz="1400" baseline="30000" dirty="0">
                <a:effectLst/>
                <a:latin typeface="Montserrat" panose="00000500000000000000" pitchFamily="2" charset="0"/>
                <a:ea typeface="Calibri" panose="020F0502020204030204" pitchFamily="34" charset="0"/>
              </a:rPr>
              <a:t>-1 </a:t>
            </a:r>
            <a:r>
              <a:rPr lang="en-US" sz="1400" dirty="0">
                <a:effectLst/>
                <a:latin typeface="Montserrat" panose="00000500000000000000" pitchFamily="2" charset="0"/>
                <a:ea typeface="Calibri" panose="020F0502020204030204" pitchFamily="34" charset="0"/>
              </a:rPr>
              <a:t>s</a:t>
            </a:r>
            <a:r>
              <a:rPr lang="en-US" sz="1400" baseline="30000" dirty="0">
                <a:effectLst/>
                <a:latin typeface="Montserrat" panose="00000500000000000000" pitchFamily="2" charset="0"/>
                <a:ea typeface="Calibri" panose="020F0502020204030204" pitchFamily="34" charset="0"/>
              </a:rPr>
              <a:t>-1 </a:t>
            </a:r>
            <a:r>
              <a:rPr lang="en-US" sz="1400" dirty="0">
                <a:effectLst/>
                <a:latin typeface="Montserrat" panose="00000500000000000000" pitchFamily="2" charset="0"/>
                <a:ea typeface="Calibri" panose="020F0502020204030204" pitchFamily="34" charset="0"/>
              </a:rPr>
              <a:t> (&gt;2x10</a:t>
            </a:r>
            <a:r>
              <a:rPr lang="en-US" sz="1400" baseline="30000" dirty="0">
                <a:effectLst/>
                <a:latin typeface="Montserrat" panose="00000500000000000000" pitchFamily="2" charset="0"/>
                <a:ea typeface="Calibri" panose="020F0502020204030204" pitchFamily="34" charset="0"/>
              </a:rPr>
              <a:t>10</a:t>
            </a:r>
            <a:r>
              <a:rPr lang="en-US" sz="1400" dirty="0">
                <a:effectLst/>
                <a:latin typeface="Montserrat" panose="00000500000000000000" pitchFamily="2" charset="0"/>
                <a:ea typeface="Calibri" panose="020F0502020204030204" pitchFamily="34" charset="0"/>
              </a:rPr>
              <a:t>)</a:t>
            </a:r>
          </a:p>
          <a:p>
            <a:pPr algn="just">
              <a:lnSpc>
                <a:spcPct val="150000"/>
              </a:lnSpc>
            </a:pPr>
            <a:r>
              <a:rPr lang="en-US" dirty="0">
                <a:latin typeface="Montserrat" panose="00000500000000000000" pitchFamily="2" charset="0"/>
                <a:sym typeface="Wingdings" panose="05000000000000000000" pitchFamily="2" charset="2"/>
              </a:rPr>
              <a:t> Static quenching due to the formation of the non-fluorescent complex occurred.</a:t>
            </a:r>
            <a:endParaRPr lang="en-US" dirty="0">
              <a:latin typeface="Montserrat" panose="00000500000000000000" pitchFamily="2" charset="0"/>
            </a:endParaRPr>
          </a:p>
        </p:txBody>
      </p:sp>
      <p:sp>
        <p:nvSpPr>
          <p:cNvPr id="2" name="Title 1">
            <a:extLst>
              <a:ext uri="{FF2B5EF4-FFF2-40B4-BE49-F238E27FC236}">
                <a16:creationId xmlns:a16="http://schemas.microsoft.com/office/drawing/2014/main" id="{5E44D1BA-32B3-2228-7A10-6189339CF98C}"/>
              </a:ext>
            </a:extLst>
          </p:cNvPr>
          <p:cNvSpPr>
            <a:spLocks noGrp="1"/>
          </p:cNvSpPr>
          <p:nvPr>
            <p:ph type="title"/>
          </p:nvPr>
        </p:nvSpPr>
        <p:spPr>
          <a:xfrm>
            <a:off x="758077" y="570225"/>
            <a:ext cx="7715400" cy="468000"/>
          </a:xfrm>
        </p:spPr>
        <p:txBody>
          <a:bodyPr/>
          <a:lstStyle/>
          <a:p>
            <a:r>
              <a:rPr lang="en-US" dirty="0"/>
              <a:t>Quenching mechanism</a:t>
            </a:r>
          </a:p>
        </p:txBody>
      </p:sp>
      <p:pic>
        <p:nvPicPr>
          <p:cNvPr id="5" name="Picture 4">
            <a:extLst>
              <a:ext uri="{FF2B5EF4-FFF2-40B4-BE49-F238E27FC236}">
                <a16:creationId xmlns:a16="http://schemas.microsoft.com/office/drawing/2014/main" id="{6DF0286B-C38A-9387-42FE-52AC3C6EFD9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00" y="1362075"/>
            <a:ext cx="4566285" cy="2743200"/>
          </a:xfrm>
          <a:prstGeom prst="rect">
            <a:avLst/>
          </a:prstGeom>
          <a:noFill/>
        </p:spPr>
      </p:pic>
      <p:sp>
        <p:nvSpPr>
          <p:cNvPr id="6" name="TextBox 5">
            <a:extLst>
              <a:ext uri="{FF2B5EF4-FFF2-40B4-BE49-F238E27FC236}">
                <a16:creationId xmlns:a16="http://schemas.microsoft.com/office/drawing/2014/main" id="{AB458EA1-1AED-BFC4-262E-9E08C65A248D}"/>
              </a:ext>
            </a:extLst>
          </p:cNvPr>
          <p:cNvSpPr txBox="1"/>
          <p:nvPr/>
        </p:nvSpPr>
        <p:spPr>
          <a:xfrm>
            <a:off x="1379106" y="4105275"/>
            <a:ext cx="3236671" cy="338554"/>
          </a:xfrm>
          <a:prstGeom prst="rect">
            <a:avLst/>
          </a:prstGeom>
          <a:noFill/>
        </p:spPr>
        <p:txBody>
          <a:bodyPr wrap="square" rtlCol="0">
            <a:spAutoFit/>
          </a:bodyPr>
          <a:lstStyle/>
          <a:p>
            <a:pPr algn="ctr"/>
            <a:r>
              <a:rPr lang="en-US" sz="1600" dirty="0">
                <a:latin typeface="Montserrat" panose="00000500000000000000" pitchFamily="2" charset="0"/>
              </a:rPr>
              <a:t>Stern-Volmer plot</a:t>
            </a:r>
          </a:p>
        </p:txBody>
      </p:sp>
      <p:graphicFrame>
        <p:nvGraphicFramePr>
          <p:cNvPr id="3" name="Object 2">
            <a:extLst>
              <a:ext uri="{FF2B5EF4-FFF2-40B4-BE49-F238E27FC236}">
                <a16:creationId xmlns:a16="http://schemas.microsoft.com/office/drawing/2014/main" id="{B9A49DD3-E093-60E0-BDEB-E683C4D3C150}"/>
              </a:ext>
            </a:extLst>
          </p:cNvPr>
          <p:cNvGraphicFramePr>
            <a:graphicFrameLocks noChangeAspect="1"/>
          </p:cNvGraphicFramePr>
          <p:nvPr>
            <p:extLst>
              <p:ext uri="{D42A27DB-BD31-4B8C-83A1-F6EECF244321}">
                <p14:modId xmlns:p14="http://schemas.microsoft.com/office/powerpoint/2010/main" val="3916668694"/>
              </p:ext>
            </p:extLst>
          </p:nvPr>
        </p:nvGraphicFramePr>
        <p:xfrm>
          <a:off x="5558435" y="1743074"/>
          <a:ext cx="2698750" cy="485775"/>
        </p:xfrm>
        <a:graphic>
          <a:graphicData uri="http://schemas.openxmlformats.org/presentationml/2006/ole">
            <mc:AlternateContent xmlns:mc="http://schemas.openxmlformats.org/markup-compatibility/2006">
              <mc:Choice xmlns:v="urn:schemas-microsoft-com:vml" Requires="v">
                <p:oleObj name="Equation" r:id="rId3" imgW="2539800" imgH="457200" progId="Equation.DSMT4">
                  <p:embed/>
                </p:oleObj>
              </mc:Choice>
              <mc:Fallback>
                <p:oleObj name="Equation" r:id="rId3" imgW="2539800" imgH="457200" progId="Equation.DSMT4">
                  <p:embed/>
                  <p:pic>
                    <p:nvPicPr>
                      <p:cNvPr id="3" name="Object 2">
                        <a:extLst>
                          <a:ext uri="{FF2B5EF4-FFF2-40B4-BE49-F238E27FC236}">
                            <a16:creationId xmlns:a16="http://schemas.microsoft.com/office/drawing/2014/main" id="{B9A49DD3-E093-60E0-BDEB-E683C4D3C150}"/>
                          </a:ext>
                        </a:extLst>
                      </p:cNvPr>
                      <p:cNvPicPr/>
                      <p:nvPr/>
                    </p:nvPicPr>
                    <p:blipFill>
                      <a:blip r:embed="rId4"/>
                      <a:stretch>
                        <a:fillRect/>
                      </a:stretch>
                    </p:blipFill>
                    <p:spPr>
                      <a:xfrm>
                        <a:off x="5558435" y="1743074"/>
                        <a:ext cx="2698750" cy="485775"/>
                      </a:xfrm>
                      <a:prstGeom prst="rect">
                        <a:avLst/>
                      </a:prstGeom>
                    </p:spPr>
                  </p:pic>
                </p:oleObj>
              </mc:Fallback>
            </mc:AlternateContent>
          </a:graphicData>
        </a:graphic>
      </p:graphicFrame>
    </p:spTree>
    <p:extLst>
      <p:ext uri="{BB962C8B-B14F-4D97-AF65-F5344CB8AC3E}">
        <p14:creationId xmlns:p14="http://schemas.microsoft.com/office/powerpoint/2010/main" val="33552806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4">
            <a:extLst>
              <a:ext uri="{FF2B5EF4-FFF2-40B4-BE49-F238E27FC236}">
                <a16:creationId xmlns:a16="http://schemas.microsoft.com/office/drawing/2014/main" id="{72B1DFA4-B238-8C3C-AAD9-2EABC2295227}"/>
              </a:ext>
            </a:extLst>
          </p:cNvPr>
          <p:cNvGraphicFramePr>
            <a:graphicFrameLocks/>
          </p:cNvGraphicFramePr>
          <p:nvPr>
            <p:extLst>
              <p:ext uri="{D42A27DB-BD31-4B8C-83A1-F6EECF244321}">
                <p14:modId xmlns:p14="http://schemas.microsoft.com/office/powerpoint/2010/main" val="2305251501"/>
              </p:ext>
            </p:extLst>
          </p:nvPr>
        </p:nvGraphicFramePr>
        <p:xfrm>
          <a:off x="1476214" y="541261"/>
          <a:ext cx="6191572" cy="4300782"/>
        </p:xfrm>
        <a:graphic>
          <a:graphicData uri="http://schemas.openxmlformats.org/drawingml/2006/table">
            <a:tbl>
              <a:tblPr firstRow="1" bandRow="1">
                <a:tableStyleId>{5A111915-BE36-4E01-A7E5-04B1672EAD32}</a:tableStyleId>
              </a:tblPr>
              <a:tblGrid>
                <a:gridCol w="2522493">
                  <a:extLst>
                    <a:ext uri="{9D8B030D-6E8A-4147-A177-3AD203B41FA5}">
                      <a16:colId xmlns:a16="http://schemas.microsoft.com/office/drawing/2014/main" val="20000"/>
                    </a:ext>
                  </a:extLst>
                </a:gridCol>
                <a:gridCol w="3669079">
                  <a:extLst>
                    <a:ext uri="{9D8B030D-6E8A-4147-A177-3AD203B41FA5}">
                      <a16:colId xmlns:a16="http://schemas.microsoft.com/office/drawing/2014/main" val="20001"/>
                    </a:ext>
                  </a:extLst>
                </a:gridCol>
              </a:tblGrid>
              <a:tr h="447998">
                <a:tc>
                  <a:txBody>
                    <a:bodyPr/>
                    <a:lstStyle/>
                    <a:p>
                      <a:pPr algn="ctr"/>
                      <a:r>
                        <a:rPr lang="en-US" sz="1600" dirty="0">
                          <a:latin typeface="Montserrat" panose="00000500000000000000" pitchFamily="2" charset="0"/>
                        </a:rPr>
                        <a:t>Interleuki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tc>
                  <a:txBody>
                    <a:bodyPr/>
                    <a:lstStyle/>
                    <a:p>
                      <a:pPr algn="ctr"/>
                      <a:r>
                        <a:rPr lang="en-US" sz="1600" dirty="0">
                          <a:latin typeface="Montserrat" panose="00000500000000000000" pitchFamily="2" charset="0"/>
                        </a:rPr>
                        <a:t>Approved drug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75000"/>
                      </a:schemeClr>
                    </a:solidFill>
                  </a:tcPr>
                </a:tc>
                <a:extLst>
                  <a:ext uri="{0D108BD9-81ED-4DB2-BD59-A6C34878D82A}">
                    <a16:rowId xmlns:a16="http://schemas.microsoft.com/office/drawing/2014/main" val="10000"/>
                  </a:ext>
                </a:extLst>
              </a:tr>
              <a:tr h="447998">
                <a:tc>
                  <a:txBody>
                    <a:bodyPr/>
                    <a:lstStyle/>
                    <a:p>
                      <a:pPr algn="ctr"/>
                      <a:r>
                        <a:rPr lang="en-US" sz="1600">
                          <a:latin typeface="Montserrat" panose="00000500000000000000" pitchFamily="2" charset="0"/>
                        </a:rPr>
                        <a:t>IL-1R</a:t>
                      </a:r>
                      <a:r>
                        <a:rPr lang="en-US" sz="1600">
                          <a:latin typeface="Montserrat" panose="00000500000000000000" pitchFamily="2" charset="0"/>
                          <a:sym typeface="Symbol"/>
                        </a:rPr>
                        <a:t></a:t>
                      </a:r>
                      <a:endParaRPr lang="en-US" sz="1600">
                        <a:latin typeface="Montserrat" panose="00000500000000000000" pitchFamily="2"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Anakinra</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06397">
                <a:tc>
                  <a:txBody>
                    <a:bodyPr/>
                    <a:lstStyle/>
                    <a:p>
                      <a:pPr algn="ctr"/>
                      <a:r>
                        <a:rPr lang="en-US" sz="1600">
                          <a:latin typeface="Montserrat" panose="00000500000000000000" pitchFamily="2" charset="0"/>
                        </a:rPr>
                        <a:t>IL-1</a:t>
                      </a:r>
                      <a:r>
                        <a:rPr lang="en-US" sz="1600">
                          <a:latin typeface="Montserrat" panose="00000500000000000000" pitchFamily="2" charset="0"/>
                          <a:sym typeface="Symbol"/>
                        </a:rPr>
                        <a:t></a:t>
                      </a:r>
                      <a:endParaRPr lang="en-US" sz="1600">
                        <a:latin typeface="Montserrat" panose="00000500000000000000" pitchFamily="2"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Rilonacept, canakinumab,</a:t>
                      </a:r>
                    </a:p>
                    <a:p>
                      <a:pPr algn="ctr"/>
                      <a:r>
                        <a:rPr lang="en-US" sz="1600" b="1" i="0">
                          <a:solidFill>
                            <a:srgbClr val="0070C0"/>
                          </a:solidFill>
                          <a:latin typeface="Montserrat" panose="00000500000000000000" pitchFamily="2" charset="0"/>
                        </a:rPr>
                        <a:t>diacerein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806397">
                <a:tc>
                  <a:txBody>
                    <a:bodyPr/>
                    <a:lstStyle/>
                    <a:p>
                      <a:pPr algn="ctr"/>
                      <a:r>
                        <a:rPr lang="en-US" sz="1600">
                          <a:latin typeface="Montserrat" panose="00000500000000000000" pitchFamily="2" charset="0"/>
                        </a:rPr>
                        <a:t>IL-2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Daclizumab, basiliximab,</a:t>
                      </a:r>
                    </a:p>
                    <a:p>
                      <a:pPr algn="ctr"/>
                      <a:r>
                        <a:rPr lang="en-US" sz="1600" b="1">
                          <a:solidFill>
                            <a:srgbClr val="0070C0"/>
                          </a:solidFill>
                          <a:latin typeface="Montserrat" panose="00000500000000000000" pitchFamily="2" charset="0"/>
                        </a:rPr>
                        <a:t>Ro26-455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47998">
                <a:tc>
                  <a:txBody>
                    <a:bodyPr/>
                    <a:lstStyle/>
                    <a:p>
                      <a:pPr algn="ctr"/>
                      <a:r>
                        <a:rPr lang="en-US" sz="1600">
                          <a:latin typeface="Montserrat" panose="00000500000000000000" pitchFamily="2" charset="0"/>
                        </a:rPr>
                        <a:t>IL-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Mepolizumab, reslizumab</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47998">
                <a:tc>
                  <a:txBody>
                    <a:bodyPr/>
                    <a:lstStyle/>
                    <a:p>
                      <a:pPr algn="ctr"/>
                      <a:r>
                        <a:rPr lang="en-US" sz="1600">
                          <a:latin typeface="Montserrat" panose="00000500000000000000" pitchFamily="2" charset="0"/>
                        </a:rPr>
                        <a:t>IL-6/IL-6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Siltuximab, tocilizumab</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447998">
                <a:tc>
                  <a:txBody>
                    <a:bodyPr/>
                    <a:lstStyle/>
                    <a:p>
                      <a:pPr algn="ctr"/>
                      <a:r>
                        <a:rPr lang="en-US" sz="1600">
                          <a:latin typeface="Montserrat" panose="00000500000000000000" pitchFamily="2" charset="0"/>
                        </a:rPr>
                        <a:t>IL-12</a:t>
                      </a:r>
                      <a:r>
                        <a:rPr lang="en-US" sz="1600" baseline="0">
                          <a:latin typeface="Montserrat" panose="00000500000000000000" pitchFamily="2" charset="0"/>
                        </a:rPr>
                        <a:t> &amp; IL-23</a:t>
                      </a:r>
                      <a:endParaRPr lang="en-US" sz="1600">
                        <a:latin typeface="Montserrat" panose="00000500000000000000" pitchFamily="2"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a:latin typeface="Montserrat" panose="00000500000000000000" pitchFamily="2" charset="0"/>
                        </a:rPr>
                        <a:t>Ustekinumab, briakinumab</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47998">
                <a:tc>
                  <a:txBody>
                    <a:bodyPr/>
                    <a:lstStyle/>
                    <a:p>
                      <a:pPr algn="ctr"/>
                      <a:r>
                        <a:rPr lang="en-US" sz="1600" dirty="0">
                          <a:latin typeface="Montserrat" panose="00000500000000000000" pitchFamily="2" charset="0"/>
                        </a:rPr>
                        <a:t>IL-17/IL-17RA</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dirty="0" err="1">
                          <a:latin typeface="Montserrat" panose="00000500000000000000" pitchFamily="2" charset="0"/>
                        </a:rPr>
                        <a:t>Secukinumab</a:t>
                      </a:r>
                      <a:r>
                        <a:rPr lang="en-US" sz="1600" dirty="0">
                          <a:latin typeface="Montserrat" panose="00000500000000000000" pitchFamily="2" charset="0"/>
                        </a:rPr>
                        <a:t>, </a:t>
                      </a:r>
                      <a:r>
                        <a:rPr lang="en-US" sz="1600" dirty="0" err="1">
                          <a:latin typeface="Montserrat" panose="00000500000000000000" pitchFamily="2" charset="0"/>
                        </a:rPr>
                        <a:t>brodalumab</a:t>
                      </a:r>
                      <a:endParaRPr lang="en-US" sz="1600" dirty="0">
                        <a:latin typeface="Montserrat" panose="00000500000000000000" pitchFamily="2"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11" name="Slide Number Placeholder 3">
            <a:extLst>
              <a:ext uri="{FF2B5EF4-FFF2-40B4-BE49-F238E27FC236}">
                <a16:creationId xmlns:a16="http://schemas.microsoft.com/office/drawing/2014/main" id="{8C0848CA-C590-8B7C-1B8C-ED3448D338C0}"/>
              </a:ext>
            </a:extLst>
          </p:cNvPr>
          <p:cNvSpPr txBox="1">
            <a:spLocks/>
          </p:cNvSpPr>
          <p:nvPr/>
        </p:nvSpPr>
        <p:spPr>
          <a:xfrm>
            <a:off x="6985000" y="6353178"/>
            <a:ext cx="2133600" cy="365125"/>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fld id="{DC02F064-7AE9-4E6C-B245-908A28FC49C4}" type="slidenum">
              <a:rPr lang="en-US" smtClean="0">
                <a:latin typeface="Montserrat" panose="00000500000000000000" pitchFamily="2" charset="0"/>
              </a:rPr>
              <a:pPr/>
              <a:t>31</a:t>
            </a:fld>
            <a:endParaRPr lang="en-US">
              <a:latin typeface="Montserrat" panose="00000500000000000000" pitchFamily="2" charset="0"/>
            </a:endParaRPr>
          </a:p>
        </p:txBody>
      </p:sp>
    </p:spTree>
    <p:extLst>
      <p:ext uri="{BB962C8B-B14F-4D97-AF65-F5344CB8AC3E}">
        <p14:creationId xmlns:p14="http://schemas.microsoft.com/office/powerpoint/2010/main" val="36868982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928"/>
        <p:cNvGrpSpPr/>
        <p:nvPr/>
      </p:nvGrpSpPr>
      <p:grpSpPr>
        <a:xfrm>
          <a:off x="0" y="0"/>
          <a:ext cx="0" cy="0"/>
          <a:chOff x="0" y="0"/>
          <a:chExt cx="0" cy="0"/>
        </a:xfrm>
      </p:grpSpPr>
      <p:pic>
        <p:nvPicPr>
          <p:cNvPr id="8929" name="Google Shape;8929;p76">
            <a:hlinkClick r:id="rId3"/>
          </p:cNvPr>
          <p:cNvPicPr preferRelativeResize="0"/>
          <p:nvPr/>
        </p:nvPicPr>
        <p:blipFill>
          <a:blip r:embed="rId4">
            <a:alphaModFix/>
          </a:blip>
          <a:stretch>
            <a:fillRect/>
          </a:stretch>
        </p:blipFill>
        <p:spPr>
          <a:xfrm>
            <a:off x="3451063" y="2123075"/>
            <a:ext cx="2241874" cy="897350"/>
          </a:xfrm>
          <a:prstGeom prst="rect">
            <a:avLst/>
          </a:prstGeom>
          <a:noFill/>
          <a:ln>
            <a:noFill/>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BA917E4-5CF0-88E4-3E16-561FB32CEFA3}"/>
              </a:ext>
            </a:extLst>
          </p:cNvPr>
          <p:cNvPicPr>
            <a:picLocks noChangeAspect="1"/>
          </p:cNvPicPr>
          <p:nvPr/>
        </p:nvPicPr>
        <p:blipFill rotWithShape="1">
          <a:blip r:embed="rId3"/>
          <a:srcRect l="27980" r="35859"/>
          <a:stretch/>
        </p:blipFill>
        <p:spPr>
          <a:xfrm>
            <a:off x="46182" y="735623"/>
            <a:ext cx="3306618" cy="4407877"/>
          </a:xfrm>
          <a:prstGeom prst="rect">
            <a:avLst/>
          </a:prstGeom>
        </p:spPr>
      </p:pic>
      <p:sp>
        <p:nvSpPr>
          <p:cNvPr id="16" name="Google Shape;497;p37">
            <a:extLst>
              <a:ext uri="{FF2B5EF4-FFF2-40B4-BE49-F238E27FC236}">
                <a16:creationId xmlns:a16="http://schemas.microsoft.com/office/drawing/2014/main" id="{1823752C-1A7C-ECC2-0169-F5FF10FC05AE}"/>
              </a:ext>
            </a:extLst>
          </p:cNvPr>
          <p:cNvSpPr txBox="1">
            <a:spLocks noGrp="1"/>
          </p:cNvSpPr>
          <p:nvPr>
            <p:ph type="title"/>
          </p:nvPr>
        </p:nvSpPr>
        <p:spPr>
          <a:xfrm>
            <a:off x="1237757" y="379735"/>
            <a:ext cx="7715400" cy="468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3200" dirty="0"/>
              <a:t>Interleukin-33/ST2 axis</a:t>
            </a:r>
            <a:endParaRPr sz="3200" dirty="0"/>
          </a:p>
        </p:txBody>
      </p:sp>
      <p:sp>
        <p:nvSpPr>
          <p:cNvPr id="18" name="Subtitle 16">
            <a:extLst>
              <a:ext uri="{FF2B5EF4-FFF2-40B4-BE49-F238E27FC236}">
                <a16:creationId xmlns:a16="http://schemas.microsoft.com/office/drawing/2014/main" id="{D7571D15-442E-48A7-9695-037CE98FD934}"/>
              </a:ext>
            </a:extLst>
          </p:cNvPr>
          <p:cNvSpPr txBox="1">
            <a:spLocks/>
          </p:cNvSpPr>
          <p:nvPr/>
        </p:nvSpPr>
        <p:spPr>
          <a:xfrm>
            <a:off x="4509428" y="4414838"/>
            <a:ext cx="4634572" cy="738633"/>
          </a:xfrm>
          <a:prstGeom prst="rect">
            <a:avLst/>
          </a:prstGeom>
          <a:noFill/>
          <a:ln>
            <a:noFill/>
          </a:ln>
        </p:spPr>
        <p:txBody>
          <a:bodyPr spcFirstLastPara="1" wrap="none" lIns="91425" tIns="91425" rIns="91425" bIns="91425" rtlCol="0" anchor="t" anchorCtr="0">
            <a:spAutoFit/>
          </a:bodyPr>
          <a:lstStyle>
            <a:defPPr marR="0" lvl="0" algn="l" rtl="0">
              <a:lnSpc>
                <a:spcPct val="100000"/>
              </a:lnSpc>
              <a:spcBef>
                <a:spcPts val="0"/>
              </a:spcBef>
              <a:spcAft>
                <a:spcPts val="0"/>
              </a:spcAft>
            </a:defPPr>
            <a:lvl1pPr marL="457200" marR="0" lvl="0" indent="-311150" algn="r" rtl="0">
              <a:lnSpc>
                <a:spcPct val="100000"/>
              </a:lnSpc>
              <a:spcBef>
                <a:spcPts val="0"/>
              </a:spcBef>
              <a:spcAft>
                <a:spcPts val="0"/>
              </a:spcAft>
              <a:buClr>
                <a:schemeClr val="dk2"/>
              </a:buClr>
              <a:buSzPts val="1400"/>
              <a:buFont typeface="Montserrat"/>
              <a:buNone/>
              <a:defRPr sz="1400" b="0" i="0" u="none" strike="noStrike" cap="none">
                <a:solidFill>
                  <a:schemeClr val="dk2"/>
                </a:solidFill>
                <a:latin typeface="Montserrat"/>
                <a:ea typeface="Montserrat"/>
                <a:cs typeface="Montserrat"/>
                <a:sym typeface="Montserrat"/>
              </a:defRPr>
            </a:lvl1pPr>
            <a:lvl2pPr marL="914400" marR="0" lvl="1"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2pPr>
            <a:lvl3pPr marL="1371600" marR="0" lvl="2"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3pPr>
            <a:lvl4pPr marL="1828800" marR="0" lvl="3"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4pPr>
            <a:lvl5pPr marL="2286000" marR="0" lvl="4"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5pPr>
            <a:lvl6pPr marL="2743200" marR="0" lvl="5"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6pPr>
            <a:lvl7pPr marL="3200400" marR="0" lvl="6"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7pPr>
            <a:lvl8pPr marL="3657600" marR="0" lvl="7"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8pPr>
            <a:lvl9pPr marL="4114800" marR="0" lvl="8"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9pPr>
          </a:lstStyle>
          <a:p>
            <a:pPr marL="111125" indent="0"/>
            <a:r>
              <a:rPr lang="en-US" sz="1200" dirty="0">
                <a:latin typeface="Montserrat" panose="00000500000000000000" pitchFamily="2" charset="0"/>
              </a:rPr>
              <a:t>Liu X, et al. </a:t>
            </a:r>
            <a:r>
              <a:rPr lang="en-US" sz="1200" i="1" dirty="0">
                <a:latin typeface="Montserrat" panose="00000500000000000000" pitchFamily="2" charset="0"/>
              </a:rPr>
              <a:t>Cytokine Growth Factor Rev</a:t>
            </a:r>
            <a:r>
              <a:rPr lang="en-US" sz="1200" dirty="0">
                <a:latin typeface="Montserrat" panose="00000500000000000000" pitchFamily="2" charset="0"/>
              </a:rPr>
              <a:t>. 2019;50:60-74</a:t>
            </a:r>
          </a:p>
          <a:p>
            <a:pPr marL="111125" indent="0"/>
            <a:r>
              <a:rPr lang="en-US" sz="1200" dirty="0">
                <a:latin typeface="Montserrat" panose="00000500000000000000" pitchFamily="2" charset="0"/>
              </a:rPr>
              <a:t>Liu X, et al. </a:t>
            </a:r>
            <a:r>
              <a:rPr lang="pl-PL" sz="1200" i="1" dirty="0">
                <a:latin typeface="Montserrat" panose="00000500000000000000" pitchFamily="2" charset="0"/>
              </a:rPr>
              <a:t>Proc Natl Acad Sci U S A</a:t>
            </a:r>
            <a:r>
              <a:rPr lang="pt-BR" sz="1200" dirty="0">
                <a:latin typeface="Montserrat" panose="00000500000000000000" pitchFamily="2" charset="0"/>
              </a:rPr>
              <a:t>. 2013;110(37):14918-23</a:t>
            </a:r>
          </a:p>
          <a:p>
            <a:pPr marL="111125" indent="0"/>
            <a:r>
              <a:rPr lang="en-US" sz="1200" dirty="0">
                <a:latin typeface="Montserrat" panose="00000500000000000000" pitchFamily="2" charset="0"/>
              </a:rPr>
              <a:t>Liew FY, et al. </a:t>
            </a:r>
            <a:r>
              <a:rPr lang="en-US" sz="1200" i="1" dirty="0">
                <a:latin typeface="Montserrat" panose="00000500000000000000" pitchFamily="2" charset="0"/>
              </a:rPr>
              <a:t>Nat Rev Immunol</a:t>
            </a:r>
            <a:r>
              <a:rPr lang="en-US" sz="1200" dirty="0">
                <a:latin typeface="Montserrat" panose="00000500000000000000" pitchFamily="2" charset="0"/>
              </a:rPr>
              <a:t>. 2016;16(11):676-689</a:t>
            </a:r>
          </a:p>
        </p:txBody>
      </p:sp>
      <p:pic>
        <p:nvPicPr>
          <p:cNvPr id="10" name="Content Placeholder 4" descr="Screen Clipping">
            <a:extLst>
              <a:ext uri="{FF2B5EF4-FFF2-40B4-BE49-F238E27FC236}">
                <a16:creationId xmlns:a16="http://schemas.microsoft.com/office/drawing/2014/main" id="{48C43D04-D63F-461A-81CB-485BFEA82F6C}"/>
              </a:ext>
            </a:extLst>
          </p:cNvPr>
          <p:cNvPicPr>
            <a:picLocks noChangeAspect="1"/>
          </p:cNvPicPr>
          <p:nvPr/>
        </p:nvPicPr>
        <p:blipFill rotWithShape="1">
          <a:blip r:embed="rId4">
            <a:extLst>
              <a:ext uri="{28A0092B-C50C-407E-A947-70E740481C1C}">
                <a14:useLocalDpi xmlns:a14="http://schemas.microsoft.com/office/drawing/2010/main" val="0"/>
              </a:ext>
            </a:extLst>
          </a:blip>
          <a:srcRect l="1216" t="5119" r="64795" b="2402"/>
          <a:stretch/>
        </p:blipFill>
        <p:spPr>
          <a:xfrm>
            <a:off x="3369470" y="954159"/>
            <a:ext cx="1495426" cy="1490663"/>
          </a:xfrm>
          <a:prstGeom prst="rect">
            <a:avLst/>
          </a:prstGeom>
          <a:noFill/>
          <a:ln>
            <a:solidFill>
              <a:schemeClr val="tx1"/>
            </a:solidFill>
          </a:ln>
        </p:spPr>
      </p:pic>
      <p:pic>
        <p:nvPicPr>
          <p:cNvPr id="20" name="Content Placeholder 4" descr="Screen Clipping">
            <a:extLst>
              <a:ext uri="{FF2B5EF4-FFF2-40B4-BE49-F238E27FC236}">
                <a16:creationId xmlns:a16="http://schemas.microsoft.com/office/drawing/2014/main" id="{2E09CA4F-A05D-76E2-014C-16EEE582C84E}"/>
              </a:ext>
            </a:extLst>
          </p:cNvPr>
          <p:cNvPicPr>
            <a:picLocks noChangeAspect="1"/>
          </p:cNvPicPr>
          <p:nvPr/>
        </p:nvPicPr>
        <p:blipFill rotWithShape="1">
          <a:blip r:embed="rId4">
            <a:extLst>
              <a:ext uri="{28A0092B-C50C-407E-A947-70E740481C1C}">
                <a14:useLocalDpi xmlns:a14="http://schemas.microsoft.com/office/drawing/2010/main" val="0"/>
              </a:ext>
            </a:extLst>
          </a:blip>
          <a:srcRect l="64347" t="5150" r="1664" b="2373"/>
          <a:stretch/>
        </p:blipFill>
        <p:spPr>
          <a:xfrm>
            <a:off x="3369470" y="2878931"/>
            <a:ext cx="1495426" cy="1490663"/>
          </a:xfrm>
          <a:prstGeom prst="rect">
            <a:avLst/>
          </a:prstGeom>
          <a:noFill/>
          <a:ln>
            <a:solidFill>
              <a:schemeClr val="tx1"/>
            </a:solidFill>
          </a:ln>
        </p:spPr>
      </p:pic>
      <p:sp>
        <p:nvSpPr>
          <p:cNvPr id="21" name="Rectangle 20">
            <a:extLst>
              <a:ext uri="{FF2B5EF4-FFF2-40B4-BE49-F238E27FC236}">
                <a16:creationId xmlns:a16="http://schemas.microsoft.com/office/drawing/2014/main" id="{0F76A684-1A86-379C-A10B-DBBD48861A2D}"/>
              </a:ext>
            </a:extLst>
          </p:cNvPr>
          <p:cNvSpPr/>
          <p:nvPr/>
        </p:nvSpPr>
        <p:spPr>
          <a:xfrm>
            <a:off x="1200727" y="1699491"/>
            <a:ext cx="1616364" cy="680848"/>
          </a:xfrm>
          <a:prstGeom prst="rect">
            <a:avLst/>
          </a:prstGeom>
          <a:noFill/>
          <a:ln w="127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386E7ABF-0F41-ED82-55B9-B132F07860B5}"/>
              </a:ext>
            </a:extLst>
          </p:cNvPr>
          <p:cNvSpPr/>
          <p:nvPr/>
        </p:nvSpPr>
        <p:spPr>
          <a:xfrm>
            <a:off x="1225007" y="3125670"/>
            <a:ext cx="1616364" cy="680848"/>
          </a:xfrm>
          <a:prstGeom prst="rect">
            <a:avLst/>
          </a:prstGeom>
          <a:noFill/>
          <a:ln w="127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E241D030-F051-46D8-D2A0-E876096433F5}"/>
              </a:ext>
            </a:extLst>
          </p:cNvPr>
          <p:cNvCxnSpPr>
            <a:cxnSpLocks/>
          </p:cNvCxnSpPr>
          <p:nvPr/>
        </p:nvCxnSpPr>
        <p:spPr>
          <a:xfrm flipV="1">
            <a:off x="2817091" y="939902"/>
            <a:ext cx="552379" cy="759589"/>
          </a:xfrm>
          <a:prstGeom prst="line">
            <a:avLst/>
          </a:prstGeom>
          <a:ln w="1270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F97272EB-4998-6F7C-0BF1-B50D81A250B5}"/>
              </a:ext>
            </a:extLst>
          </p:cNvPr>
          <p:cNvCxnSpPr>
            <a:cxnSpLocks/>
          </p:cNvCxnSpPr>
          <p:nvPr/>
        </p:nvCxnSpPr>
        <p:spPr>
          <a:xfrm>
            <a:off x="2817091" y="2380339"/>
            <a:ext cx="552379" cy="64483"/>
          </a:xfrm>
          <a:prstGeom prst="line">
            <a:avLst/>
          </a:prstGeom>
          <a:ln w="1270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025F8146-61AC-2937-EF27-612F529AA62E}"/>
              </a:ext>
            </a:extLst>
          </p:cNvPr>
          <p:cNvCxnSpPr>
            <a:cxnSpLocks/>
          </p:cNvCxnSpPr>
          <p:nvPr/>
        </p:nvCxnSpPr>
        <p:spPr>
          <a:xfrm flipV="1">
            <a:off x="2852829" y="2878931"/>
            <a:ext cx="516641" cy="246739"/>
          </a:xfrm>
          <a:prstGeom prst="line">
            <a:avLst/>
          </a:prstGeom>
          <a:ln w="12700">
            <a:solidFill>
              <a:schemeClr val="tx1"/>
            </a:solidFill>
            <a:prstDash val="lgDash"/>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8139BE5A-575F-48A0-9CAD-080462FFAE93}"/>
              </a:ext>
            </a:extLst>
          </p:cNvPr>
          <p:cNvCxnSpPr>
            <a:cxnSpLocks/>
          </p:cNvCxnSpPr>
          <p:nvPr/>
        </p:nvCxnSpPr>
        <p:spPr>
          <a:xfrm>
            <a:off x="2841371" y="3806518"/>
            <a:ext cx="511429" cy="563076"/>
          </a:xfrm>
          <a:prstGeom prst="line">
            <a:avLst/>
          </a:prstGeom>
          <a:ln w="12700">
            <a:solidFill>
              <a:schemeClr val="tx1"/>
            </a:solidFill>
            <a:prstDash val="lgDash"/>
          </a:ln>
        </p:spPr>
        <p:style>
          <a:lnRef idx="1">
            <a:schemeClr val="dk1"/>
          </a:lnRef>
          <a:fillRef idx="0">
            <a:schemeClr val="dk1"/>
          </a:fillRef>
          <a:effectRef idx="0">
            <a:schemeClr val="dk1"/>
          </a:effectRef>
          <a:fontRef idx="minor">
            <a:schemeClr val="tx1"/>
          </a:fontRef>
        </p:style>
      </p:cxnSp>
      <p:sp>
        <p:nvSpPr>
          <p:cNvPr id="39" name="Subtitle 16">
            <a:extLst>
              <a:ext uri="{FF2B5EF4-FFF2-40B4-BE49-F238E27FC236}">
                <a16:creationId xmlns:a16="http://schemas.microsoft.com/office/drawing/2014/main" id="{A72BDCFA-D039-9A05-DF1A-2BB25F9240ED}"/>
              </a:ext>
            </a:extLst>
          </p:cNvPr>
          <p:cNvSpPr txBox="1">
            <a:spLocks noGrp="1"/>
          </p:cNvSpPr>
          <p:nvPr>
            <p:ph type="subTitle" idx="1"/>
          </p:nvPr>
        </p:nvSpPr>
        <p:spPr>
          <a:xfrm>
            <a:off x="4876515" y="1699490"/>
            <a:ext cx="4267485" cy="2031295"/>
          </a:xfrm>
          <a:prstGeom prst="rect">
            <a:avLst/>
          </a:prstGeom>
          <a:noFill/>
        </p:spPr>
        <p:txBody>
          <a:bodyPr wrap="none" rtlCol="0">
            <a:spAutoFit/>
          </a:bodyPr>
          <a:lstStyle/>
          <a:p>
            <a:pPr marL="396875" indent="-285750">
              <a:lnSpc>
                <a:spcPct val="150000"/>
              </a:lnSpc>
              <a:buFont typeface="Arial" panose="020B0604020202020204" pitchFamily="34" charset="0"/>
              <a:buChar char="•"/>
            </a:pPr>
            <a:r>
              <a:rPr lang="en-US" sz="1600" dirty="0">
                <a:latin typeface="Montserrat" panose="00000500000000000000" pitchFamily="2" charset="0"/>
              </a:rPr>
              <a:t>Alarmin cytokine </a:t>
            </a:r>
          </a:p>
          <a:p>
            <a:pPr marL="396875" indent="-285750">
              <a:lnSpc>
                <a:spcPct val="150000"/>
              </a:lnSpc>
              <a:buFont typeface="Arial" panose="020B0604020202020204" pitchFamily="34" charset="0"/>
              <a:buChar char="•"/>
            </a:pPr>
            <a:r>
              <a:rPr lang="en-US" sz="1600" dirty="0">
                <a:latin typeface="Montserrat" panose="00000500000000000000" pitchFamily="2" charset="0"/>
              </a:rPr>
              <a:t>Cytokine in IL-1 like family</a:t>
            </a:r>
          </a:p>
          <a:p>
            <a:pPr marL="396875" indent="-285750">
              <a:lnSpc>
                <a:spcPct val="150000"/>
              </a:lnSpc>
              <a:buFont typeface="Arial" panose="020B0604020202020204" pitchFamily="34" charset="0"/>
              <a:buChar char="•"/>
            </a:pPr>
            <a:r>
              <a:rPr lang="en-US" sz="1600" dirty="0">
                <a:latin typeface="Montserrat" panose="00000500000000000000" pitchFamily="2" charset="0"/>
              </a:rPr>
              <a:t>Involved in autoimmune, infectious,</a:t>
            </a:r>
            <a:br>
              <a:rPr lang="en-US" sz="1600" dirty="0">
                <a:latin typeface="Montserrat" panose="00000500000000000000" pitchFamily="2" charset="0"/>
              </a:rPr>
            </a:br>
            <a:r>
              <a:rPr lang="en-US" sz="1600" dirty="0">
                <a:latin typeface="Montserrat" panose="00000500000000000000" pitchFamily="2" charset="0"/>
              </a:rPr>
              <a:t>inflammatory diseases.</a:t>
            </a:r>
          </a:p>
          <a:p>
            <a:pPr marL="396875" indent="-285750">
              <a:lnSpc>
                <a:spcPct val="150000"/>
              </a:lnSpc>
              <a:buFont typeface="Arial" panose="020B0604020202020204" pitchFamily="34" charset="0"/>
              <a:buChar char="•"/>
            </a:pPr>
            <a:endParaRPr lang="en-US" sz="1600" dirty="0">
              <a:latin typeface="Montserrat" panose="00000500000000000000" pitchFamily="2" charset="0"/>
            </a:endParaRPr>
          </a:p>
        </p:txBody>
      </p:sp>
      <p:sp>
        <p:nvSpPr>
          <p:cNvPr id="17" name="Subtitle 16">
            <a:extLst>
              <a:ext uri="{FF2B5EF4-FFF2-40B4-BE49-F238E27FC236}">
                <a16:creationId xmlns:a16="http://schemas.microsoft.com/office/drawing/2014/main" id="{1BE0299F-66EE-C0F0-EEE2-D8226F5D7D5E}"/>
              </a:ext>
            </a:extLst>
          </p:cNvPr>
          <p:cNvSpPr txBox="1">
            <a:spLocks/>
          </p:cNvSpPr>
          <p:nvPr/>
        </p:nvSpPr>
        <p:spPr>
          <a:xfrm>
            <a:off x="3622332" y="2294766"/>
            <a:ext cx="832249" cy="553968"/>
          </a:xfrm>
          <a:prstGeom prst="rect">
            <a:avLst/>
          </a:prstGeom>
          <a:noFill/>
          <a:ln>
            <a:noFill/>
          </a:ln>
        </p:spPr>
        <p:txBody>
          <a:bodyPr spcFirstLastPara="1" wrap="none" lIns="91425" tIns="91425" rIns="91425" bIns="91425" rtlCol="0" anchor="t" anchorCtr="0">
            <a:spAutoFit/>
          </a:bodyPr>
          <a:lstStyle>
            <a:defPPr marR="0" lvl="0" algn="l" rtl="0">
              <a:lnSpc>
                <a:spcPct val="100000"/>
              </a:lnSpc>
              <a:spcBef>
                <a:spcPts val="0"/>
              </a:spcBef>
              <a:spcAft>
                <a:spcPts val="0"/>
              </a:spcAft>
            </a:defPPr>
            <a:lvl1pPr marL="457200" marR="0" lvl="0"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1pPr>
            <a:lvl2pPr marL="914400" marR="0" lvl="1"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2pPr>
            <a:lvl3pPr marL="1371600" marR="0" lvl="2"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3pPr>
            <a:lvl4pPr marL="1828800" marR="0" lvl="3"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4pPr>
            <a:lvl5pPr marL="2286000" marR="0" lvl="4"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5pPr>
            <a:lvl6pPr marL="2743200" marR="0" lvl="5"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6pPr>
            <a:lvl7pPr marL="3200400" marR="0" lvl="6"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7pPr>
            <a:lvl8pPr marL="3657600" marR="0" lvl="7"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8pPr>
            <a:lvl9pPr marL="4114800" marR="0" lvl="8"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9pPr>
          </a:lstStyle>
          <a:p>
            <a:pPr marL="111125" indent="0">
              <a:lnSpc>
                <a:spcPct val="150000"/>
              </a:lnSpc>
            </a:pPr>
            <a:r>
              <a:rPr lang="en-US" sz="1600" b="1" dirty="0">
                <a:solidFill>
                  <a:schemeClr val="tx1"/>
                </a:solidFill>
                <a:latin typeface="Montserrat" panose="00000500000000000000" pitchFamily="2" charset="0"/>
              </a:rPr>
              <a:t>Site I</a:t>
            </a:r>
          </a:p>
        </p:txBody>
      </p:sp>
      <p:sp>
        <p:nvSpPr>
          <p:cNvPr id="19" name="Subtitle 16">
            <a:extLst>
              <a:ext uri="{FF2B5EF4-FFF2-40B4-BE49-F238E27FC236}">
                <a16:creationId xmlns:a16="http://schemas.microsoft.com/office/drawing/2014/main" id="{15FD43E6-6038-6378-B35E-7E5993D3C3AF}"/>
              </a:ext>
            </a:extLst>
          </p:cNvPr>
          <p:cNvSpPr txBox="1">
            <a:spLocks/>
          </p:cNvSpPr>
          <p:nvPr/>
        </p:nvSpPr>
        <p:spPr>
          <a:xfrm>
            <a:off x="3677179" y="4259091"/>
            <a:ext cx="902781" cy="553968"/>
          </a:xfrm>
          <a:prstGeom prst="rect">
            <a:avLst/>
          </a:prstGeom>
          <a:noFill/>
          <a:ln>
            <a:noFill/>
          </a:ln>
        </p:spPr>
        <p:txBody>
          <a:bodyPr spcFirstLastPara="1" wrap="none" lIns="91425" tIns="91425" rIns="91425" bIns="91425" rtlCol="0" anchor="t" anchorCtr="0">
            <a:spAutoFit/>
          </a:bodyPr>
          <a:lstStyle>
            <a:defPPr marR="0" lvl="0" algn="l" rtl="0">
              <a:lnSpc>
                <a:spcPct val="100000"/>
              </a:lnSpc>
              <a:spcBef>
                <a:spcPts val="0"/>
              </a:spcBef>
              <a:spcAft>
                <a:spcPts val="0"/>
              </a:spcAft>
            </a:defPPr>
            <a:lvl1pPr marL="457200" marR="0" lvl="0" indent="-311150" algn="l"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1pPr>
            <a:lvl2pPr marL="914400" marR="0" lvl="1"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2pPr>
            <a:lvl3pPr marL="1371600" marR="0" lvl="2"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3pPr>
            <a:lvl4pPr marL="1828800" marR="0" lvl="3"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4pPr>
            <a:lvl5pPr marL="2286000" marR="0" lvl="4"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5pPr>
            <a:lvl6pPr marL="2743200" marR="0" lvl="5"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6pPr>
            <a:lvl7pPr marL="3200400" marR="0" lvl="6"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7pPr>
            <a:lvl8pPr marL="3657600" marR="0" lvl="7"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8pPr>
            <a:lvl9pPr marL="4114800" marR="0" lvl="8" indent="-311150" algn="ctr" rtl="0">
              <a:lnSpc>
                <a:spcPct val="100000"/>
              </a:lnSpc>
              <a:spcBef>
                <a:spcPts val="0"/>
              </a:spcBef>
              <a:spcAft>
                <a:spcPts val="0"/>
              </a:spcAft>
              <a:buClr>
                <a:schemeClr val="dk2"/>
              </a:buClr>
              <a:buSzPts val="1300"/>
              <a:buFont typeface="Montserrat"/>
              <a:buNone/>
              <a:defRPr sz="1300" b="0" i="0" u="none" strike="noStrike" cap="none">
                <a:solidFill>
                  <a:schemeClr val="dk2"/>
                </a:solidFill>
                <a:latin typeface="Montserrat"/>
                <a:ea typeface="Montserrat"/>
                <a:cs typeface="Montserrat"/>
                <a:sym typeface="Montserrat"/>
              </a:defRPr>
            </a:lvl9pPr>
          </a:lstStyle>
          <a:p>
            <a:pPr marL="111125" indent="0">
              <a:lnSpc>
                <a:spcPct val="150000"/>
              </a:lnSpc>
            </a:pPr>
            <a:r>
              <a:rPr lang="en-US" sz="1600" b="1" dirty="0">
                <a:solidFill>
                  <a:schemeClr val="tx1"/>
                </a:solidFill>
                <a:latin typeface="Montserrat" panose="00000500000000000000" pitchFamily="2" charset="0"/>
              </a:rPr>
              <a:t>Site II</a:t>
            </a:r>
          </a:p>
        </p:txBody>
      </p:sp>
    </p:spTree>
    <p:extLst>
      <p:ext uri="{BB962C8B-B14F-4D97-AF65-F5344CB8AC3E}">
        <p14:creationId xmlns:p14="http://schemas.microsoft.com/office/powerpoint/2010/main" val="4114352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5F78191-D428-7ECE-28E3-211FAD22D581}"/>
              </a:ext>
            </a:extLst>
          </p:cNvPr>
          <p:cNvPicPr>
            <a:picLocks noChangeAspect="1"/>
          </p:cNvPicPr>
          <p:nvPr/>
        </p:nvPicPr>
        <p:blipFill rotWithShape="1">
          <a:blip r:embed="rId3"/>
          <a:srcRect l="27980" r="35859"/>
          <a:stretch/>
        </p:blipFill>
        <p:spPr>
          <a:xfrm>
            <a:off x="46182" y="735623"/>
            <a:ext cx="3306618" cy="4407877"/>
          </a:xfrm>
          <a:prstGeom prst="rect">
            <a:avLst/>
          </a:prstGeom>
        </p:spPr>
      </p:pic>
      <p:sp>
        <p:nvSpPr>
          <p:cNvPr id="16" name="Google Shape;497;p37">
            <a:extLst>
              <a:ext uri="{FF2B5EF4-FFF2-40B4-BE49-F238E27FC236}">
                <a16:creationId xmlns:a16="http://schemas.microsoft.com/office/drawing/2014/main" id="{1823752C-1A7C-ECC2-0169-F5FF10FC05AE}"/>
              </a:ext>
            </a:extLst>
          </p:cNvPr>
          <p:cNvSpPr txBox="1">
            <a:spLocks noGrp="1"/>
          </p:cNvSpPr>
          <p:nvPr>
            <p:ph type="title"/>
          </p:nvPr>
        </p:nvSpPr>
        <p:spPr>
          <a:xfrm>
            <a:off x="1237757" y="379735"/>
            <a:ext cx="7715400" cy="4680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sz="3200" dirty="0"/>
              <a:t>Inhibiting approaches</a:t>
            </a:r>
            <a:endParaRPr sz="3200" dirty="0"/>
          </a:p>
        </p:txBody>
      </p:sp>
      <p:sp>
        <p:nvSpPr>
          <p:cNvPr id="4" name="TextBox 3">
            <a:extLst>
              <a:ext uri="{FF2B5EF4-FFF2-40B4-BE49-F238E27FC236}">
                <a16:creationId xmlns:a16="http://schemas.microsoft.com/office/drawing/2014/main" id="{A36400A9-7258-AEC3-3B94-374972929CEB}"/>
              </a:ext>
            </a:extLst>
          </p:cNvPr>
          <p:cNvSpPr txBox="1"/>
          <p:nvPr/>
        </p:nvSpPr>
        <p:spPr>
          <a:xfrm>
            <a:off x="4872504" y="1651752"/>
            <a:ext cx="2388795" cy="1815882"/>
          </a:xfrm>
          <a:prstGeom prst="rect">
            <a:avLst/>
          </a:prstGeom>
          <a:noFill/>
        </p:spPr>
        <p:txBody>
          <a:bodyPr wrap="none" rtlCol="0">
            <a:spAutoFit/>
          </a:bodyPr>
          <a:lstStyle/>
          <a:p>
            <a:pPr>
              <a:lnSpc>
                <a:spcPct val="150000"/>
              </a:lnSpc>
            </a:pPr>
            <a:r>
              <a:rPr lang="en-US" b="1" dirty="0">
                <a:latin typeface="Montserrat" panose="00000500000000000000" pitchFamily="2" charset="0"/>
              </a:rPr>
              <a:t>Antibodies target IL-33:</a:t>
            </a:r>
          </a:p>
          <a:p>
            <a:pPr marL="285750" indent="-285750" algn="just">
              <a:buFont typeface="Arial" panose="020B0604020202020204" pitchFamily="34" charset="0"/>
              <a:buChar char="•"/>
            </a:pPr>
            <a:r>
              <a:rPr lang="en-US" dirty="0" err="1">
                <a:latin typeface="Montserrat" panose="00000500000000000000" pitchFamily="2" charset="0"/>
              </a:rPr>
              <a:t>Itepekimab</a:t>
            </a:r>
            <a:endParaRPr lang="en-US" dirty="0">
              <a:latin typeface="Montserrat" panose="00000500000000000000" pitchFamily="2" charset="0"/>
            </a:endParaRPr>
          </a:p>
          <a:p>
            <a:pPr marL="285750" indent="-285750" algn="just">
              <a:buFont typeface="Arial" panose="020B0604020202020204" pitchFamily="34" charset="0"/>
              <a:buChar char="•"/>
            </a:pPr>
            <a:r>
              <a:rPr lang="en-US" dirty="0" err="1">
                <a:latin typeface="Montserrat" panose="00000500000000000000" pitchFamily="2" charset="0"/>
              </a:rPr>
              <a:t>Tozorakimab</a:t>
            </a:r>
            <a:endParaRPr lang="en-US" dirty="0">
              <a:latin typeface="Montserrat" panose="00000500000000000000" pitchFamily="2" charset="0"/>
            </a:endParaRPr>
          </a:p>
          <a:p>
            <a:pPr marL="285750" indent="-285750" algn="just">
              <a:buFont typeface="Arial" panose="020B0604020202020204" pitchFamily="34" charset="0"/>
              <a:buChar char="•"/>
            </a:pPr>
            <a:r>
              <a:rPr lang="en-US" dirty="0" err="1">
                <a:latin typeface="Montserrat" panose="00000500000000000000" pitchFamily="2" charset="0"/>
              </a:rPr>
              <a:t>Torudokimab</a:t>
            </a:r>
            <a:r>
              <a:rPr lang="en-US" dirty="0">
                <a:latin typeface="Montserrat" panose="00000500000000000000" pitchFamily="2" charset="0"/>
              </a:rPr>
              <a:t> </a:t>
            </a:r>
          </a:p>
          <a:p>
            <a:pPr marL="285750" indent="-285750" algn="just">
              <a:buFont typeface="Arial" panose="020B0604020202020204" pitchFamily="34" charset="0"/>
              <a:buChar char="•"/>
            </a:pPr>
            <a:r>
              <a:rPr lang="en-US" dirty="0" err="1">
                <a:latin typeface="Montserrat" panose="00000500000000000000" pitchFamily="2" charset="0"/>
              </a:rPr>
              <a:t>Etokimab</a:t>
            </a:r>
            <a:endParaRPr lang="en-US" dirty="0">
              <a:latin typeface="Montserrat" panose="00000500000000000000" pitchFamily="2" charset="0"/>
            </a:endParaRPr>
          </a:p>
          <a:p>
            <a:pPr>
              <a:lnSpc>
                <a:spcPct val="150000"/>
              </a:lnSpc>
            </a:pPr>
            <a:r>
              <a:rPr lang="en-US" b="1" dirty="0">
                <a:latin typeface="Montserrat" panose="00000500000000000000" pitchFamily="2" charset="0"/>
              </a:rPr>
              <a:t>Antibodies target ST2:</a:t>
            </a:r>
          </a:p>
          <a:p>
            <a:pPr marL="285750" indent="-285750">
              <a:buFont typeface="Arial" panose="020B0604020202020204" pitchFamily="34" charset="0"/>
              <a:buChar char="•"/>
            </a:pPr>
            <a:r>
              <a:rPr lang="en-US" dirty="0" err="1">
                <a:latin typeface="Montserrat" panose="00000500000000000000" pitchFamily="2" charset="0"/>
              </a:rPr>
              <a:t>Astegolimab</a:t>
            </a:r>
            <a:endParaRPr lang="en-US" dirty="0">
              <a:latin typeface="Montserrat" panose="00000500000000000000" pitchFamily="2" charset="0"/>
            </a:endParaRPr>
          </a:p>
        </p:txBody>
      </p:sp>
      <p:sp>
        <p:nvSpPr>
          <p:cNvPr id="17" name="TextBox 16">
            <a:extLst>
              <a:ext uri="{FF2B5EF4-FFF2-40B4-BE49-F238E27FC236}">
                <a16:creationId xmlns:a16="http://schemas.microsoft.com/office/drawing/2014/main" id="{CF2B3FA9-125B-E4A8-BAF3-72475F128364}"/>
              </a:ext>
            </a:extLst>
          </p:cNvPr>
          <p:cNvSpPr txBox="1"/>
          <p:nvPr/>
        </p:nvSpPr>
        <p:spPr>
          <a:xfrm>
            <a:off x="3932861" y="3492504"/>
            <a:ext cx="3506163" cy="892552"/>
          </a:xfrm>
          <a:prstGeom prst="rect">
            <a:avLst/>
          </a:prstGeom>
          <a:noFill/>
        </p:spPr>
        <p:txBody>
          <a:bodyPr wrap="square" rtlCol="0">
            <a:spAutoFit/>
          </a:bodyPr>
          <a:lstStyle/>
          <a:p>
            <a:pPr>
              <a:lnSpc>
                <a:spcPct val="150000"/>
              </a:lnSpc>
            </a:pPr>
            <a:r>
              <a:rPr lang="en-US" sz="1600" b="1" dirty="0">
                <a:solidFill>
                  <a:schemeClr val="tx1"/>
                </a:solidFill>
                <a:latin typeface="Montserrat" panose="00000500000000000000" pitchFamily="2" charset="0"/>
              </a:rPr>
              <a:t>Small molecules target IL-33:</a:t>
            </a:r>
          </a:p>
          <a:p>
            <a:r>
              <a:rPr lang="en-US" dirty="0" err="1">
                <a:effectLst/>
                <a:latin typeface="Montserrat" panose="00000500000000000000" pitchFamily="2" charset="0"/>
                <a:ea typeface="Calibri" panose="020F0502020204030204" pitchFamily="34" charset="0"/>
              </a:rPr>
              <a:t>Oxazolo</a:t>
            </a:r>
            <a:r>
              <a:rPr lang="en-US" dirty="0">
                <a:effectLst/>
                <a:latin typeface="Montserrat" panose="00000500000000000000" pitchFamily="2" charset="0"/>
                <a:ea typeface="Calibri" panose="020F0502020204030204" pitchFamily="34" charset="0"/>
              </a:rPr>
              <a:t>[4, 5‐c]‐quinolinone derivatives by Kim et al.</a:t>
            </a:r>
            <a:endParaRPr lang="en-US" dirty="0">
              <a:latin typeface="Montserrat" panose="00000500000000000000" pitchFamily="2" charset="0"/>
            </a:endParaRPr>
          </a:p>
        </p:txBody>
      </p:sp>
      <p:sp>
        <p:nvSpPr>
          <p:cNvPr id="5" name="TextBox 4">
            <a:extLst>
              <a:ext uri="{FF2B5EF4-FFF2-40B4-BE49-F238E27FC236}">
                <a16:creationId xmlns:a16="http://schemas.microsoft.com/office/drawing/2014/main" id="{E743F0F0-18F1-1BDF-C0FE-846C30B62D2D}"/>
              </a:ext>
            </a:extLst>
          </p:cNvPr>
          <p:cNvSpPr txBox="1"/>
          <p:nvPr/>
        </p:nvSpPr>
        <p:spPr>
          <a:xfrm>
            <a:off x="7096818" y="2299246"/>
            <a:ext cx="1882247" cy="738664"/>
          </a:xfrm>
          <a:prstGeom prst="rect">
            <a:avLst/>
          </a:prstGeom>
          <a:noFill/>
        </p:spPr>
        <p:txBody>
          <a:bodyPr wrap="none" rtlCol="0">
            <a:spAutoFit/>
          </a:bodyPr>
          <a:lstStyle/>
          <a:p>
            <a:r>
              <a:rPr lang="en-US" dirty="0">
                <a:latin typeface="Montserrat" panose="00000500000000000000" pitchFamily="2" charset="0"/>
              </a:rPr>
              <a:t>Not orally available</a:t>
            </a:r>
          </a:p>
          <a:p>
            <a:r>
              <a:rPr lang="en-US" dirty="0">
                <a:latin typeface="Montserrat" panose="00000500000000000000" pitchFamily="2" charset="0"/>
              </a:rPr>
              <a:t>Expensive</a:t>
            </a:r>
          </a:p>
          <a:p>
            <a:r>
              <a:rPr lang="en-US" dirty="0">
                <a:latin typeface="Montserrat" panose="00000500000000000000" pitchFamily="2" charset="0"/>
              </a:rPr>
              <a:t>Instability</a:t>
            </a:r>
          </a:p>
        </p:txBody>
      </p:sp>
      <p:sp>
        <p:nvSpPr>
          <p:cNvPr id="23" name="TextBox 22">
            <a:extLst>
              <a:ext uri="{FF2B5EF4-FFF2-40B4-BE49-F238E27FC236}">
                <a16:creationId xmlns:a16="http://schemas.microsoft.com/office/drawing/2014/main" id="{0B970D79-CFEC-E9F6-8328-550B3264AA41}"/>
              </a:ext>
            </a:extLst>
          </p:cNvPr>
          <p:cNvSpPr txBox="1"/>
          <p:nvPr/>
        </p:nvSpPr>
        <p:spPr>
          <a:xfrm>
            <a:off x="3223790" y="4632803"/>
            <a:ext cx="5920210" cy="738664"/>
          </a:xfrm>
          <a:prstGeom prst="rect">
            <a:avLst/>
          </a:prstGeom>
          <a:noFill/>
        </p:spPr>
        <p:txBody>
          <a:bodyPr wrap="none" rtlCol="0">
            <a:spAutoFit/>
          </a:bodyPr>
          <a:lstStyle/>
          <a:p>
            <a:pPr algn="r"/>
            <a:r>
              <a:rPr lang="en-US" dirty="0">
                <a:latin typeface="Montserrat" panose="00000500000000000000" pitchFamily="2" charset="0"/>
              </a:rPr>
              <a:t>Ramadan AM, </a:t>
            </a:r>
            <a:r>
              <a:rPr lang="en-US" dirty="0" err="1">
                <a:latin typeface="Montserrat" panose="00000500000000000000" pitchFamily="2" charset="0"/>
              </a:rPr>
              <a:t>Daguindau</a:t>
            </a:r>
            <a:r>
              <a:rPr lang="en-US" dirty="0">
                <a:latin typeface="Montserrat" panose="00000500000000000000" pitchFamily="2" charset="0"/>
              </a:rPr>
              <a:t> E, </a:t>
            </a:r>
            <a:r>
              <a:rPr lang="en-US" dirty="0" err="1">
                <a:latin typeface="Montserrat" panose="00000500000000000000" pitchFamily="2" charset="0"/>
              </a:rPr>
              <a:t>Rech</a:t>
            </a:r>
            <a:r>
              <a:rPr lang="en-US" dirty="0">
                <a:latin typeface="Montserrat" panose="00000500000000000000" pitchFamily="2" charset="0"/>
              </a:rPr>
              <a:t> JC, et al. </a:t>
            </a:r>
            <a:r>
              <a:rPr lang="en-US" i="1" dirty="0">
                <a:latin typeface="Montserrat" panose="00000500000000000000" pitchFamily="2" charset="0"/>
              </a:rPr>
              <a:t>JCI Insight</a:t>
            </a:r>
            <a:r>
              <a:rPr lang="en-US" dirty="0">
                <a:latin typeface="Montserrat" panose="00000500000000000000" pitchFamily="2" charset="0"/>
              </a:rPr>
              <a:t>. 2018;3(14)</a:t>
            </a:r>
            <a:endParaRPr lang="en-US" i="1" dirty="0">
              <a:latin typeface="Montserrat" panose="00000500000000000000" pitchFamily="2" charset="0"/>
            </a:endParaRPr>
          </a:p>
          <a:p>
            <a:pPr algn="r"/>
            <a:r>
              <a:rPr lang="en-US" dirty="0">
                <a:latin typeface="Montserrat" panose="00000500000000000000" pitchFamily="2" charset="0"/>
              </a:rPr>
              <a:t>Kim Y, Ma C, Park S, et al. </a:t>
            </a:r>
            <a:r>
              <a:rPr lang="en-US" i="1" dirty="0">
                <a:latin typeface="Montserrat" panose="00000500000000000000" pitchFamily="2" charset="0"/>
              </a:rPr>
              <a:t>Chem Asian J</a:t>
            </a:r>
            <a:r>
              <a:rPr lang="en-US" dirty="0">
                <a:latin typeface="Montserrat" panose="00000500000000000000" pitchFamily="2" charset="0"/>
              </a:rPr>
              <a:t>. 2021;16(22)</a:t>
            </a:r>
          </a:p>
          <a:p>
            <a:pPr algn="r"/>
            <a:endParaRPr lang="en-US" i="1" dirty="0">
              <a:latin typeface="Montserrat" panose="00000500000000000000" pitchFamily="2" charset="0"/>
            </a:endParaRPr>
          </a:p>
        </p:txBody>
      </p:sp>
      <p:sp>
        <p:nvSpPr>
          <p:cNvPr id="9" name="Arrow: Right 8">
            <a:extLst>
              <a:ext uri="{FF2B5EF4-FFF2-40B4-BE49-F238E27FC236}">
                <a16:creationId xmlns:a16="http://schemas.microsoft.com/office/drawing/2014/main" id="{745D767D-EB9A-14A4-8A56-DF6B889DC203}"/>
              </a:ext>
            </a:extLst>
          </p:cNvPr>
          <p:cNvSpPr/>
          <p:nvPr/>
        </p:nvSpPr>
        <p:spPr>
          <a:xfrm>
            <a:off x="6927924" y="4011625"/>
            <a:ext cx="333375" cy="165130"/>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3677699D-5E0C-35DE-A08A-82FA618865B5}"/>
              </a:ext>
            </a:extLst>
          </p:cNvPr>
          <p:cNvSpPr txBox="1"/>
          <p:nvPr/>
        </p:nvSpPr>
        <p:spPr>
          <a:xfrm>
            <a:off x="7353300" y="3548093"/>
            <a:ext cx="1473480" cy="584775"/>
          </a:xfrm>
          <a:prstGeom prst="rect">
            <a:avLst/>
          </a:prstGeom>
          <a:noFill/>
        </p:spPr>
        <p:txBody>
          <a:bodyPr wrap="none" rtlCol="0">
            <a:spAutoFit/>
          </a:bodyPr>
          <a:lstStyle/>
          <a:p>
            <a:pPr algn="ctr"/>
            <a:r>
              <a:rPr lang="en-US" sz="1600" dirty="0">
                <a:latin typeface="Montserrat" panose="00000500000000000000" pitchFamily="2" charset="0"/>
              </a:rPr>
              <a:t>Aims of </a:t>
            </a:r>
            <a:br>
              <a:rPr lang="en-US" sz="1600" dirty="0">
                <a:latin typeface="Montserrat" panose="00000500000000000000" pitchFamily="2" charset="0"/>
              </a:rPr>
            </a:br>
            <a:r>
              <a:rPr lang="en-US" sz="1600" dirty="0">
                <a:latin typeface="Montserrat" panose="00000500000000000000" pitchFamily="2" charset="0"/>
              </a:rPr>
              <a:t>the research</a:t>
            </a:r>
          </a:p>
        </p:txBody>
      </p:sp>
      <p:sp>
        <p:nvSpPr>
          <p:cNvPr id="27" name="Rectangle 26">
            <a:extLst>
              <a:ext uri="{FF2B5EF4-FFF2-40B4-BE49-F238E27FC236}">
                <a16:creationId xmlns:a16="http://schemas.microsoft.com/office/drawing/2014/main" id="{BBB43920-0A1E-D126-091D-1FA1BD49DC5E}"/>
              </a:ext>
            </a:extLst>
          </p:cNvPr>
          <p:cNvSpPr/>
          <p:nvPr/>
        </p:nvSpPr>
        <p:spPr>
          <a:xfrm>
            <a:off x="1237757" y="3495758"/>
            <a:ext cx="1616364" cy="680848"/>
          </a:xfrm>
          <a:prstGeom prst="rect">
            <a:avLst/>
          </a:prstGeom>
          <a:noFill/>
          <a:ln w="127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82F3B70D-F310-EAFF-F2CC-B7B30B95B75E}"/>
              </a:ext>
            </a:extLst>
          </p:cNvPr>
          <p:cNvCxnSpPr>
            <a:cxnSpLocks/>
          </p:cNvCxnSpPr>
          <p:nvPr/>
        </p:nvCxnSpPr>
        <p:spPr>
          <a:xfrm>
            <a:off x="2854121" y="3492504"/>
            <a:ext cx="1078740" cy="27473"/>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1C3AE3BB-FB40-49EC-4305-BC5DB7602EED}"/>
              </a:ext>
            </a:extLst>
          </p:cNvPr>
          <p:cNvCxnSpPr>
            <a:cxnSpLocks/>
          </p:cNvCxnSpPr>
          <p:nvPr/>
        </p:nvCxnSpPr>
        <p:spPr>
          <a:xfrm>
            <a:off x="2854120" y="4176606"/>
            <a:ext cx="1078740" cy="348960"/>
          </a:xfrm>
          <a:prstGeom prst="line">
            <a:avLst/>
          </a:prstGeom>
        </p:spPr>
        <p:style>
          <a:lnRef idx="1">
            <a:schemeClr val="dk1"/>
          </a:lnRef>
          <a:fillRef idx="0">
            <a:schemeClr val="dk1"/>
          </a:fillRef>
          <a:effectRef idx="0">
            <a:schemeClr val="dk1"/>
          </a:effectRef>
          <a:fontRef idx="minor">
            <a:schemeClr val="tx1"/>
          </a:fontRef>
        </p:style>
      </p:cxnSp>
      <p:sp>
        <p:nvSpPr>
          <p:cNvPr id="14" name="Rectangle: Rounded Corners 13">
            <a:extLst>
              <a:ext uri="{FF2B5EF4-FFF2-40B4-BE49-F238E27FC236}">
                <a16:creationId xmlns:a16="http://schemas.microsoft.com/office/drawing/2014/main" id="{5E33DDBB-9834-4411-3288-1EADA5F50A60}"/>
              </a:ext>
            </a:extLst>
          </p:cNvPr>
          <p:cNvSpPr/>
          <p:nvPr/>
        </p:nvSpPr>
        <p:spPr>
          <a:xfrm>
            <a:off x="3819525" y="3519977"/>
            <a:ext cx="5007255" cy="1005589"/>
          </a:xfrm>
          <a:prstGeom prst="roundRect">
            <a:avLst/>
          </a:prstGeom>
          <a:noFill/>
          <a:ln w="12700">
            <a:prstDash val="lgDash"/>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7E5D9F24-9EFB-4D75-F514-F70BAB3873E1}"/>
              </a:ext>
            </a:extLst>
          </p:cNvPr>
          <p:cNvSpPr txBox="1"/>
          <p:nvPr/>
        </p:nvSpPr>
        <p:spPr>
          <a:xfrm>
            <a:off x="7249104" y="4057505"/>
            <a:ext cx="1577676" cy="379078"/>
          </a:xfrm>
          <a:prstGeom prst="rect">
            <a:avLst/>
          </a:prstGeom>
          <a:noFill/>
        </p:spPr>
        <p:txBody>
          <a:bodyPr wrap="none" rtlCol="0">
            <a:spAutoFit/>
          </a:bodyPr>
          <a:lstStyle/>
          <a:p>
            <a:pPr>
              <a:lnSpc>
                <a:spcPct val="150000"/>
              </a:lnSpc>
            </a:pPr>
            <a:r>
              <a:rPr lang="en-US" b="1" dirty="0">
                <a:solidFill>
                  <a:srgbClr val="C47A9D"/>
                </a:solidFill>
                <a:latin typeface="Montserrat" panose="00000500000000000000" pitchFamily="2" charset="0"/>
              </a:rPr>
              <a:t>SITE II OF IL-33</a:t>
            </a:r>
            <a:endParaRPr lang="en-US" b="1" i="1" dirty="0">
              <a:solidFill>
                <a:srgbClr val="C47A9D"/>
              </a:solidFill>
              <a:latin typeface="Montserrat" panose="00000500000000000000" pitchFamily="2" charset="0"/>
            </a:endParaRPr>
          </a:p>
        </p:txBody>
      </p:sp>
      <p:sp>
        <p:nvSpPr>
          <p:cNvPr id="15" name="TextBox 14">
            <a:extLst>
              <a:ext uri="{FF2B5EF4-FFF2-40B4-BE49-F238E27FC236}">
                <a16:creationId xmlns:a16="http://schemas.microsoft.com/office/drawing/2014/main" id="{C1242659-7969-ED41-A847-34CEE81AFEA2}"/>
              </a:ext>
            </a:extLst>
          </p:cNvPr>
          <p:cNvSpPr txBox="1"/>
          <p:nvPr/>
        </p:nvSpPr>
        <p:spPr>
          <a:xfrm>
            <a:off x="3819525" y="921323"/>
            <a:ext cx="4379078" cy="923330"/>
          </a:xfrm>
          <a:prstGeom prst="rect">
            <a:avLst/>
          </a:prstGeom>
          <a:noFill/>
        </p:spPr>
        <p:txBody>
          <a:bodyPr wrap="square" rtlCol="0">
            <a:spAutoFit/>
          </a:bodyPr>
          <a:lstStyle/>
          <a:p>
            <a:pPr>
              <a:lnSpc>
                <a:spcPct val="150000"/>
              </a:lnSpc>
            </a:pPr>
            <a:r>
              <a:rPr lang="en-US" sz="1600" b="1" dirty="0">
                <a:solidFill>
                  <a:schemeClr val="tx1"/>
                </a:solidFill>
                <a:latin typeface="Montserrat" panose="00000500000000000000" pitchFamily="2" charset="0"/>
              </a:rPr>
              <a:t>Small molecules target ST2:</a:t>
            </a:r>
          </a:p>
          <a:p>
            <a:r>
              <a:rPr lang="en-US" dirty="0">
                <a:effectLst/>
                <a:latin typeface="Montserrat" panose="00000500000000000000" pitchFamily="2" charset="0"/>
                <a:ea typeface="Calibri" panose="020F0502020204030204" pitchFamily="34" charset="0"/>
              </a:rPr>
              <a:t>Small molecules reported by Ramadan et al. </a:t>
            </a:r>
          </a:p>
          <a:p>
            <a:pPr marL="285750" indent="-285750">
              <a:buFontTx/>
              <a:buChar char="-"/>
            </a:pPr>
            <a:endParaRPr lang="en-US" sz="1600" dirty="0">
              <a:latin typeface="Montserrat" panose="00000500000000000000" pitchFamily="2" charset="0"/>
            </a:endParaRPr>
          </a:p>
        </p:txBody>
      </p:sp>
      <p:cxnSp>
        <p:nvCxnSpPr>
          <p:cNvPr id="3" name="Straight Arrow Connector 2">
            <a:extLst>
              <a:ext uri="{FF2B5EF4-FFF2-40B4-BE49-F238E27FC236}">
                <a16:creationId xmlns:a16="http://schemas.microsoft.com/office/drawing/2014/main" id="{49DFCF47-E808-6C2C-415A-6761746367BE}"/>
              </a:ext>
            </a:extLst>
          </p:cNvPr>
          <p:cNvCxnSpPr>
            <a:cxnSpLocks/>
          </p:cNvCxnSpPr>
          <p:nvPr/>
        </p:nvCxnSpPr>
        <p:spPr>
          <a:xfrm flipH="1">
            <a:off x="2247254" y="1201119"/>
            <a:ext cx="1572271" cy="573437"/>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9802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anim calcmode="lin" valueType="num">
                                      <p:cBhvr additive="base">
                                        <p:cTn id="55" dur="500" fill="hold"/>
                                        <p:tgtEl>
                                          <p:spTgt spid="37"/>
                                        </p:tgtEl>
                                        <p:attrNameLst>
                                          <p:attrName>ppt_x</p:attrName>
                                        </p:attrNameLst>
                                      </p:cBhvr>
                                      <p:tavLst>
                                        <p:tav tm="0">
                                          <p:val>
                                            <p:strVal val="#ppt_x"/>
                                          </p:val>
                                        </p:tav>
                                        <p:tav tm="100000">
                                          <p:val>
                                            <p:strVal val="#ppt_x"/>
                                          </p:val>
                                        </p:tav>
                                      </p:tavLst>
                                    </p:anim>
                                    <p:anim calcmode="lin" valueType="num">
                                      <p:cBhvr additive="base">
                                        <p:cTn id="5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5" grpId="0"/>
      <p:bldP spid="9" grpId="0" animBg="1"/>
      <p:bldP spid="26" grpId="0"/>
      <p:bldP spid="27" grpId="0" animBg="1"/>
      <p:bldP spid="14" grpId="0" animBg="1"/>
      <p:bldP spid="37"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96"/>
        <p:cNvGrpSpPr/>
        <p:nvPr/>
      </p:nvGrpSpPr>
      <p:grpSpPr>
        <a:xfrm>
          <a:off x="0" y="0"/>
          <a:ext cx="0" cy="0"/>
          <a:chOff x="0" y="0"/>
          <a:chExt cx="0" cy="0"/>
        </a:xfrm>
      </p:grpSpPr>
      <p:sp>
        <p:nvSpPr>
          <p:cNvPr id="497" name="Google Shape;497;p37"/>
          <p:cNvSpPr txBox="1">
            <a:spLocks noGrp="1"/>
          </p:cNvSpPr>
          <p:nvPr>
            <p:ph type="title"/>
          </p:nvPr>
        </p:nvSpPr>
        <p:spPr>
          <a:xfrm>
            <a:off x="714300" y="2487472"/>
            <a:ext cx="7104595"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METHOD</a:t>
            </a:r>
            <a:endParaRPr dirty="0"/>
          </a:p>
        </p:txBody>
      </p:sp>
      <p:sp>
        <p:nvSpPr>
          <p:cNvPr id="499" name="Google Shape;499;p37"/>
          <p:cNvSpPr txBox="1">
            <a:spLocks noGrp="1"/>
          </p:cNvSpPr>
          <p:nvPr>
            <p:ph type="title" idx="2"/>
          </p:nvPr>
        </p:nvSpPr>
        <p:spPr>
          <a:xfrm>
            <a:off x="714300" y="1010100"/>
            <a:ext cx="3048000" cy="1398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02.</a:t>
            </a:r>
            <a:endParaRPr dirty="0"/>
          </a:p>
        </p:txBody>
      </p:sp>
      <p:sp>
        <p:nvSpPr>
          <p:cNvPr id="500" name="Google Shape;500;p37"/>
          <p:cNvSpPr/>
          <p:nvPr/>
        </p:nvSpPr>
        <p:spPr>
          <a:xfrm>
            <a:off x="7959915" y="812711"/>
            <a:ext cx="116400" cy="1164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7"/>
          <p:cNvSpPr/>
          <p:nvPr/>
        </p:nvSpPr>
        <p:spPr>
          <a:xfrm>
            <a:off x="8124171" y="812711"/>
            <a:ext cx="116400" cy="1164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7"/>
          <p:cNvSpPr/>
          <p:nvPr/>
        </p:nvSpPr>
        <p:spPr>
          <a:xfrm>
            <a:off x="8288427" y="812711"/>
            <a:ext cx="116400" cy="116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71616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iagram&#10;&#10;Description automatically generated">
            <a:extLst>
              <a:ext uri="{FF2B5EF4-FFF2-40B4-BE49-F238E27FC236}">
                <a16:creationId xmlns:a16="http://schemas.microsoft.com/office/drawing/2014/main" id="{BE225806-C127-7E91-2DFA-CE7F87ECDD50}"/>
              </a:ext>
            </a:extLst>
          </p:cNvPr>
          <p:cNvPicPr>
            <a:picLocks noChangeAspect="1"/>
          </p:cNvPicPr>
          <p:nvPr/>
        </p:nvPicPr>
        <p:blipFill>
          <a:blip r:embed="rId2"/>
          <a:stretch>
            <a:fillRect/>
          </a:stretch>
        </p:blipFill>
        <p:spPr>
          <a:xfrm>
            <a:off x="0" y="351720"/>
            <a:ext cx="4838700" cy="4908392"/>
          </a:xfrm>
          <a:prstGeom prst="rect">
            <a:avLst/>
          </a:prstGeom>
        </p:spPr>
      </p:pic>
      <p:sp>
        <p:nvSpPr>
          <p:cNvPr id="20" name="TextBox 19">
            <a:extLst>
              <a:ext uri="{FF2B5EF4-FFF2-40B4-BE49-F238E27FC236}">
                <a16:creationId xmlns:a16="http://schemas.microsoft.com/office/drawing/2014/main" id="{61D6DCF0-9215-1E81-B314-A3907AFCC054}"/>
              </a:ext>
            </a:extLst>
          </p:cNvPr>
          <p:cNvSpPr txBox="1"/>
          <p:nvPr/>
        </p:nvSpPr>
        <p:spPr>
          <a:xfrm>
            <a:off x="5075862" y="1479589"/>
            <a:ext cx="3688830" cy="1815882"/>
          </a:xfrm>
          <a:prstGeom prst="rect">
            <a:avLst/>
          </a:prstGeom>
          <a:noFill/>
        </p:spPr>
        <p:txBody>
          <a:bodyPr wrap="none" rtlCol="0">
            <a:spAutoFit/>
          </a:bodyPr>
          <a:lstStyle/>
          <a:p>
            <a:pPr>
              <a:lnSpc>
                <a:spcPct val="150000"/>
              </a:lnSpc>
            </a:pPr>
            <a:r>
              <a:rPr lang="en-US" sz="1600" b="1" i="1" dirty="0">
                <a:latin typeface="Montserrat" panose="00000500000000000000" pitchFamily="2" charset="0"/>
              </a:rPr>
              <a:t>In silico </a:t>
            </a:r>
            <a:r>
              <a:rPr lang="en-US" sz="1600" b="1" dirty="0">
                <a:latin typeface="Montserrat" panose="00000500000000000000" pitchFamily="2" charset="0"/>
              </a:rPr>
              <a:t>approach:</a:t>
            </a:r>
            <a:endParaRPr lang="en-US" sz="1600" b="1" i="1" dirty="0">
              <a:latin typeface="Montserrat" panose="00000500000000000000" pitchFamily="2" charset="0"/>
            </a:endParaRPr>
          </a:p>
          <a:p>
            <a:pPr marL="285750" indent="-285750" algn="just">
              <a:buFont typeface="Arial" panose="020B0604020202020204" pitchFamily="34" charset="0"/>
              <a:buChar char="•"/>
            </a:pPr>
            <a:r>
              <a:rPr lang="en-US" sz="1600" dirty="0">
                <a:latin typeface="Montserrat" panose="00000500000000000000" pitchFamily="2" charset="0"/>
              </a:rPr>
              <a:t>Molecular docking</a:t>
            </a:r>
          </a:p>
          <a:p>
            <a:pPr marL="285750" indent="-285750" algn="just">
              <a:buFont typeface="Arial" panose="020B0604020202020204" pitchFamily="34" charset="0"/>
              <a:buChar char="•"/>
            </a:pPr>
            <a:r>
              <a:rPr lang="en-US" sz="1600" dirty="0">
                <a:latin typeface="Montserrat" panose="00000500000000000000" pitchFamily="2" charset="0"/>
              </a:rPr>
              <a:t>Molecular dynamics simulation</a:t>
            </a:r>
          </a:p>
          <a:p>
            <a:pPr marL="285750" indent="-285750" algn="just">
              <a:buFont typeface="Arial" panose="020B0604020202020204" pitchFamily="34" charset="0"/>
              <a:buChar char="•"/>
            </a:pPr>
            <a:r>
              <a:rPr lang="en-US" sz="1600" dirty="0">
                <a:latin typeface="Montserrat" panose="00000500000000000000" pitchFamily="2" charset="0"/>
              </a:rPr>
              <a:t>Binding free energy calculation</a:t>
            </a:r>
          </a:p>
          <a:p>
            <a:pPr>
              <a:lnSpc>
                <a:spcPct val="150000"/>
              </a:lnSpc>
            </a:pPr>
            <a:r>
              <a:rPr lang="en-US" sz="1600" b="1" i="1" dirty="0">
                <a:latin typeface="Montserrat" panose="00000500000000000000" pitchFamily="2" charset="0"/>
              </a:rPr>
              <a:t>In vitro </a:t>
            </a:r>
            <a:r>
              <a:rPr lang="en-US" sz="1600" b="1" dirty="0">
                <a:latin typeface="Montserrat" panose="00000500000000000000" pitchFamily="2" charset="0"/>
              </a:rPr>
              <a:t>approach:</a:t>
            </a:r>
            <a:endParaRPr lang="en-US" sz="1600" b="1" i="1" dirty="0">
              <a:latin typeface="Montserrat" panose="00000500000000000000" pitchFamily="2" charset="0"/>
            </a:endParaRPr>
          </a:p>
          <a:p>
            <a:pPr marL="285750" indent="-285750">
              <a:buFont typeface="Arial" panose="020B0604020202020204" pitchFamily="34" charset="0"/>
              <a:buChar char="•"/>
            </a:pPr>
            <a:r>
              <a:rPr lang="en-US" sz="1600" dirty="0">
                <a:latin typeface="Montserrat" panose="00000500000000000000" pitchFamily="2" charset="0"/>
              </a:rPr>
              <a:t>Fluorescent quenching assay</a:t>
            </a:r>
          </a:p>
        </p:txBody>
      </p:sp>
    </p:spTree>
    <p:extLst>
      <p:ext uri="{BB962C8B-B14F-4D97-AF65-F5344CB8AC3E}">
        <p14:creationId xmlns:p14="http://schemas.microsoft.com/office/powerpoint/2010/main" val="3398761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96"/>
        <p:cNvGrpSpPr/>
        <p:nvPr/>
      </p:nvGrpSpPr>
      <p:grpSpPr>
        <a:xfrm>
          <a:off x="0" y="0"/>
          <a:ext cx="0" cy="0"/>
          <a:chOff x="0" y="0"/>
          <a:chExt cx="0" cy="0"/>
        </a:xfrm>
      </p:grpSpPr>
      <p:sp>
        <p:nvSpPr>
          <p:cNvPr id="497" name="Google Shape;497;p37"/>
          <p:cNvSpPr txBox="1">
            <a:spLocks noGrp="1"/>
          </p:cNvSpPr>
          <p:nvPr>
            <p:ph type="title"/>
          </p:nvPr>
        </p:nvSpPr>
        <p:spPr>
          <a:xfrm>
            <a:off x="714300" y="2487472"/>
            <a:ext cx="7104595" cy="8418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US" dirty="0"/>
              <a:t>RESULTS</a:t>
            </a:r>
            <a:endParaRPr dirty="0"/>
          </a:p>
        </p:txBody>
      </p:sp>
      <p:sp>
        <p:nvSpPr>
          <p:cNvPr id="499" name="Google Shape;499;p37"/>
          <p:cNvSpPr txBox="1">
            <a:spLocks noGrp="1"/>
          </p:cNvSpPr>
          <p:nvPr>
            <p:ph type="title" idx="2"/>
          </p:nvPr>
        </p:nvSpPr>
        <p:spPr>
          <a:xfrm>
            <a:off x="714300" y="1010100"/>
            <a:ext cx="3048000" cy="13983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t>03.</a:t>
            </a:r>
            <a:endParaRPr dirty="0"/>
          </a:p>
        </p:txBody>
      </p:sp>
      <p:sp>
        <p:nvSpPr>
          <p:cNvPr id="500" name="Google Shape;500;p37"/>
          <p:cNvSpPr/>
          <p:nvPr/>
        </p:nvSpPr>
        <p:spPr>
          <a:xfrm>
            <a:off x="7959915" y="812711"/>
            <a:ext cx="116400" cy="1164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7"/>
          <p:cNvSpPr/>
          <p:nvPr/>
        </p:nvSpPr>
        <p:spPr>
          <a:xfrm>
            <a:off x="8124171" y="812711"/>
            <a:ext cx="116400" cy="116400"/>
          </a:xfrm>
          <a:prstGeom prst="ellipse">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7"/>
          <p:cNvSpPr/>
          <p:nvPr/>
        </p:nvSpPr>
        <p:spPr>
          <a:xfrm>
            <a:off x="8288427" y="812711"/>
            <a:ext cx="116400" cy="116400"/>
          </a:xfrm>
          <a:prstGeom prst="ellips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265753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B210BA-9A47-0331-88BD-371C8F18FFE9}"/>
              </a:ext>
            </a:extLst>
          </p:cNvPr>
          <p:cNvSpPr>
            <a:spLocks noGrp="1"/>
          </p:cNvSpPr>
          <p:nvPr>
            <p:ph type="title"/>
          </p:nvPr>
        </p:nvSpPr>
        <p:spPr/>
        <p:txBody>
          <a:bodyPr/>
          <a:lstStyle/>
          <a:p>
            <a:r>
              <a:rPr lang="en-US" dirty="0"/>
              <a:t>3.1. Molecular docking model</a:t>
            </a:r>
          </a:p>
        </p:txBody>
      </p:sp>
      <p:pic>
        <p:nvPicPr>
          <p:cNvPr id="14" name="Picture 13" descr="A picture containing chain&#10;&#10;Description automatically generated">
            <a:extLst>
              <a:ext uri="{FF2B5EF4-FFF2-40B4-BE49-F238E27FC236}">
                <a16:creationId xmlns:a16="http://schemas.microsoft.com/office/drawing/2014/main" id="{00736F78-DCE4-2165-1DB0-3794CBE6A54A}"/>
              </a:ext>
            </a:extLst>
          </p:cNvPr>
          <p:cNvPicPr>
            <a:picLocks noChangeAspect="1"/>
          </p:cNvPicPr>
          <p:nvPr/>
        </p:nvPicPr>
        <p:blipFill rotWithShape="1">
          <a:blip r:embed="rId2">
            <a:extLst>
              <a:ext uri="{28A0092B-C50C-407E-A947-70E740481C1C}">
                <a14:useLocalDpi xmlns:a14="http://schemas.microsoft.com/office/drawing/2010/main" val="0"/>
              </a:ext>
            </a:extLst>
          </a:blip>
          <a:srcRect l="26712" r="34402"/>
          <a:stretch/>
        </p:blipFill>
        <p:spPr>
          <a:xfrm>
            <a:off x="1047675" y="1017600"/>
            <a:ext cx="3371037" cy="3722594"/>
          </a:xfrm>
          <a:prstGeom prst="rect">
            <a:avLst/>
          </a:prstGeom>
        </p:spPr>
      </p:pic>
      <p:sp>
        <p:nvSpPr>
          <p:cNvPr id="15" name="TextBox 14">
            <a:extLst>
              <a:ext uri="{FF2B5EF4-FFF2-40B4-BE49-F238E27FC236}">
                <a16:creationId xmlns:a16="http://schemas.microsoft.com/office/drawing/2014/main" id="{C25B455C-705E-B517-7E08-94103FD387F7}"/>
              </a:ext>
            </a:extLst>
          </p:cNvPr>
          <p:cNvSpPr txBox="1"/>
          <p:nvPr/>
        </p:nvSpPr>
        <p:spPr>
          <a:xfrm>
            <a:off x="5058665" y="1200764"/>
            <a:ext cx="2787943" cy="3539430"/>
          </a:xfrm>
          <a:prstGeom prst="rect">
            <a:avLst/>
          </a:prstGeom>
          <a:noFill/>
        </p:spPr>
        <p:txBody>
          <a:bodyPr wrap="none" rtlCol="0">
            <a:spAutoFit/>
          </a:bodyPr>
          <a:lstStyle/>
          <a:p>
            <a:r>
              <a:rPr lang="en-US" b="1" dirty="0">
                <a:latin typeface="Montserrat" panose="00000500000000000000" pitchFamily="2" charset="0"/>
              </a:rPr>
              <a:t>Docking parameters:</a:t>
            </a:r>
          </a:p>
          <a:p>
            <a:r>
              <a:rPr lang="en-US" dirty="0">
                <a:latin typeface="Montserrat" panose="00000500000000000000" pitchFamily="2" charset="0"/>
              </a:rPr>
              <a:t>Program: Autodock Vina 1.2.3</a:t>
            </a:r>
          </a:p>
          <a:p>
            <a:r>
              <a:rPr lang="en-US" dirty="0">
                <a:latin typeface="Montserrat" panose="00000500000000000000" pitchFamily="2" charset="0"/>
              </a:rPr>
              <a:t>Scoring function: Vina</a:t>
            </a:r>
          </a:p>
          <a:p>
            <a:r>
              <a:rPr lang="en-US" dirty="0">
                <a:latin typeface="Montserrat" panose="00000500000000000000" pitchFamily="2" charset="0"/>
              </a:rPr>
              <a:t>Exhaustiveness: 16</a:t>
            </a:r>
          </a:p>
          <a:p>
            <a:r>
              <a:rPr lang="en-US" dirty="0">
                <a:latin typeface="Montserrat" panose="00000500000000000000" pitchFamily="2" charset="0"/>
              </a:rPr>
              <a:t>Grid spacing: 1</a:t>
            </a:r>
          </a:p>
          <a:p>
            <a:endParaRPr lang="en-US" dirty="0">
              <a:latin typeface="Montserrat" panose="00000500000000000000" pitchFamily="2" charset="0"/>
            </a:endParaRPr>
          </a:p>
          <a:p>
            <a:r>
              <a:rPr lang="en-US" b="1" dirty="0">
                <a:latin typeface="Montserrat" panose="00000500000000000000" pitchFamily="2" charset="0"/>
              </a:rPr>
              <a:t>Grid center:</a:t>
            </a:r>
          </a:p>
          <a:p>
            <a:r>
              <a:rPr lang="en-US" dirty="0">
                <a:latin typeface="Montserrat" panose="00000500000000000000" pitchFamily="2" charset="0"/>
              </a:rPr>
              <a:t>center_x =  45.879</a:t>
            </a:r>
          </a:p>
          <a:p>
            <a:r>
              <a:rPr lang="en-US" dirty="0">
                <a:latin typeface="Montserrat" panose="00000500000000000000" pitchFamily="2" charset="0"/>
              </a:rPr>
              <a:t>center_y =  -52.344 </a:t>
            </a:r>
          </a:p>
          <a:p>
            <a:r>
              <a:rPr lang="en-US" dirty="0">
                <a:latin typeface="Montserrat" panose="00000500000000000000" pitchFamily="2" charset="0"/>
              </a:rPr>
              <a:t>center_z = 11.740</a:t>
            </a:r>
          </a:p>
          <a:p>
            <a:endParaRPr lang="en-US" dirty="0">
              <a:latin typeface="Montserrat" panose="00000500000000000000" pitchFamily="2" charset="0"/>
            </a:endParaRPr>
          </a:p>
          <a:p>
            <a:r>
              <a:rPr lang="en-US" b="1" dirty="0">
                <a:latin typeface="Montserrat" panose="00000500000000000000" pitchFamily="2" charset="0"/>
              </a:rPr>
              <a:t>Grid size:</a:t>
            </a:r>
          </a:p>
          <a:p>
            <a:r>
              <a:rPr lang="en-US" dirty="0">
                <a:latin typeface="Montserrat" panose="00000500000000000000" pitchFamily="2" charset="0"/>
              </a:rPr>
              <a:t>size_x = 22</a:t>
            </a:r>
          </a:p>
          <a:p>
            <a:r>
              <a:rPr lang="en-US" dirty="0">
                <a:latin typeface="Montserrat" panose="00000500000000000000" pitchFamily="2" charset="0"/>
              </a:rPr>
              <a:t>size_y = 26</a:t>
            </a:r>
          </a:p>
          <a:p>
            <a:r>
              <a:rPr lang="en-US" dirty="0">
                <a:latin typeface="Montserrat" panose="00000500000000000000" pitchFamily="2" charset="0"/>
              </a:rPr>
              <a:t>size_z = 22</a:t>
            </a:r>
          </a:p>
          <a:p>
            <a:endParaRPr lang="en-US" dirty="0">
              <a:latin typeface="Montserrat" panose="00000500000000000000" pitchFamily="2" charset="0"/>
            </a:endParaRPr>
          </a:p>
        </p:txBody>
      </p:sp>
    </p:spTree>
    <p:extLst>
      <p:ext uri="{BB962C8B-B14F-4D97-AF65-F5344CB8AC3E}">
        <p14:creationId xmlns:p14="http://schemas.microsoft.com/office/powerpoint/2010/main" val="1987916504"/>
      </p:ext>
    </p:extLst>
  </p:cSld>
  <p:clrMapOvr>
    <a:masterClrMapping/>
  </p:clrMapOvr>
</p:sld>
</file>

<file path=ppt/theme/theme1.xml><?xml version="1.0" encoding="utf-8"?>
<a:theme xmlns:a="http://schemas.openxmlformats.org/drawingml/2006/main" name="Healthcare Center Website by Slidesgo">
  <a:themeElements>
    <a:clrScheme name="Simple Light">
      <a:dk1>
        <a:srgbClr val="2F4A8A"/>
      </a:dk1>
      <a:lt1>
        <a:srgbClr val="FFFFFF"/>
      </a:lt1>
      <a:dk2>
        <a:srgbClr val="666666"/>
      </a:dk2>
      <a:lt2>
        <a:srgbClr val="4869B1"/>
      </a:lt2>
      <a:accent1>
        <a:srgbClr val="7EACEC"/>
      </a:accent1>
      <a:accent2>
        <a:srgbClr val="C3D9FB"/>
      </a:accent2>
      <a:accent3>
        <a:srgbClr val="90D1CB"/>
      </a:accent3>
      <a:accent4>
        <a:srgbClr val="AFDCDD"/>
      </a:accent4>
      <a:accent5>
        <a:srgbClr val="F8DBC4"/>
      </a:accent5>
      <a:accent6>
        <a:srgbClr val="FFB172"/>
      </a:accent6>
      <a:hlink>
        <a:srgbClr val="2F4A8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9</TotalTime>
  <Words>1472</Words>
  <Application>Microsoft Office PowerPoint</Application>
  <PresentationFormat>On-screen Show (16:9)</PresentationFormat>
  <Paragraphs>244</Paragraphs>
  <Slides>32</Slides>
  <Notes>12</Notes>
  <HiddenSlides>1</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1" baseType="lpstr">
      <vt:lpstr>Proxima Nova Semibold</vt:lpstr>
      <vt:lpstr>Montserrat</vt:lpstr>
      <vt:lpstr>Arial</vt:lpstr>
      <vt:lpstr>Proxima Nova</vt:lpstr>
      <vt:lpstr>Alata</vt:lpstr>
      <vt:lpstr>Healthcare Center Website by Slidesgo</vt:lpstr>
      <vt:lpstr>Slidesgo Final Pages</vt:lpstr>
      <vt:lpstr>CS ChemDraw Drawing</vt:lpstr>
      <vt:lpstr>Equation</vt:lpstr>
      <vt:lpstr>IN-SILICO VIRTUAL SCREENING AND IN-VITRO EVALUATION OF POTENTIAL INTERLEUKIN-33 INHIBITORS</vt:lpstr>
      <vt:lpstr>TABLE OF CONTENTS</vt:lpstr>
      <vt:lpstr>INTRODUCTION</vt:lpstr>
      <vt:lpstr>Interleukin-33/ST2 axis</vt:lpstr>
      <vt:lpstr>Inhibiting approaches</vt:lpstr>
      <vt:lpstr>METHOD</vt:lpstr>
      <vt:lpstr>PowerPoint Presentation</vt:lpstr>
      <vt:lpstr>RESULTS</vt:lpstr>
      <vt:lpstr>3.1. Molecular docking model</vt:lpstr>
      <vt:lpstr>Molecular docking model validation</vt:lpstr>
      <vt:lpstr>3.2. Hit retrieved from virtual screening</vt:lpstr>
      <vt:lpstr>MDs and Binding free energy calculations</vt:lpstr>
      <vt:lpstr>Hits retrieved</vt:lpstr>
      <vt:lpstr>Hit retrieved from virtual screening</vt:lpstr>
      <vt:lpstr>3.3. Fluorescent quenching assay</vt:lpstr>
      <vt:lpstr>3.3. Fluorescent quenching assay</vt:lpstr>
      <vt:lpstr>Binding properties</vt:lpstr>
      <vt:lpstr>3.4 Binding site determination by MDs </vt:lpstr>
      <vt:lpstr>CONCLUSIONS</vt:lpstr>
      <vt:lpstr>About Montelukast</vt:lpstr>
      <vt:lpstr>Use of current anti-IL33/ST2 antibodies</vt:lpstr>
      <vt:lpstr>Suggestions for future research</vt:lpstr>
      <vt:lpstr>Further readings</vt:lpstr>
      <vt:lpstr>THANK YOU FOR LISTENING</vt:lpstr>
      <vt:lpstr>IL-33/ST2 axis</vt:lpstr>
      <vt:lpstr>Success of CADD</vt:lpstr>
      <vt:lpstr>Fluorescent theories</vt:lpstr>
      <vt:lpstr>Quenching of Fluorescence. Lakowicz JR Principles of Fluorescence Spectroscopy.  Springer US; 2006:277-330. </vt:lpstr>
      <vt:lpstr>PowerPoint Presentation</vt:lpstr>
      <vt:lpstr>Quenching mechanism</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ÀNG LỌC IN SILICO VÀ KHẢO SÁT HOẠT TÍNH IN VITRO CÁC CHẤT CÓ KHẢ NĂNG GẮN KẾT VỚI INTERLEUKIN-33</dc:title>
  <cp:lastModifiedBy>Thùa Phong Lâm</cp:lastModifiedBy>
  <cp:revision>2</cp:revision>
  <dcterms:modified xsi:type="dcterms:W3CDTF">2024-04-03T19:00:54Z</dcterms:modified>
</cp:coreProperties>
</file>